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CC8F9F" w14:textId="3BCECBA5" w:rsidR="00F87DE9" w:rsidRPr="00D73F1A" w:rsidRDefault="00F87DE9" w:rsidP="00F87DE9">
      <w:bookmarkStart w:id="0" w:name="_Hlk153013541"/>
      <w:bookmarkStart w:id="1" w:name="_Hlk153008855"/>
      <w:bookmarkStart w:id="2" w:name="_Hlk153013414"/>
      <w:r w:rsidRPr="00D73F1A">
        <w:rPr>
          <w:noProof/>
        </w:rPr>
        <mc:AlternateContent>
          <mc:Choice Requires="wpg">
            <w:drawing>
              <wp:anchor distT="0" distB="0" distL="114300" distR="114300" simplePos="0" relativeHeight="251660288" behindDoc="0" locked="0" layoutInCell="1" allowOverlap="1" wp14:anchorId="619B7D1E" wp14:editId="069253CD">
                <wp:simplePos x="0" y="0"/>
                <wp:positionH relativeFrom="margin">
                  <wp:posOffset>-227330</wp:posOffset>
                </wp:positionH>
                <wp:positionV relativeFrom="paragraph">
                  <wp:posOffset>-69850</wp:posOffset>
                </wp:positionV>
                <wp:extent cx="6309995" cy="9363710"/>
                <wp:effectExtent l="0" t="0" r="0" b="8890"/>
                <wp:wrapNone/>
                <wp:docPr id="60" name="Group 7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09995" cy="9363710"/>
                          <a:chOff x="429" y="514"/>
                          <a:chExt cx="11015" cy="15916"/>
                        </a:xfrm>
                      </wpg:grpSpPr>
                      <wpg:grpSp>
                        <wpg:cNvPr id="61" name="Group 154"/>
                        <wpg:cNvGrpSpPr>
                          <a:grpSpLocks/>
                        </wpg:cNvGrpSpPr>
                        <wpg:grpSpPr bwMode="auto">
                          <a:xfrm>
                            <a:off x="429" y="514"/>
                            <a:ext cx="11015" cy="15916"/>
                            <a:chOff x="429" y="514"/>
                            <a:chExt cx="11015" cy="15916"/>
                          </a:xfrm>
                        </wpg:grpSpPr>
                        <wpg:grpSp>
                          <wpg:cNvPr id="62" name="Group 6"/>
                          <wpg:cNvGrpSpPr>
                            <a:grpSpLocks/>
                          </wpg:cNvGrpSpPr>
                          <wpg:grpSpPr bwMode="auto">
                            <a:xfrm>
                              <a:off x="429" y="514"/>
                              <a:ext cx="11015" cy="15916"/>
                              <a:chOff x="429" y="480"/>
                              <a:chExt cx="11015" cy="15916"/>
                            </a:xfrm>
                          </wpg:grpSpPr>
                          <wps:wsp>
                            <wps:cNvPr id="63" name="Rectangle 2"/>
                            <wps:cNvSpPr>
                              <a:spLocks noChangeArrowheads="1"/>
                            </wps:cNvSpPr>
                            <wps:spPr bwMode="auto">
                              <a:xfrm>
                                <a:off x="429" y="480"/>
                                <a:ext cx="11015" cy="253"/>
                              </a:xfrm>
                              <a:prstGeom prst="rect">
                                <a:avLst/>
                              </a:prstGeom>
                              <a:solidFill>
                                <a:srgbClr val="F6882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3"/>
                            <wps:cNvSpPr>
                              <a:spLocks noChangeArrowheads="1"/>
                            </wps:cNvSpPr>
                            <wps:spPr bwMode="auto">
                              <a:xfrm>
                                <a:off x="429" y="16143"/>
                                <a:ext cx="11015" cy="253"/>
                              </a:xfrm>
                              <a:prstGeom prst="rect">
                                <a:avLst/>
                              </a:prstGeom>
                              <a:solidFill>
                                <a:srgbClr val="F6882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5" name="Rectangle 4"/>
                            <wps:cNvSpPr>
                              <a:spLocks noChangeArrowheads="1"/>
                            </wps:cNvSpPr>
                            <wps:spPr bwMode="auto">
                              <a:xfrm>
                                <a:off x="429" y="480"/>
                                <a:ext cx="253" cy="15663"/>
                              </a:xfrm>
                              <a:prstGeom prst="rect">
                                <a:avLst/>
                              </a:prstGeom>
                              <a:solidFill>
                                <a:srgbClr val="F6882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 name="Rectangle 5"/>
                            <wps:cNvSpPr>
                              <a:spLocks noChangeArrowheads="1"/>
                            </wps:cNvSpPr>
                            <wps:spPr bwMode="auto">
                              <a:xfrm>
                                <a:off x="11191" y="480"/>
                                <a:ext cx="253" cy="15663"/>
                              </a:xfrm>
                              <a:prstGeom prst="rect">
                                <a:avLst/>
                              </a:prstGeom>
                              <a:solidFill>
                                <a:srgbClr val="F6882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7" name="Rectangle 7"/>
                          <wps:cNvSpPr>
                            <a:spLocks noChangeArrowheads="1"/>
                          </wps:cNvSpPr>
                          <wps:spPr bwMode="auto">
                            <a:xfrm>
                              <a:off x="926" y="1008"/>
                              <a:ext cx="10078" cy="14905"/>
                            </a:xfrm>
                            <a:prstGeom prst="rect">
                              <a:avLst/>
                            </a:prstGeom>
                            <a:solidFill>
                              <a:srgbClr val="FFFFFF"/>
                            </a:solidFill>
                            <a:ln w="57150">
                              <a:solidFill>
                                <a:schemeClr val="accent6">
                                  <a:lumMod val="60000"/>
                                  <a:lumOff val="40000"/>
                                </a:schemeClr>
                              </a:solidFill>
                              <a:miter lim="800000"/>
                              <a:headEnd/>
                              <a:tailEnd/>
                            </a:ln>
                          </wps:spPr>
                          <wps:bodyPr rot="0" vert="horz" wrap="square" lIns="91440" tIns="45720" rIns="91440" bIns="45720" anchor="t" anchorCtr="0" upright="1">
                            <a:noAutofit/>
                          </wps:bodyPr>
                        </wps:wsp>
                      </wpg:grpSp>
                      <wpg:grpSp>
                        <wpg:cNvPr id="68" name="Group 168"/>
                        <wpg:cNvGrpSpPr>
                          <a:grpSpLocks/>
                        </wpg:cNvGrpSpPr>
                        <wpg:grpSpPr bwMode="auto">
                          <a:xfrm>
                            <a:off x="913" y="15769"/>
                            <a:ext cx="10054" cy="144"/>
                            <a:chOff x="1416" y="1417"/>
                            <a:chExt cx="9086" cy="144"/>
                          </a:xfrm>
                        </wpg:grpSpPr>
                        <wpg:grpSp>
                          <wpg:cNvPr id="69" name="Group 161"/>
                          <wpg:cNvGrpSpPr>
                            <a:grpSpLocks/>
                          </wpg:cNvGrpSpPr>
                          <wpg:grpSpPr bwMode="auto">
                            <a:xfrm>
                              <a:off x="1416" y="1417"/>
                              <a:ext cx="7975" cy="143"/>
                              <a:chOff x="1334" y="1477"/>
                              <a:chExt cx="7975" cy="143"/>
                            </a:xfrm>
                          </wpg:grpSpPr>
                          <wpg:grpSp>
                            <wpg:cNvPr id="70" name="Group 117"/>
                            <wpg:cNvGrpSpPr>
                              <a:grpSpLocks/>
                            </wpg:cNvGrpSpPr>
                            <wpg:grpSpPr bwMode="auto">
                              <a:xfrm>
                                <a:off x="1334" y="1477"/>
                                <a:ext cx="1063" cy="143"/>
                                <a:chOff x="1334" y="1477"/>
                                <a:chExt cx="1063" cy="143"/>
                              </a:xfrm>
                            </wpg:grpSpPr>
                            <wps:wsp>
                              <wps:cNvPr id="71" name="AutoShape 4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 name="AutoShape 51"/>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3" name="AutoShape 5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 name="AutoShape 55"/>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 name="AutoShape 116"/>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76" name="Group 118"/>
                            <wpg:cNvGrpSpPr>
                              <a:grpSpLocks/>
                            </wpg:cNvGrpSpPr>
                            <wpg:grpSpPr bwMode="auto">
                              <a:xfrm>
                                <a:off x="2465" y="1477"/>
                                <a:ext cx="1063" cy="143"/>
                                <a:chOff x="1334" y="1477"/>
                                <a:chExt cx="1063" cy="143"/>
                              </a:xfrm>
                            </wpg:grpSpPr>
                            <wps:wsp>
                              <wps:cNvPr id="77" name="AutoShape 11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 name="AutoShape 12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 name="AutoShape 12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 name="AutoShape 12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 name="AutoShape 12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82" name="Group 124"/>
                            <wpg:cNvGrpSpPr>
                              <a:grpSpLocks/>
                            </wpg:cNvGrpSpPr>
                            <wpg:grpSpPr bwMode="auto">
                              <a:xfrm>
                                <a:off x="3620" y="1477"/>
                                <a:ext cx="1063" cy="143"/>
                                <a:chOff x="1334" y="1477"/>
                                <a:chExt cx="1063" cy="143"/>
                              </a:xfrm>
                            </wpg:grpSpPr>
                            <wps:wsp>
                              <wps:cNvPr id="83" name="AutoShape 12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 name="AutoShape 12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5" name="AutoShape 12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6" name="AutoShape 12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 name="AutoShape 12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88" name="Group 130"/>
                            <wpg:cNvGrpSpPr>
                              <a:grpSpLocks/>
                            </wpg:cNvGrpSpPr>
                            <wpg:grpSpPr bwMode="auto">
                              <a:xfrm>
                                <a:off x="4746" y="1477"/>
                                <a:ext cx="1063" cy="143"/>
                                <a:chOff x="1334" y="1477"/>
                                <a:chExt cx="1063" cy="143"/>
                              </a:xfrm>
                            </wpg:grpSpPr>
                            <wps:wsp>
                              <wps:cNvPr id="89" name="AutoShape 13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 name="AutoShape 13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 name="AutoShape 13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 name="AutoShape 13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 name="AutoShape 13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94" name="Group 136"/>
                            <wpg:cNvGrpSpPr>
                              <a:grpSpLocks/>
                            </wpg:cNvGrpSpPr>
                            <wpg:grpSpPr bwMode="auto">
                              <a:xfrm>
                                <a:off x="5901" y="1477"/>
                                <a:ext cx="1063" cy="143"/>
                                <a:chOff x="1334" y="1477"/>
                                <a:chExt cx="1063" cy="143"/>
                              </a:xfrm>
                            </wpg:grpSpPr>
                            <wps:wsp>
                              <wps:cNvPr id="95" name="AutoShape 13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 name="AutoShape 13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 name="AutoShape 13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 name="AutoShape 14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9" name="AutoShape 14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00" name="Group 142"/>
                            <wpg:cNvGrpSpPr>
                              <a:grpSpLocks/>
                            </wpg:cNvGrpSpPr>
                            <wpg:grpSpPr bwMode="auto">
                              <a:xfrm>
                                <a:off x="7091" y="1477"/>
                                <a:ext cx="1063" cy="143"/>
                                <a:chOff x="1334" y="1477"/>
                                <a:chExt cx="1063" cy="143"/>
                              </a:xfrm>
                            </wpg:grpSpPr>
                            <wps:wsp>
                              <wps:cNvPr id="101" name="AutoShape 14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2" name="AutoShape 14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 name="AutoShape 14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 name="AutoShape 14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 name="AutoShape 14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06" name="Group 148"/>
                            <wpg:cNvGrpSpPr>
                              <a:grpSpLocks/>
                            </wpg:cNvGrpSpPr>
                            <wpg:grpSpPr bwMode="auto">
                              <a:xfrm>
                                <a:off x="8246" y="1477"/>
                                <a:ext cx="1063" cy="143"/>
                                <a:chOff x="1334" y="1477"/>
                                <a:chExt cx="1063" cy="143"/>
                              </a:xfrm>
                            </wpg:grpSpPr>
                            <wps:wsp>
                              <wps:cNvPr id="107" name="AutoShape 14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 name="AutoShape 15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9" name="AutoShape 15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 name="AutoShape 15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1" name="AutoShape 15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12" name="Group 162"/>
                          <wpg:cNvGrpSpPr>
                            <a:grpSpLocks/>
                          </wpg:cNvGrpSpPr>
                          <wpg:grpSpPr bwMode="auto">
                            <a:xfrm>
                              <a:off x="9439" y="1418"/>
                              <a:ext cx="1063" cy="143"/>
                              <a:chOff x="1334" y="1477"/>
                              <a:chExt cx="1063" cy="143"/>
                            </a:xfrm>
                          </wpg:grpSpPr>
                          <wps:wsp>
                            <wps:cNvPr id="113" name="AutoShape 16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 name="AutoShape 16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 name="AutoShape 16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6" name="AutoShape 16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7" name="AutoShape 16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18" name="Group 226"/>
                        <wpg:cNvGrpSpPr>
                          <a:grpSpLocks/>
                        </wpg:cNvGrpSpPr>
                        <wpg:grpSpPr bwMode="auto">
                          <a:xfrm>
                            <a:off x="937" y="1008"/>
                            <a:ext cx="10054" cy="144"/>
                            <a:chOff x="1416" y="1417"/>
                            <a:chExt cx="9086" cy="144"/>
                          </a:xfrm>
                        </wpg:grpSpPr>
                        <wpg:grpSp>
                          <wpg:cNvPr id="119" name="Group 227"/>
                          <wpg:cNvGrpSpPr>
                            <a:grpSpLocks/>
                          </wpg:cNvGrpSpPr>
                          <wpg:grpSpPr bwMode="auto">
                            <a:xfrm>
                              <a:off x="1416" y="1417"/>
                              <a:ext cx="7975" cy="143"/>
                              <a:chOff x="1334" y="1477"/>
                              <a:chExt cx="7975" cy="143"/>
                            </a:xfrm>
                          </wpg:grpSpPr>
                          <wpg:grpSp>
                            <wpg:cNvPr id="120" name="Group 228"/>
                            <wpg:cNvGrpSpPr>
                              <a:grpSpLocks/>
                            </wpg:cNvGrpSpPr>
                            <wpg:grpSpPr bwMode="auto">
                              <a:xfrm>
                                <a:off x="1334" y="1477"/>
                                <a:ext cx="1063" cy="143"/>
                                <a:chOff x="1334" y="1477"/>
                                <a:chExt cx="1063" cy="143"/>
                              </a:xfrm>
                            </wpg:grpSpPr>
                            <wps:wsp>
                              <wps:cNvPr id="121" name="AutoShape 22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2" name="AutoShape 23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 name="AutoShape 23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 name="AutoShape 23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5" name="AutoShape 23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26" name="Group 234"/>
                            <wpg:cNvGrpSpPr>
                              <a:grpSpLocks/>
                            </wpg:cNvGrpSpPr>
                            <wpg:grpSpPr bwMode="auto">
                              <a:xfrm>
                                <a:off x="2465" y="1477"/>
                                <a:ext cx="1063" cy="143"/>
                                <a:chOff x="1334" y="1477"/>
                                <a:chExt cx="1063" cy="143"/>
                              </a:xfrm>
                            </wpg:grpSpPr>
                            <wps:wsp>
                              <wps:cNvPr id="127" name="AutoShape 23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8" name="AutoShape 23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 name="AutoShape 23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0" name="AutoShape 23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1" name="AutoShape 23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32" name="Group 240"/>
                            <wpg:cNvGrpSpPr>
                              <a:grpSpLocks/>
                            </wpg:cNvGrpSpPr>
                            <wpg:grpSpPr bwMode="auto">
                              <a:xfrm>
                                <a:off x="3620" y="1477"/>
                                <a:ext cx="1063" cy="143"/>
                                <a:chOff x="1334" y="1477"/>
                                <a:chExt cx="1063" cy="143"/>
                              </a:xfrm>
                            </wpg:grpSpPr>
                            <wps:wsp>
                              <wps:cNvPr id="133" name="AutoShape 24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 name="AutoShape 24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 name="AutoShape 24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 name="AutoShape 24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 name="AutoShape 24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38" name="Group 246"/>
                            <wpg:cNvGrpSpPr>
                              <a:grpSpLocks/>
                            </wpg:cNvGrpSpPr>
                            <wpg:grpSpPr bwMode="auto">
                              <a:xfrm>
                                <a:off x="4746" y="1477"/>
                                <a:ext cx="1063" cy="143"/>
                                <a:chOff x="1334" y="1477"/>
                                <a:chExt cx="1063" cy="143"/>
                              </a:xfrm>
                            </wpg:grpSpPr>
                            <wps:wsp>
                              <wps:cNvPr id="139" name="AutoShape 24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 name="AutoShape 24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1" name="AutoShape 24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 name="AutoShape 25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 name="AutoShape 25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44" name="Group 252"/>
                            <wpg:cNvGrpSpPr>
                              <a:grpSpLocks/>
                            </wpg:cNvGrpSpPr>
                            <wpg:grpSpPr bwMode="auto">
                              <a:xfrm>
                                <a:off x="5901" y="1477"/>
                                <a:ext cx="1063" cy="143"/>
                                <a:chOff x="1334" y="1477"/>
                                <a:chExt cx="1063" cy="143"/>
                              </a:xfrm>
                            </wpg:grpSpPr>
                            <wps:wsp>
                              <wps:cNvPr id="145" name="AutoShape 25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 name="AutoShape 25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 name="AutoShape 25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8" name="AutoShape 25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9" name="AutoShape 25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0" name="Group 258"/>
                            <wpg:cNvGrpSpPr>
                              <a:grpSpLocks/>
                            </wpg:cNvGrpSpPr>
                            <wpg:grpSpPr bwMode="auto">
                              <a:xfrm>
                                <a:off x="7091" y="1477"/>
                                <a:ext cx="1063" cy="143"/>
                                <a:chOff x="1334" y="1477"/>
                                <a:chExt cx="1063" cy="143"/>
                              </a:xfrm>
                            </wpg:grpSpPr>
                            <wps:wsp>
                              <wps:cNvPr id="151" name="AutoShape 25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2" name="AutoShape 26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3" name="AutoShape 26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4" name="AutoShape 26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5" name="AutoShape 26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6" name="Group 264"/>
                            <wpg:cNvGrpSpPr>
                              <a:grpSpLocks/>
                            </wpg:cNvGrpSpPr>
                            <wpg:grpSpPr bwMode="auto">
                              <a:xfrm>
                                <a:off x="8246" y="1477"/>
                                <a:ext cx="1063" cy="143"/>
                                <a:chOff x="1334" y="1477"/>
                                <a:chExt cx="1063" cy="143"/>
                              </a:xfrm>
                            </wpg:grpSpPr>
                            <wps:wsp>
                              <wps:cNvPr id="157" name="AutoShape 26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8" name="AutoShape 26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9" name="AutoShape 26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0" name="AutoShape 26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1" name="AutoShape 26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62" name="Group 270"/>
                          <wpg:cNvGrpSpPr>
                            <a:grpSpLocks/>
                          </wpg:cNvGrpSpPr>
                          <wpg:grpSpPr bwMode="auto">
                            <a:xfrm>
                              <a:off x="9439" y="1418"/>
                              <a:ext cx="1063" cy="143"/>
                              <a:chOff x="1334" y="1477"/>
                              <a:chExt cx="1063" cy="143"/>
                            </a:xfrm>
                          </wpg:grpSpPr>
                          <wps:wsp>
                            <wps:cNvPr id="163" name="AutoShape 27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4" name="AutoShape 27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5" name="AutoShape 27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 name="AutoShape 27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7" name="AutoShape 27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68" name="Group 544"/>
                        <wpg:cNvGrpSpPr>
                          <a:grpSpLocks/>
                        </wpg:cNvGrpSpPr>
                        <wpg:grpSpPr bwMode="auto">
                          <a:xfrm>
                            <a:off x="10846" y="1230"/>
                            <a:ext cx="169" cy="14420"/>
                            <a:chOff x="10939" y="1064"/>
                            <a:chExt cx="144" cy="14646"/>
                          </a:xfrm>
                        </wpg:grpSpPr>
                        <wpg:grpSp>
                          <wpg:cNvPr id="169" name="Group 155"/>
                          <wpg:cNvGrpSpPr>
                            <a:grpSpLocks/>
                          </wpg:cNvGrpSpPr>
                          <wpg:grpSpPr bwMode="auto">
                            <a:xfrm rot="16200000">
                              <a:off x="10480" y="11674"/>
                              <a:ext cx="1063" cy="143"/>
                              <a:chOff x="1334" y="1477"/>
                              <a:chExt cx="1063" cy="143"/>
                            </a:xfrm>
                          </wpg:grpSpPr>
                          <wps:wsp>
                            <wps:cNvPr id="170" name="AutoShape 156"/>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1" name="AutoShape 157"/>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 name="AutoShape 158"/>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 name="AutoShape 159"/>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4" name="AutoShape 160"/>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75" name="Group 426"/>
                          <wpg:cNvGrpSpPr>
                            <a:grpSpLocks/>
                          </wpg:cNvGrpSpPr>
                          <wpg:grpSpPr bwMode="auto">
                            <a:xfrm rot="16200000">
                              <a:off x="5984" y="6019"/>
                              <a:ext cx="10054" cy="144"/>
                              <a:chOff x="1416" y="1417"/>
                              <a:chExt cx="9086" cy="144"/>
                            </a:xfrm>
                          </wpg:grpSpPr>
                          <wpg:grpSp>
                            <wpg:cNvPr id="176" name="Group 427"/>
                            <wpg:cNvGrpSpPr>
                              <a:grpSpLocks/>
                            </wpg:cNvGrpSpPr>
                            <wpg:grpSpPr bwMode="auto">
                              <a:xfrm>
                                <a:off x="1416" y="1417"/>
                                <a:ext cx="7975" cy="143"/>
                                <a:chOff x="1334" y="1477"/>
                                <a:chExt cx="7975" cy="143"/>
                              </a:xfrm>
                            </wpg:grpSpPr>
                            <wpg:grpSp>
                              <wpg:cNvPr id="177" name="Group 428"/>
                              <wpg:cNvGrpSpPr>
                                <a:grpSpLocks/>
                              </wpg:cNvGrpSpPr>
                              <wpg:grpSpPr bwMode="auto">
                                <a:xfrm>
                                  <a:off x="1334" y="1477"/>
                                  <a:ext cx="1063" cy="143"/>
                                  <a:chOff x="1334" y="1477"/>
                                  <a:chExt cx="1063" cy="143"/>
                                </a:xfrm>
                              </wpg:grpSpPr>
                              <wps:wsp>
                                <wps:cNvPr id="178" name="AutoShape 42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9" name="AutoShape 43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0" name="AutoShape 43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1" name="AutoShape 43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2" name="AutoShape 43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83" name="Group 434"/>
                              <wpg:cNvGrpSpPr>
                                <a:grpSpLocks/>
                              </wpg:cNvGrpSpPr>
                              <wpg:grpSpPr bwMode="auto">
                                <a:xfrm>
                                  <a:off x="2465" y="1477"/>
                                  <a:ext cx="1063" cy="143"/>
                                  <a:chOff x="1334" y="1477"/>
                                  <a:chExt cx="1063" cy="143"/>
                                </a:xfrm>
                              </wpg:grpSpPr>
                              <wps:wsp>
                                <wps:cNvPr id="184" name="AutoShape 43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5" name="AutoShape 43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 name="AutoShape 43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7" name="AutoShape 43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 name="AutoShape 43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89" name="Group 440"/>
                              <wpg:cNvGrpSpPr>
                                <a:grpSpLocks/>
                              </wpg:cNvGrpSpPr>
                              <wpg:grpSpPr bwMode="auto">
                                <a:xfrm>
                                  <a:off x="3620" y="1477"/>
                                  <a:ext cx="1063" cy="143"/>
                                  <a:chOff x="1334" y="1477"/>
                                  <a:chExt cx="1063" cy="143"/>
                                </a:xfrm>
                              </wpg:grpSpPr>
                              <wps:wsp>
                                <wps:cNvPr id="190" name="AutoShape 44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1" name="AutoShape 44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2" name="AutoShape 44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3" name="AutoShape 44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AutoShape 44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95" name="Group 446"/>
                              <wpg:cNvGrpSpPr>
                                <a:grpSpLocks/>
                              </wpg:cNvGrpSpPr>
                              <wpg:grpSpPr bwMode="auto">
                                <a:xfrm>
                                  <a:off x="4746" y="1477"/>
                                  <a:ext cx="1063" cy="143"/>
                                  <a:chOff x="1334" y="1477"/>
                                  <a:chExt cx="1063" cy="143"/>
                                </a:xfrm>
                              </wpg:grpSpPr>
                              <wps:wsp>
                                <wps:cNvPr id="196" name="AutoShape 44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7" name="AutoShape 44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AutoShape 44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9" name="AutoShape 45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0" name="AutoShape 45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01" name="Group 452"/>
                              <wpg:cNvGrpSpPr>
                                <a:grpSpLocks/>
                              </wpg:cNvGrpSpPr>
                              <wpg:grpSpPr bwMode="auto">
                                <a:xfrm>
                                  <a:off x="5901" y="1477"/>
                                  <a:ext cx="1063" cy="143"/>
                                  <a:chOff x="1334" y="1477"/>
                                  <a:chExt cx="1063" cy="143"/>
                                </a:xfrm>
                              </wpg:grpSpPr>
                              <wps:wsp>
                                <wps:cNvPr id="202" name="AutoShape 45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3" name="AutoShape 45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4" name="AutoShape 45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5" name="AutoShape 45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6" name="AutoShape 45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07" name="Group 458"/>
                              <wpg:cNvGrpSpPr>
                                <a:grpSpLocks/>
                              </wpg:cNvGrpSpPr>
                              <wpg:grpSpPr bwMode="auto">
                                <a:xfrm>
                                  <a:off x="7091" y="1477"/>
                                  <a:ext cx="1063" cy="143"/>
                                  <a:chOff x="1334" y="1477"/>
                                  <a:chExt cx="1063" cy="143"/>
                                </a:xfrm>
                              </wpg:grpSpPr>
                              <wps:wsp>
                                <wps:cNvPr id="208" name="AutoShape 45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9" name="AutoShape 46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 name="AutoShape 46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1" name="AutoShape 46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 name="AutoShape 46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13" name="Group 464"/>
                              <wpg:cNvGrpSpPr>
                                <a:grpSpLocks/>
                              </wpg:cNvGrpSpPr>
                              <wpg:grpSpPr bwMode="auto">
                                <a:xfrm>
                                  <a:off x="8246" y="1477"/>
                                  <a:ext cx="1063" cy="143"/>
                                  <a:chOff x="1334" y="1477"/>
                                  <a:chExt cx="1063" cy="143"/>
                                </a:xfrm>
                              </wpg:grpSpPr>
                              <wps:wsp>
                                <wps:cNvPr id="214" name="AutoShape 46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5" name="AutoShape 46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 name="AutoShape 46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AutoShape 46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8" name="AutoShape 46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19" name="Group 470"/>
                            <wpg:cNvGrpSpPr>
                              <a:grpSpLocks/>
                            </wpg:cNvGrpSpPr>
                            <wpg:grpSpPr bwMode="auto">
                              <a:xfrm>
                                <a:off x="9439" y="1418"/>
                                <a:ext cx="1063" cy="143"/>
                                <a:chOff x="1334" y="1477"/>
                                <a:chExt cx="1063" cy="143"/>
                              </a:xfrm>
                            </wpg:grpSpPr>
                            <wps:wsp>
                              <wps:cNvPr id="220" name="AutoShape 47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1" name="AutoShape 47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2" name="AutoShape 47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3" name="AutoShape 47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4" name="AutoShape 47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25" name="Group 526"/>
                          <wpg:cNvGrpSpPr>
                            <a:grpSpLocks/>
                          </wpg:cNvGrpSpPr>
                          <wpg:grpSpPr bwMode="auto">
                            <a:xfrm rot="16200000">
                              <a:off x="10480" y="12870"/>
                              <a:ext cx="1063" cy="143"/>
                              <a:chOff x="1334" y="1477"/>
                              <a:chExt cx="1063" cy="143"/>
                            </a:xfrm>
                          </wpg:grpSpPr>
                          <wps:wsp>
                            <wps:cNvPr id="226" name="AutoShape 52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7" name="AutoShape 52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8" name="AutoShape 52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9" name="AutoShape 53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0" name="AutoShape 53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31" name="Group 532"/>
                          <wpg:cNvGrpSpPr>
                            <a:grpSpLocks/>
                          </wpg:cNvGrpSpPr>
                          <wpg:grpSpPr bwMode="auto">
                            <a:xfrm rot="16200000">
                              <a:off x="10480" y="14044"/>
                              <a:ext cx="1063" cy="143"/>
                              <a:chOff x="1334" y="1477"/>
                              <a:chExt cx="1063" cy="143"/>
                            </a:xfrm>
                          </wpg:grpSpPr>
                          <wps:wsp>
                            <wps:cNvPr id="232" name="AutoShape 53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3" name="AutoShape 53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4" name="AutoShape 53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5" name="AutoShape 53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6" name="AutoShape 53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37" name="Group 538"/>
                          <wpg:cNvGrpSpPr>
                            <a:grpSpLocks/>
                          </wpg:cNvGrpSpPr>
                          <wpg:grpSpPr bwMode="auto">
                            <a:xfrm rot="16200000">
                              <a:off x="10480" y="15107"/>
                              <a:ext cx="1063" cy="143"/>
                              <a:chOff x="1334" y="1477"/>
                              <a:chExt cx="1063" cy="143"/>
                            </a:xfrm>
                          </wpg:grpSpPr>
                          <wps:wsp>
                            <wps:cNvPr id="238" name="AutoShape 53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9" name="AutoShape 54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0" name="AutoShape 54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1" name="AutoShape 54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2" name="AutoShape 54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43" name="Group 545"/>
                        <wpg:cNvGrpSpPr>
                          <a:grpSpLocks/>
                        </wpg:cNvGrpSpPr>
                        <wpg:grpSpPr bwMode="auto">
                          <a:xfrm>
                            <a:off x="937" y="1242"/>
                            <a:ext cx="143" cy="14396"/>
                            <a:chOff x="10939" y="1064"/>
                            <a:chExt cx="144" cy="14646"/>
                          </a:xfrm>
                        </wpg:grpSpPr>
                        <wpg:grpSp>
                          <wpg:cNvPr id="244" name="Group 546"/>
                          <wpg:cNvGrpSpPr>
                            <a:grpSpLocks/>
                          </wpg:cNvGrpSpPr>
                          <wpg:grpSpPr bwMode="auto">
                            <a:xfrm rot="16200000">
                              <a:off x="10480" y="11674"/>
                              <a:ext cx="1063" cy="143"/>
                              <a:chOff x="1334" y="1477"/>
                              <a:chExt cx="1063" cy="143"/>
                            </a:xfrm>
                          </wpg:grpSpPr>
                          <wps:wsp>
                            <wps:cNvPr id="245" name="AutoShape 54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6" name="AutoShape 54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7" name="AutoShape 54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8" name="AutoShape 55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9" name="AutoShape 55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50" name="Group 552"/>
                          <wpg:cNvGrpSpPr>
                            <a:grpSpLocks/>
                          </wpg:cNvGrpSpPr>
                          <wpg:grpSpPr bwMode="auto">
                            <a:xfrm rot="16200000">
                              <a:off x="5984" y="6019"/>
                              <a:ext cx="10054" cy="144"/>
                              <a:chOff x="1416" y="1417"/>
                              <a:chExt cx="9086" cy="144"/>
                            </a:xfrm>
                          </wpg:grpSpPr>
                          <wpg:grpSp>
                            <wpg:cNvPr id="251" name="Group 553"/>
                            <wpg:cNvGrpSpPr>
                              <a:grpSpLocks/>
                            </wpg:cNvGrpSpPr>
                            <wpg:grpSpPr bwMode="auto">
                              <a:xfrm>
                                <a:off x="1416" y="1417"/>
                                <a:ext cx="7975" cy="143"/>
                                <a:chOff x="1334" y="1477"/>
                                <a:chExt cx="7975" cy="143"/>
                              </a:xfrm>
                            </wpg:grpSpPr>
                            <wpg:grpSp>
                              <wpg:cNvPr id="252" name="Group 554"/>
                              <wpg:cNvGrpSpPr>
                                <a:grpSpLocks/>
                              </wpg:cNvGrpSpPr>
                              <wpg:grpSpPr bwMode="auto">
                                <a:xfrm>
                                  <a:off x="1334" y="1477"/>
                                  <a:ext cx="1063" cy="143"/>
                                  <a:chOff x="1334" y="1477"/>
                                  <a:chExt cx="1063" cy="143"/>
                                </a:xfrm>
                              </wpg:grpSpPr>
                              <wps:wsp>
                                <wps:cNvPr id="253" name="AutoShape 55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4" name="AutoShape 55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5" name="AutoShape 55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6" name="AutoShape 55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7" name="AutoShape 55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58" name="Group 560"/>
                              <wpg:cNvGrpSpPr>
                                <a:grpSpLocks/>
                              </wpg:cNvGrpSpPr>
                              <wpg:grpSpPr bwMode="auto">
                                <a:xfrm>
                                  <a:off x="2465" y="1477"/>
                                  <a:ext cx="1063" cy="143"/>
                                  <a:chOff x="1334" y="1477"/>
                                  <a:chExt cx="1063" cy="143"/>
                                </a:xfrm>
                              </wpg:grpSpPr>
                              <wps:wsp>
                                <wps:cNvPr id="259" name="AutoShape 56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0" name="AutoShape 56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1" name="AutoShape 56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2" name="AutoShape 56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3" name="AutoShape 56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64" name="Group 566"/>
                              <wpg:cNvGrpSpPr>
                                <a:grpSpLocks/>
                              </wpg:cNvGrpSpPr>
                              <wpg:grpSpPr bwMode="auto">
                                <a:xfrm>
                                  <a:off x="3620" y="1477"/>
                                  <a:ext cx="1063" cy="143"/>
                                  <a:chOff x="1334" y="1477"/>
                                  <a:chExt cx="1063" cy="143"/>
                                </a:xfrm>
                              </wpg:grpSpPr>
                              <wps:wsp>
                                <wps:cNvPr id="265" name="AutoShape 56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6" name="AutoShape 56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7" name="AutoShape 56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8" name="AutoShape 57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9" name="AutoShape 57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70" name="Group 572"/>
                              <wpg:cNvGrpSpPr>
                                <a:grpSpLocks/>
                              </wpg:cNvGrpSpPr>
                              <wpg:grpSpPr bwMode="auto">
                                <a:xfrm>
                                  <a:off x="4746" y="1477"/>
                                  <a:ext cx="1063" cy="143"/>
                                  <a:chOff x="1334" y="1477"/>
                                  <a:chExt cx="1063" cy="143"/>
                                </a:xfrm>
                              </wpg:grpSpPr>
                              <wps:wsp>
                                <wps:cNvPr id="271" name="AutoShape 57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2" name="AutoShape 57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3" name="AutoShape 57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4" name="AutoShape 57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5" name="AutoShape 57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76" name="Group 578"/>
                              <wpg:cNvGrpSpPr>
                                <a:grpSpLocks/>
                              </wpg:cNvGrpSpPr>
                              <wpg:grpSpPr bwMode="auto">
                                <a:xfrm>
                                  <a:off x="5901" y="1477"/>
                                  <a:ext cx="1063" cy="143"/>
                                  <a:chOff x="1334" y="1477"/>
                                  <a:chExt cx="1063" cy="143"/>
                                </a:xfrm>
                              </wpg:grpSpPr>
                              <wps:wsp>
                                <wps:cNvPr id="277" name="AutoShape 57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8" name="AutoShape 58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9" name="AutoShape 58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0" name="AutoShape 58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1" name="AutoShape 58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82" name="Group 584"/>
                              <wpg:cNvGrpSpPr>
                                <a:grpSpLocks/>
                              </wpg:cNvGrpSpPr>
                              <wpg:grpSpPr bwMode="auto">
                                <a:xfrm>
                                  <a:off x="7091" y="1477"/>
                                  <a:ext cx="1063" cy="143"/>
                                  <a:chOff x="1334" y="1477"/>
                                  <a:chExt cx="1063" cy="143"/>
                                </a:xfrm>
                              </wpg:grpSpPr>
                              <wps:wsp>
                                <wps:cNvPr id="283" name="AutoShape 58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4" name="AutoShape 58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5" name="AutoShape 58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6" name="AutoShape 58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7" name="AutoShape 58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88" name="Group 590"/>
                              <wpg:cNvGrpSpPr>
                                <a:grpSpLocks/>
                              </wpg:cNvGrpSpPr>
                              <wpg:grpSpPr bwMode="auto">
                                <a:xfrm>
                                  <a:off x="8246" y="1477"/>
                                  <a:ext cx="1063" cy="143"/>
                                  <a:chOff x="1334" y="1477"/>
                                  <a:chExt cx="1063" cy="143"/>
                                </a:xfrm>
                              </wpg:grpSpPr>
                              <wps:wsp>
                                <wps:cNvPr id="289" name="AutoShape 59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0" name="AutoShape 59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1" name="AutoShape 59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2" name="AutoShape 59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3" name="AutoShape 59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94" name="Group 596"/>
                            <wpg:cNvGrpSpPr>
                              <a:grpSpLocks/>
                            </wpg:cNvGrpSpPr>
                            <wpg:grpSpPr bwMode="auto">
                              <a:xfrm>
                                <a:off x="9439" y="1418"/>
                                <a:ext cx="1063" cy="143"/>
                                <a:chOff x="1334" y="1477"/>
                                <a:chExt cx="1063" cy="143"/>
                              </a:xfrm>
                            </wpg:grpSpPr>
                            <wps:wsp>
                              <wps:cNvPr id="295" name="AutoShape 59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6" name="AutoShape 59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7" name="AutoShape 59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8" name="AutoShape 60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9" name="AutoShape 60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300" name="Group 602"/>
                          <wpg:cNvGrpSpPr>
                            <a:grpSpLocks/>
                          </wpg:cNvGrpSpPr>
                          <wpg:grpSpPr bwMode="auto">
                            <a:xfrm rot="16200000">
                              <a:off x="10480" y="12870"/>
                              <a:ext cx="1063" cy="143"/>
                              <a:chOff x="1334" y="1477"/>
                              <a:chExt cx="1063" cy="143"/>
                            </a:xfrm>
                          </wpg:grpSpPr>
                          <wps:wsp>
                            <wps:cNvPr id="301" name="AutoShape 60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2" name="AutoShape 60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3" name="AutoShape 60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4" name="AutoShape 60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5" name="AutoShape 60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306" name="Group 608"/>
                          <wpg:cNvGrpSpPr>
                            <a:grpSpLocks/>
                          </wpg:cNvGrpSpPr>
                          <wpg:grpSpPr bwMode="auto">
                            <a:xfrm rot="16200000">
                              <a:off x="10480" y="14044"/>
                              <a:ext cx="1063" cy="143"/>
                              <a:chOff x="1334" y="1477"/>
                              <a:chExt cx="1063" cy="143"/>
                            </a:xfrm>
                          </wpg:grpSpPr>
                          <wps:wsp>
                            <wps:cNvPr id="307" name="AutoShape 60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8" name="AutoShape 61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9" name="AutoShape 61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0" name="AutoShape 61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1" name="AutoShape 61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312" name="Group 614"/>
                          <wpg:cNvGrpSpPr>
                            <a:grpSpLocks/>
                          </wpg:cNvGrpSpPr>
                          <wpg:grpSpPr bwMode="auto">
                            <a:xfrm rot="16200000">
                              <a:off x="10480" y="15107"/>
                              <a:ext cx="1063" cy="143"/>
                              <a:chOff x="1334" y="1477"/>
                              <a:chExt cx="1063" cy="143"/>
                            </a:xfrm>
                          </wpg:grpSpPr>
                          <wps:wsp>
                            <wps:cNvPr id="313" name="AutoShape 61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4" name="AutoShape 61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5" name="AutoShape 61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6" name="AutoShape 61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7" name="AutoShape 61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318" name="Rectangle 770"/>
                        <wps:cNvSpPr>
                          <a:spLocks noChangeArrowheads="1"/>
                        </wps:cNvSpPr>
                        <wps:spPr bwMode="auto">
                          <a:xfrm>
                            <a:off x="1103" y="1194"/>
                            <a:ext cx="9742" cy="14541"/>
                          </a:xfrm>
                          <a:prstGeom prst="rect">
                            <a:avLst/>
                          </a:prstGeom>
                          <a:solidFill>
                            <a:srgbClr val="FFFFFF"/>
                          </a:solidFill>
                          <a:ln w="19050">
                            <a:solidFill>
                              <a:schemeClr val="accent6">
                                <a:lumMod val="75000"/>
                                <a:lumOff val="0"/>
                              </a:schemeClr>
                            </a:solidFill>
                            <a:miter lim="800000"/>
                            <a:headEnd/>
                            <a:tailEnd/>
                          </a:ln>
                        </wps:spPr>
                        <wps:bodyPr rot="0" vert="horz" wrap="square" lIns="91440" tIns="45720" rIns="91440" bIns="45720" anchor="t" anchorCtr="0" upright="1">
                          <a:noAutofit/>
                        </wps:bodyPr>
                      </wps:wsp>
                      <wps:wsp>
                        <wps:cNvPr id="319" name="AutoShape 771"/>
                        <wps:cNvCnPr>
                          <a:cxnSpLocks noChangeShapeType="1"/>
                        </wps:cNvCnPr>
                        <wps:spPr bwMode="auto">
                          <a:xfrm>
                            <a:off x="2848" y="1386"/>
                            <a:ext cx="6171" cy="0"/>
                          </a:xfrm>
                          <a:prstGeom prst="straightConnector1">
                            <a:avLst/>
                          </a:prstGeom>
                          <a:noFill/>
                          <a:ln w="28575">
                            <a:solidFill>
                              <a:srgbClr val="00CCFF"/>
                            </a:solidFill>
                            <a:round/>
                            <a:headEnd/>
                            <a:tailEnd/>
                          </a:ln>
                          <a:extLst>
                            <a:ext uri="{909E8E84-426E-40DD-AFC4-6F175D3DCCD1}">
                              <a14:hiddenFill xmlns:a14="http://schemas.microsoft.com/office/drawing/2010/main">
                                <a:noFill/>
                              </a14:hiddenFill>
                            </a:ext>
                          </a:extLst>
                        </wps:spPr>
                        <wps:bodyPr/>
                      </wps:wsp>
                      <wps:wsp>
                        <wps:cNvPr id="320" name="AutoShape 773"/>
                        <wps:cNvCnPr>
                          <a:cxnSpLocks noChangeShapeType="1"/>
                        </wps:cNvCnPr>
                        <wps:spPr bwMode="auto">
                          <a:xfrm>
                            <a:off x="2944" y="15523"/>
                            <a:ext cx="6171" cy="0"/>
                          </a:xfrm>
                          <a:prstGeom prst="straightConnector1">
                            <a:avLst/>
                          </a:prstGeom>
                          <a:noFill/>
                          <a:ln w="28575">
                            <a:solidFill>
                              <a:srgbClr val="00CCFF"/>
                            </a:solidFill>
                            <a:round/>
                            <a:headEnd/>
                            <a:tailEnd/>
                          </a:ln>
                          <a:extLst>
                            <a:ext uri="{909E8E84-426E-40DD-AFC4-6F175D3DCCD1}">
                              <a14:hiddenFill xmlns:a14="http://schemas.microsoft.com/office/drawing/2010/main">
                                <a:noFill/>
                              </a14:hiddenFill>
                            </a:ext>
                          </a:extLst>
                        </wps:spPr>
                        <wps:bodyPr/>
                      </wps:wsp>
                      <wps:wsp>
                        <wps:cNvPr id="321" name="AutoShape 774"/>
                        <wps:cNvCnPr>
                          <a:cxnSpLocks noChangeShapeType="1"/>
                        </wps:cNvCnPr>
                        <wps:spPr bwMode="auto">
                          <a:xfrm>
                            <a:off x="1322" y="2839"/>
                            <a:ext cx="0" cy="11156"/>
                          </a:xfrm>
                          <a:prstGeom prst="straightConnector1">
                            <a:avLst/>
                          </a:prstGeom>
                          <a:noFill/>
                          <a:ln w="28575">
                            <a:solidFill>
                              <a:srgbClr val="00CCFF"/>
                            </a:solidFill>
                            <a:round/>
                            <a:headEnd/>
                            <a:tailEnd/>
                          </a:ln>
                          <a:extLst>
                            <a:ext uri="{909E8E84-426E-40DD-AFC4-6F175D3DCCD1}">
                              <a14:hiddenFill xmlns:a14="http://schemas.microsoft.com/office/drawing/2010/main">
                                <a:noFill/>
                              </a14:hiddenFill>
                            </a:ext>
                          </a:extLst>
                        </wps:spPr>
                        <wps:bodyPr/>
                      </wps:wsp>
                      <wps:wsp>
                        <wps:cNvPr id="322" name="AutoShape 777"/>
                        <wps:cNvCnPr>
                          <a:cxnSpLocks noChangeShapeType="1"/>
                        </wps:cNvCnPr>
                        <wps:spPr bwMode="auto">
                          <a:xfrm>
                            <a:off x="10618" y="2839"/>
                            <a:ext cx="0" cy="11156"/>
                          </a:xfrm>
                          <a:prstGeom prst="straightConnector1">
                            <a:avLst/>
                          </a:prstGeom>
                          <a:noFill/>
                          <a:ln w="28575">
                            <a:solidFill>
                              <a:srgbClr val="00CC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4CB3D23" id="Group 779" o:spid="_x0000_s1026" style="position:absolute;margin-left:-17.9pt;margin-top:-5.5pt;width:496.85pt;height:737.3pt;z-index:251660288;mso-position-horizontal-relative:margin" coordorigin="429,514" coordsize="11015,159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">
                <v:group id="Group 154" o:spid="_x0000_s1027" style="position:absolute;left:429;top:514;width:11015;height:15916" coordorigin="429,514" coordsize="11015,15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Group 6" o:spid="_x0000_s1028" style="position:absolute;left:429;top:514;width:11015;height:15916" coordorigin="429,480" coordsize="11015,15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2" o:spid="_x0000_s1029" style="position:absolute;left:429;top:480;width:11015;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" fillcolor="#f6882e" stroked="f"/>
                    <v:rect id="Rectangle 3" o:spid="_x0000_s1030" style="position:absolute;left:429;top:16143;width:11015;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" fillcolor="#f6882e" stroked="f"/>
                    <v:rect id="Rectangle 4" o:spid="_x0000_s1031" style="position:absolute;left:429;top:480;width:253;height:15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" fillcolor="#f6882e" stroked="f"/>
                    <v:rect id="Rectangle 5" o:spid="_x0000_s1032" style="position:absolute;left:11191;top:480;width:253;height:15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" fillcolor="#f6882e" stroked="f"/>
                  </v:group>
                  <v:rect id="Rectangle 7" o:spid="_x0000_s1033" style="position:absolute;left:926;top:1008;width:10078;height:14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" strokecolor="#a8d08d [1945]" strokeweight="4.5pt"/>
                </v:group>
                <v:group id="Group 168" o:spid="_x0000_s1034" style="position:absolute;left:913;top:15769;width:10054;height:144" coordorigin="1416,1417" coordsize="908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group id="Group 161" o:spid="_x0000_s1035" style="position:absolute;left:1416;top:1417;width:7975;height:143" coordorigin="1334,1477" coordsize="797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group id="Group 117" o:spid="_x0000_s1036" style="position:absolute;left:1334;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49" o:spid="_x0000_s103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"/>
                      <v:shape id="AutoShape 51" o:spid="_x0000_s103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"/>
                      <v:shape id="AutoShape 53" o:spid="_x0000_s103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"/>
                      <v:shape id="AutoShape 55" o:spid="_x0000_s104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"/>
                      <v:shape id="AutoShape 116" o:spid="_x0000_s104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"/>
                    </v:group>
                    <v:group id="Group 118" o:spid="_x0000_s1042" style="position:absolute;left:2465;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AutoShape 119" o:spid="_x0000_s104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"/>
                      <v:shape id="AutoShape 120" o:spid="_x0000_s104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"/>
                      <v:shape id="AutoShape 121" o:spid="_x0000_s104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"/>
                      <v:shape id="AutoShape 122" o:spid="_x0000_s104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"/>
                      <v:shape id="AutoShape 123" o:spid="_x0000_s104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"/>
                    </v:group>
                    <v:group id="Group 124" o:spid="_x0000_s1048" style="position:absolute;left:3620;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shape id="AutoShape 125" o:spid="_x0000_s104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"/>
                      <v:shape id="AutoShape 126" o:spid="_x0000_s105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"/>
                      <v:shape id="AutoShape 127" o:spid="_x0000_s105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"/>
                      <v:shape id="AutoShape 128" o:spid="_x0000_s105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"/>
                      <v:shape id="AutoShape 129" o:spid="_x0000_s105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"/>
                    </v:group>
                    <v:group id="Group 130" o:spid="_x0000_s1054" style="position:absolute;left:47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shape id="AutoShape 131" o:spid="_x0000_s105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"/>
                      <v:shape id="AutoShape 132" o:spid="_x0000_s105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"/>
                      <v:shape id="AutoShape 133" o:spid="_x0000_s105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"/>
                      <v:shape id="AutoShape 134" o:spid="_x0000_s105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"/>
                      <v:shape id="AutoShape 135" o:spid="_x0000_s105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"/>
                    </v:group>
                    <v:group id="Group 136" o:spid="_x0000_s1060" style="position:absolute;left:590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shape id="AutoShape 137" o:spid="_x0000_s106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"/>
                      <v:shape id="AutoShape 138" o:spid="_x0000_s106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"/>
                      <v:shape id="AutoShape 139" o:spid="_x0000_s106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"/>
                      <v:shape id="AutoShape 140" o:spid="_x0000_s106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"/>
                      <v:shape id="AutoShape 141" o:spid="_x0000_s106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"/>
                    </v:group>
                    <v:group id="Group 142" o:spid="_x0000_s1066" style="position:absolute;left:709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AutoShape 143" o:spid="_x0000_s106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"/>
                      <v:shape id="AutoShape 144" o:spid="_x0000_s106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"/>
                      <v:shape id="AutoShape 145" o:spid="_x0000_s106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"/>
                      <v:shape id="AutoShape 146" o:spid="_x0000_s107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"/>
                      <v:shape id="AutoShape 147" o:spid="_x0000_s107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"/>
                    </v:group>
                    <v:group id="Group 148" o:spid="_x0000_s1072" style="position:absolute;left:82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shape id="AutoShape 149" o:spid="_x0000_s107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"/>
                      <v:shape id="AutoShape 150" o:spid="_x0000_s107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"/>
                      <v:shape id="AutoShape 151" o:spid="_x0000_s107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"/>
                      <v:shape id="AutoShape 152" o:spid="_x0000_s107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"/>
                      <v:shape id="AutoShape 153" o:spid="_x0000_s107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"/>
                    </v:group>
                  </v:group>
                  <v:group id="Group 162" o:spid="_x0000_s1078" style="position:absolute;left:9439;top:1418;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shape id="AutoShape 163" o:spid="_x0000_s107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"/>
                    <v:shape id="AutoShape 164" o:spid="_x0000_s108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"/>
                    <v:shape id="AutoShape 165" o:spid="_x0000_s108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"/>
                    <v:shape id="AutoShape 166" o:spid="_x0000_s108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"/>
                    <v:shape id="AutoShape 167" o:spid="_x0000_s108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"/>
                  </v:group>
                </v:group>
                <v:group id="Group 226" o:spid="_x0000_s1084" style="position:absolute;left:937;top:1008;width:10054;height:144" coordorigin="1416,1417" coordsize="908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group id="Group 227" o:spid="_x0000_s1085" style="position:absolute;left:1416;top:1417;width:7975;height:143" coordorigin="1334,1477" coordsize="797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group id="Group 228" o:spid="_x0000_s1086" style="position:absolute;left:1334;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shape id="AutoShape 229" o:spid="_x0000_s108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"/>
                      <v:shape id="AutoShape 230" o:spid="_x0000_s108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"/>
                      <v:shape id="AutoShape 231" o:spid="_x0000_s108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"/>
                      <v:shape id="AutoShape 232" o:spid="_x0000_s109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"/>
                      <v:shape id="AutoShape 233" o:spid="_x0000_s109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"/>
                    </v:group>
                    <v:group id="Group 234" o:spid="_x0000_s1092" style="position:absolute;left:2465;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shape id="AutoShape 235" o:spid="_x0000_s109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"/>
                      <v:shape id="AutoShape 236" o:spid="_x0000_s109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"/>
                      <v:shape id="AutoShape 237" o:spid="_x0000_s109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"/>
                      <v:shape id="AutoShape 238" o:spid="_x0000_s109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"/>
                      <v:shape id="AutoShape 239" o:spid="_x0000_s109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"/>
                    </v:group>
                    <v:group id="Group 240" o:spid="_x0000_s1098" style="position:absolute;left:3620;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AutoShape 241" o:spid="_x0000_s109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"/>
                      <v:shape id="AutoShape 242" o:spid="_x0000_s110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"/>
                      <v:shape id="AutoShape 243" o:spid="_x0000_s110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"/>
                      <v:shape id="AutoShape 244" o:spid="_x0000_s110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"/>
                      <v:shape id="AutoShape 245" o:spid="_x0000_s110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"/>
                    </v:group>
                    <v:group id="Group 246" o:spid="_x0000_s1104" style="position:absolute;left:47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shape id="AutoShape 247" o:spid="_x0000_s110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"/>
                      <v:shape id="AutoShape 248" o:spid="_x0000_s110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"/>
                      <v:shape id="AutoShape 249" o:spid="_x0000_s110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"/>
                      <v:shape id="AutoShape 250" o:spid="_x0000_s110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"/>
                      <v:shape id="AutoShape 251" o:spid="_x0000_s110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"/>
                    </v:group>
                    <v:group id="Group 252" o:spid="_x0000_s1110" style="position:absolute;left:590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AutoShape 253" o:spid="_x0000_s111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"/>
                      <v:shape id="AutoShape 254" o:spid="_x0000_s111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"/>
                      <v:shape id="AutoShape 255" o:spid="_x0000_s111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"/>
                      <v:shape id="AutoShape 256" o:spid="_x0000_s111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"/>
                      <v:shape id="AutoShape 257" o:spid="_x0000_s111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"/>
                    </v:group>
                    <v:group id="Group 258" o:spid="_x0000_s1116" style="position:absolute;left:709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shape id="AutoShape 259" o:spid="_x0000_s111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"/>
                      <v:shape id="AutoShape 260" o:spid="_x0000_s111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"/>
                      <v:shape id="AutoShape 261" o:spid="_x0000_s111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"/>
                      <v:shape id="AutoShape 262" o:spid="_x0000_s112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"/>
                      <v:shape id="AutoShape 263" o:spid="_x0000_s112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"/>
                    </v:group>
                    <v:group id="Group 264" o:spid="_x0000_s1122" style="position:absolute;left:82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AutoShape 265" o:spid="_x0000_s112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"/>
                      <v:shape id="AutoShape 266" o:spid="_x0000_s112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"/>
                      <v:shape id="AutoShape 267" o:spid="_x0000_s112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"/>
                      <v:shape id="AutoShape 268" o:spid="_x0000_s112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"/>
                      <v:shape id="AutoShape 269" o:spid="_x0000_s112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"/>
                    </v:group>
                  </v:group>
                  <v:group id="Group 270" o:spid="_x0000_s1128" style="position:absolute;left:9439;top:1418;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shape id="AutoShape 271" o:spid="_x0000_s112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"/>
                    <v:shape id="AutoShape 272" o:spid="_x0000_s113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"/>
                    <v:shape id="AutoShape 273" o:spid="_x0000_s113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"/>
                    <v:shape id="AutoShape 274" o:spid="_x0000_s113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"/>
                    <v:shape id="AutoShape 275" o:spid="_x0000_s113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"/>
                  </v:group>
                </v:group>
                <v:group id="Group 544" o:spid="_x0000_s1134" style="position:absolute;left:10846;top:1230;width:169;height:14420" coordorigin="10939,1064" coordsize="144,14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group id="Group 155" o:spid="_x0000_s1135" style="position:absolute;left:10480;top:11674;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">
                    <v:shape id="AutoShape 156" o:spid="_x0000_s1136"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"/>
                    <v:shape id="AutoShape 157" o:spid="_x0000_s1137"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"/>
                    <v:shape id="AutoShape 158" o:spid="_x0000_s1138"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"/>
                    <v:shape id="AutoShape 159" o:spid="_x0000_s1139"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"/>
                    <v:shape id="AutoShape 160" o:spid="_x0000_s1140"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"/>
                  </v:group>
                  <v:group id="Group 426" o:spid="_x0000_s1141" style="position:absolute;left:5984;top:6019;width:10054;height:144;rotation:-90" coordorigin="1416,1417" coordsize="908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">
                    <v:group id="Group 427" o:spid="_x0000_s1142" style="position:absolute;left:1416;top:1417;width:7975;height:143" coordorigin="1334,1477" coordsize="797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group id="Group 428" o:spid="_x0000_s1143" style="position:absolute;left:1334;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shape id="AutoShape 429" o:spid="_x0000_s1144"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"/>
                        <v:shape id="AutoShape 430" o:spid="_x0000_s1145"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"/>
                        <v:shape id="AutoShape 431" o:spid="_x0000_s1146"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"/>
                        <v:shape id="AutoShape 432" o:spid="_x0000_s1147"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"/>
                        <v:shape id="AutoShape 433" o:spid="_x0000_s1148"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"/>
                      </v:group>
                      <v:group id="Group 434" o:spid="_x0000_s1149" style="position:absolute;left:2465;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shape id="AutoShape 435" o:spid="_x0000_s1150"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"/>
                        <v:shape id="AutoShape 436" o:spid="_x0000_s1151"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"/>
                        <v:shape id="AutoShape 437" o:spid="_x0000_s1152"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"/>
                        <v:shape id="AutoShape 438" o:spid="_x0000_s1153"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"/>
                        <v:shape id="AutoShape 439" o:spid="_x0000_s1154"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"/>
                      </v:group>
                      <v:group id="Group 440" o:spid="_x0000_s1155" style="position:absolute;left:3620;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">
                        <v:shape id="AutoShape 441" o:spid="_x0000_s1156"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"/>
                        <v:shape id="AutoShape 442" o:spid="_x0000_s1157"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"/>
                        <v:shape id="AutoShape 443" o:spid="_x0000_s1158"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"/>
                        <v:shape id="AutoShape 444" o:spid="_x0000_s1159"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"/>
                        <v:shape id="AutoShape 445" o:spid="_x0000_s1160"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"/>
                      </v:group>
                      <v:group id="Group 446" o:spid="_x0000_s1161" style="position:absolute;left:47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shape id="AutoShape 447" o:spid="_x0000_s1162"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"/>
                        <v:shape id="AutoShape 448" o:spid="_x0000_s1163"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"/>
                        <v:shape id="AutoShape 449" o:spid="_x0000_s1164"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"/>
                        <v:shape id="AutoShape 450" o:spid="_x0000_s1165"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"/>
                        <v:shape id="AutoShape 451" o:spid="_x0000_s1166"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"/>
                      </v:group>
                      <v:group id="Group 452" o:spid="_x0000_s1167" style="position:absolute;left:590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shape id="AutoShape 453" o:spid="_x0000_s1168"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"/>
                        <v:shape id="AutoShape 454" o:spid="_x0000_s1169"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"/>
                        <v:shape id="AutoShape 455" o:spid="_x0000_s1170"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"/>
                        <v:shape id="AutoShape 456" o:spid="_x0000_s1171"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"/>
                        <v:shape id="AutoShape 457" o:spid="_x0000_s1172"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"/>
                      </v:group>
                      <v:group id="Group 458" o:spid="_x0000_s1173" style="position:absolute;left:709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shape id="AutoShape 459" o:spid="_x0000_s1174"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"/>
                        <v:shape id="AutoShape 460" o:spid="_x0000_s1175"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"/>
                        <v:shape id="AutoShape 461" o:spid="_x0000_s1176"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"/>
                        <v:shape id="AutoShape 462" o:spid="_x0000_s1177"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"/>
                        <v:shape id="AutoShape 463" o:spid="_x0000_s1178"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"/>
                      </v:group>
                      <v:group id="Group 464" o:spid="_x0000_s1179" style="position:absolute;left:82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shape id="AutoShape 465" o:spid="_x0000_s1180"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"/>
                        <v:shape id="AutoShape 466" o:spid="_x0000_s1181"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"/>
                        <v:shape id="AutoShape 467" o:spid="_x0000_s1182"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"/>
                        <v:shape id="AutoShape 468" o:spid="_x0000_s1183"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"/>
                        <v:shape id="AutoShape 469" o:spid="_x0000_s1184"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"/>
                      </v:group>
                    </v:group>
                    <v:group id="Group 470" o:spid="_x0000_s1185" style="position:absolute;left:9439;top:1418;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shape id="AutoShape 471" o:spid="_x0000_s1186"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"/>
                      <v:shape id="AutoShape 472" o:spid="_x0000_s1187"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"/>
                      <v:shape id="AutoShape 473" o:spid="_x0000_s1188"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"/>
                      <v:shape id="AutoShape 474" o:spid="_x0000_s1189"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"/>
                      <v:shape id="AutoShape 475" o:spid="_x0000_s1190"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"/>
                    </v:group>
                  </v:group>
                  <v:group id="Group 526" o:spid="_x0000_s1191" style="position:absolute;left:10480;top:12870;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">
                    <v:shape id="AutoShape 527" o:spid="_x0000_s1192"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"/>
                    <v:shape id="AutoShape 528" o:spid="_x0000_s1193"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"/>
                    <v:shape id="AutoShape 529" o:spid="_x0000_s1194"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"/>
                    <v:shape id="AutoShape 530" o:spid="_x0000_s1195"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"/>
                    <v:shape id="AutoShape 531" o:spid="_x0000_s1196"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"/>
                  </v:group>
                  <v:group id="Group 532" o:spid="_x0000_s1197" style="position:absolute;left:10480;top:14044;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">
                    <v:shape id="AutoShape 533" o:spid="_x0000_s1198"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"/>
                    <v:shape id="AutoShape 534" o:spid="_x0000_s1199"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"/>
                    <v:shape id="AutoShape 535" o:spid="_x0000_s1200"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"/>
                    <v:shape id="AutoShape 536" o:spid="_x0000_s1201"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"/>
                    <v:shape id="AutoShape 537" o:spid="_x0000_s1202"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"/>
                  </v:group>
                  <v:group id="Group 538" o:spid="_x0000_s1203" style="position:absolute;left:10480;top:15107;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">
                    <v:shape id="AutoShape 539" o:spid="_x0000_s1204"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"/>
                    <v:shape id="AutoShape 540" o:spid="_x0000_s1205"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"/>
                    <v:shape id="AutoShape 541" o:spid="_x0000_s1206"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"/>
                    <v:shape id="AutoShape 542" o:spid="_x0000_s1207"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"/>
                    <v:shape id="AutoShape 543" o:spid="_x0000_s1208"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"/>
                  </v:group>
                </v:group>
                <v:group id="Group 545" o:spid="_x0000_s1209" style="position:absolute;left:937;top:1242;width:143;height:14396" coordorigin="10939,1064" coordsize="144,14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group id="Group 546" o:spid="_x0000_s1210" style="position:absolute;left:10480;top:11674;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">
                    <v:shape id="AutoShape 547" o:spid="_x0000_s121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"/>
                    <v:shape id="AutoShape 548" o:spid="_x0000_s121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"/>
                    <v:shape id="AutoShape 549" o:spid="_x0000_s121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"/>
                    <v:shape id="AutoShape 550" o:spid="_x0000_s121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"/>
                    <v:shape id="AutoShape 551" o:spid="_x0000_s121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"/>
                  </v:group>
                  <v:group id="Group 552" o:spid="_x0000_s1216" style="position:absolute;left:5984;top:6019;width:10054;height:144;rotation:-90" coordorigin="1416,1417" coordsize="908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">
                    <v:group id="Group 553" o:spid="_x0000_s1217" style="position:absolute;left:1416;top:1417;width:7975;height:143" coordorigin="1334,1477" coordsize="797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group id="Group 554" o:spid="_x0000_s1218" style="position:absolute;left:1334;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shape id="AutoShape 555" o:spid="_x0000_s121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"/>
                        <v:shape id="AutoShape 556" o:spid="_x0000_s122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"/>
                        <v:shape id="AutoShape 557" o:spid="_x0000_s122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"/>
                        <v:shape id="AutoShape 558" o:spid="_x0000_s122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"/>
                        <v:shape id="AutoShape 559" o:spid="_x0000_s122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"/>
                      </v:group>
                      <v:group id="Group 560" o:spid="_x0000_s1224" style="position:absolute;left:2465;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shape id="AutoShape 561" o:spid="_x0000_s122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"/>
                        <v:shape id="AutoShape 562" o:spid="_x0000_s122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"/>
                        <v:shape id="AutoShape 563" o:spid="_x0000_s122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"/>
                        <v:shape id="AutoShape 564" o:spid="_x0000_s122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"/>
                        <v:shape id="AutoShape 565" o:spid="_x0000_s122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"/>
                      </v:group>
                      <v:group id="Group 566" o:spid="_x0000_s1230" style="position:absolute;left:3620;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shape id="AutoShape 567" o:spid="_x0000_s123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"/>
                        <v:shape id="AutoShape 568" o:spid="_x0000_s123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"/>
                        <v:shape id="AutoShape 569" o:spid="_x0000_s123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"/>
                        <v:shape id="AutoShape 570" o:spid="_x0000_s123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"/>
                        <v:shape id="AutoShape 571" o:spid="_x0000_s123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"/>
                      </v:group>
                      <v:group id="Group 572" o:spid="_x0000_s1236" style="position:absolute;left:47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shape id="AutoShape 573" o:spid="_x0000_s123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"/>
                        <v:shape id="AutoShape 574" o:spid="_x0000_s123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"/>
                        <v:shape id="AutoShape 575" o:spid="_x0000_s123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"/>
                        <v:shape id="AutoShape 576" o:spid="_x0000_s124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"/>
                        <v:shape id="AutoShape 577" o:spid="_x0000_s124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"/>
                      </v:group>
                      <v:group id="Group 578" o:spid="_x0000_s1242" style="position:absolute;left:590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Wy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8pvB7JhwBuf4BAAD//wMAUEsBAi0AFAAGAAgAAAAhANvh9svuAAAAhQEAABMAAAAAAAAA&#10;AAAAAAAAAAAAAFtDb250ZW50X1R5cGVzXS54bWxQSwECLQAUAAYACAAAACEAWvQsW78AAAAVAQAA&#10;CwAAAAAAAAAAAAAAAAAfAQAAX3JlbHMvLnJlbHNQSwECLQAUAAYACAAAACEAKEK1ssYAAADcAAAA&#10;DwAAAAAAAAAAAAAAAAAHAgAAZHJzL2Rvd25yZXYueG1sUEsFBgAAAAADAAMAtwAAAPoCAAAAAA==&#10;">
                        <v:shape id="AutoShape 579" o:spid="_x0000_s124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"/>
                        <v:shape id="AutoShape 580" o:spid="_x0000_s124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"/>
                        <v:shape id="AutoShape 581" o:spid="_x0000_s124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"/>
                        <v:shape id="AutoShape 582" o:spid="_x0000_s124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"/>
                        <v:shape id="AutoShape 583" o:spid="_x0000_s124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"/>
                      </v:group>
                      <v:group id="Group 584" o:spid="_x0000_s1248" style="position:absolute;left:709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shape id="AutoShape 585" o:spid="_x0000_s124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"/>
                        <v:shape id="AutoShape 586" o:spid="_x0000_s125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"/>
                        <v:shape id="AutoShape 587" o:spid="_x0000_s125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"/>
                        <v:shape id="AutoShape 588" o:spid="_x0000_s125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"/>
                        <v:shape id="AutoShape 589" o:spid="_x0000_s125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"/>
                      </v:group>
                      <v:group id="Group 590" o:spid="_x0000_s1254" style="position:absolute;left:82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shape id="AutoShape 591" o:spid="_x0000_s125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"/>
                        <v:shape id="AutoShape 592" o:spid="_x0000_s125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"/>
                        <v:shape id="AutoShape 593" o:spid="_x0000_s125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"/>
                        <v:shape id="AutoShape 594" o:spid="_x0000_s125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"/>
                        <v:shape id="AutoShape 595" o:spid="_x0000_s125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"/>
                      </v:group>
                    </v:group>
                    <v:group id="Group 596" o:spid="_x0000_s1260" style="position:absolute;left:9439;top:1418;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shape id="AutoShape 597" o:spid="_x0000_s126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"/>
                      <v:shape id="AutoShape 598" o:spid="_x0000_s126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"/>
                      <v:shape id="AutoShape 599" o:spid="_x0000_s126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"/>
                      <v:shape id="AutoShape 600" o:spid="_x0000_s126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"/>
                      <v:shape id="AutoShape 601" o:spid="_x0000_s126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"/>
                    </v:group>
                  </v:group>
                  <v:group id="Group 602" o:spid="_x0000_s1266" style="position:absolute;left:10480;top:12870;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">
                    <v:shape id="AutoShape 603" o:spid="_x0000_s126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"/>
                    <v:shape id="AutoShape 604" o:spid="_x0000_s126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"/>
                    <v:shape id="AutoShape 605" o:spid="_x0000_s126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"/>
                    <v:shape id="AutoShape 606" o:spid="_x0000_s127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"/>
                    <v:shape id="AutoShape 607" o:spid="_x0000_s127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"/>
                  </v:group>
                  <v:group id="Group 608" o:spid="_x0000_s1272" style="position:absolute;left:10480;top:14044;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">
                    <v:shape id="AutoShape 609" o:spid="_x0000_s127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"/>
                    <v:shape id="AutoShape 610" o:spid="_x0000_s127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"/>
                    <v:shape id="AutoShape 611" o:spid="_x0000_s127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"/>
                    <v:shape id="AutoShape 612" o:spid="_x0000_s127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"/>
                    <v:shape id="AutoShape 613" o:spid="_x0000_s127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"/>
                  </v:group>
                  <v:group id="Group 614" o:spid="_x0000_s1278" style="position:absolute;left:10480;top:15107;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">
                    <v:shape id="AutoShape 615" o:spid="_x0000_s127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"/>
                    <v:shape id="AutoShape 616" o:spid="_x0000_s128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"/>
                    <v:shape id="AutoShape 617" o:spid="_x0000_s128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"/>
                    <v:shape id="AutoShape 618" o:spid="_x0000_s128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"/>
                    <v:shape id="AutoShape 619" o:spid="_x0000_s128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"/>
                  </v:group>
                </v:group>
                <v:rect id="Rectangle 770" o:spid="_x0000_s1284" style="position:absolute;left:1103;top:1194;width:9742;height:14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" strokecolor="#538135 [2409]" strokeweight="1.5pt"/>
                <v:shapetype id="_x0000_t32" coordsize="21600,21600" o:spt="32" o:oned="t" path="m,l21600,21600e" filled="f">
                  <v:path arrowok="t" fillok="f" o:connecttype="none"/>
                  <o:lock v:ext="edit" shapetype="t"/>
                </v:shapetype>
                <v:shape id="AutoShape 771" o:spid="_x0000_s1285" type="#_x0000_t32" style="position:absolute;left:2848;top:1386;width:61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" strokecolor="#0cf" strokeweight="2.25pt"/>
                <v:shape id="AutoShape 773" o:spid="_x0000_s1286" type="#_x0000_t32" style="position:absolute;left:2944;top:15523;width:61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" strokecolor="#0cf" strokeweight="2.25pt"/>
                <v:shape id="AutoShape 774" o:spid="_x0000_s1287" type="#_x0000_t32" style="position:absolute;left:1322;top:2839;width:0;height:11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" strokecolor="#0cf" strokeweight="2.25pt"/>
                <v:shape id="AutoShape 777" o:spid="_x0000_s1288" type="#_x0000_t32" style="position:absolute;left:10618;top:2839;width:0;height:11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" strokecolor="#0cf" strokeweight="2.25pt"/>
                <w10:wrap anchorx="margin"/>
              </v:group>
            </w:pict>
          </mc:Fallback>
        </mc:AlternateContent>
      </w:r>
    </w:p>
    <w:p w14:paraId="4FAEB667" w14:textId="493FA4FC" w:rsidR="00F87DE9" w:rsidRPr="00D73F1A" w:rsidRDefault="00F87DE9" w:rsidP="00F87DE9">
      <w:r w:rsidRPr="00D73F1A">
        <w:rPr>
          <w:noProof/>
        </w:rPr>
        <w:drawing>
          <wp:anchor distT="0" distB="0" distL="114300" distR="114300" simplePos="0" relativeHeight="251661312" behindDoc="0" locked="0" layoutInCell="1" allowOverlap="1" wp14:anchorId="39F786E1" wp14:editId="649DB645">
            <wp:simplePos x="0" y="0"/>
            <wp:positionH relativeFrom="column">
              <wp:posOffset>231140</wp:posOffset>
            </wp:positionH>
            <wp:positionV relativeFrom="paragraph">
              <wp:posOffset>135890</wp:posOffset>
            </wp:positionV>
            <wp:extent cx="1150620" cy="1129030"/>
            <wp:effectExtent l="19050" t="0" r="0" b="0"/>
            <wp:wrapNone/>
            <wp:docPr id="7" name="Picture 0" descr="corners 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ners 16.png"/>
                    <pic:cNvPicPr/>
                  </pic:nvPicPr>
                  <pic:blipFill>
                    <a:blip r:embed="rId7"/>
                    <a:srcRect l="10588" r="12353"/>
                    <a:stretch>
                      <a:fillRect/>
                    </a:stretch>
                  </pic:blipFill>
                  <pic:spPr>
                    <a:xfrm>
                      <a:off x="0" y="0"/>
                      <a:ext cx="1150620" cy="1129030"/>
                    </a:xfrm>
                    <a:prstGeom prst="rect">
                      <a:avLst/>
                    </a:prstGeom>
                  </pic:spPr>
                </pic:pic>
              </a:graphicData>
            </a:graphic>
          </wp:anchor>
        </w:drawing>
      </w:r>
      <w:r w:rsidRPr="00D73F1A">
        <w:rPr>
          <w:noProof/>
        </w:rPr>
        <w:drawing>
          <wp:anchor distT="0" distB="0" distL="114300" distR="114300" simplePos="0" relativeHeight="251662336" behindDoc="0" locked="0" layoutInCell="1" allowOverlap="1" wp14:anchorId="1C9847F2" wp14:editId="29A92806">
            <wp:simplePos x="0" y="0"/>
            <wp:positionH relativeFrom="column">
              <wp:posOffset>4621530</wp:posOffset>
            </wp:positionH>
            <wp:positionV relativeFrom="paragraph">
              <wp:posOffset>88900</wp:posOffset>
            </wp:positionV>
            <wp:extent cx="1151890" cy="1128395"/>
            <wp:effectExtent l="0" t="0" r="0" b="0"/>
            <wp:wrapNone/>
            <wp:docPr id="8" name="Picture 0" descr="corners 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ners 16.png"/>
                    <pic:cNvPicPr/>
                  </pic:nvPicPr>
                  <pic:blipFill>
                    <a:blip r:embed="rId7"/>
                    <a:srcRect l="10588" r="12353"/>
                    <a:stretch>
                      <a:fillRect/>
                    </a:stretch>
                  </pic:blipFill>
                  <pic:spPr>
                    <a:xfrm flipH="1">
                      <a:off x="0" y="0"/>
                      <a:ext cx="1151890" cy="1128395"/>
                    </a:xfrm>
                    <a:prstGeom prst="rect">
                      <a:avLst/>
                    </a:prstGeom>
                  </pic:spPr>
                </pic:pic>
              </a:graphicData>
            </a:graphic>
          </wp:anchor>
        </w:drawing>
      </w:r>
    </w:p>
    <w:p w14:paraId="7C988021" w14:textId="7844A131" w:rsidR="00F87DE9" w:rsidRPr="00D73F1A" w:rsidRDefault="00F87DE9" w:rsidP="00F87DE9">
      <w:r w:rsidRPr="00D73F1A">
        <w:rPr>
          <w:noProof/>
        </w:rPr>
        <mc:AlternateContent>
          <mc:Choice Requires="wps">
            <w:drawing>
              <wp:anchor distT="0" distB="0" distL="114300" distR="114300" simplePos="0" relativeHeight="251667456" behindDoc="0" locked="0" layoutInCell="1" allowOverlap="1" wp14:anchorId="2A675DD1" wp14:editId="2276A7D7">
                <wp:simplePos x="0" y="0"/>
                <wp:positionH relativeFrom="column">
                  <wp:posOffset>335280</wp:posOffset>
                </wp:positionH>
                <wp:positionV relativeFrom="paragraph">
                  <wp:posOffset>111125</wp:posOffset>
                </wp:positionV>
                <wp:extent cx="9530080" cy="8778875"/>
                <wp:effectExtent l="0" t="0" r="0" b="3175"/>
                <wp:wrapNone/>
                <wp:docPr id="59" name="Text Box 7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30080" cy="877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FAD4C1" w14:textId="77777777" w:rsidR="00F87DE9" w:rsidRPr="00690D60" w:rsidRDefault="00F87DE9" w:rsidP="00F87DE9">
                            <w:pPr>
                              <w:ind w:left="-1134" w:right="6062"/>
                              <w:jc w:val="center"/>
                              <w:rPr>
                                <w:sz w:val="28"/>
                                <w:szCs w:val="28"/>
                              </w:rPr>
                            </w:pPr>
                            <w:r w:rsidRPr="00690D60">
                              <w:rPr>
                                <w:sz w:val="28"/>
                                <w:szCs w:val="28"/>
                              </w:rPr>
                              <w:t>ỦY BAN NHÂN DÂN HUYỆN GIA LÂM</w:t>
                            </w:r>
                          </w:p>
                          <w:p w14:paraId="58C0E1EE" w14:textId="77777777" w:rsidR="00F87DE9" w:rsidRPr="008C7550" w:rsidRDefault="00F87DE9" w:rsidP="00F87DE9">
                            <w:pPr>
                              <w:ind w:left="-1134" w:right="6062"/>
                              <w:jc w:val="center"/>
                              <w:rPr>
                                <w:b/>
                                <w:color w:val="0000CC"/>
                                <w:sz w:val="28"/>
                                <w:szCs w:val="28"/>
                              </w:rPr>
                            </w:pPr>
                            <w:r w:rsidRPr="00690D60">
                              <w:rPr>
                                <w:b/>
                                <w:sz w:val="28"/>
                                <w:szCs w:val="28"/>
                              </w:rPr>
                              <w:t>TRƯỜNG THCS ĐÌNH XUYÊN</w:t>
                            </w:r>
                          </w:p>
                          <w:p w14:paraId="7AA83DED" w14:textId="77777777" w:rsidR="00F87DE9" w:rsidRDefault="00F87DE9" w:rsidP="00F87DE9">
                            <w:pPr>
                              <w:ind w:left="-1134" w:right="6062"/>
                              <w:jc w:val="center"/>
                              <w:rPr>
                                <w:sz w:val="14"/>
                              </w:rPr>
                            </w:pPr>
                            <w:r>
                              <w:rPr>
                                <w:sz w:val="14"/>
                              </w:rPr>
                              <w:t>`</w:t>
                            </w:r>
                          </w:p>
                          <w:p w14:paraId="235C9E77" w14:textId="77777777" w:rsidR="00F87DE9" w:rsidRDefault="00F87DE9" w:rsidP="00F87DE9">
                            <w:pPr>
                              <w:ind w:left="-1134" w:right="6062"/>
                              <w:jc w:val="center"/>
                              <w:rPr>
                                <w:sz w:val="14"/>
                              </w:rPr>
                            </w:pPr>
                          </w:p>
                          <w:p w14:paraId="33380E54" w14:textId="77777777" w:rsidR="00F87DE9" w:rsidRPr="008C7550" w:rsidRDefault="00F87DE9" w:rsidP="00F87DE9">
                            <w:pPr>
                              <w:ind w:left="-1134" w:right="4213"/>
                              <w:rPr>
                                <w:sz w:val="14"/>
                              </w:rPr>
                            </w:pPr>
                          </w:p>
                          <w:p w14:paraId="088A70DB" w14:textId="77777777" w:rsidR="00F87DE9" w:rsidRDefault="00F87DE9" w:rsidP="00F87DE9">
                            <w:pPr>
                              <w:tabs>
                                <w:tab w:val="left" w:pos="8222"/>
                              </w:tabs>
                              <w:ind w:left="-1134" w:right="6355" w:firstLine="1134"/>
                              <w:jc w:val="center"/>
                            </w:pPr>
                            <w:r>
                              <w:rPr>
                                <w:noProof/>
                              </w:rPr>
                              <w:drawing>
                                <wp:inline distT="0" distB="0" distL="0" distR="0" wp14:anchorId="1897D445" wp14:editId="13B715D0">
                                  <wp:extent cx="2423030" cy="2245489"/>
                                  <wp:effectExtent l="0" t="0" r="0" b="0"/>
                                  <wp:docPr id="12973150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423349" cy="2245785"/>
                                          </a:xfrm>
                                          <a:prstGeom prst="rect">
                                            <a:avLst/>
                                          </a:prstGeom>
                                        </pic:spPr>
                                      </pic:pic>
                                    </a:graphicData>
                                  </a:graphic>
                                </wp:inline>
                              </w:drawing>
                            </w:r>
                          </w:p>
                          <w:p w14:paraId="421827D9" w14:textId="77777777" w:rsidR="00F87DE9" w:rsidRDefault="00F87DE9" w:rsidP="00F87DE9">
                            <w:pPr>
                              <w:tabs>
                                <w:tab w:val="left" w:pos="8222"/>
                              </w:tabs>
                              <w:ind w:left="-1134" w:right="6355" w:firstLine="1134"/>
                              <w:jc w:val="center"/>
                              <w:rPr>
                                <w:b/>
                                <w:sz w:val="56"/>
                                <w:szCs w:val="56"/>
                                <w:lang w:val="vi-VN"/>
                              </w:rPr>
                            </w:pPr>
                            <w:r>
                              <w:rPr>
                                <w:b/>
                                <w:sz w:val="56"/>
                                <w:szCs w:val="56"/>
                                <w:lang w:val="vi-VN"/>
                              </w:rPr>
                              <w:t xml:space="preserve">BỘ ĐỀ CƯƠNG ÔN TẬP </w:t>
                            </w:r>
                          </w:p>
                          <w:p w14:paraId="33BD82B4" w14:textId="77777777" w:rsidR="00F87DE9" w:rsidRPr="00F4147D" w:rsidRDefault="00F87DE9" w:rsidP="00F87DE9">
                            <w:pPr>
                              <w:tabs>
                                <w:tab w:val="left" w:pos="8222"/>
                              </w:tabs>
                              <w:ind w:left="-1134" w:right="6355" w:firstLine="1134"/>
                              <w:jc w:val="center"/>
                              <w:rPr>
                                <w:b/>
                                <w:sz w:val="48"/>
                                <w:szCs w:val="48"/>
                                <w:lang w:val="vi-VN"/>
                              </w:rPr>
                            </w:pPr>
                            <w:r w:rsidRPr="00F4147D">
                              <w:rPr>
                                <w:b/>
                                <w:sz w:val="48"/>
                                <w:szCs w:val="48"/>
                                <w:lang w:val="vi-VN"/>
                              </w:rPr>
                              <w:t xml:space="preserve">CUỐI KỲ I </w:t>
                            </w:r>
                          </w:p>
                          <w:p w14:paraId="084C0930" w14:textId="26CE92BE" w:rsidR="00F87DE9" w:rsidRPr="00F4147D" w:rsidRDefault="00F87DE9" w:rsidP="00F87DE9">
                            <w:pPr>
                              <w:tabs>
                                <w:tab w:val="left" w:pos="8222"/>
                              </w:tabs>
                              <w:ind w:left="-1134" w:right="6355" w:firstLine="1134"/>
                              <w:jc w:val="center"/>
                              <w:rPr>
                                <w:b/>
                                <w:sz w:val="40"/>
                                <w:szCs w:val="40"/>
                                <w:lang w:val="vi-VN"/>
                              </w:rPr>
                            </w:pPr>
                            <w:r w:rsidRPr="00F4147D">
                              <w:rPr>
                                <w:b/>
                                <w:sz w:val="40"/>
                                <w:szCs w:val="40"/>
                                <w:lang w:val="vi-VN"/>
                              </w:rPr>
                              <w:t xml:space="preserve">KHỐI </w:t>
                            </w:r>
                            <w:r>
                              <w:rPr>
                                <w:b/>
                                <w:sz w:val="40"/>
                                <w:szCs w:val="40"/>
                                <w:lang w:val="vi-VN"/>
                              </w:rPr>
                              <w:t>8</w:t>
                            </w:r>
                          </w:p>
                          <w:p w14:paraId="68092916" w14:textId="77777777" w:rsidR="00F87DE9" w:rsidRPr="000D7785" w:rsidRDefault="00F87DE9" w:rsidP="00F87DE9">
                            <w:pPr>
                              <w:ind w:left="-1134" w:right="6487"/>
                              <w:jc w:val="center"/>
                              <w:rPr>
                                <w:b/>
                                <w:sz w:val="40"/>
                                <w:szCs w:val="40"/>
                              </w:rPr>
                            </w:pPr>
                          </w:p>
                          <w:p w14:paraId="427A291A" w14:textId="77777777" w:rsidR="00F87DE9" w:rsidRDefault="00F87DE9" w:rsidP="00F87DE9">
                            <w:pPr>
                              <w:ind w:left="-1134" w:right="4213"/>
                              <w:jc w:val="center"/>
                              <w:rPr>
                                <w:b/>
                                <w:sz w:val="28"/>
                                <w:szCs w:val="56"/>
                              </w:rPr>
                            </w:pPr>
                          </w:p>
                          <w:p w14:paraId="6387AACD" w14:textId="77777777" w:rsidR="00F87DE9" w:rsidRDefault="00F87DE9" w:rsidP="00F87DE9">
                            <w:pPr>
                              <w:ind w:left="-1134" w:right="4213"/>
                              <w:jc w:val="center"/>
                              <w:rPr>
                                <w:b/>
                                <w:sz w:val="28"/>
                                <w:szCs w:val="56"/>
                              </w:rPr>
                            </w:pPr>
                          </w:p>
                          <w:p w14:paraId="66B06AF0" w14:textId="77777777" w:rsidR="00F87DE9" w:rsidRDefault="00F87DE9" w:rsidP="00F87DE9">
                            <w:pPr>
                              <w:ind w:left="-1134" w:right="4213"/>
                              <w:jc w:val="center"/>
                              <w:rPr>
                                <w:b/>
                                <w:sz w:val="28"/>
                                <w:szCs w:val="56"/>
                              </w:rPr>
                            </w:pPr>
                          </w:p>
                          <w:p w14:paraId="19036BAE" w14:textId="77777777" w:rsidR="00F87DE9" w:rsidRDefault="00F87DE9" w:rsidP="00F87DE9">
                            <w:pPr>
                              <w:ind w:left="-1134" w:right="4213"/>
                              <w:jc w:val="center"/>
                              <w:rPr>
                                <w:b/>
                                <w:sz w:val="28"/>
                                <w:szCs w:val="56"/>
                              </w:rPr>
                            </w:pPr>
                          </w:p>
                          <w:p w14:paraId="3346BAAB" w14:textId="77777777" w:rsidR="00F87DE9" w:rsidRDefault="00F87DE9" w:rsidP="00F87DE9">
                            <w:pPr>
                              <w:ind w:left="-1134" w:right="4213"/>
                              <w:jc w:val="center"/>
                              <w:rPr>
                                <w:b/>
                                <w:sz w:val="28"/>
                                <w:szCs w:val="56"/>
                              </w:rPr>
                            </w:pPr>
                          </w:p>
                          <w:p w14:paraId="3B73FE66" w14:textId="77777777" w:rsidR="00F87DE9" w:rsidRDefault="00F87DE9" w:rsidP="00F87DE9">
                            <w:pPr>
                              <w:ind w:left="-1134" w:right="4213"/>
                              <w:jc w:val="center"/>
                              <w:rPr>
                                <w:b/>
                                <w:sz w:val="28"/>
                                <w:szCs w:val="56"/>
                              </w:rPr>
                            </w:pPr>
                          </w:p>
                          <w:p w14:paraId="6BF36572" w14:textId="77777777" w:rsidR="00F87DE9" w:rsidRDefault="00F87DE9" w:rsidP="00F87DE9">
                            <w:pPr>
                              <w:ind w:left="-1134" w:right="4213"/>
                              <w:jc w:val="center"/>
                              <w:rPr>
                                <w:b/>
                                <w:sz w:val="28"/>
                                <w:szCs w:val="56"/>
                              </w:rPr>
                            </w:pPr>
                          </w:p>
                          <w:p w14:paraId="7387B0CF" w14:textId="77777777" w:rsidR="00F87DE9" w:rsidRDefault="00F87DE9" w:rsidP="00F87DE9">
                            <w:pPr>
                              <w:ind w:left="-1134" w:right="4213"/>
                              <w:jc w:val="center"/>
                              <w:rPr>
                                <w:b/>
                                <w:sz w:val="28"/>
                                <w:szCs w:val="56"/>
                              </w:rPr>
                            </w:pPr>
                          </w:p>
                          <w:p w14:paraId="3796F2B4" w14:textId="77777777" w:rsidR="00F87DE9" w:rsidRDefault="00F87DE9" w:rsidP="00F87DE9">
                            <w:pPr>
                              <w:ind w:left="-1134" w:right="4213"/>
                              <w:jc w:val="center"/>
                              <w:rPr>
                                <w:b/>
                                <w:sz w:val="28"/>
                                <w:szCs w:val="56"/>
                              </w:rPr>
                            </w:pPr>
                          </w:p>
                          <w:p w14:paraId="34E9C6D2" w14:textId="77777777" w:rsidR="00F87DE9" w:rsidRDefault="00F87DE9" w:rsidP="00F87DE9">
                            <w:pPr>
                              <w:ind w:left="-1134" w:right="4213"/>
                              <w:jc w:val="center"/>
                              <w:rPr>
                                <w:b/>
                                <w:sz w:val="28"/>
                                <w:szCs w:val="56"/>
                              </w:rPr>
                            </w:pPr>
                          </w:p>
                          <w:p w14:paraId="077D418E" w14:textId="77777777" w:rsidR="00F87DE9" w:rsidRDefault="00F87DE9" w:rsidP="00F87DE9">
                            <w:pPr>
                              <w:ind w:left="-1134" w:right="4213"/>
                              <w:jc w:val="center"/>
                              <w:rPr>
                                <w:b/>
                                <w:sz w:val="28"/>
                                <w:szCs w:val="56"/>
                              </w:rPr>
                            </w:pPr>
                          </w:p>
                          <w:p w14:paraId="6B48A133" w14:textId="77777777" w:rsidR="00F87DE9" w:rsidRDefault="00F87DE9" w:rsidP="00F87DE9">
                            <w:pPr>
                              <w:ind w:left="-1134" w:right="4213"/>
                              <w:jc w:val="center"/>
                              <w:rPr>
                                <w:b/>
                                <w:sz w:val="28"/>
                                <w:szCs w:val="56"/>
                              </w:rPr>
                            </w:pPr>
                          </w:p>
                          <w:p w14:paraId="5C5D1FB5" w14:textId="77777777" w:rsidR="00F87DE9" w:rsidRDefault="00F87DE9" w:rsidP="00F87DE9">
                            <w:pPr>
                              <w:ind w:left="-1134" w:right="4213"/>
                              <w:jc w:val="center"/>
                              <w:rPr>
                                <w:b/>
                                <w:sz w:val="28"/>
                                <w:szCs w:val="56"/>
                              </w:rPr>
                            </w:pPr>
                          </w:p>
                          <w:p w14:paraId="7B963818" w14:textId="77777777" w:rsidR="00F87DE9" w:rsidRDefault="00F87DE9" w:rsidP="00F87DE9">
                            <w:pPr>
                              <w:ind w:left="-1134" w:right="4213"/>
                              <w:jc w:val="center"/>
                              <w:rPr>
                                <w:b/>
                                <w:sz w:val="28"/>
                                <w:szCs w:val="56"/>
                              </w:rPr>
                            </w:pPr>
                          </w:p>
                          <w:p w14:paraId="4CF2ECA6" w14:textId="77777777" w:rsidR="00F87DE9" w:rsidRDefault="00F87DE9" w:rsidP="00F87DE9">
                            <w:pPr>
                              <w:ind w:left="-1134" w:right="4213"/>
                              <w:jc w:val="center"/>
                              <w:rPr>
                                <w:b/>
                                <w:sz w:val="28"/>
                                <w:szCs w:val="56"/>
                              </w:rPr>
                            </w:pPr>
                          </w:p>
                          <w:p w14:paraId="1E6D86EE" w14:textId="77777777" w:rsidR="00F87DE9" w:rsidRDefault="00F87DE9" w:rsidP="00F87DE9">
                            <w:pPr>
                              <w:ind w:left="-1134" w:right="4213"/>
                              <w:jc w:val="center"/>
                              <w:rPr>
                                <w:b/>
                                <w:sz w:val="28"/>
                                <w:szCs w:val="56"/>
                              </w:rPr>
                            </w:pPr>
                          </w:p>
                          <w:p w14:paraId="6ADE1E24" w14:textId="77777777" w:rsidR="00F87DE9" w:rsidRDefault="00F87DE9" w:rsidP="00F87DE9">
                            <w:pPr>
                              <w:ind w:left="-1134" w:right="6345"/>
                              <w:jc w:val="center"/>
                              <w:rPr>
                                <w:b/>
                                <w:sz w:val="28"/>
                                <w:szCs w:val="56"/>
                              </w:rPr>
                            </w:pPr>
                            <w:r w:rsidRPr="00F4147D">
                              <w:rPr>
                                <w:b/>
                                <w:sz w:val="28"/>
                                <w:szCs w:val="56"/>
                              </w:rPr>
                              <w:t>NĂM HỌC: 2023-2024</w:t>
                            </w:r>
                          </w:p>
                          <w:p w14:paraId="6637486E" w14:textId="77777777" w:rsidR="00F87DE9" w:rsidRDefault="00F87DE9" w:rsidP="00F87DE9">
                            <w:pPr>
                              <w:ind w:left="-1134" w:right="4213"/>
                              <w:jc w:val="center"/>
                              <w:rPr>
                                <w:b/>
                                <w:sz w:val="28"/>
                                <w:szCs w:val="56"/>
                              </w:rPr>
                            </w:pPr>
                          </w:p>
                          <w:p w14:paraId="71E29FD1" w14:textId="77777777" w:rsidR="00F87DE9" w:rsidRDefault="00F87DE9" w:rsidP="00F87DE9">
                            <w:pPr>
                              <w:ind w:left="-1134" w:right="4213"/>
                              <w:jc w:val="center"/>
                              <w:rPr>
                                <w:b/>
                                <w:sz w:val="28"/>
                                <w:szCs w:val="56"/>
                              </w:rPr>
                            </w:pPr>
                          </w:p>
                          <w:p w14:paraId="1E19F86F" w14:textId="77777777" w:rsidR="00F87DE9" w:rsidRDefault="00F87DE9" w:rsidP="00F87DE9">
                            <w:pPr>
                              <w:ind w:left="-1134" w:right="4213"/>
                              <w:jc w:val="center"/>
                              <w:rPr>
                                <w:b/>
                                <w:sz w:val="28"/>
                                <w:szCs w:val="56"/>
                              </w:rPr>
                            </w:pPr>
                          </w:p>
                          <w:p w14:paraId="655C7631" w14:textId="77777777" w:rsidR="00F87DE9" w:rsidRDefault="00F87DE9" w:rsidP="00F87DE9">
                            <w:pPr>
                              <w:ind w:left="-1134" w:right="4213"/>
                              <w:jc w:val="center"/>
                              <w:rPr>
                                <w:b/>
                                <w:sz w:val="28"/>
                                <w:szCs w:val="56"/>
                              </w:rPr>
                            </w:pPr>
                          </w:p>
                          <w:p w14:paraId="272F14A9" w14:textId="77777777" w:rsidR="00F87DE9" w:rsidRDefault="00F87DE9" w:rsidP="00F87DE9">
                            <w:pPr>
                              <w:ind w:left="-1134" w:right="4213"/>
                              <w:jc w:val="center"/>
                              <w:rPr>
                                <w:b/>
                                <w:sz w:val="28"/>
                                <w:szCs w:val="56"/>
                              </w:rPr>
                            </w:pPr>
                          </w:p>
                          <w:p w14:paraId="54386F96" w14:textId="77777777" w:rsidR="00F87DE9" w:rsidRDefault="00F87DE9" w:rsidP="00F87DE9">
                            <w:pPr>
                              <w:ind w:left="-1134" w:right="4213"/>
                              <w:jc w:val="center"/>
                              <w:rPr>
                                <w:b/>
                                <w:sz w:val="28"/>
                                <w:szCs w:val="56"/>
                              </w:rPr>
                            </w:pPr>
                          </w:p>
                          <w:p w14:paraId="141D9F51" w14:textId="77777777" w:rsidR="00F87DE9" w:rsidRDefault="00F87DE9" w:rsidP="00F87DE9">
                            <w:pPr>
                              <w:ind w:left="-1134" w:right="4213"/>
                              <w:jc w:val="center"/>
                              <w:rPr>
                                <w:b/>
                                <w:sz w:val="28"/>
                                <w:szCs w:val="56"/>
                              </w:rPr>
                            </w:pPr>
                          </w:p>
                          <w:p w14:paraId="4F75A763" w14:textId="77777777" w:rsidR="00F87DE9" w:rsidRDefault="00F87DE9" w:rsidP="00F87DE9">
                            <w:pPr>
                              <w:ind w:left="-1134" w:right="4213"/>
                              <w:jc w:val="center"/>
                              <w:rPr>
                                <w:b/>
                                <w:sz w:val="28"/>
                                <w:szCs w:val="56"/>
                              </w:rPr>
                            </w:pPr>
                          </w:p>
                          <w:p w14:paraId="6FA36D4F" w14:textId="77777777" w:rsidR="00F87DE9" w:rsidRDefault="00F87DE9" w:rsidP="00F87DE9">
                            <w:pPr>
                              <w:ind w:left="-1134" w:right="4213"/>
                              <w:jc w:val="center"/>
                              <w:rPr>
                                <w:b/>
                                <w:sz w:val="28"/>
                                <w:szCs w:val="56"/>
                              </w:rPr>
                            </w:pPr>
                          </w:p>
                          <w:p w14:paraId="6BA56290" w14:textId="77777777" w:rsidR="00F87DE9" w:rsidRDefault="00F87DE9" w:rsidP="00F87DE9">
                            <w:pPr>
                              <w:ind w:left="-1134" w:right="4213"/>
                              <w:jc w:val="center"/>
                              <w:rPr>
                                <w:b/>
                                <w:sz w:val="28"/>
                                <w:szCs w:val="56"/>
                              </w:rPr>
                            </w:pPr>
                          </w:p>
                          <w:p w14:paraId="42C319AF" w14:textId="77777777" w:rsidR="00F87DE9" w:rsidRDefault="00F87DE9" w:rsidP="00F87DE9">
                            <w:pPr>
                              <w:ind w:left="-1134" w:right="4213"/>
                              <w:jc w:val="center"/>
                              <w:rPr>
                                <w:b/>
                                <w:sz w:val="28"/>
                                <w:szCs w:val="56"/>
                              </w:rPr>
                            </w:pPr>
                          </w:p>
                          <w:p w14:paraId="51BD33A7" w14:textId="77777777" w:rsidR="00F87DE9" w:rsidRDefault="00F87DE9" w:rsidP="00F87DE9">
                            <w:pPr>
                              <w:ind w:left="-1134" w:right="4213"/>
                              <w:jc w:val="center"/>
                              <w:rPr>
                                <w:b/>
                                <w:sz w:val="28"/>
                                <w:szCs w:val="56"/>
                              </w:rPr>
                            </w:pPr>
                          </w:p>
                          <w:p w14:paraId="627368C7" w14:textId="77777777" w:rsidR="00F87DE9" w:rsidRDefault="00F87DE9" w:rsidP="00F87DE9">
                            <w:pPr>
                              <w:ind w:left="-1134" w:right="4213"/>
                              <w:jc w:val="center"/>
                              <w:rPr>
                                <w:b/>
                                <w:sz w:val="28"/>
                                <w:szCs w:val="56"/>
                              </w:rPr>
                            </w:pPr>
                          </w:p>
                          <w:p w14:paraId="008795B4" w14:textId="77777777" w:rsidR="00F87DE9" w:rsidRDefault="00F87DE9" w:rsidP="00F87DE9">
                            <w:pPr>
                              <w:ind w:left="-1134" w:right="4213"/>
                              <w:jc w:val="center"/>
                              <w:rPr>
                                <w:b/>
                                <w:sz w:val="28"/>
                                <w:szCs w:val="56"/>
                              </w:rPr>
                            </w:pPr>
                          </w:p>
                          <w:p w14:paraId="6C86D415" w14:textId="77777777" w:rsidR="00F87DE9" w:rsidRDefault="00F87DE9" w:rsidP="00F87DE9">
                            <w:pPr>
                              <w:ind w:left="-1134" w:right="4213"/>
                              <w:jc w:val="center"/>
                              <w:rPr>
                                <w:b/>
                                <w:sz w:val="28"/>
                                <w:szCs w:val="56"/>
                              </w:rPr>
                            </w:pPr>
                          </w:p>
                          <w:p w14:paraId="0B832497" w14:textId="77777777" w:rsidR="00F87DE9" w:rsidRDefault="00F87DE9" w:rsidP="00F87DE9">
                            <w:pPr>
                              <w:ind w:left="-1134" w:right="4213"/>
                              <w:jc w:val="center"/>
                              <w:rPr>
                                <w:b/>
                                <w:sz w:val="28"/>
                                <w:szCs w:val="56"/>
                              </w:rPr>
                            </w:pPr>
                          </w:p>
                          <w:p w14:paraId="411F76B8" w14:textId="77777777" w:rsidR="00F87DE9" w:rsidRDefault="00F87DE9" w:rsidP="00F87DE9">
                            <w:pPr>
                              <w:ind w:left="-1134" w:right="4213"/>
                              <w:jc w:val="center"/>
                              <w:rPr>
                                <w:b/>
                                <w:sz w:val="28"/>
                                <w:szCs w:val="56"/>
                              </w:rPr>
                            </w:pPr>
                          </w:p>
                          <w:p w14:paraId="6F1A3DB8" w14:textId="77777777" w:rsidR="00F87DE9" w:rsidRDefault="00F87DE9" w:rsidP="00F87DE9">
                            <w:pPr>
                              <w:ind w:left="-1134" w:right="4213"/>
                              <w:jc w:val="center"/>
                              <w:rPr>
                                <w:b/>
                                <w:sz w:val="28"/>
                                <w:szCs w:val="56"/>
                              </w:rPr>
                            </w:pPr>
                          </w:p>
                          <w:p w14:paraId="5CBEA39E" w14:textId="77777777" w:rsidR="00F87DE9" w:rsidRPr="00B425D8" w:rsidRDefault="00F87DE9" w:rsidP="00F87DE9">
                            <w:pPr>
                              <w:ind w:left="-1134" w:right="4213"/>
                              <w:jc w:val="cente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A675DD1" id="_x0000_t202" coordsize="21600,21600" o:spt="202" path="m,l,21600r21600,l21600,xe">
                <v:stroke joinstyle="miter"/>
                <v:path gradientshapeok="t" o:connecttype="rect"/>
              </v:shapetype>
              <v:shape id="Text Box 782" o:spid="_x0000_s1026" type="#_x0000_t202" style="position:absolute;margin-left:26.4pt;margin-top:8.75pt;width:750.4pt;height:691.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" filled="f" stroked="f">
                <v:textbox>
                  <w:txbxContent>
                    <w:p w14:paraId="53FAD4C1" w14:textId="77777777" w:rsidR="00F87DE9" w:rsidRPr="00690D60" w:rsidRDefault="00F87DE9" w:rsidP="00F87DE9">
                      <w:pPr>
                        <w:ind w:left="-1134" w:right="6062"/>
                        <w:jc w:val="center"/>
                        <w:rPr>
                          <w:sz w:val="28"/>
                          <w:szCs w:val="28"/>
                        </w:rPr>
                      </w:pPr>
                      <w:r w:rsidRPr="00690D60">
                        <w:rPr>
                          <w:sz w:val="28"/>
                          <w:szCs w:val="28"/>
                        </w:rPr>
                        <w:t>ỦY BAN NHÂN DÂN HUYỆN GIA LÂM</w:t>
                      </w:r>
                    </w:p>
                    <w:p w14:paraId="58C0E1EE" w14:textId="77777777" w:rsidR="00F87DE9" w:rsidRPr="008C7550" w:rsidRDefault="00F87DE9" w:rsidP="00F87DE9">
                      <w:pPr>
                        <w:ind w:left="-1134" w:right="6062"/>
                        <w:jc w:val="center"/>
                        <w:rPr>
                          <w:b/>
                          <w:color w:val="0000CC"/>
                          <w:sz w:val="28"/>
                          <w:szCs w:val="28"/>
                        </w:rPr>
                      </w:pPr>
                      <w:r w:rsidRPr="00690D60">
                        <w:rPr>
                          <w:b/>
                          <w:sz w:val="28"/>
                          <w:szCs w:val="28"/>
                        </w:rPr>
                        <w:t>TRƯỜNG THCS ĐÌNH XUYÊN</w:t>
                      </w:r>
                    </w:p>
                    <w:p w14:paraId="7AA83DED" w14:textId="77777777" w:rsidR="00F87DE9" w:rsidRDefault="00F87DE9" w:rsidP="00F87DE9">
                      <w:pPr>
                        <w:ind w:left="-1134" w:right="6062"/>
                        <w:jc w:val="center"/>
                        <w:rPr>
                          <w:sz w:val="14"/>
                        </w:rPr>
                      </w:pPr>
                      <w:r>
                        <w:rPr>
                          <w:sz w:val="14"/>
                        </w:rPr>
                        <w:t>`</w:t>
                      </w:r>
                    </w:p>
                    <w:p w14:paraId="235C9E77" w14:textId="77777777" w:rsidR="00F87DE9" w:rsidRDefault="00F87DE9" w:rsidP="00F87DE9">
                      <w:pPr>
                        <w:ind w:left="-1134" w:right="6062"/>
                        <w:jc w:val="center"/>
                        <w:rPr>
                          <w:sz w:val="14"/>
                        </w:rPr>
                      </w:pPr>
                    </w:p>
                    <w:p w14:paraId="33380E54" w14:textId="77777777" w:rsidR="00F87DE9" w:rsidRPr="008C7550" w:rsidRDefault="00F87DE9" w:rsidP="00F87DE9">
                      <w:pPr>
                        <w:ind w:left="-1134" w:right="4213"/>
                        <w:rPr>
                          <w:sz w:val="14"/>
                        </w:rPr>
                      </w:pPr>
                    </w:p>
                    <w:p w14:paraId="088A70DB" w14:textId="77777777" w:rsidR="00F87DE9" w:rsidRDefault="00F87DE9" w:rsidP="00F87DE9">
                      <w:pPr>
                        <w:tabs>
                          <w:tab w:val="left" w:pos="8222"/>
                        </w:tabs>
                        <w:ind w:left="-1134" w:right="6355" w:firstLine="1134"/>
                        <w:jc w:val="center"/>
                      </w:pPr>
                      <w:r>
                        <w:rPr>
                          <w:noProof/>
                        </w:rPr>
                        <w:drawing>
                          <wp:inline distT="0" distB="0" distL="0" distR="0" wp14:anchorId="1897D445" wp14:editId="13B715D0">
                            <wp:extent cx="2423030" cy="2245489"/>
                            <wp:effectExtent l="0" t="0" r="0" b="0"/>
                            <wp:docPr id="12973150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2423349" cy="2245785"/>
                                    </a:xfrm>
                                    <a:prstGeom prst="rect">
                                      <a:avLst/>
                                    </a:prstGeom>
                                  </pic:spPr>
                                </pic:pic>
                              </a:graphicData>
                            </a:graphic>
                          </wp:inline>
                        </w:drawing>
                      </w:r>
                    </w:p>
                    <w:p w14:paraId="421827D9" w14:textId="77777777" w:rsidR="00F87DE9" w:rsidRDefault="00F87DE9" w:rsidP="00F87DE9">
                      <w:pPr>
                        <w:tabs>
                          <w:tab w:val="left" w:pos="8222"/>
                        </w:tabs>
                        <w:ind w:left="-1134" w:right="6355" w:firstLine="1134"/>
                        <w:jc w:val="center"/>
                        <w:rPr>
                          <w:b/>
                          <w:sz w:val="56"/>
                          <w:szCs w:val="56"/>
                          <w:lang w:val="vi-VN"/>
                        </w:rPr>
                      </w:pPr>
                      <w:r>
                        <w:rPr>
                          <w:b/>
                          <w:sz w:val="56"/>
                          <w:szCs w:val="56"/>
                          <w:lang w:val="vi-VN"/>
                        </w:rPr>
                        <w:t xml:space="preserve">BỘ ĐỀ CƯƠNG ÔN TẬP </w:t>
                      </w:r>
                    </w:p>
                    <w:p w14:paraId="33BD82B4" w14:textId="77777777" w:rsidR="00F87DE9" w:rsidRPr="00F4147D" w:rsidRDefault="00F87DE9" w:rsidP="00F87DE9">
                      <w:pPr>
                        <w:tabs>
                          <w:tab w:val="left" w:pos="8222"/>
                        </w:tabs>
                        <w:ind w:left="-1134" w:right="6355" w:firstLine="1134"/>
                        <w:jc w:val="center"/>
                        <w:rPr>
                          <w:b/>
                          <w:sz w:val="48"/>
                          <w:szCs w:val="48"/>
                          <w:lang w:val="vi-VN"/>
                        </w:rPr>
                      </w:pPr>
                      <w:r w:rsidRPr="00F4147D">
                        <w:rPr>
                          <w:b/>
                          <w:sz w:val="48"/>
                          <w:szCs w:val="48"/>
                          <w:lang w:val="vi-VN"/>
                        </w:rPr>
                        <w:t xml:space="preserve">CUỐI KỲ I </w:t>
                      </w:r>
                    </w:p>
                    <w:p w14:paraId="084C0930" w14:textId="26CE92BE" w:rsidR="00F87DE9" w:rsidRPr="00F4147D" w:rsidRDefault="00F87DE9" w:rsidP="00F87DE9">
                      <w:pPr>
                        <w:tabs>
                          <w:tab w:val="left" w:pos="8222"/>
                        </w:tabs>
                        <w:ind w:left="-1134" w:right="6355" w:firstLine="1134"/>
                        <w:jc w:val="center"/>
                        <w:rPr>
                          <w:b/>
                          <w:sz w:val="40"/>
                          <w:szCs w:val="40"/>
                          <w:lang w:val="vi-VN"/>
                        </w:rPr>
                      </w:pPr>
                      <w:r w:rsidRPr="00F4147D">
                        <w:rPr>
                          <w:b/>
                          <w:sz w:val="40"/>
                          <w:szCs w:val="40"/>
                          <w:lang w:val="vi-VN"/>
                        </w:rPr>
                        <w:t xml:space="preserve">KHỐI </w:t>
                      </w:r>
                      <w:r>
                        <w:rPr>
                          <w:b/>
                          <w:sz w:val="40"/>
                          <w:szCs w:val="40"/>
                          <w:lang w:val="vi-VN"/>
                        </w:rPr>
                        <w:t>8</w:t>
                      </w:r>
                    </w:p>
                    <w:p w14:paraId="68092916" w14:textId="77777777" w:rsidR="00F87DE9" w:rsidRPr="000D7785" w:rsidRDefault="00F87DE9" w:rsidP="00F87DE9">
                      <w:pPr>
                        <w:ind w:left="-1134" w:right="6487"/>
                        <w:jc w:val="center"/>
                        <w:rPr>
                          <w:b/>
                          <w:sz w:val="40"/>
                          <w:szCs w:val="40"/>
                        </w:rPr>
                      </w:pPr>
                    </w:p>
                    <w:p w14:paraId="427A291A" w14:textId="77777777" w:rsidR="00F87DE9" w:rsidRDefault="00F87DE9" w:rsidP="00F87DE9">
                      <w:pPr>
                        <w:ind w:left="-1134" w:right="4213"/>
                        <w:jc w:val="center"/>
                        <w:rPr>
                          <w:b/>
                          <w:sz w:val="28"/>
                          <w:szCs w:val="56"/>
                        </w:rPr>
                      </w:pPr>
                    </w:p>
                    <w:p w14:paraId="6387AACD" w14:textId="77777777" w:rsidR="00F87DE9" w:rsidRDefault="00F87DE9" w:rsidP="00F87DE9">
                      <w:pPr>
                        <w:ind w:left="-1134" w:right="4213"/>
                        <w:jc w:val="center"/>
                        <w:rPr>
                          <w:b/>
                          <w:sz w:val="28"/>
                          <w:szCs w:val="56"/>
                        </w:rPr>
                      </w:pPr>
                    </w:p>
                    <w:p w14:paraId="66B06AF0" w14:textId="77777777" w:rsidR="00F87DE9" w:rsidRDefault="00F87DE9" w:rsidP="00F87DE9">
                      <w:pPr>
                        <w:ind w:left="-1134" w:right="4213"/>
                        <w:jc w:val="center"/>
                        <w:rPr>
                          <w:b/>
                          <w:sz w:val="28"/>
                          <w:szCs w:val="56"/>
                        </w:rPr>
                      </w:pPr>
                    </w:p>
                    <w:p w14:paraId="19036BAE" w14:textId="77777777" w:rsidR="00F87DE9" w:rsidRDefault="00F87DE9" w:rsidP="00F87DE9">
                      <w:pPr>
                        <w:ind w:left="-1134" w:right="4213"/>
                        <w:jc w:val="center"/>
                        <w:rPr>
                          <w:b/>
                          <w:sz w:val="28"/>
                          <w:szCs w:val="56"/>
                        </w:rPr>
                      </w:pPr>
                    </w:p>
                    <w:p w14:paraId="3346BAAB" w14:textId="77777777" w:rsidR="00F87DE9" w:rsidRDefault="00F87DE9" w:rsidP="00F87DE9">
                      <w:pPr>
                        <w:ind w:left="-1134" w:right="4213"/>
                        <w:jc w:val="center"/>
                        <w:rPr>
                          <w:b/>
                          <w:sz w:val="28"/>
                          <w:szCs w:val="56"/>
                        </w:rPr>
                      </w:pPr>
                    </w:p>
                    <w:p w14:paraId="3B73FE66" w14:textId="77777777" w:rsidR="00F87DE9" w:rsidRDefault="00F87DE9" w:rsidP="00F87DE9">
                      <w:pPr>
                        <w:ind w:left="-1134" w:right="4213"/>
                        <w:jc w:val="center"/>
                        <w:rPr>
                          <w:b/>
                          <w:sz w:val="28"/>
                          <w:szCs w:val="56"/>
                        </w:rPr>
                      </w:pPr>
                    </w:p>
                    <w:p w14:paraId="6BF36572" w14:textId="77777777" w:rsidR="00F87DE9" w:rsidRDefault="00F87DE9" w:rsidP="00F87DE9">
                      <w:pPr>
                        <w:ind w:left="-1134" w:right="4213"/>
                        <w:jc w:val="center"/>
                        <w:rPr>
                          <w:b/>
                          <w:sz w:val="28"/>
                          <w:szCs w:val="56"/>
                        </w:rPr>
                      </w:pPr>
                    </w:p>
                    <w:p w14:paraId="7387B0CF" w14:textId="77777777" w:rsidR="00F87DE9" w:rsidRDefault="00F87DE9" w:rsidP="00F87DE9">
                      <w:pPr>
                        <w:ind w:left="-1134" w:right="4213"/>
                        <w:jc w:val="center"/>
                        <w:rPr>
                          <w:b/>
                          <w:sz w:val="28"/>
                          <w:szCs w:val="56"/>
                        </w:rPr>
                      </w:pPr>
                    </w:p>
                    <w:p w14:paraId="3796F2B4" w14:textId="77777777" w:rsidR="00F87DE9" w:rsidRDefault="00F87DE9" w:rsidP="00F87DE9">
                      <w:pPr>
                        <w:ind w:left="-1134" w:right="4213"/>
                        <w:jc w:val="center"/>
                        <w:rPr>
                          <w:b/>
                          <w:sz w:val="28"/>
                          <w:szCs w:val="56"/>
                        </w:rPr>
                      </w:pPr>
                    </w:p>
                    <w:p w14:paraId="34E9C6D2" w14:textId="77777777" w:rsidR="00F87DE9" w:rsidRDefault="00F87DE9" w:rsidP="00F87DE9">
                      <w:pPr>
                        <w:ind w:left="-1134" w:right="4213"/>
                        <w:jc w:val="center"/>
                        <w:rPr>
                          <w:b/>
                          <w:sz w:val="28"/>
                          <w:szCs w:val="56"/>
                        </w:rPr>
                      </w:pPr>
                    </w:p>
                    <w:p w14:paraId="077D418E" w14:textId="77777777" w:rsidR="00F87DE9" w:rsidRDefault="00F87DE9" w:rsidP="00F87DE9">
                      <w:pPr>
                        <w:ind w:left="-1134" w:right="4213"/>
                        <w:jc w:val="center"/>
                        <w:rPr>
                          <w:b/>
                          <w:sz w:val="28"/>
                          <w:szCs w:val="56"/>
                        </w:rPr>
                      </w:pPr>
                    </w:p>
                    <w:p w14:paraId="6B48A133" w14:textId="77777777" w:rsidR="00F87DE9" w:rsidRDefault="00F87DE9" w:rsidP="00F87DE9">
                      <w:pPr>
                        <w:ind w:left="-1134" w:right="4213"/>
                        <w:jc w:val="center"/>
                        <w:rPr>
                          <w:b/>
                          <w:sz w:val="28"/>
                          <w:szCs w:val="56"/>
                        </w:rPr>
                      </w:pPr>
                    </w:p>
                    <w:p w14:paraId="5C5D1FB5" w14:textId="77777777" w:rsidR="00F87DE9" w:rsidRDefault="00F87DE9" w:rsidP="00F87DE9">
                      <w:pPr>
                        <w:ind w:left="-1134" w:right="4213"/>
                        <w:jc w:val="center"/>
                        <w:rPr>
                          <w:b/>
                          <w:sz w:val="28"/>
                          <w:szCs w:val="56"/>
                        </w:rPr>
                      </w:pPr>
                    </w:p>
                    <w:p w14:paraId="7B963818" w14:textId="77777777" w:rsidR="00F87DE9" w:rsidRDefault="00F87DE9" w:rsidP="00F87DE9">
                      <w:pPr>
                        <w:ind w:left="-1134" w:right="4213"/>
                        <w:jc w:val="center"/>
                        <w:rPr>
                          <w:b/>
                          <w:sz w:val="28"/>
                          <w:szCs w:val="56"/>
                        </w:rPr>
                      </w:pPr>
                    </w:p>
                    <w:p w14:paraId="4CF2ECA6" w14:textId="77777777" w:rsidR="00F87DE9" w:rsidRDefault="00F87DE9" w:rsidP="00F87DE9">
                      <w:pPr>
                        <w:ind w:left="-1134" w:right="4213"/>
                        <w:jc w:val="center"/>
                        <w:rPr>
                          <w:b/>
                          <w:sz w:val="28"/>
                          <w:szCs w:val="56"/>
                        </w:rPr>
                      </w:pPr>
                    </w:p>
                    <w:p w14:paraId="1E6D86EE" w14:textId="77777777" w:rsidR="00F87DE9" w:rsidRDefault="00F87DE9" w:rsidP="00F87DE9">
                      <w:pPr>
                        <w:ind w:left="-1134" w:right="4213"/>
                        <w:jc w:val="center"/>
                        <w:rPr>
                          <w:b/>
                          <w:sz w:val="28"/>
                          <w:szCs w:val="56"/>
                        </w:rPr>
                      </w:pPr>
                    </w:p>
                    <w:p w14:paraId="6ADE1E24" w14:textId="77777777" w:rsidR="00F87DE9" w:rsidRDefault="00F87DE9" w:rsidP="00F87DE9">
                      <w:pPr>
                        <w:ind w:left="-1134" w:right="6345"/>
                        <w:jc w:val="center"/>
                        <w:rPr>
                          <w:b/>
                          <w:sz w:val="28"/>
                          <w:szCs w:val="56"/>
                        </w:rPr>
                      </w:pPr>
                      <w:r w:rsidRPr="00F4147D">
                        <w:rPr>
                          <w:b/>
                          <w:sz w:val="28"/>
                          <w:szCs w:val="56"/>
                        </w:rPr>
                        <w:t>NĂM HỌC: 2023-2024</w:t>
                      </w:r>
                    </w:p>
                    <w:p w14:paraId="6637486E" w14:textId="77777777" w:rsidR="00F87DE9" w:rsidRDefault="00F87DE9" w:rsidP="00F87DE9">
                      <w:pPr>
                        <w:ind w:left="-1134" w:right="4213"/>
                        <w:jc w:val="center"/>
                        <w:rPr>
                          <w:b/>
                          <w:sz w:val="28"/>
                          <w:szCs w:val="56"/>
                        </w:rPr>
                      </w:pPr>
                    </w:p>
                    <w:p w14:paraId="71E29FD1" w14:textId="77777777" w:rsidR="00F87DE9" w:rsidRDefault="00F87DE9" w:rsidP="00F87DE9">
                      <w:pPr>
                        <w:ind w:left="-1134" w:right="4213"/>
                        <w:jc w:val="center"/>
                        <w:rPr>
                          <w:b/>
                          <w:sz w:val="28"/>
                          <w:szCs w:val="56"/>
                        </w:rPr>
                      </w:pPr>
                    </w:p>
                    <w:p w14:paraId="1E19F86F" w14:textId="77777777" w:rsidR="00F87DE9" w:rsidRDefault="00F87DE9" w:rsidP="00F87DE9">
                      <w:pPr>
                        <w:ind w:left="-1134" w:right="4213"/>
                        <w:jc w:val="center"/>
                        <w:rPr>
                          <w:b/>
                          <w:sz w:val="28"/>
                          <w:szCs w:val="56"/>
                        </w:rPr>
                      </w:pPr>
                    </w:p>
                    <w:p w14:paraId="655C7631" w14:textId="77777777" w:rsidR="00F87DE9" w:rsidRDefault="00F87DE9" w:rsidP="00F87DE9">
                      <w:pPr>
                        <w:ind w:left="-1134" w:right="4213"/>
                        <w:jc w:val="center"/>
                        <w:rPr>
                          <w:b/>
                          <w:sz w:val="28"/>
                          <w:szCs w:val="56"/>
                        </w:rPr>
                      </w:pPr>
                    </w:p>
                    <w:p w14:paraId="272F14A9" w14:textId="77777777" w:rsidR="00F87DE9" w:rsidRDefault="00F87DE9" w:rsidP="00F87DE9">
                      <w:pPr>
                        <w:ind w:left="-1134" w:right="4213"/>
                        <w:jc w:val="center"/>
                        <w:rPr>
                          <w:b/>
                          <w:sz w:val="28"/>
                          <w:szCs w:val="56"/>
                        </w:rPr>
                      </w:pPr>
                    </w:p>
                    <w:p w14:paraId="54386F96" w14:textId="77777777" w:rsidR="00F87DE9" w:rsidRDefault="00F87DE9" w:rsidP="00F87DE9">
                      <w:pPr>
                        <w:ind w:left="-1134" w:right="4213"/>
                        <w:jc w:val="center"/>
                        <w:rPr>
                          <w:b/>
                          <w:sz w:val="28"/>
                          <w:szCs w:val="56"/>
                        </w:rPr>
                      </w:pPr>
                    </w:p>
                    <w:p w14:paraId="141D9F51" w14:textId="77777777" w:rsidR="00F87DE9" w:rsidRDefault="00F87DE9" w:rsidP="00F87DE9">
                      <w:pPr>
                        <w:ind w:left="-1134" w:right="4213"/>
                        <w:jc w:val="center"/>
                        <w:rPr>
                          <w:b/>
                          <w:sz w:val="28"/>
                          <w:szCs w:val="56"/>
                        </w:rPr>
                      </w:pPr>
                    </w:p>
                    <w:p w14:paraId="4F75A763" w14:textId="77777777" w:rsidR="00F87DE9" w:rsidRDefault="00F87DE9" w:rsidP="00F87DE9">
                      <w:pPr>
                        <w:ind w:left="-1134" w:right="4213"/>
                        <w:jc w:val="center"/>
                        <w:rPr>
                          <w:b/>
                          <w:sz w:val="28"/>
                          <w:szCs w:val="56"/>
                        </w:rPr>
                      </w:pPr>
                    </w:p>
                    <w:p w14:paraId="6FA36D4F" w14:textId="77777777" w:rsidR="00F87DE9" w:rsidRDefault="00F87DE9" w:rsidP="00F87DE9">
                      <w:pPr>
                        <w:ind w:left="-1134" w:right="4213"/>
                        <w:jc w:val="center"/>
                        <w:rPr>
                          <w:b/>
                          <w:sz w:val="28"/>
                          <w:szCs w:val="56"/>
                        </w:rPr>
                      </w:pPr>
                    </w:p>
                    <w:p w14:paraId="6BA56290" w14:textId="77777777" w:rsidR="00F87DE9" w:rsidRDefault="00F87DE9" w:rsidP="00F87DE9">
                      <w:pPr>
                        <w:ind w:left="-1134" w:right="4213"/>
                        <w:jc w:val="center"/>
                        <w:rPr>
                          <w:b/>
                          <w:sz w:val="28"/>
                          <w:szCs w:val="56"/>
                        </w:rPr>
                      </w:pPr>
                    </w:p>
                    <w:p w14:paraId="42C319AF" w14:textId="77777777" w:rsidR="00F87DE9" w:rsidRDefault="00F87DE9" w:rsidP="00F87DE9">
                      <w:pPr>
                        <w:ind w:left="-1134" w:right="4213"/>
                        <w:jc w:val="center"/>
                        <w:rPr>
                          <w:b/>
                          <w:sz w:val="28"/>
                          <w:szCs w:val="56"/>
                        </w:rPr>
                      </w:pPr>
                    </w:p>
                    <w:p w14:paraId="51BD33A7" w14:textId="77777777" w:rsidR="00F87DE9" w:rsidRDefault="00F87DE9" w:rsidP="00F87DE9">
                      <w:pPr>
                        <w:ind w:left="-1134" w:right="4213"/>
                        <w:jc w:val="center"/>
                        <w:rPr>
                          <w:b/>
                          <w:sz w:val="28"/>
                          <w:szCs w:val="56"/>
                        </w:rPr>
                      </w:pPr>
                    </w:p>
                    <w:p w14:paraId="627368C7" w14:textId="77777777" w:rsidR="00F87DE9" w:rsidRDefault="00F87DE9" w:rsidP="00F87DE9">
                      <w:pPr>
                        <w:ind w:left="-1134" w:right="4213"/>
                        <w:jc w:val="center"/>
                        <w:rPr>
                          <w:b/>
                          <w:sz w:val="28"/>
                          <w:szCs w:val="56"/>
                        </w:rPr>
                      </w:pPr>
                    </w:p>
                    <w:p w14:paraId="008795B4" w14:textId="77777777" w:rsidR="00F87DE9" w:rsidRDefault="00F87DE9" w:rsidP="00F87DE9">
                      <w:pPr>
                        <w:ind w:left="-1134" w:right="4213"/>
                        <w:jc w:val="center"/>
                        <w:rPr>
                          <w:b/>
                          <w:sz w:val="28"/>
                          <w:szCs w:val="56"/>
                        </w:rPr>
                      </w:pPr>
                    </w:p>
                    <w:p w14:paraId="6C86D415" w14:textId="77777777" w:rsidR="00F87DE9" w:rsidRDefault="00F87DE9" w:rsidP="00F87DE9">
                      <w:pPr>
                        <w:ind w:left="-1134" w:right="4213"/>
                        <w:jc w:val="center"/>
                        <w:rPr>
                          <w:b/>
                          <w:sz w:val="28"/>
                          <w:szCs w:val="56"/>
                        </w:rPr>
                      </w:pPr>
                    </w:p>
                    <w:p w14:paraId="0B832497" w14:textId="77777777" w:rsidR="00F87DE9" w:rsidRDefault="00F87DE9" w:rsidP="00F87DE9">
                      <w:pPr>
                        <w:ind w:left="-1134" w:right="4213"/>
                        <w:jc w:val="center"/>
                        <w:rPr>
                          <w:b/>
                          <w:sz w:val="28"/>
                          <w:szCs w:val="56"/>
                        </w:rPr>
                      </w:pPr>
                    </w:p>
                    <w:p w14:paraId="411F76B8" w14:textId="77777777" w:rsidR="00F87DE9" w:rsidRDefault="00F87DE9" w:rsidP="00F87DE9">
                      <w:pPr>
                        <w:ind w:left="-1134" w:right="4213"/>
                        <w:jc w:val="center"/>
                        <w:rPr>
                          <w:b/>
                          <w:sz w:val="28"/>
                          <w:szCs w:val="56"/>
                        </w:rPr>
                      </w:pPr>
                    </w:p>
                    <w:p w14:paraId="6F1A3DB8" w14:textId="77777777" w:rsidR="00F87DE9" w:rsidRDefault="00F87DE9" w:rsidP="00F87DE9">
                      <w:pPr>
                        <w:ind w:left="-1134" w:right="4213"/>
                        <w:jc w:val="center"/>
                        <w:rPr>
                          <w:b/>
                          <w:sz w:val="28"/>
                          <w:szCs w:val="56"/>
                        </w:rPr>
                      </w:pPr>
                    </w:p>
                    <w:p w14:paraId="5CBEA39E" w14:textId="77777777" w:rsidR="00F87DE9" w:rsidRPr="00B425D8" w:rsidRDefault="00F87DE9" w:rsidP="00F87DE9">
                      <w:pPr>
                        <w:ind w:left="-1134" w:right="4213"/>
                        <w:jc w:val="center"/>
                        <w:rPr>
                          <w:sz w:val="28"/>
                          <w:szCs w:val="28"/>
                        </w:rPr>
                      </w:pPr>
                    </w:p>
                  </w:txbxContent>
                </v:textbox>
              </v:shape>
            </w:pict>
          </mc:Fallback>
        </mc:AlternateContent>
      </w:r>
      <w:r w:rsidRPr="00D73F1A">
        <w:rPr>
          <w:noProof/>
        </w:rPr>
        <w:drawing>
          <wp:anchor distT="0" distB="0" distL="114300" distR="114300" simplePos="0" relativeHeight="251665408" behindDoc="0" locked="0" layoutInCell="1" allowOverlap="1" wp14:anchorId="1A593EB1" wp14:editId="6CC6C984">
            <wp:simplePos x="0" y="0"/>
            <wp:positionH relativeFrom="column">
              <wp:posOffset>-7033505</wp:posOffset>
            </wp:positionH>
            <wp:positionV relativeFrom="paragraph">
              <wp:posOffset>1163515</wp:posOffset>
            </wp:positionV>
            <wp:extent cx="1429385" cy="1167130"/>
            <wp:effectExtent l="19050" t="0" r="0" b="0"/>
            <wp:wrapNone/>
            <wp:docPr id="129731507" name="Picture 10" descr="logo 60 nam HLHTN (ch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60 nam HLHTN (chon).png"/>
                    <pic:cNvPicPr/>
                  </pic:nvPicPr>
                  <pic:blipFill>
                    <a:blip r:embed="rId9" cstate="print"/>
                    <a:srcRect l="21344" t="17794" r="18613" b="44607"/>
                    <a:stretch>
                      <a:fillRect/>
                    </a:stretch>
                  </pic:blipFill>
                  <pic:spPr>
                    <a:xfrm>
                      <a:off x="0" y="0"/>
                      <a:ext cx="1435735" cy="1167618"/>
                    </a:xfrm>
                    <a:prstGeom prst="rect">
                      <a:avLst/>
                    </a:prstGeom>
                  </pic:spPr>
                </pic:pic>
              </a:graphicData>
            </a:graphic>
          </wp:anchor>
        </w:drawing>
      </w:r>
      <w:r w:rsidRPr="00D73F1A">
        <w:rPr>
          <w:noProof/>
        </w:rPr>
        <w:drawing>
          <wp:anchor distT="0" distB="0" distL="114300" distR="114300" simplePos="0" relativeHeight="251666432" behindDoc="0" locked="0" layoutInCell="1" allowOverlap="1" wp14:anchorId="212DB628" wp14:editId="71B1D0E7">
            <wp:simplePos x="0" y="0"/>
            <wp:positionH relativeFrom="column">
              <wp:posOffset>-6864692</wp:posOffset>
            </wp:positionH>
            <wp:positionV relativeFrom="paragraph">
              <wp:posOffset>1065041</wp:posOffset>
            </wp:positionV>
            <wp:extent cx="1429385" cy="1167130"/>
            <wp:effectExtent l="19050" t="0" r="0" b="0"/>
            <wp:wrapNone/>
            <wp:docPr id="13" name="Picture 10" descr="logo 60 nam HLHTN (ch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60 nam HLHTN (chon).png"/>
                    <pic:cNvPicPr/>
                  </pic:nvPicPr>
                  <pic:blipFill>
                    <a:blip r:embed="rId9" cstate="print"/>
                    <a:srcRect l="21344" t="17794" r="18613" b="44607"/>
                    <a:stretch>
                      <a:fillRect/>
                    </a:stretch>
                  </pic:blipFill>
                  <pic:spPr>
                    <a:xfrm>
                      <a:off x="0" y="0"/>
                      <a:ext cx="1435735" cy="1167618"/>
                    </a:xfrm>
                    <a:prstGeom prst="rect">
                      <a:avLst/>
                    </a:prstGeom>
                  </pic:spPr>
                </pic:pic>
              </a:graphicData>
            </a:graphic>
          </wp:anchor>
        </w:drawing>
      </w:r>
      <w:r w:rsidRPr="00D73F1A">
        <w:rPr>
          <w:noProof/>
        </w:rPr>
        <mc:AlternateContent>
          <mc:Choice Requires="wpg">
            <w:drawing>
              <wp:anchor distT="0" distB="0" distL="114300" distR="114300" simplePos="0" relativeHeight="251659264" behindDoc="0" locked="0" layoutInCell="1" allowOverlap="1" wp14:anchorId="4DA82CD9" wp14:editId="47CD4F48">
                <wp:simplePos x="0" y="0"/>
                <wp:positionH relativeFrom="column">
                  <wp:posOffset>324485</wp:posOffset>
                </wp:positionH>
                <wp:positionV relativeFrom="paragraph">
                  <wp:posOffset>-9665335</wp:posOffset>
                </wp:positionV>
                <wp:extent cx="6384290" cy="91440"/>
                <wp:effectExtent l="19685" t="20320" r="25400" b="21590"/>
                <wp:wrapNone/>
                <wp:docPr id="129731457" name="Group 3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84290" cy="91440"/>
                          <a:chOff x="1416" y="1417"/>
                          <a:chExt cx="9086" cy="144"/>
                        </a:xfrm>
                      </wpg:grpSpPr>
                      <wpg:grpSp>
                        <wpg:cNvPr id="129731458" name="Group 327"/>
                        <wpg:cNvGrpSpPr>
                          <a:grpSpLocks/>
                        </wpg:cNvGrpSpPr>
                        <wpg:grpSpPr bwMode="auto">
                          <a:xfrm>
                            <a:off x="1416" y="1417"/>
                            <a:ext cx="7975" cy="143"/>
                            <a:chOff x="1334" y="1477"/>
                            <a:chExt cx="7975" cy="143"/>
                          </a:xfrm>
                        </wpg:grpSpPr>
                        <wpg:grpSp>
                          <wpg:cNvPr id="129731459" name="Group 328"/>
                          <wpg:cNvGrpSpPr>
                            <a:grpSpLocks/>
                          </wpg:cNvGrpSpPr>
                          <wpg:grpSpPr bwMode="auto">
                            <a:xfrm>
                              <a:off x="1334" y="1477"/>
                              <a:ext cx="1063" cy="143"/>
                              <a:chOff x="1334" y="1477"/>
                              <a:chExt cx="1063" cy="143"/>
                            </a:xfrm>
                          </wpg:grpSpPr>
                          <wps:wsp>
                            <wps:cNvPr id="129731460" name="AutoShape 32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61" name="AutoShape 33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62" name="AutoShape 33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63" name="AutoShape 33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64" name="AutoShape 33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29731465" name="Group 334"/>
                          <wpg:cNvGrpSpPr>
                            <a:grpSpLocks/>
                          </wpg:cNvGrpSpPr>
                          <wpg:grpSpPr bwMode="auto">
                            <a:xfrm>
                              <a:off x="2465" y="1477"/>
                              <a:ext cx="1063" cy="143"/>
                              <a:chOff x="1334" y="1477"/>
                              <a:chExt cx="1063" cy="143"/>
                            </a:xfrm>
                          </wpg:grpSpPr>
                          <wps:wsp>
                            <wps:cNvPr id="129731466" name="AutoShape 33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67" name="AutoShape 33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68" name="AutoShape 33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69" name="AutoShape 33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70" name="AutoShape 33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29731471" name="Group 340"/>
                          <wpg:cNvGrpSpPr>
                            <a:grpSpLocks/>
                          </wpg:cNvGrpSpPr>
                          <wpg:grpSpPr bwMode="auto">
                            <a:xfrm>
                              <a:off x="3620" y="1477"/>
                              <a:ext cx="1063" cy="143"/>
                              <a:chOff x="1334" y="1477"/>
                              <a:chExt cx="1063" cy="143"/>
                            </a:xfrm>
                          </wpg:grpSpPr>
                          <wps:wsp>
                            <wps:cNvPr id="129731472" name="AutoShape 34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73" name="AutoShape 34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74" name="AutoShape 34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75" name="AutoShape 34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76" name="AutoShape 34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29731477" name="Group 346"/>
                          <wpg:cNvGrpSpPr>
                            <a:grpSpLocks/>
                          </wpg:cNvGrpSpPr>
                          <wpg:grpSpPr bwMode="auto">
                            <a:xfrm>
                              <a:off x="4746" y="1477"/>
                              <a:ext cx="1063" cy="143"/>
                              <a:chOff x="1334" y="1477"/>
                              <a:chExt cx="1063" cy="143"/>
                            </a:xfrm>
                          </wpg:grpSpPr>
                          <wps:wsp>
                            <wps:cNvPr id="129731478" name="AutoShape 34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79" name="AutoShape 34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80" name="AutoShape 34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81" name="AutoShape 35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82" name="AutoShape 35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29731483" name="Group 352"/>
                          <wpg:cNvGrpSpPr>
                            <a:grpSpLocks/>
                          </wpg:cNvGrpSpPr>
                          <wpg:grpSpPr bwMode="auto">
                            <a:xfrm>
                              <a:off x="5901" y="1477"/>
                              <a:ext cx="1063" cy="143"/>
                              <a:chOff x="1334" y="1477"/>
                              <a:chExt cx="1063" cy="143"/>
                            </a:xfrm>
                          </wpg:grpSpPr>
                          <wps:wsp>
                            <wps:cNvPr id="129731484" name="AutoShape 35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85" name="AutoShape 35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86" name="AutoShape 35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87" name="AutoShape 35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88" name="AutoShape 35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29731489" name="Group 358"/>
                          <wpg:cNvGrpSpPr>
                            <a:grpSpLocks/>
                          </wpg:cNvGrpSpPr>
                          <wpg:grpSpPr bwMode="auto">
                            <a:xfrm>
                              <a:off x="7091" y="1477"/>
                              <a:ext cx="1063" cy="143"/>
                              <a:chOff x="1334" y="1477"/>
                              <a:chExt cx="1063" cy="143"/>
                            </a:xfrm>
                          </wpg:grpSpPr>
                          <wps:wsp>
                            <wps:cNvPr id="129731490" name="AutoShape 35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91" name="AutoShape 36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92" name="AutoShape 36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93" name="AutoShape 36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94" name="AutoShape 36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29731495" name="Group 364"/>
                          <wpg:cNvGrpSpPr>
                            <a:grpSpLocks/>
                          </wpg:cNvGrpSpPr>
                          <wpg:grpSpPr bwMode="auto">
                            <a:xfrm>
                              <a:off x="8246" y="1477"/>
                              <a:ext cx="1063" cy="143"/>
                              <a:chOff x="1334" y="1477"/>
                              <a:chExt cx="1063" cy="143"/>
                            </a:xfrm>
                          </wpg:grpSpPr>
                          <wps:wsp>
                            <wps:cNvPr id="129731496" name="AutoShape 36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97" name="AutoShape 36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98" name="AutoShape 36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499" name="AutoShape 36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500" name="AutoShape 36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29731501" name="Group 370"/>
                        <wpg:cNvGrpSpPr>
                          <a:grpSpLocks/>
                        </wpg:cNvGrpSpPr>
                        <wpg:grpSpPr bwMode="auto">
                          <a:xfrm>
                            <a:off x="9439" y="1418"/>
                            <a:ext cx="1063" cy="143"/>
                            <a:chOff x="1334" y="1477"/>
                            <a:chExt cx="1063" cy="143"/>
                          </a:xfrm>
                        </wpg:grpSpPr>
                        <wps:wsp>
                          <wps:cNvPr id="129731502" name="AutoShape 37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503" name="AutoShape 37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504" name="AutoShape 37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505" name="AutoShape 37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731506" name="AutoShape 37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ABBE51E" id="Group 326" o:spid="_x0000_s1026" style="position:absolute;margin-left:25.55pt;margin-top:-761.05pt;width:502.7pt;height:7.2pt;z-index:251659264" coordorigin="1416,1417" coordsize="9086,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">
                <v:group id="Group 327" o:spid="_x0000_s1027" style="position:absolute;left:1416;top:1417;width:7975;height:143" coordorigin="1334,1477" coordsize="797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">
                  <v:group id="Group 328" o:spid="_x0000_s1028" style="position:absolute;left:1334;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">
                    <v:shape id="AutoShape 329" o:spid="_x0000_s102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"/>
                    <v:shape id="AutoShape 330" o:spid="_x0000_s103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"/>
                    <v:shape id="AutoShape 331" o:spid="_x0000_s103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"/>
                    <v:shape id="AutoShape 332" o:spid="_x0000_s103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"/>
                    <v:shape id="AutoShape 333" o:spid="_x0000_s103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"/>
                  </v:group>
                  <v:group id="Group 334" o:spid="_x0000_s1034" style="position:absolute;left:2465;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">
                    <v:shape id="AutoShape 335" o:spid="_x0000_s103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"/>
                    <v:shape id="AutoShape 336" o:spid="_x0000_s103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"/>
                    <v:shape id="AutoShape 337" o:spid="_x0000_s103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"/>
                    <v:shape id="AutoShape 338" o:spid="_x0000_s103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"/>
                    <v:shape id="AutoShape 339" o:spid="_x0000_s103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"/>
                  </v:group>
                  <v:group id="Group 340" o:spid="_x0000_s1040" style="position:absolute;left:3620;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">
                    <v:shape id="AutoShape 341" o:spid="_x0000_s104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"/>
                    <v:shape id="AutoShape 342" o:spid="_x0000_s104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"/>
                    <v:shape id="AutoShape 343" o:spid="_x0000_s104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"/>
                    <v:shape id="AutoShape 344" o:spid="_x0000_s104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"/>
                    <v:shape id="AutoShape 345" o:spid="_x0000_s104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"/>
                  </v:group>
                  <v:group id="Group 346" o:spid="_x0000_s1046" style="position:absolute;left:47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">
                    <v:shape id="AutoShape 347" o:spid="_x0000_s104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"/>
                    <v:shape id="AutoShape 348" o:spid="_x0000_s104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"/>
                    <v:shape id="AutoShape 349" o:spid="_x0000_s104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"/>
                    <v:shape id="AutoShape 350" o:spid="_x0000_s105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"/>
                    <v:shape id="AutoShape 351" o:spid="_x0000_s105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"/>
                  </v:group>
                  <v:group id="Group 352" o:spid="_x0000_s1052" style="position:absolute;left:590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">
                    <v:shape id="AutoShape 353" o:spid="_x0000_s105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"/>
                    <v:shape id="AutoShape 354" o:spid="_x0000_s105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"/>
                    <v:shape id="AutoShape 355" o:spid="_x0000_s105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"/>
                    <v:shape id="AutoShape 356" o:spid="_x0000_s105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"/>
                    <v:shape id="AutoShape 357" o:spid="_x0000_s105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"/>
                  </v:group>
                  <v:group id="Group 358" o:spid="_x0000_s1058" style="position:absolute;left:709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">
                    <v:shape id="AutoShape 359" o:spid="_x0000_s105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"/>
                    <v:shape id="AutoShape 360" o:spid="_x0000_s106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"/>
                    <v:shape id="AutoShape 361" o:spid="_x0000_s106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"/>
                    <v:shape id="AutoShape 362" o:spid="_x0000_s106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"/>
                    <v:shape id="AutoShape 363" o:spid="_x0000_s106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"/>
                  </v:group>
                  <v:group id="Group 364" o:spid="_x0000_s1064" style="position:absolute;left:82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">
                    <v:shape id="AutoShape 365" o:spid="_x0000_s106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"/>
                    <v:shape id="AutoShape 366" o:spid="_x0000_s106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"/>
                    <v:shape id="AutoShape 367" o:spid="_x0000_s106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"/>
                    <v:shape id="AutoShape 368" o:spid="_x0000_s106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"/>
                    <v:shape id="AutoShape 369" o:spid="_x0000_s106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"/>
                  </v:group>
                </v:group>
                <v:group id="Group 370" o:spid="_x0000_s1070" style="position:absolute;left:9439;top:1418;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">
                  <v:shape id="AutoShape 371" o:spid="_x0000_s107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"/>
                  <v:shape id="AutoShape 372" o:spid="_x0000_s107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"/>
                  <v:shape id="AutoShape 373" o:spid="_x0000_s107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"/>
                  <v:shape id="AutoShape 374" o:spid="_x0000_s107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"/>
                  <v:shape id="AutoShape 375" o:spid="_x0000_s107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"/>
                </v:group>
              </v:group>
            </w:pict>
          </mc:Fallback>
        </mc:AlternateContent>
      </w:r>
      <w:bookmarkEnd w:id="1"/>
    </w:p>
    <w:p w14:paraId="017875B7" w14:textId="7061470A" w:rsidR="00F87DE9" w:rsidRPr="00D73F1A" w:rsidRDefault="00F87DE9" w:rsidP="00F87DE9">
      <w:pPr>
        <w:spacing w:line="288" w:lineRule="auto"/>
        <w:ind w:right="460"/>
        <w:rPr>
          <w:b/>
          <w:bCs/>
          <w:lang w:eastAsia="vi-VN" w:bidi="vi-VN"/>
        </w:rPr>
      </w:pPr>
    </w:p>
    <w:p w14:paraId="0548AD8C" w14:textId="77777777" w:rsidR="00F87DE9" w:rsidRPr="00D73F1A" w:rsidRDefault="00F87DE9" w:rsidP="00F87DE9">
      <w:pPr>
        <w:spacing w:line="288" w:lineRule="auto"/>
        <w:ind w:right="460"/>
        <w:rPr>
          <w:b/>
          <w:bCs/>
          <w:lang w:eastAsia="vi-VN" w:bidi="vi-VN"/>
        </w:rPr>
      </w:pPr>
    </w:p>
    <w:p w14:paraId="503692F3" w14:textId="77777777" w:rsidR="00F87DE9" w:rsidRPr="00D73F1A" w:rsidRDefault="00F87DE9" w:rsidP="00F87DE9">
      <w:pPr>
        <w:spacing w:line="288" w:lineRule="auto"/>
        <w:ind w:right="460"/>
        <w:rPr>
          <w:b/>
          <w:bCs/>
          <w:lang w:eastAsia="vi-VN" w:bidi="vi-VN"/>
        </w:rPr>
      </w:pPr>
      <w:r w:rsidRPr="00D73F1A">
        <w:rPr>
          <w:noProof/>
        </w:rPr>
        <mc:AlternateContent>
          <mc:Choice Requires="wps">
            <w:drawing>
              <wp:anchor distT="0" distB="0" distL="114300" distR="114300" simplePos="0" relativeHeight="251668480" behindDoc="0" locked="0" layoutInCell="1" allowOverlap="1" wp14:anchorId="027AC225" wp14:editId="3A76A908">
                <wp:simplePos x="0" y="0"/>
                <wp:positionH relativeFrom="column">
                  <wp:posOffset>2402205</wp:posOffset>
                </wp:positionH>
                <wp:positionV relativeFrom="paragraph">
                  <wp:posOffset>109855</wp:posOffset>
                </wp:positionV>
                <wp:extent cx="1788795" cy="5715"/>
                <wp:effectExtent l="12065" t="6350" r="8890" b="6985"/>
                <wp:wrapNone/>
                <wp:docPr id="58" name="AutoShape 7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8795" cy="5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883360" id="AutoShape 784" o:spid="_x0000_s1026" type="#_x0000_t32" style="position:absolute;margin-left:189.15pt;margin-top:8.65pt;width:140.85pt;height:.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"/>
            </w:pict>
          </mc:Fallback>
        </mc:AlternateContent>
      </w:r>
    </w:p>
    <w:p w14:paraId="58B0575D" w14:textId="77777777" w:rsidR="00F87DE9" w:rsidRPr="00D73F1A" w:rsidRDefault="00F87DE9" w:rsidP="00F87DE9">
      <w:pPr>
        <w:spacing w:line="288" w:lineRule="auto"/>
        <w:ind w:right="460"/>
        <w:rPr>
          <w:b/>
          <w:bCs/>
          <w:lang w:eastAsia="vi-VN" w:bidi="vi-VN"/>
        </w:rPr>
      </w:pPr>
    </w:p>
    <w:p w14:paraId="001478A2" w14:textId="77777777" w:rsidR="00F87DE9" w:rsidRPr="00D73F1A" w:rsidRDefault="00F87DE9" w:rsidP="00F87DE9">
      <w:pPr>
        <w:spacing w:line="288" w:lineRule="auto"/>
        <w:ind w:right="460"/>
        <w:rPr>
          <w:b/>
          <w:bCs/>
          <w:lang w:eastAsia="vi-VN" w:bidi="vi-VN"/>
        </w:rPr>
      </w:pPr>
    </w:p>
    <w:p w14:paraId="2C649D45" w14:textId="77777777" w:rsidR="00F87DE9" w:rsidRPr="00D73F1A" w:rsidRDefault="00F87DE9" w:rsidP="00F87DE9">
      <w:pPr>
        <w:spacing w:line="288" w:lineRule="auto"/>
        <w:ind w:right="460"/>
        <w:rPr>
          <w:b/>
          <w:bCs/>
          <w:lang w:eastAsia="vi-VN" w:bidi="vi-VN"/>
        </w:rPr>
      </w:pPr>
    </w:p>
    <w:p w14:paraId="2AF21F4F" w14:textId="77777777" w:rsidR="00F87DE9" w:rsidRPr="00D73F1A" w:rsidRDefault="00F87DE9" w:rsidP="00F87DE9">
      <w:pPr>
        <w:spacing w:line="288" w:lineRule="auto"/>
        <w:ind w:right="460"/>
        <w:rPr>
          <w:b/>
          <w:bCs/>
          <w:lang w:eastAsia="vi-VN" w:bidi="vi-VN"/>
        </w:rPr>
      </w:pPr>
    </w:p>
    <w:p w14:paraId="25A7E681" w14:textId="77777777" w:rsidR="00F87DE9" w:rsidRPr="00D73F1A" w:rsidRDefault="00F87DE9" w:rsidP="00F87DE9">
      <w:pPr>
        <w:spacing w:line="288" w:lineRule="auto"/>
        <w:ind w:right="460"/>
        <w:rPr>
          <w:b/>
          <w:bCs/>
          <w:lang w:eastAsia="vi-VN" w:bidi="vi-VN"/>
        </w:rPr>
      </w:pPr>
    </w:p>
    <w:p w14:paraId="35429D4F" w14:textId="77777777" w:rsidR="00F87DE9" w:rsidRPr="00D73F1A" w:rsidRDefault="00F87DE9" w:rsidP="00F87DE9">
      <w:pPr>
        <w:spacing w:line="288" w:lineRule="auto"/>
        <w:ind w:right="460"/>
        <w:rPr>
          <w:b/>
          <w:bCs/>
          <w:lang w:eastAsia="vi-VN" w:bidi="vi-VN"/>
        </w:rPr>
      </w:pPr>
    </w:p>
    <w:p w14:paraId="5799AD40" w14:textId="77777777" w:rsidR="00F87DE9" w:rsidRPr="00D73F1A" w:rsidRDefault="00F87DE9" w:rsidP="00F87DE9">
      <w:pPr>
        <w:spacing w:line="288" w:lineRule="auto"/>
        <w:ind w:right="460"/>
        <w:rPr>
          <w:b/>
          <w:bCs/>
          <w:lang w:eastAsia="vi-VN" w:bidi="vi-VN"/>
        </w:rPr>
      </w:pPr>
    </w:p>
    <w:p w14:paraId="3D984A04" w14:textId="77777777" w:rsidR="00F87DE9" w:rsidRPr="00D73F1A" w:rsidRDefault="00F87DE9" w:rsidP="00F87DE9">
      <w:pPr>
        <w:spacing w:line="288" w:lineRule="auto"/>
        <w:ind w:right="460"/>
        <w:rPr>
          <w:b/>
          <w:bCs/>
          <w:lang w:eastAsia="vi-VN" w:bidi="vi-VN"/>
        </w:rPr>
      </w:pPr>
    </w:p>
    <w:p w14:paraId="165C4629" w14:textId="77777777" w:rsidR="00F87DE9" w:rsidRPr="00D73F1A" w:rsidRDefault="00F87DE9" w:rsidP="00F87DE9">
      <w:pPr>
        <w:spacing w:line="288" w:lineRule="auto"/>
        <w:ind w:right="460"/>
        <w:rPr>
          <w:b/>
          <w:bCs/>
          <w:lang w:eastAsia="vi-VN" w:bidi="vi-VN"/>
        </w:rPr>
      </w:pPr>
    </w:p>
    <w:p w14:paraId="6CFC4A0A" w14:textId="77777777" w:rsidR="00F87DE9" w:rsidRPr="00D73F1A" w:rsidRDefault="00F87DE9" w:rsidP="00F87DE9">
      <w:pPr>
        <w:spacing w:line="288" w:lineRule="auto"/>
        <w:ind w:right="460"/>
        <w:rPr>
          <w:b/>
          <w:bCs/>
          <w:lang w:eastAsia="vi-VN" w:bidi="vi-VN"/>
        </w:rPr>
      </w:pPr>
    </w:p>
    <w:p w14:paraId="25B155D9" w14:textId="77777777" w:rsidR="00F87DE9" w:rsidRPr="00D73F1A" w:rsidRDefault="00F87DE9" w:rsidP="00F87DE9">
      <w:pPr>
        <w:spacing w:line="288" w:lineRule="auto"/>
        <w:ind w:right="460"/>
        <w:rPr>
          <w:b/>
          <w:bCs/>
          <w:lang w:eastAsia="vi-VN" w:bidi="vi-VN"/>
        </w:rPr>
      </w:pPr>
    </w:p>
    <w:p w14:paraId="1F37352F" w14:textId="77777777" w:rsidR="00F87DE9" w:rsidRPr="00D73F1A" w:rsidRDefault="00F87DE9" w:rsidP="00F87DE9">
      <w:pPr>
        <w:spacing w:line="288" w:lineRule="auto"/>
        <w:ind w:right="460"/>
        <w:rPr>
          <w:b/>
          <w:bCs/>
          <w:lang w:eastAsia="vi-VN" w:bidi="vi-VN"/>
        </w:rPr>
      </w:pPr>
    </w:p>
    <w:p w14:paraId="24000D44" w14:textId="77777777" w:rsidR="00F87DE9" w:rsidRPr="00D73F1A" w:rsidRDefault="00F87DE9" w:rsidP="00F87DE9">
      <w:pPr>
        <w:spacing w:line="288" w:lineRule="auto"/>
        <w:ind w:right="460"/>
        <w:rPr>
          <w:b/>
          <w:bCs/>
          <w:lang w:eastAsia="vi-VN" w:bidi="vi-VN"/>
        </w:rPr>
      </w:pPr>
    </w:p>
    <w:p w14:paraId="31099E3B" w14:textId="77777777" w:rsidR="00F87DE9" w:rsidRPr="00D73F1A" w:rsidRDefault="00F87DE9" w:rsidP="00F87DE9">
      <w:pPr>
        <w:spacing w:line="288" w:lineRule="auto"/>
        <w:ind w:right="460"/>
        <w:rPr>
          <w:b/>
          <w:bCs/>
          <w:lang w:eastAsia="vi-VN" w:bidi="vi-VN"/>
        </w:rPr>
      </w:pPr>
    </w:p>
    <w:p w14:paraId="5907FD92" w14:textId="77777777" w:rsidR="00F87DE9" w:rsidRPr="00D73F1A" w:rsidRDefault="00F87DE9" w:rsidP="00F87DE9">
      <w:pPr>
        <w:spacing w:line="288" w:lineRule="auto"/>
        <w:ind w:right="460"/>
        <w:rPr>
          <w:b/>
          <w:bCs/>
          <w:lang w:eastAsia="vi-VN" w:bidi="vi-VN"/>
        </w:rPr>
      </w:pPr>
    </w:p>
    <w:p w14:paraId="2297B676" w14:textId="77777777" w:rsidR="00F87DE9" w:rsidRPr="00D73F1A" w:rsidRDefault="00F87DE9" w:rsidP="00F87DE9">
      <w:pPr>
        <w:spacing w:line="288" w:lineRule="auto"/>
        <w:ind w:right="460"/>
        <w:rPr>
          <w:b/>
          <w:bCs/>
          <w:lang w:eastAsia="vi-VN" w:bidi="vi-VN"/>
        </w:rPr>
      </w:pPr>
    </w:p>
    <w:p w14:paraId="313FA057" w14:textId="77777777" w:rsidR="00F87DE9" w:rsidRPr="00D73F1A" w:rsidRDefault="00F87DE9" w:rsidP="00F87DE9">
      <w:pPr>
        <w:spacing w:line="288" w:lineRule="auto"/>
        <w:ind w:right="460"/>
        <w:rPr>
          <w:b/>
          <w:bCs/>
          <w:lang w:eastAsia="vi-VN" w:bidi="vi-VN"/>
        </w:rPr>
      </w:pPr>
    </w:p>
    <w:p w14:paraId="70F6EA6A" w14:textId="77777777" w:rsidR="00F87DE9" w:rsidRPr="00D73F1A" w:rsidRDefault="00F87DE9" w:rsidP="00F87DE9">
      <w:pPr>
        <w:spacing w:line="288" w:lineRule="auto"/>
        <w:ind w:right="460"/>
        <w:rPr>
          <w:b/>
          <w:bCs/>
          <w:lang w:eastAsia="vi-VN" w:bidi="vi-VN"/>
        </w:rPr>
      </w:pPr>
    </w:p>
    <w:p w14:paraId="4B8BE948" w14:textId="77777777" w:rsidR="00F87DE9" w:rsidRPr="00D73F1A" w:rsidRDefault="00F87DE9" w:rsidP="00F87DE9">
      <w:pPr>
        <w:spacing w:line="288" w:lineRule="auto"/>
        <w:ind w:right="460"/>
        <w:rPr>
          <w:b/>
          <w:bCs/>
          <w:lang w:eastAsia="vi-VN" w:bidi="vi-VN"/>
        </w:rPr>
      </w:pPr>
    </w:p>
    <w:p w14:paraId="518143E6" w14:textId="77777777" w:rsidR="00F87DE9" w:rsidRPr="00D73F1A" w:rsidRDefault="00F87DE9" w:rsidP="00F87DE9">
      <w:pPr>
        <w:spacing w:line="288" w:lineRule="auto"/>
        <w:ind w:right="460"/>
        <w:rPr>
          <w:b/>
          <w:bCs/>
          <w:lang w:eastAsia="vi-VN" w:bidi="vi-VN"/>
        </w:rPr>
      </w:pPr>
    </w:p>
    <w:p w14:paraId="6716B91A" w14:textId="77777777" w:rsidR="00F87DE9" w:rsidRPr="00D73F1A" w:rsidRDefault="00F87DE9" w:rsidP="00F87DE9">
      <w:pPr>
        <w:spacing w:line="288" w:lineRule="auto"/>
        <w:ind w:right="460"/>
        <w:rPr>
          <w:b/>
          <w:bCs/>
          <w:lang w:eastAsia="vi-VN" w:bidi="vi-VN"/>
        </w:rPr>
      </w:pPr>
    </w:p>
    <w:p w14:paraId="6DC7FF85" w14:textId="77777777" w:rsidR="00F87DE9" w:rsidRPr="00D73F1A" w:rsidRDefault="00F87DE9" w:rsidP="00F87DE9">
      <w:pPr>
        <w:spacing w:line="288" w:lineRule="auto"/>
        <w:ind w:right="460"/>
        <w:rPr>
          <w:b/>
          <w:bCs/>
          <w:lang w:eastAsia="vi-VN" w:bidi="vi-VN"/>
        </w:rPr>
      </w:pPr>
    </w:p>
    <w:p w14:paraId="2CA292CB" w14:textId="77777777" w:rsidR="00F87DE9" w:rsidRPr="00D73F1A" w:rsidRDefault="00F87DE9" w:rsidP="00F87DE9">
      <w:pPr>
        <w:spacing w:line="288" w:lineRule="auto"/>
        <w:ind w:right="460"/>
        <w:rPr>
          <w:b/>
          <w:bCs/>
          <w:lang w:eastAsia="vi-VN" w:bidi="vi-VN"/>
        </w:rPr>
      </w:pPr>
    </w:p>
    <w:p w14:paraId="73E64AC9" w14:textId="77777777" w:rsidR="00F87DE9" w:rsidRPr="00D73F1A" w:rsidRDefault="00F87DE9" w:rsidP="00F87DE9">
      <w:pPr>
        <w:spacing w:line="288" w:lineRule="auto"/>
        <w:ind w:right="460"/>
        <w:rPr>
          <w:b/>
          <w:bCs/>
          <w:lang w:eastAsia="vi-VN" w:bidi="vi-VN"/>
        </w:rPr>
      </w:pPr>
    </w:p>
    <w:p w14:paraId="64D00770" w14:textId="77777777" w:rsidR="00F87DE9" w:rsidRPr="00D73F1A" w:rsidRDefault="00F87DE9" w:rsidP="00F87DE9">
      <w:pPr>
        <w:spacing w:line="288" w:lineRule="auto"/>
        <w:ind w:right="460"/>
        <w:rPr>
          <w:b/>
          <w:bCs/>
          <w:lang w:eastAsia="vi-VN" w:bidi="vi-VN"/>
        </w:rPr>
      </w:pPr>
    </w:p>
    <w:p w14:paraId="1BBA4ECC" w14:textId="77777777" w:rsidR="00F87DE9" w:rsidRPr="00D73F1A" w:rsidRDefault="00F87DE9" w:rsidP="00F87DE9">
      <w:pPr>
        <w:spacing w:line="288" w:lineRule="auto"/>
        <w:ind w:right="460"/>
        <w:rPr>
          <w:b/>
          <w:bCs/>
          <w:lang w:eastAsia="vi-VN" w:bidi="vi-VN"/>
        </w:rPr>
      </w:pPr>
    </w:p>
    <w:p w14:paraId="556DAC4B" w14:textId="77777777" w:rsidR="00F87DE9" w:rsidRPr="00D73F1A" w:rsidRDefault="00F87DE9" w:rsidP="00F87DE9">
      <w:pPr>
        <w:spacing w:line="288" w:lineRule="auto"/>
        <w:ind w:right="460"/>
        <w:rPr>
          <w:b/>
          <w:bCs/>
          <w:lang w:eastAsia="vi-VN" w:bidi="vi-VN"/>
        </w:rPr>
      </w:pPr>
    </w:p>
    <w:p w14:paraId="6B779E52" w14:textId="77777777" w:rsidR="00F87DE9" w:rsidRPr="00D73F1A" w:rsidRDefault="00F87DE9" w:rsidP="00F87DE9">
      <w:pPr>
        <w:spacing w:line="288" w:lineRule="auto"/>
        <w:ind w:right="460"/>
        <w:rPr>
          <w:b/>
          <w:bCs/>
          <w:lang w:eastAsia="vi-VN" w:bidi="vi-VN"/>
        </w:rPr>
      </w:pPr>
    </w:p>
    <w:p w14:paraId="6701B143" w14:textId="77777777" w:rsidR="00F87DE9" w:rsidRPr="00D73F1A" w:rsidRDefault="00F87DE9" w:rsidP="00F87DE9">
      <w:pPr>
        <w:spacing w:line="288" w:lineRule="auto"/>
        <w:ind w:right="460"/>
        <w:rPr>
          <w:b/>
          <w:bCs/>
          <w:lang w:eastAsia="vi-VN" w:bidi="vi-VN"/>
        </w:rPr>
      </w:pPr>
    </w:p>
    <w:p w14:paraId="46FA52BF" w14:textId="77777777" w:rsidR="00F87DE9" w:rsidRPr="00D73F1A" w:rsidRDefault="00F87DE9" w:rsidP="00F87DE9">
      <w:pPr>
        <w:spacing w:line="288" w:lineRule="auto"/>
        <w:ind w:right="460"/>
        <w:rPr>
          <w:b/>
          <w:bCs/>
          <w:lang w:eastAsia="vi-VN" w:bidi="vi-VN"/>
        </w:rPr>
      </w:pPr>
    </w:p>
    <w:p w14:paraId="0C454973" w14:textId="3896880F" w:rsidR="00F87DE9" w:rsidRPr="00D73F1A" w:rsidRDefault="00F87DE9" w:rsidP="00F87DE9">
      <w:pPr>
        <w:spacing w:line="288" w:lineRule="auto"/>
        <w:ind w:right="460"/>
        <w:rPr>
          <w:b/>
          <w:bCs/>
          <w:lang w:eastAsia="vi-VN" w:bidi="vi-VN"/>
        </w:rPr>
      </w:pPr>
      <w:r w:rsidRPr="00D73F1A">
        <w:rPr>
          <w:noProof/>
        </w:rPr>
        <w:drawing>
          <wp:anchor distT="0" distB="0" distL="114300" distR="114300" simplePos="0" relativeHeight="251664384" behindDoc="0" locked="0" layoutInCell="1" allowOverlap="1" wp14:anchorId="753F7C76" wp14:editId="79AB5173">
            <wp:simplePos x="0" y="0"/>
            <wp:positionH relativeFrom="column">
              <wp:posOffset>4657090</wp:posOffset>
            </wp:positionH>
            <wp:positionV relativeFrom="paragraph">
              <wp:posOffset>99060</wp:posOffset>
            </wp:positionV>
            <wp:extent cx="1153160" cy="1128395"/>
            <wp:effectExtent l="0" t="0" r="0" b="0"/>
            <wp:wrapNone/>
            <wp:docPr id="10" name="Picture 0" descr="corners 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ners 16.png"/>
                    <pic:cNvPicPr/>
                  </pic:nvPicPr>
                  <pic:blipFill>
                    <a:blip r:embed="rId7"/>
                    <a:srcRect l="10588" r="12353"/>
                    <a:stretch>
                      <a:fillRect/>
                    </a:stretch>
                  </pic:blipFill>
                  <pic:spPr>
                    <a:xfrm rot="16200000" flipV="1">
                      <a:off x="0" y="0"/>
                      <a:ext cx="1153160" cy="1128395"/>
                    </a:xfrm>
                    <a:prstGeom prst="rect">
                      <a:avLst/>
                    </a:prstGeom>
                  </pic:spPr>
                </pic:pic>
              </a:graphicData>
            </a:graphic>
          </wp:anchor>
        </w:drawing>
      </w:r>
      <w:r w:rsidRPr="00D73F1A">
        <w:rPr>
          <w:noProof/>
        </w:rPr>
        <w:drawing>
          <wp:anchor distT="0" distB="0" distL="114300" distR="114300" simplePos="0" relativeHeight="251663360" behindDoc="0" locked="0" layoutInCell="1" allowOverlap="1" wp14:anchorId="70E77D7F" wp14:editId="01EE6FD6">
            <wp:simplePos x="0" y="0"/>
            <wp:positionH relativeFrom="column">
              <wp:posOffset>137160</wp:posOffset>
            </wp:positionH>
            <wp:positionV relativeFrom="paragraph">
              <wp:posOffset>182245</wp:posOffset>
            </wp:positionV>
            <wp:extent cx="1156335" cy="1129030"/>
            <wp:effectExtent l="19050" t="0" r="5603" b="0"/>
            <wp:wrapNone/>
            <wp:docPr id="9" name="Picture 0" descr="corners 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ners 16.png"/>
                    <pic:cNvPicPr/>
                  </pic:nvPicPr>
                  <pic:blipFill>
                    <a:blip r:embed="rId7"/>
                    <a:srcRect l="10588" r="12353"/>
                    <a:stretch>
                      <a:fillRect/>
                    </a:stretch>
                  </pic:blipFill>
                  <pic:spPr>
                    <a:xfrm flipV="1">
                      <a:off x="0" y="0"/>
                      <a:ext cx="1156335" cy="1129030"/>
                    </a:xfrm>
                    <a:prstGeom prst="rect">
                      <a:avLst/>
                    </a:prstGeom>
                  </pic:spPr>
                </pic:pic>
              </a:graphicData>
            </a:graphic>
          </wp:anchor>
        </w:drawing>
      </w:r>
    </w:p>
    <w:p w14:paraId="591F6F02" w14:textId="082FAEAA" w:rsidR="00F87DE9" w:rsidRPr="00D73F1A" w:rsidRDefault="00F87DE9" w:rsidP="00F87DE9">
      <w:pPr>
        <w:spacing w:line="288" w:lineRule="auto"/>
        <w:ind w:right="460"/>
        <w:rPr>
          <w:b/>
          <w:bCs/>
          <w:lang w:eastAsia="vi-VN" w:bidi="vi-VN"/>
        </w:rPr>
      </w:pPr>
    </w:p>
    <w:p w14:paraId="25F27C57" w14:textId="77777777" w:rsidR="00F87DE9" w:rsidRPr="00D73F1A" w:rsidRDefault="00F87DE9" w:rsidP="00F87DE9">
      <w:pPr>
        <w:spacing w:line="288" w:lineRule="auto"/>
        <w:ind w:right="460"/>
        <w:rPr>
          <w:b/>
          <w:bCs/>
          <w:lang w:eastAsia="vi-VN" w:bidi="vi-VN"/>
        </w:rPr>
      </w:pPr>
    </w:p>
    <w:p w14:paraId="6298DC90" w14:textId="77777777" w:rsidR="00F87DE9" w:rsidRPr="00D73F1A" w:rsidRDefault="00F87DE9" w:rsidP="00F87DE9">
      <w:pPr>
        <w:spacing w:line="288" w:lineRule="auto"/>
        <w:ind w:right="460"/>
        <w:rPr>
          <w:b/>
          <w:bCs/>
          <w:lang w:eastAsia="vi-VN" w:bidi="vi-VN"/>
        </w:rPr>
      </w:pPr>
    </w:p>
    <w:p w14:paraId="1D525AAE" w14:textId="77777777" w:rsidR="00F87DE9" w:rsidRPr="00D73F1A" w:rsidRDefault="00F87DE9" w:rsidP="00F87DE9">
      <w:pPr>
        <w:spacing w:line="288" w:lineRule="auto"/>
        <w:ind w:right="460"/>
        <w:rPr>
          <w:b/>
          <w:bCs/>
          <w:lang w:eastAsia="vi-VN" w:bidi="vi-VN"/>
        </w:rPr>
      </w:pPr>
    </w:p>
    <w:p w14:paraId="7B6D7AEE" w14:textId="77777777" w:rsidR="00F87DE9" w:rsidRPr="00D73F1A" w:rsidRDefault="00F87DE9" w:rsidP="00F87DE9">
      <w:pPr>
        <w:spacing w:line="288" w:lineRule="auto"/>
        <w:ind w:right="460"/>
        <w:rPr>
          <w:b/>
          <w:bCs/>
          <w:lang w:eastAsia="vi-VN" w:bidi="vi-VN"/>
        </w:rPr>
      </w:pPr>
    </w:p>
    <w:p w14:paraId="321205BB" w14:textId="77777777" w:rsidR="00F87DE9" w:rsidRPr="00D73F1A" w:rsidRDefault="00F87DE9" w:rsidP="00F87DE9">
      <w:pPr>
        <w:spacing w:line="288" w:lineRule="auto"/>
        <w:ind w:right="460"/>
        <w:rPr>
          <w:b/>
          <w:bCs/>
          <w:lang w:eastAsia="vi-VN" w:bidi="vi-VN"/>
        </w:rPr>
      </w:pPr>
    </w:p>
    <w:p w14:paraId="7872A7C7" w14:textId="77777777" w:rsidR="00F87DE9" w:rsidRPr="00D73F1A" w:rsidRDefault="00F87DE9" w:rsidP="00F87DE9">
      <w:pPr>
        <w:spacing w:line="288" w:lineRule="auto"/>
        <w:ind w:right="460"/>
        <w:rPr>
          <w:b/>
          <w:bCs/>
          <w:lang w:eastAsia="vi-VN" w:bidi="vi-VN"/>
        </w:rPr>
      </w:pPr>
    </w:p>
    <w:bookmarkEnd w:id="0"/>
    <w:bookmarkEnd w:id="2"/>
    <w:p w14:paraId="0D89E60C" w14:textId="77777777" w:rsidR="00F87DE9" w:rsidRPr="00F87DE9" w:rsidRDefault="00F87DE9" w:rsidP="00F87DE9">
      <w:pPr>
        <w:spacing w:line="276" w:lineRule="auto"/>
        <w:jc w:val="center"/>
        <w:rPr>
          <w:rFonts w:eastAsia="Calibri"/>
          <w:b/>
          <w:sz w:val="26"/>
          <w:szCs w:val="26"/>
          <w:lang w:val="vi-VN" w:eastAsia="ja-JP"/>
        </w:rPr>
      </w:pPr>
      <w:r w:rsidRPr="00F87DE9">
        <w:rPr>
          <w:rFonts w:eastAsia="Calibri"/>
          <w:b/>
          <w:sz w:val="26"/>
          <w:szCs w:val="26"/>
          <w:lang w:val="vi-VN" w:eastAsia="ja-JP"/>
        </w:rPr>
        <w:lastRenderedPageBreak/>
        <w:t>ĐỀ CƯƠNG ÔN TẬP KIỂM TRA HỌC KÌ I</w:t>
      </w:r>
    </w:p>
    <w:p w14:paraId="7E4B16D3" w14:textId="77777777" w:rsidR="00F87DE9" w:rsidRPr="00F87DE9" w:rsidRDefault="00F87DE9" w:rsidP="00F87DE9">
      <w:pPr>
        <w:spacing w:line="276" w:lineRule="auto"/>
        <w:jc w:val="center"/>
        <w:rPr>
          <w:rFonts w:eastAsia="Calibri"/>
          <w:b/>
          <w:sz w:val="26"/>
          <w:szCs w:val="26"/>
          <w:lang w:eastAsia="ja-JP"/>
        </w:rPr>
      </w:pPr>
      <w:r w:rsidRPr="00F87DE9">
        <w:rPr>
          <w:rFonts w:eastAsia="Calibri"/>
          <w:b/>
          <w:sz w:val="26"/>
          <w:szCs w:val="26"/>
          <w:lang w:eastAsia="ja-JP"/>
        </w:rPr>
        <w:t>MÔN:</w:t>
      </w:r>
      <w:r w:rsidRPr="00F87DE9">
        <w:rPr>
          <w:rFonts w:eastAsia="Calibri"/>
          <w:b/>
          <w:sz w:val="26"/>
          <w:szCs w:val="26"/>
          <w:lang w:val="vi-VN" w:eastAsia="ja-JP"/>
        </w:rPr>
        <w:t xml:space="preserve"> </w:t>
      </w:r>
      <w:r w:rsidRPr="00F87DE9">
        <w:rPr>
          <w:rFonts w:eastAsia="Calibri"/>
          <w:b/>
          <w:sz w:val="26"/>
          <w:szCs w:val="26"/>
          <w:lang w:eastAsia="ja-JP"/>
        </w:rPr>
        <w:t>TOÁN</w:t>
      </w:r>
      <w:r w:rsidRPr="00F87DE9">
        <w:rPr>
          <w:rFonts w:eastAsia="Calibri"/>
          <w:b/>
          <w:sz w:val="26"/>
          <w:szCs w:val="26"/>
          <w:lang w:val="vi-VN" w:eastAsia="ja-JP"/>
        </w:rPr>
        <w:t xml:space="preserve"> </w:t>
      </w:r>
      <w:r w:rsidRPr="00F87DE9">
        <w:rPr>
          <w:rFonts w:eastAsia="Calibri"/>
          <w:b/>
          <w:sz w:val="26"/>
          <w:szCs w:val="26"/>
          <w:lang w:eastAsia="ja-JP"/>
        </w:rPr>
        <w:t xml:space="preserve">8 </w:t>
      </w:r>
    </w:p>
    <w:p w14:paraId="21B78CE6" w14:textId="77777777" w:rsidR="00F87DE9" w:rsidRPr="00F87DE9" w:rsidRDefault="00F87DE9" w:rsidP="00F87DE9">
      <w:pPr>
        <w:spacing w:line="276" w:lineRule="auto"/>
        <w:jc w:val="center"/>
        <w:rPr>
          <w:rFonts w:eastAsia="Calibri"/>
          <w:b/>
          <w:sz w:val="26"/>
          <w:szCs w:val="26"/>
          <w:lang w:eastAsia="ja-JP"/>
        </w:rPr>
      </w:pPr>
      <w:r w:rsidRPr="00F87DE9">
        <w:rPr>
          <w:rFonts w:eastAsia="Calibri"/>
          <w:b/>
          <w:sz w:val="26"/>
          <w:szCs w:val="26"/>
          <w:lang w:eastAsia="ja-JP"/>
        </w:rPr>
        <w:t xml:space="preserve"> Năm</w:t>
      </w:r>
      <w:r w:rsidRPr="00F87DE9">
        <w:rPr>
          <w:rFonts w:eastAsia="Calibri"/>
          <w:b/>
          <w:sz w:val="26"/>
          <w:szCs w:val="26"/>
          <w:lang w:val="vi-VN" w:eastAsia="ja-JP"/>
        </w:rPr>
        <w:t xml:space="preserve"> </w:t>
      </w:r>
      <w:r w:rsidRPr="00F87DE9">
        <w:rPr>
          <w:rFonts w:eastAsia="Calibri"/>
          <w:b/>
          <w:sz w:val="26"/>
          <w:szCs w:val="26"/>
          <w:lang w:eastAsia="ja-JP"/>
        </w:rPr>
        <w:t>học</w:t>
      </w:r>
      <w:r w:rsidRPr="00F87DE9">
        <w:rPr>
          <w:rFonts w:eastAsia="Calibri"/>
          <w:b/>
          <w:sz w:val="26"/>
          <w:szCs w:val="26"/>
          <w:lang w:val="vi-VN" w:eastAsia="ja-JP"/>
        </w:rPr>
        <w:t>:</w:t>
      </w:r>
      <w:r w:rsidRPr="00F87DE9">
        <w:rPr>
          <w:rFonts w:eastAsia="Calibri"/>
          <w:b/>
          <w:sz w:val="26"/>
          <w:szCs w:val="26"/>
          <w:lang w:eastAsia="ja-JP"/>
        </w:rPr>
        <w:t xml:space="preserve"> 2023 - 2024</w:t>
      </w:r>
    </w:p>
    <w:p w14:paraId="19A50AEE" w14:textId="77777777" w:rsidR="00F87DE9" w:rsidRPr="00F87DE9" w:rsidRDefault="00F87DE9" w:rsidP="00F87DE9">
      <w:pPr>
        <w:spacing w:after="160" w:line="276" w:lineRule="auto"/>
        <w:rPr>
          <w:rFonts w:eastAsiaTheme="minorEastAsia"/>
          <w:sz w:val="26"/>
          <w:szCs w:val="26"/>
          <w:lang w:eastAsia="ja-JP"/>
        </w:rPr>
      </w:pPr>
      <w:r w:rsidRPr="00F87DE9">
        <w:rPr>
          <w:rFonts w:eastAsiaTheme="minorEastAsia"/>
          <w:b/>
          <w:sz w:val="26"/>
          <w:szCs w:val="26"/>
          <w:lang w:eastAsia="ja-JP"/>
        </w:rPr>
        <w:t xml:space="preserve">A. </w:t>
      </w:r>
      <w:r w:rsidRPr="00F87DE9">
        <w:rPr>
          <w:rFonts w:eastAsiaTheme="minorEastAsia"/>
          <w:b/>
          <w:sz w:val="26"/>
          <w:szCs w:val="26"/>
          <w:u w:val="single"/>
          <w:lang w:eastAsia="ja-JP"/>
        </w:rPr>
        <w:t>ĐẠI SỐ</w:t>
      </w:r>
      <w:r w:rsidRPr="00F87DE9">
        <w:rPr>
          <w:rFonts w:eastAsiaTheme="minorEastAsia"/>
          <w:sz w:val="26"/>
          <w:szCs w:val="26"/>
          <w:lang w:eastAsia="ja-JP"/>
        </w:rPr>
        <w:t>:</w:t>
      </w:r>
    </w:p>
    <w:p w14:paraId="6BA108DA" w14:textId="77777777" w:rsidR="00F87DE9" w:rsidRPr="00F87DE9" w:rsidRDefault="00F87DE9" w:rsidP="00F87DE9">
      <w:pPr>
        <w:spacing w:after="160" w:line="276" w:lineRule="auto"/>
        <w:rPr>
          <w:rFonts w:eastAsiaTheme="minorEastAsia"/>
          <w:sz w:val="26"/>
          <w:szCs w:val="26"/>
          <w:lang w:eastAsia="ja-JP"/>
        </w:rPr>
      </w:pPr>
      <w:r w:rsidRPr="00F87DE9">
        <w:rPr>
          <w:rFonts w:eastAsiaTheme="minorEastAsia"/>
          <w:b/>
          <w:sz w:val="26"/>
          <w:szCs w:val="26"/>
          <w:u w:val="single"/>
          <w:lang w:eastAsia="ja-JP"/>
        </w:rPr>
        <w:t>Bài 1:</w:t>
      </w:r>
      <w:r w:rsidRPr="00F87DE9">
        <w:rPr>
          <w:rFonts w:eastAsiaTheme="minorEastAsia"/>
          <w:sz w:val="26"/>
          <w:szCs w:val="26"/>
          <w:lang w:eastAsia="ja-JP"/>
        </w:rPr>
        <w:t xml:space="preserve"> </w:t>
      </w:r>
      <w:r w:rsidRPr="00F87DE9">
        <w:rPr>
          <w:rFonts w:eastAsiaTheme="minorEastAsia"/>
          <w:b/>
          <w:sz w:val="26"/>
          <w:szCs w:val="26"/>
          <w:lang w:eastAsia="ja-JP"/>
        </w:rPr>
        <w:t>Thực hiện phép tính</w:t>
      </w:r>
      <w:r w:rsidRPr="00F87DE9">
        <w:rPr>
          <w:rFonts w:eastAsiaTheme="minorEastAsia"/>
          <w:sz w:val="26"/>
          <w:szCs w:val="26"/>
          <w:lang w:eastAsia="ja-JP"/>
        </w:rPr>
        <w:t>:</w:t>
      </w:r>
    </w:p>
    <w:p w14:paraId="1BDD7C79" w14:textId="77777777" w:rsidR="00F87DE9" w:rsidRPr="00F87DE9" w:rsidRDefault="00F87DE9" w:rsidP="00F87DE9">
      <w:pPr>
        <w:spacing w:after="160" w:line="276" w:lineRule="auto"/>
        <w:ind w:right="-563" w:hanging="11"/>
        <w:contextualSpacing/>
        <w:rPr>
          <w:rFonts w:eastAsiaTheme="minorEastAsia"/>
          <w:sz w:val="26"/>
          <w:szCs w:val="26"/>
          <w:lang w:val="fr-FR" w:eastAsia="ja-JP"/>
        </w:rPr>
      </w:pPr>
      <w:r w:rsidRPr="00F87DE9">
        <w:rPr>
          <w:rFonts w:eastAsiaTheme="minorEastAsia"/>
          <w:b/>
          <w:sz w:val="26"/>
          <w:szCs w:val="26"/>
          <w:lang w:val="fr-FR" w:eastAsia="ja-JP"/>
        </w:rPr>
        <w:t>1.1/</w:t>
      </w:r>
      <w:r w:rsidRPr="00F87DE9">
        <w:rPr>
          <w:rFonts w:eastAsiaTheme="minorEastAsia"/>
          <w:sz w:val="26"/>
          <w:szCs w:val="26"/>
          <w:lang w:val="fr-FR" w:eastAsia="ja-JP"/>
        </w:rPr>
        <w:t xml:space="preserve"> a/ (x – 3y)( x</w:t>
      </w:r>
      <w:r w:rsidRPr="00F87DE9">
        <w:rPr>
          <w:rFonts w:eastAsiaTheme="minorEastAsia"/>
          <w:sz w:val="26"/>
          <w:szCs w:val="26"/>
          <w:vertAlign w:val="superscript"/>
          <w:lang w:val="fr-FR" w:eastAsia="ja-JP"/>
        </w:rPr>
        <w:t>2</w:t>
      </w:r>
      <w:r w:rsidRPr="00F87DE9">
        <w:rPr>
          <w:rFonts w:eastAsiaTheme="minorEastAsia"/>
          <w:sz w:val="26"/>
          <w:szCs w:val="26"/>
          <w:lang w:val="fr-FR" w:eastAsia="ja-JP"/>
        </w:rPr>
        <w:t>y + 4xy – 5xy</w:t>
      </w:r>
      <w:r w:rsidRPr="00F87DE9">
        <w:rPr>
          <w:rFonts w:eastAsiaTheme="minorEastAsia"/>
          <w:sz w:val="26"/>
          <w:szCs w:val="26"/>
          <w:vertAlign w:val="superscript"/>
          <w:lang w:val="fr-FR" w:eastAsia="ja-JP"/>
        </w:rPr>
        <w:t>2</w:t>
      </w:r>
      <w:r w:rsidRPr="00F87DE9">
        <w:rPr>
          <w:rFonts w:eastAsiaTheme="minorEastAsia"/>
          <w:sz w:val="26"/>
          <w:szCs w:val="26"/>
          <w:lang w:val="fr-FR" w:eastAsia="ja-JP"/>
        </w:rPr>
        <w:t xml:space="preserve">)                 </w:t>
      </w:r>
      <w:r w:rsidRPr="00F87DE9">
        <w:rPr>
          <w:rFonts w:eastAsiaTheme="minorEastAsia"/>
          <w:sz w:val="26"/>
          <w:szCs w:val="26"/>
          <w:lang w:val="fr-FR" w:eastAsia="ja-JP"/>
        </w:rPr>
        <w:tab/>
        <w:t xml:space="preserve">b/ 2x (x – 5) + (x – 2)(x + 3)     </w:t>
      </w:r>
    </w:p>
    <w:p w14:paraId="1AFCE961" w14:textId="77777777" w:rsidR="00F87DE9" w:rsidRPr="00F87DE9" w:rsidRDefault="00F87DE9" w:rsidP="00F87DE9">
      <w:pPr>
        <w:spacing w:after="160" w:line="276" w:lineRule="auto"/>
        <w:ind w:right="-563" w:hanging="11"/>
        <w:contextualSpacing/>
        <w:rPr>
          <w:rFonts w:eastAsiaTheme="minorEastAsia"/>
          <w:sz w:val="26"/>
          <w:szCs w:val="26"/>
          <w:lang w:val="fr-FR" w:eastAsia="ja-JP"/>
        </w:rPr>
      </w:pPr>
      <w:r w:rsidRPr="00F87DE9">
        <w:rPr>
          <w:rFonts w:eastAsiaTheme="minorEastAsia"/>
          <w:sz w:val="26"/>
          <w:szCs w:val="26"/>
          <w:lang w:val="fr-FR" w:eastAsia="ja-JP"/>
        </w:rPr>
        <w:t xml:space="preserve">       c/ (x + 2)</w:t>
      </w:r>
      <w:r w:rsidRPr="00F87DE9">
        <w:rPr>
          <w:rFonts w:eastAsiaTheme="minorEastAsia"/>
          <w:sz w:val="26"/>
          <w:szCs w:val="26"/>
          <w:vertAlign w:val="superscript"/>
          <w:lang w:val="fr-FR" w:eastAsia="ja-JP"/>
        </w:rPr>
        <w:t>2</w:t>
      </w:r>
      <w:r w:rsidRPr="00F87DE9">
        <w:rPr>
          <w:rFonts w:eastAsiaTheme="minorEastAsia"/>
          <w:sz w:val="26"/>
          <w:szCs w:val="26"/>
          <w:lang w:val="fr-FR" w:eastAsia="ja-JP"/>
        </w:rPr>
        <w:t xml:space="preserve"> + (x – 5).(3 – x)                     </w:t>
      </w:r>
      <w:r w:rsidRPr="00F87DE9">
        <w:rPr>
          <w:rFonts w:eastAsiaTheme="minorEastAsia"/>
          <w:sz w:val="26"/>
          <w:szCs w:val="26"/>
          <w:lang w:val="fr-FR" w:eastAsia="ja-JP"/>
        </w:rPr>
        <w:tab/>
        <w:t>d/ (2x – 3)</w:t>
      </w:r>
      <w:r w:rsidRPr="00F87DE9">
        <w:rPr>
          <w:rFonts w:eastAsiaTheme="minorEastAsia"/>
          <w:sz w:val="26"/>
          <w:szCs w:val="26"/>
          <w:vertAlign w:val="superscript"/>
          <w:lang w:val="fr-FR" w:eastAsia="ja-JP"/>
        </w:rPr>
        <w:t>2</w:t>
      </w:r>
      <w:r w:rsidRPr="00F87DE9">
        <w:rPr>
          <w:rFonts w:eastAsiaTheme="minorEastAsia"/>
          <w:sz w:val="26"/>
          <w:szCs w:val="26"/>
          <w:lang w:val="fr-FR" w:eastAsia="ja-JP"/>
        </w:rPr>
        <w:t xml:space="preserve"> – x (4x – 1)     </w:t>
      </w:r>
    </w:p>
    <w:p w14:paraId="7391E349" w14:textId="77777777" w:rsidR="00F87DE9" w:rsidRPr="00F87DE9" w:rsidRDefault="00F87DE9" w:rsidP="00F87DE9">
      <w:pPr>
        <w:spacing w:after="160" w:line="276" w:lineRule="auto"/>
        <w:ind w:right="-563"/>
        <w:contextualSpacing/>
        <w:rPr>
          <w:rFonts w:eastAsiaTheme="minorEastAsia"/>
          <w:sz w:val="26"/>
          <w:szCs w:val="26"/>
          <w:lang w:val="fr-FR" w:eastAsia="ja-JP"/>
        </w:rPr>
      </w:pPr>
      <w:r w:rsidRPr="00F87DE9">
        <w:rPr>
          <w:rFonts w:eastAsiaTheme="minorEastAsia"/>
          <w:sz w:val="26"/>
          <w:szCs w:val="26"/>
          <w:lang w:val="fr-FR" w:eastAsia="ja-JP"/>
        </w:rPr>
        <w:t xml:space="preserve">       e/ </w:t>
      </w:r>
      <w:r w:rsidRPr="00F87DE9">
        <w:rPr>
          <w:rFonts w:eastAsiaTheme="minorEastAsia"/>
          <w:position w:val="-10"/>
          <w:sz w:val="26"/>
          <w:szCs w:val="26"/>
          <w:lang w:eastAsia="ja-JP"/>
        </w:rPr>
        <w:object w:dxaOrig="2180" w:dyaOrig="360" w14:anchorId="714EAC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8.75pt" o:ole="">
            <v:imagedata r:id="rId10" o:title=""/>
          </v:shape>
          <o:OLEObject Type="Embed" ProgID="Equation.DSMT4" ShapeID="_x0000_i1025" DrawAspect="Content" ObjectID="_1763709132" r:id="rId11"/>
        </w:object>
      </w:r>
      <w:r w:rsidRPr="00F87DE9">
        <w:rPr>
          <w:rFonts w:eastAsiaTheme="minorEastAsia"/>
          <w:sz w:val="26"/>
          <w:szCs w:val="26"/>
          <w:lang w:val="fr-FR" w:eastAsia="ja-JP"/>
        </w:rPr>
        <w:t xml:space="preserve">          </w:t>
      </w:r>
      <w:r w:rsidRPr="00F87DE9">
        <w:rPr>
          <w:rFonts w:eastAsiaTheme="minorEastAsia"/>
          <w:sz w:val="26"/>
          <w:szCs w:val="26"/>
          <w:lang w:val="fr-FR" w:eastAsia="ja-JP"/>
        </w:rPr>
        <w:tab/>
      </w:r>
      <w:r w:rsidRPr="00F87DE9">
        <w:rPr>
          <w:rFonts w:eastAsiaTheme="minorEastAsia"/>
          <w:sz w:val="26"/>
          <w:szCs w:val="26"/>
          <w:lang w:val="fr-FR" w:eastAsia="ja-JP"/>
        </w:rPr>
        <w:tab/>
        <w:t xml:space="preserve">   </w:t>
      </w:r>
      <w:r w:rsidRPr="00F87DE9">
        <w:rPr>
          <w:rFonts w:eastAsiaTheme="minorEastAsia"/>
          <w:sz w:val="26"/>
          <w:szCs w:val="26"/>
          <w:lang w:val="fr-FR" w:eastAsia="ja-JP"/>
        </w:rPr>
        <w:tab/>
        <w:t>f/ (x – 2y)(x</w:t>
      </w:r>
      <w:r w:rsidRPr="00F87DE9">
        <w:rPr>
          <w:rFonts w:eastAsiaTheme="minorEastAsia"/>
          <w:sz w:val="26"/>
          <w:szCs w:val="26"/>
          <w:vertAlign w:val="superscript"/>
          <w:lang w:val="fr-FR" w:eastAsia="ja-JP"/>
        </w:rPr>
        <w:t>2</w:t>
      </w:r>
      <w:r w:rsidRPr="00F87DE9">
        <w:rPr>
          <w:rFonts w:eastAsiaTheme="minorEastAsia"/>
          <w:sz w:val="26"/>
          <w:szCs w:val="26"/>
          <w:lang w:val="fr-FR" w:eastAsia="ja-JP"/>
        </w:rPr>
        <w:t xml:space="preserve"> + 2xy + 4y</w:t>
      </w:r>
      <w:r w:rsidRPr="00F87DE9">
        <w:rPr>
          <w:rFonts w:eastAsiaTheme="minorEastAsia"/>
          <w:sz w:val="26"/>
          <w:szCs w:val="26"/>
          <w:vertAlign w:val="superscript"/>
          <w:lang w:val="fr-FR" w:eastAsia="ja-JP"/>
        </w:rPr>
        <w:t>2</w:t>
      </w:r>
      <w:r w:rsidRPr="00F87DE9">
        <w:rPr>
          <w:rFonts w:eastAsiaTheme="minorEastAsia"/>
          <w:sz w:val="26"/>
          <w:szCs w:val="26"/>
          <w:lang w:val="fr-FR" w:eastAsia="ja-JP"/>
        </w:rPr>
        <w:t>) + 8y(y</w:t>
      </w:r>
      <w:r w:rsidRPr="00F87DE9">
        <w:rPr>
          <w:rFonts w:eastAsiaTheme="minorEastAsia"/>
          <w:sz w:val="26"/>
          <w:szCs w:val="26"/>
          <w:vertAlign w:val="superscript"/>
          <w:lang w:val="fr-FR" w:eastAsia="ja-JP"/>
        </w:rPr>
        <w:t>2</w:t>
      </w:r>
      <w:r w:rsidRPr="00F87DE9">
        <w:rPr>
          <w:rFonts w:eastAsiaTheme="minorEastAsia"/>
          <w:sz w:val="26"/>
          <w:szCs w:val="26"/>
          <w:lang w:val="fr-FR" w:eastAsia="ja-JP"/>
        </w:rPr>
        <w:t xml:space="preserve"> – 3)</w:t>
      </w:r>
    </w:p>
    <w:p w14:paraId="3EC95870" w14:textId="77777777" w:rsidR="00F87DE9" w:rsidRPr="00F87DE9" w:rsidRDefault="00F87DE9" w:rsidP="00F87DE9">
      <w:pPr>
        <w:spacing w:after="160" w:line="276" w:lineRule="auto"/>
        <w:ind w:left="-426" w:right="-563" w:hanging="11"/>
        <w:contextualSpacing/>
        <w:rPr>
          <w:sz w:val="26"/>
          <w:szCs w:val="26"/>
          <w:lang w:eastAsia="ja-JP"/>
        </w:rPr>
      </w:pPr>
      <w:r w:rsidRPr="00F87DE9">
        <w:rPr>
          <w:rFonts w:eastAsiaTheme="minorEastAsia"/>
          <w:sz w:val="26"/>
          <w:szCs w:val="26"/>
          <w:lang w:val="fr-FR" w:eastAsia="ja-JP"/>
        </w:rPr>
        <w:t xml:space="preserve">       </w:t>
      </w:r>
      <w:r w:rsidRPr="00F87DE9">
        <w:rPr>
          <w:rFonts w:eastAsiaTheme="minorEastAsia"/>
          <w:b/>
          <w:sz w:val="26"/>
          <w:szCs w:val="26"/>
          <w:lang w:eastAsia="ja-JP"/>
        </w:rPr>
        <w:t>1.2/</w:t>
      </w:r>
      <w:r w:rsidRPr="00F87DE9">
        <w:rPr>
          <w:rFonts w:eastAsiaTheme="minorEastAsia"/>
          <w:sz w:val="26"/>
          <w:szCs w:val="26"/>
          <w:lang w:eastAsia="ja-JP"/>
        </w:rPr>
        <w:t xml:space="preserve"> a/ </w:t>
      </w:r>
      <w:r w:rsidRPr="00F87DE9">
        <w:rPr>
          <w:sz w:val="26"/>
          <w:szCs w:val="26"/>
          <w:lang w:eastAsia="ja-JP"/>
        </w:rPr>
        <w:t>(12 x</w:t>
      </w:r>
      <w:r w:rsidRPr="00F87DE9">
        <w:rPr>
          <w:sz w:val="26"/>
          <w:szCs w:val="26"/>
          <w:vertAlign w:val="superscript"/>
          <w:lang w:eastAsia="ja-JP"/>
        </w:rPr>
        <w:t>2</w:t>
      </w:r>
      <w:r w:rsidRPr="00F87DE9">
        <w:rPr>
          <w:sz w:val="26"/>
          <w:szCs w:val="26"/>
          <w:lang w:eastAsia="ja-JP"/>
        </w:rPr>
        <w:t xml:space="preserve"> + x – 6) : (4x + 3) </w:t>
      </w:r>
      <w:r w:rsidRPr="00F87DE9">
        <w:rPr>
          <w:sz w:val="26"/>
          <w:szCs w:val="26"/>
          <w:lang w:eastAsia="ja-JP"/>
        </w:rPr>
        <w:tab/>
      </w:r>
      <w:r w:rsidRPr="00F87DE9">
        <w:rPr>
          <w:sz w:val="26"/>
          <w:szCs w:val="26"/>
          <w:lang w:eastAsia="ja-JP"/>
        </w:rPr>
        <w:tab/>
        <w:t xml:space="preserve">    </w:t>
      </w:r>
      <w:r w:rsidRPr="00F87DE9">
        <w:rPr>
          <w:sz w:val="26"/>
          <w:szCs w:val="26"/>
          <w:lang w:eastAsia="ja-JP"/>
        </w:rPr>
        <w:tab/>
        <w:t>b/ (6x</w:t>
      </w:r>
      <w:r w:rsidRPr="00F87DE9">
        <w:rPr>
          <w:sz w:val="26"/>
          <w:szCs w:val="26"/>
          <w:vertAlign w:val="superscript"/>
          <w:lang w:eastAsia="ja-JP"/>
        </w:rPr>
        <w:t>2</w:t>
      </w:r>
      <w:r w:rsidRPr="00F87DE9">
        <w:rPr>
          <w:sz w:val="26"/>
          <w:szCs w:val="26"/>
          <w:lang w:eastAsia="ja-JP"/>
        </w:rPr>
        <w:t xml:space="preserve"> + x – 15) : (2x - 3) </w:t>
      </w:r>
    </w:p>
    <w:p w14:paraId="4D529056" w14:textId="77777777" w:rsidR="00F87DE9" w:rsidRPr="00F87DE9" w:rsidRDefault="00F87DE9" w:rsidP="00F87DE9">
      <w:pPr>
        <w:spacing w:after="160" w:line="276" w:lineRule="auto"/>
        <w:ind w:left="450" w:right="-563" w:hanging="887"/>
        <w:contextualSpacing/>
        <w:rPr>
          <w:rFonts w:eastAsiaTheme="minorEastAsia"/>
          <w:sz w:val="26"/>
          <w:szCs w:val="26"/>
          <w:lang w:eastAsia="ja-JP"/>
        </w:rPr>
      </w:pPr>
      <w:r w:rsidRPr="00F87DE9">
        <w:rPr>
          <w:rFonts w:eastAsiaTheme="minorHAnsi"/>
          <w:sz w:val="26"/>
          <w:szCs w:val="26"/>
        </w:rPr>
        <w:t xml:space="preserve">             </w:t>
      </w:r>
      <w:r w:rsidRPr="00F87DE9">
        <w:rPr>
          <w:rFonts w:eastAsiaTheme="minorHAnsi"/>
          <w:sz w:val="26"/>
          <w:szCs w:val="26"/>
          <w:lang w:val="vi-VN"/>
        </w:rPr>
        <w:t xml:space="preserve"> </w:t>
      </w:r>
      <w:r w:rsidRPr="00F87DE9">
        <w:rPr>
          <w:rFonts w:eastAsiaTheme="minorHAnsi"/>
          <w:sz w:val="26"/>
          <w:szCs w:val="26"/>
        </w:rPr>
        <w:t xml:space="preserve">c/ </w:t>
      </w:r>
      <w:r w:rsidRPr="00F87DE9">
        <w:rPr>
          <w:rFonts w:eastAsiaTheme="minorHAnsi"/>
          <w:position w:val="-12"/>
          <w:sz w:val="26"/>
          <w:szCs w:val="26"/>
        </w:rPr>
        <w:object w:dxaOrig="3760" w:dyaOrig="460" w14:anchorId="723BB29D">
          <v:shape id="_x0000_i1026" type="#_x0000_t75" style="width:186.75pt;height:22.5pt" o:ole="">
            <v:imagedata r:id="rId12" o:title=""/>
          </v:shape>
          <o:OLEObject Type="Embed" ProgID="Equation.DSMT4" ShapeID="_x0000_i1026" DrawAspect="Content" ObjectID="_1763709133" r:id="rId13"/>
        </w:object>
      </w:r>
      <w:r w:rsidRPr="00F87DE9">
        <w:rPr>
          <w:sz w:val="26"/>
          <w:szCs w:val="26"/>
          <w:lang w:eastAsia="ja-JP"/>
        </w:rPr>
        <w:tab/>
      </w:r>
      <w:r w:rsidRPr="00F87DE9">
        <w:rPr>
          <w:rFonts w:eastAsiaTheme="minorEastAsia"/>
          <w:sz w:val="26"/>
          <w:szCs w:val="26"/>
          <w:lang w:eastAsia="ja-JP"/>
        </w:rPr>
        <w:t>d/ (6x</w:t>
      </w:r>
      <w:r w:rsidRPr="00F87DE9">
        <w:rPr>
          <w:rFonts w:eastAsiaTheme="minorEastAsia"/>
          <w:sz w:val="26"/>
          <w:szCs w:val="26"/>
          <w:vertAlign w:val="superscript"/>
          <w:lang w:eastAsia="ja-JP"/>
        </w:rPr>
        <w:t>3</w:t>
      </w:r>
      <w:r w:rsidRPr="00F87DE9">
        <w:rPr>
          <w:rFonts w:eastAsiaTheme="minorEastAsia"/>
          <w:sz w:val="26"/>
          <w:szCs w:val="26"/>
          <w:lang w:eastAsia="ja-JP"/>
        </w:rPr>
        <w:t xml:space="preserve"> – 7x</w:t>
      </w:r>
      <w:r w:rsidRPr="00F87DE9">
        <w:rPr>
          <w:rFonts w:eastAsiaTheme="minorEastAsia"/>
          <w:sz w:val="26"/>
          <w:szCs w:val="26"/>
          <w:vertAlign w:val="superscript"/>
          <w:lang w:eastAsia="ja-JP"/>
        </w:rPr>
        <w:t>2</w:t>
      </w:r>
      <w:r w:rsidRPr="00F87DE9">
        <w:rPr>
          <w:rFonts w:eastAsiaTheme="minorEastAsia"/>
          <w:sz w:val="26"/>
          <w:szCs w:val="26"/>
          <w:lang w:eastAsia="ja-JP"/>
        </w:rPr>
        <w:t xml:space="preserve"> – x + 2) : (2x + 1)           </w:t>
      </w:r>
    </w:p>
    <w:p w14:paraId="7378104D" w14:textId="77777777" w:rsidR="00F87DE9" w:rsidRPr="00F87DE9" w:rsidRDefault="00F87DE9" w:rsidP="00F87DE9">
      <w:pPr>
        <w:spacing w:after="160" w:line="276" w:lineRule="auto"/>
        <w:ind w:right="-563"/>
        <w:rPr>
          <w:rFonts w:eastAsiaTheme="minorEastAsia"/>
          <w:sz w:val="26"/>
          <w:szCs w:val="26"/>
          <w:lang w:eastAsia="ja-JP"/>
        </w:rPr>
      </w:pPr>
      <w:r w:rsidRPr="00F87DE9">
        <w:rPr>
          <w:rFonts w:eastAsiaTheme="minorEastAsia"/>
          <w:b/>
          <w:sz w:val="26"/>
          <w:szCs w:val="26"/>
          <w:u w:val="single"/>
          <w:lang w:eastAsia="ja-JP"/>
        </w:rPr>
        <w:t>Bài 2:</w:t>
      </w:r>
      <w:r w:rsidRPr="00F87DE9">
        <w:rPr>
          <w:rFonts w:eastAsiaTheme="minorEastAsia"/>
          <w:sz w:val="26"/>
          <w:szCs w:val="26"/>
          <w:lang w:eastAsia="ja-JP"/>
        </w:rPr>
        <w:t xml:space="preserve"> </w:t>
      </w:r>
      <w:r w:rsidRPr="00F87DE9">
        <w:rPr>
          <w:rFonts w:eastAsiaTheme="minorEastAsia"/>
          <w:b/>
          <w:sz w:val="26"/>
          <w:szCs w:val="26"/>
          <w:lang w:eastAsia="ja-JP"/>
        </w:rPr>
        <w:t>Phân tích đa thức thành nhân tử</w:t>
      </w:r>
      <w:r w:rsidRPr="00F87DE9">
        <w:rPr>
          <w:rFonts w:eastAsiaTheme="minorEastAsia"/>
          <w:sz w:val="26"/>
          <w:szCs w:val="26"/>
          <w:lang w:eastAsia="ja-JP"/>
        </w:rPr>
        <w:t>:</w:t>
      </w:r>
    </w:p>
    <w:p w14:paraId="60164ABD" w14:textId="77777777" w:rsidR="00F87DE9" w:rsidRPr="00F87DE9" w:rsidRDefault="00F87DE9" w:rsidP="00F87DE9">
      <w:pPr>
        <w:spacing w:after="160" w:line="276" w:lineRule="auto"/>
        <w:rPr>
          <w:rFonts w:eastAsiaTheme="minorEastAsia"/>
          <w:sz w:val="26"/>
          <w:szCs w:val="26"/>
          <w:lang w:val="fr-FR" w:eastAsia="ja-JP"/>
        </w:rPr>
      </w:pPr>
      <w:r w:rsidRPr="00F87DE9">
        <w:rPr>
          <w:rFonts w:eastAsiaTheme="minorEastAsia"/>
          <w:b/>
          <w:sz w:val="26"/>
          <w:szCs w:val="26"/>
          <w:lang w:val="fr-FR" w:eastAsia="ja-JP"/>
        </w:rPr>
        <w:t>2.1/</w:t>
      </w:r>
      <w:r w:rsidRPr="00F87DE9">
        <w:rPr>
          <w:rFonts w:eastAsiaTheme="minorEastAsia"/>
          <w:sz w:val="26"/>
          <w:szCs w:val="26"/>
          <w:lang w:val="fr-FR" w:eastAsia="ja-JP"/>
        </w:rPr>
        <w:t xml:space="preserve">  a/ 4x</w:t>
      </w:r>
      <w:r w:rsidRPr="00F87DE9">
        <w:rPr>
          <w:rFonts w:eastAsiaTheme="minorEastAsia"/>
          <w:sz w:val="26"/>
          <w:szCs w:val="26"/>
          <w:vertAlign w:val="superscript"/>
          <w:lang w:val="fr-FR" w:eastAsia="ja-JP"/>
        </w:rPr>
        <w:t>2</w:t>
      </w:r>
      <w:r w:rsidRPr="00F87DE9">
        <w:rPr>
          <w:rFonts w:eastAsiaTheme="minorEastAsia"/>
          <w:sz w:val="26"/>
          <w:szCs w:val="26"/>
          <w:lang w:val="fr-FR" w:eastAsia="ja-JP"/>
        </w:rPr>
        <w:t>y – 8xy</w:t>
      </w:r>
      <w:r w:rsidRPr="00F87DE9">
        <w:rPr>
          <w:rFonts w:eastAsiaTheme="minorEastAsia"/>
          <w:sz w:val="26"/>
          <w:szCs w:val="26"/>
          <w:vertAlign w:val="superscript"/>
          <w:lang w:val="fr-FR" w:eastAsia="ja-JP"/>
        </w:rPr>
        <w:t>2</w:t>
      </w:r>
      <w:r w:rsidRPr="00F87DE9">
        <w:rPr>
          <w:rFonts w:eastAsiaTheme="minorEastAsia"/>
          <w:sz w:val="26"/>
          <w:szCs w:val="26"/>
          <w:lang w:val="fr-FR" w:eastAsia="ja-JP"/>
        </w:rPr>
        <w:t xml:space="preserve"> + 4y</w:t>
      </w:r>
      <w:r w:rsidRPr="00F87DE9">
        <w:rPr>
          <w:rFonts w:eastAsiaTheme="minorEastAsia"/>
          <w:sz w:val="26"/>
          <w:szCs w:val="26"/>
          <w:vertAlign w:val="superscript"/>
          <w:lang w:val="fr-FR" w:eastAsia="ja-JP"/>
        </w:rPr>
        <w:t>3</w:t>
      </w:r>
      <w:r w:rsidRPr="00F87DE9">
        <w:rPr>
          <w:rFonts w:eastAsiaTheme="minorEastAsia"/>
          <w:sz w:val="26"/>
          <w:szCs w:val="26"/>
          <w:lang w:val="fr-FR" w:eastAsia="ja-JP"/>
        </w:rPr>
        <w:t xml:space="preserve">               b/ x</w:t>
      </w:r>
      <w:r w:rsidRPr="00F87DE9">
        <w:rPr>
          <w:rFonts w:eastAsiaTheme="minorEastAsia"/>
          <w:sz w:val="26"/>
          <w:szCs w:val="26"/>
          <w:vertAlign w:val="superscript"/>
          <w:lang w:val="fr-FR" w:eastAsia="ja-JP"/>
        </w:rPr>
        <w:t>2</w:t>
      </w:r>
      <w:r w:rsidRPr="00F87DE9">
        <w:rPr>
          <w:rFonts w:eastAsiaTheme="minorEastAsia"/>
          <w:sz w:val="26"/>
          <w:szCs w:val="26"/>
          <w:lang w:val="fr-FR" w:eastAsia="ja-JP"/>
        </w:rPr>
        <w:t xml:space="preserve"> - xy + 5x – 5y      </w:t>
      </w:r>
      <w:r w:rsidRPr="00F87DE9">
        <w:rPr>
          <w:rFonts w:eastAsiaTheme="minorEastAsia"/>
          <w:sz w:val="26"/>
          <w:szCs w:val="26"/>
          <w:lang w:val="fr-FR" w:eastAsia="ja-JP"/>
        </w:rPr>
        <w:tab/>
        <w:t xml:space="preserve"> c/ x</w:t>
      </w:r>
      <w:r w:rsidRPr="00F87DE9">
        <w:rPr>
          <w:rFonts w:eastAsiaTheme="minorEastAsia"/>
          <w:sz w:val="26"/>
          <w:szCs w:val="26"/>
          <w:vertAlign w:val="superscript"/>
          <w:lang w:val="fr-FR" w:eastAsia="ja-JP"/>
        </w:rPr>
        <w:t>2</w:t>
      </w:r>
      <w:r w:rsidRPr="00F87DE9">
        <w:rPr>
          <w:rFonts w:eastAsiaTheme="minorEastAsia"/>
          <w:sz w:val="26"/>
          <w:szCs w:val="26"/>
          <w:lang w:val="fr-FR" w:eastAsia="ja-JP"/>
        </w:rPr>
        <w:t xml:space="preserve"> – xy – 6x + 6y</w:t>
      </w:r>
    </w:p>
    <w:p w14:paraId="523E1CBC" w14:textId="77777777" w:rsidR="00F87DE9" w:rsidRPr="00F87DE9" w:rsidRDefault="00F87DE9" w:rsidP="00F87DE9">
      <w:pPr>
        <w:spacing w:after="160" w:line="276" w:lineRule="auto"/>
        <w:rPr>
          <w:rFonts w:eastAsiaTheme="minorEastAsia"/>
          <w:sz w:val="26"/>
          <w:szCs w:val="26"/>
          <w:lang w:val="fr-FR" w:eastAsia="ja-JP"/>
        </w:rPr>
      </w:pPr>
      <w:r w:rsidRPr="00F87DE9">
        <w:rPr>
          <w:rFonts w:eastAsiaTheme="minorEastAsia"/>
          <w:sz w:val="26"/>
          <w:szCs w:val="26"/>
          <w:lang w:val="fr-FR"/>
        </w:rPr>
        <w:t xml:space="preserve">       d/ </w:t>
      </w:r>
      <w:r w:rsidRPr="00F87DE9">
        <w:rPr>
          <w:rFonts w:eastAsiaTheme="minorEastAsia"/>
          <w:position w:val="-6"/>
          <w:sz w:val="26"/>
          <w:szCs w:val="26"/>
        </w:rPr>
        <w:object w:dxaOrig="1380" w:dyaOrig="360" w14:anchorId="77401942">
          <v:shape id="_x0000_i1027" type="#_x0000_t75" style="width:69pt;height:18.75pt" o:ole="">
            <v:imagedata r:id="rId14" o:title=""/>
          </v:shape>
          <o:OLEObject Type="Embed" ProgID="Equation.DSMT4" ShapeID="_x0000_i1027" DrawAspect="Content" ObjectID="_1763709134" r:id="rId15"/>
        </w:object>
      </w:r>
      <w:r w:rsidRPr="00F87DE9">
        <w:rPr>
          <w:rFonts w:eastAsiaTheme="minorEastAsia"/>
          <w:sz w:val="26"/>
          <w:szCs w:val="26"/>
          <w:lang w:val="fr-FR"/>
        </w:rPr>
        <w:tab/>
      </w:r>
      <w:r w:rsidRPr="00F87DE9">
        <w:rPr>
          <w:rFonts w:eastAsiaTheme="minorEastAsia"/>
          <w:sz w:val="26"/>
          <w:szCs w:val="26"/>
          <w:lang w:val="fr-FR"/>
        </w:rPr>
        <w:tab/>
      </w:r>
      <w:r w:rsidRPr="00F87DE9">
        <w:rPr>
          <w:rFonts w:eastAsiaTheme="minorEastAsia"/>
          <w:sz w:val="26"/>
          <w:szCs w:val="26"/>
          <w:lang w:val="fr-FR"/>
        </w:rPr>
        <w:tab/>
      </w:r>
      <w:r w:rsidRPr="00F87DE9">
        <w:rPr>
          <w:rFonts w:eastAsiaTheme="minorEastAsia"/>
          <w:sz w:val="26"/>
          <w:szCs w:val="26"/>
          <w:lang w:val="fr-FR" w:eastAsia="ja-JP"/>
        </w:rPr>
        <w:t>e/ x</w:t>
      </w:r>
      <w:r w:rsidRPr="00F87DE9">
        <w:rPr>
          <w:rFonts w:eastAsiaTheme="minorEastAsia"/>
          <w:sz w:val="26"/>
          <w:szCs w:val="26"/>
          <w:vertAlign w:val="superscript"/>
          <w:lang w:val="fr-FR" w:eastAsia="ja-JP"/>
        </w:rPr>
        <w:t>2</w:t>
      </w:r>
      <w:r w:rsidRPr="00F87DE9">
        <w:rPr>
          <w:rFonts w:eastAsiaTheme="minorEastAsia"/>
          <w:sz w:val="26"/>
          <w:szCs w:val="26"/>
          <w:lang w:val="fr-FR" w:eastAsia="ja-JP"/>
        </w:rPr>
        <w:t xml:space="preserve"> – 4x + 4 – 9y</w:t>
      </w:r>
      <w:r w:rsidRPr="00F87DE9">
        <w:rPr>
          <w:rFonts w:eastAsiaTheme="minorEastAsia"/>
          <w:sz w:val="26"/>
          <w:szCs w:val="26"/>
          <w:vertAlign w:val="superscript"/>
          <w:lang w:val="fr-FR" w:eastAsia="ja-JP"/>
        </w:rPr>
        <w:t>2</w:t>
      </w:r>
      <w:r w:rsidRPr="00F87DE9">
        <w:rPr>
          <w:rFonts w:eastAsiaTheme="minorEastAsia"/>
          <w:sz w:val="26"/>
          <w:szCs w:val="26"/>
          <w:lang w:val="fr-FR" w:eastAsia="ja-JP"/>
        </w:rPr>
        <w:t xml:space="preserve">       </w:t>
      </w:r>
      <w:r w:rsidRPr="00F87DE9">
        <w:rPr>
          <w:rFonts w:eastAsiaTheme="minorEastAsia"/>
          <w:sz w:val="26"/>
          <w:szCs w:val="26"/>
          <w:lang w:val="fr-FR" w:eastAsia="ja-JP"/>
        </w:rPr>
        <w:tab/>
        <w:t xml:space="preserve"> f/ x</w:t>
      </w:r>
      <w:r w:rsidRPr="00F87DE9">
        <w:rPr>
          <w:rFonts w:eastAsiaTheme="minorEastAsia"/>
          <w:sz w:val="26"/>
          <w:szCs w:val="26"/>
          <w:vertAlign w:val="superscript"/>
          <w:lang w:val="fr-FR" w:eastAsia="ja-JP"/>
        </w:rPr>
        <w:t>2</w:t>
      </w:r>
      <w:r w:rsidRPr="00F87DE9">
        <w:rPr>
          <w:rFonts w:eastAsiaTheme="minorEastAsia"/>
          <w:sz w:val="26"/>
          <w:szCs w:val="26"/>
          <w:lang w:val="fr-FR" w:eastAsia="ja-JP"/>
        </w:rPr>
        <w:t xml:space="preserve"> – y</w:t>
      </w:r>
      <w:r w:rsidRPr="00F87DE9">
        <w:rPr>
          <w:rFonts w:eastAsiaTheme="minorEastAsia"/>
          <w:sz w:val="26"/>
          <w:szCs w:val="26"/>
          <w:vertAlign w:val="superscript"/>
          <w:lang w:val="fr-FR" w:eastAsia="ja-JP"/>
        </w:rPr>
        <w:t>2</w:t>
      </w:r>
      <w:r w:rsidRPr="00F87DE9">
        <w:rPr>
          <w:rFonts w:eastAsiaTheme="minorEastAsia"/>
          <w:sz w:val="26"/>
          <w:szCs w:val="26"/>
          <w:lang w:val="fr-FR" w:eastAsia="ja-JP"/>
        </w:rPr>
        <w:t xml:space="preserve"> + 6y – 9 </w:t>
      </w:r>
    </w:p>
    <w:p w14:paraId="33E13D9A" w14:textId="77777777" w:rsidR="00F87DE9" w:rsidRPr="00F87DE9" w:rsidRDefault="00F87DE9" w:rsidP="00F87DE9">
      <w:pPr>
        <w:tabs>
          <w:tab w:val="left" w:pos="4820"/>
        </w:tabs>
        <w:spacing w:after="160" w:line="276" w:lineRule="auto"/>
        <w:rPr>
          <w:rFonts w:eastAsiaTheme="minorEastAsia"/>
          <w:sz w:val="26"/>
          <w:szCs w:val="26"/>
          <w:lang w:eastAsia="ja-JP"/>
        </w:rPr>
      </w:pPr>
      <w:r w:rsidRPr="00F87DE9">
        <w:rPr>
          <w:rFonts w:eastAsiaTheme="minorEastAsia"/>
          <w:b/>
          <w:sz w:val="26"/>
          <w:szCs w:val="26"/>
          <w:lang w:eastAsia="ja-JP"/>
        </w:rPr>
        <w:t>2.2/</w:t>
      </w:r>
      <w:r w:rsidRPr="00F87DE9">
        <w:rPr>
          <w:rFonts w:eastAsiaTheme="minorEastAsia"/>
          <w:sz w:val="26"/>
          <w:szCs w:val="26"/>
          <w:lang w:eastAsia="ja-JP"/>
        </w:rPr>
        <w:t xml:space="preserve">  a/ 2x</w:t>
      </w:r>
      <w:r w:rsidRPr="00F87DE9">
        <w:rPr>
          <w:rFonts w:eastAsiaTheme="minorEastAsia"/>
          <w:sz w:val="26"/>
          <w:szCs w:val="26"/>
          <w:vertAlign w:val="superscript"/>
          <w:lang w:eastAsia="ja-JP"/>
        </w:rPr>
        <w:t>2</w:t>
      </w:r>
      <w:r w:rsidRPr="00F87DE9">
        <w:rPr>
          <w:rFonts w:eastAsiaTheme="minorEastAsia"/>
          <w:sz w:val="26"/>
          <w:szCs w:val="26"/>
          <w:lang w:eastAsia="ja-JP"/>
        </w:rPr>
        <w:t xml:space="preserve"> (x – 1) + 4x (1 – x)      b/ x</w:t>
      </w:r>
      <w:r w:rsidRPr="00F87DE9">
        <w:rPr>
          <w:rFonts w:eastAsiaTheme="minorEastAsia"/>
          <w:sz w:val="26"/>
          <w:szCs w:val="26"/>
          <w:vertAlign w:val="superscript"/>
          <w:lang w:eastAsia="ja-JP"/>
        </w:rPr>
        <w:t>3</w:t>
      </w:r>
      <w:r w:rsidRPr="00F87DE9">
        <w:rPr>
          <w:rFonts w:eastAsiaTheme="minorEastAsia"/>
          <w:sz w:val="26"/>
          <w:szCs w:val="26"/>
          <w:lang w:eastAsia="ja-JP"/>
        </w:rPr>
        <w:t xml:space="preserve"> – 2x</w:t>
      </w:r>
      <w:r w:rsidRPr="00F87DE9">
        <w:rPr>
          <w:rFonts w:eastAsiaTheme="minorEastAsia"/>
          <w:sz w:val="26"/>
          <w:szCs w:val="26"/>
          <w:vertAlign w:val="superscript"/>
          <w:lang w:eastAsia="ja-JP"/>
        </w:rPr>
        <w:t>2</w:t>
      </w:r>
      <w:r w:rsidRPr="00F87DE9">
        <w:rPr>
          <w:rFonts w:eastAsiaTheme="minorEastAsia"/>
          <w:sz w:val="26"/>
          <w:szCs w:val="26"/>
          <w:lang w:eastAsia="ja-JP"/>
        </w:rPr>
        <w:t xml:space="preserve"> – 9x + 18             c/ x</w:t>
      </w:r>
      <w:r w:rsidRPr="00F87DE9">
        <w:rPr>
          <w:rFonts w:eastAsiaTheme="minorEastAsia"/>
          <w:sz w:val="26"/>
          <w:szCs w:val="26"/>
          <w:vertAlign w:val="superscript"/>
          <w:lang w:eastAsia="ja-JP"/>
        </w:rPr>
        <w:t>4</w:t>
      </w:r>
      <w:r w:rsidRPr="00F87DE9">
        <w:rPr>
          <w:rFonts w:eastAsiaTheme="minorEastAsia"/>
          <w:sz w:val="26"/>
          <w:szCs w:val="26"/>
          <w:lang w:eastAsia="ja-JP"/>
        </w:rPr>
        <w:t xml:space="preserve"> – 27x      </w:t>
      </w:r>
    </w:p>
    <w:p w14:paraId="63050699" w14:textId="77777777" w:rsidR="00F87DE9" w:rsidRPr="00F87DE9" w:rsidRDefault="00F87DE9" w:rsidP="00F87DE9">
      <w:pPr>
        <w:spacing w:after="160" w:line="276" w:lineRule="auto"/>
        <w:rPr>
          <w:rFonts w:eastAsiaTheme="minorEastAsia"/>
          <w:sz w:val="26"/>
          <w:szCs w:val="26"/>
        </w:rPr>
      </w:pPr>
      <w:r w:rsidRPr="00F87DE9">
        <w:rPr>
          <w:rFonts w:eastAsiaTheme="minorEastAsia"/>
          <w:sz w:val="26"/>
          <w:szCs w:val="26"/>
          <w:lang w:eastAsia="ja-JP"/>
        </w:rPr>
        <w:t xml:space="preserve">        d/ x</w:t>
      </w:r>
      <w:r w:rsidRPr="00F87DE9">
        <w:rPr>
          <w:rFonts w:eastAsiaTheme="minorEastAsia"/>
          <w:sz w:val="26"/>
          <w:szCs w:val="26"/>
          <w:vertAlign w:val="superscript"/>
          <w:lang w:eastAsia="ja-JP"/>
        </w:rPr>
        <w:t>2</w:t>
      </w:r>
      <w:r w:rsidRPr="00F87DE9">
        <w:rPr>
          <w:rFonts w:eastAsiaTheme="minorEastAsia"/>
          <w:sz w:val="26"/>
          <w:szCs w:val="26"/>
          <w:lang w:eastAsia="ja-JP"/>
        </w:rPr>
        <w:t xml:space="preserve"> – 4x + 3      </w:t>
      </w:r>
      <w:r w:rsidRPr="00F87DE9">
        <w:rPr>
          <w:rFonts w:eastAsiaTheme="minorEastAsia"/>
          <w:sz w:val="26"/>
          <w:szCs w:val="26"/>
          <w:lang w:eastAsia="ja-JP"/>
        </w:rPr>
        <w:tab/>
      </w:r>
      <w:r w:rsidRPr="00F87DE9">
        <w:rPr>
          <w:rFonts w:eastAsiaTheme="minorEastAsia"/>
          <w:sz w:val="26"/>
          <w:szCs w:val="26"/>
          <w:lang w:eastAsia="ja-JP"/>
        </w:rPr>
        <w:tab/>
        <w:t>e/ -2</w:t>
      </w:r>
      <w:r w:rsidRPr="00F87DE9">
        <w:rPr>
          <w:rFonts w:eastAsiaTheme="minorEastAsia"/>
          <w:sz w:val="26"/>
          <w:szCs w:val="26"/>
        </w:rPr>
        <w:t>x</w:t>
      </w:r>
      <w:r w:rsidRPr="00F87DE9">
        <w:rPr>
          <w:rFonts w:eastAsiaTheme="minorEastAsia"/>
          <w:sz w:val="26"/>
          <w:szCs w:val="26"/>
          <w:vertAlign w:val="superscript"/>
        </w:rPr>
        <w:t>2</w:t>
      </w:r>
      <w:r w:rsidRPr="00F87DE9">
        <w:rPr>
          <w:rFonts w:eastAsiaTheme="minorEastAsia"/>
          <w:sz w:val="26"/>
          <w:szCs w:val="26"/>
        </w:rPr>
        <w:t xml:space="preserve"> + 11x – 5  </w:t>
      </w:r>
      <w:r w:rsidRPr="00F87DE9">
        <w:rPr>
          <w:rFonts w:eastAsiaTheme="minorEastAsia"/>
          <w:sz w:val="26"/>
          <w:szCs w:val="26"/>
        </w:rPr>
        <w:tab/>
      </w:r>
      <w:r w:rsidRPr="00F87DE9">
        <w:rPr>
          <w:rFonts w:eastAsiaTheme="minorEastAsia"/>
          <w:sz w:val="26"/>
          <w:szCs w:val="26"/>
        </w:rPr>
        <w:tab/>
      </w:r>
    </w:p>
    <w:p w14:paraId="52DB0AA0" w14:textId="77777777" w:rsidR="00F87DE9" w:rsidRPr="00F87DE9" w:rsidRDefault="00F87DE9" w:rsidP="00F87DE9">
      <w:pPr>
        <w:tabs>
          <w:tab w:val="left" w:pos="4820"/>
        </w:tabs>
        <w:spacing w:after="160" w:line="276" w:lineRule="auto"/>
        <w:rPr>
          <w:rFonts w:eastAsiaTheme="minorEastAsia"/>
          <w:sz w:val="26"/>
          <w:szCs w:val="26"/>
          <w:lang w:eastAsia="ja-JP"/>
        </w:rPr>
      </w:pPr>
      <w:r w:rsidRPr="00F87DE9">
        <w:rPr>
          <w:rFonts w:eastAsiaTheme="minorEastAsia"/>
          <w:b/>
          <w:sz w:val="26"/>
          <w:szCs w:val="26"/>
          <w:u w:val="single"/>
          <w:lang w:eastAsia="ja-JP"/>
        </w:rPr>
        <w:t>Bài 3:</w:t>
      </w:r>
      <w:r w:rsidRPr="00F87DE9">
        <w:rPr>
          <w:rFonts w:eastAsiaTheme="minorEastAsia"/>
          <w:sz w:val="26"/>
          <w:szCs w:val="26"/>
          <w:lang w:eastAsia="ja-JP"/>
        </w:rPr>
        <w:t xml:space="preserve"> </w:t>
      </w:r>
      <w:r w:rsidRPr="00F87DE9">
        <w:rPr>
          <w:rFonts w:eastAsiaTheme="minorEastAsia"/>
          <w:b/>
          <w:sz w:val="26"/>
          <w:szCs w:val="26"/>
          <w:lang w:eastAsia="ja-JP"/>
        </w:rPr>
        <w:t>Tìm x</w:t>
      </w:r>
      <w:r w:rsidRPr="00F87DE9">
        <w:rPr>
          <w:rFonts w:eastAsiaTheme="minorEastAsia"/>
          <w:sz w:val="26"/>
          <w:szCs w:val="26"/>
          <w:lang w:eastAsia="ja-JP"/>
        </w:rPr>
        <w:t xml:space="preserve">: </w:t>
      </w:r>
    </w:p>
    <w:p w14:paraId="38337D4F" w14:textId="77777777" w:rsidR="00F87DE9" w:rsidRPr="00F87DE9" w:rsidRDefault="00F87DE9" w:rsidP="00F87DE9">
      <w:pPr>
        <w:tabs>
          <w:tab w:val="left" w:pos="4820"/>
        </w:tabs>
        <w:spacing w:after="160" w:line="276" w:lineRule="auto"/>
        <w:rPr>
          <w:rFonts w:eastAsiaTheme="minorEastAsia"/>
          <w:sz w:val="26"/>
          <w:szCs w:val="26"/>
          <w:lang w:eastAsia="ja-JP"/>
        </w:rPr>
      </w:pPr>
      <w:r w:rsidRPr="00F87DE9">
        <w:rPr>
          <w:rFonts w:eastAsiaTheme="minorEastAsia"/>
          <w:b/>
          <w:sz w:val="26"/>
          <w:szCs w:val="26"/>
          <w:lang w:eastAsia="ja-JP"/>
        </w:rPr>
        <w:t>3.1/</w:t>
      </w:r>
      <w:r w:rsidRPr="00F87DE9">
        <w:rPr>
          <w:rFonts w:eastAsiaTheme="minorEastAsia"/>
          <w:sz w:val="26"/>
          <w:szCs w:val="26"/>
          <w:lang w:eastAsia="ja-JP"/>
        </w:rPr>
        <w:t xml:space="preserve">  a/ </w:t>
      </w:r>
      <w:r w:rsidRPr="00F87DE9">
        <w:rPr>
          <w:rFonts w:eastAsiaTheme="minorHAnsi"/>
          <w:position w:val="-14"/>
          <w:sz w:val="26"/>
          <w:szCs w:val="26"/>
        </w:rPr>
        <w:object w:dxaOrig="2620" w:dyaOrig="480" w14:anchorId="7115EC4A">
          <v:shape id="_x0000_i1028" type="#_x0000_t75" style="width:130.5pt;height:24pt" o:ole="">
            <v:imagedata r:id="rId16" o:title=""/>
          </v:shape>
          <o:OLEObject Type="Embed" ProgID="Equation.DSMT4" ShapeID="_x0000_i1028" DrawAspect="Content" ObjectID="_1763709135" r:id="rId17"/>
        </w:object>
      </w:r>
      <w:r w:rsidRPr="00F87DE9">
        <w:rPr>
          <w:rFonts w:eastAsiaTheme="minorHAnsi"/>
          <w:sz w:val="26"/>
          <w:szCs w:val="26"/>
        </w:rPr>
        <w:tab/>
      </w:r>
      <w:r w:rsidRPr="00F87DE9">
        <w:rPr>
          <w:rFonts w:eastAsiaTheme="minorHAnsi"/>
          <w:sz w:val="26"/>
          <w:szCs w:val="26"/>
        </w:rPr>
        <w:tab/>
        <w:t xml:space="preserve">     b/</w:t>
      </w:r>
      <w:r w:rsidRPr="00F87DE9">
        <w:rPr>
          <w:rFonts w:eastAsiaTheme="minorEastAsia"/>
          <w:sz w:val="26"/>
          <w:szCs w:val="26"/>
          <w:lang w:eastAsia="ja-JP"/>
        </w:rPr>
        <w:t xml:space="preserve"> (x + 3)</w:t>
      </w:r>
      <w:r w:rsidRPr="00F87DE9">
        <w:rPr>
          <w:rFonts w:eastAsiaTheme="minorEastAsia"/>
          <w:sz w:val="26"/>
          <w:szCs w:val="26"/>
          <w:vertAlign w:val="superscript"/>
          <w:lang w:eastAsia="ja-JP"/>
        </w:rPr>
        <w:t>2</w:t>
      </w:r>
      <w:r w:rsidRPr="00F87DE9">
        <w:rPr>
          <w:rFonts w:eastAsiaTheme="minorEastAsia"/>
          <w:sz w:val="26"/>
          <w:szCs w:val="26"/>
          <w:lang w:eastAsia="ja-JP"/>
        </w:rPr>
        <w:t xml:space="preserve"> +  (x + 2)(5 – x) = 1     </w:t>
      </w:r>
    </w:p>
    <w:p w14:paraId="2A5B09BB" w14:textId="36A58B9B" w:rsidR="00F87DE9" w:rsidRPr="00F87DE9" w:rsidRDefault="00F87DE9" w:rsidP="00F87DE9">
      <w:pPr>
        <w:tabs>
          <w:tab w:val="left" w:pos="4820"/>
        </w:tabs>
        <w:spacing w:after="160" w:line="276" w:lineRule="auto"/>
        <w:rPr>
          <w:rFonts w:eastAsiaTheme="minorEastAsia"/>
          <w:sz w:val="26"/>
          <w:szCs w:val="26"/>
          <w:lang w:eastAsia="ja-JP"/>
        </w:rPr>
      </w:pPr>
      <w:r w:rsidRPr="00F87DE9">
        <w:rPr>
          <w:rFonts w:eastAsiaTheme="minorEastAsia"/>
          <w:sz w:val="26"/>
          <w:szCs w:val="26"/>
          <w:lang w:eastAsia="ja-JP"/>
        </w:rPr>
        <w:t xml:space="preserve">        c/ (x – 2)</w:t>
      </w:r>
      <w:r w:rsidRPr="00F87DE9">
        <w:rPr>
          <w:rFonts w:eastAsiaTheme="minorEastAsia"/>
          <w:sz w:val="26"/>
          <w:szCs w:val="26"/>
          <w:vertAlign w:val="superscript"/>
          <w:lang w:eastAsia="ja-JP"/>
        </w:rPr>
        <w:t>2</w:t>
      </w:r>
      <w:r w:rsidRPr="00F87DE9">
        <w:rPr>
          <w:rFonts w:eastAsiaTheme="minorEastAsia"/>
          <w:sz w:val="26"/>
          <w:szCs w:val="26"/>
          <w:lang w:eastAsia="ja-JP"/>
        </w:rPr>
        <w:t xml:space="preserve"> – (x + 3)(x – 5) = 1                       d/  (2x – 1)</w:t>
      </w:r>
      <w:r w:rsidRPr="00F87DE9">
        <w:rPr>
          <w:rFonts w:eastAsiaTheme="minorEastAsia"/>
          <w:sz w:val="26"/>
          <w:szCs w:val="26"/>
          <w:vertAlign w:val="superscript"/>
          <w:lang w:eastAsia="ja-JP"/>
        </w:rPr>
        <w:t>2</w:t>
      </w:r>
      <w:r w:rsidRPr="00F87DE9">
        <w:rPr>
          <w:rFonts w:eastAsiaTheme="minorEastAsia"/>
          <w:sz w:val="26"/>
          <w:szCs w:val="26"/>
          <w:lang w:eastAsia="ja-JP"/>
        </w:rPr>
        <w:t xml:space="preserve"> – ( x – 5)( 4x + 3) = 3    </w:t>
      </w:r>
    </w:p>
    <w:p w14:paraId="01911019" w14:textId="77777777" w:rsidR="00F87DE9" w:rsidRPr="00F87DE9" w:rsidRDefault="00F87DE9" w:rsidP="00F87DE9">
      <w:pPr>
        <w:tabs>
          <w:tab w:val="left" w:pos="5103"/>
        </w:tabs>
        <w:spacing w:after="160" w:line="276" w:lineRule="auto"/>
        <w:rPr>
          <w:rFonts w:eastAsiaTheme="minorEastAsia"/>
          <w:sz w:val="26"/>
          <w:szCs w:val="26"/>
          <w:lang w:eastAsia="ja-JP"/>
        </w:rPr>
      </w:pPr>
      <w:r w:rsidRPr="00F87DE9">
        <w:rPr>
          <w:rFonts w:eastAsiaTheme="minorEastAsia"/>
          <w:b/>
          <w:sz w:val="26"/>
          <w:szCs w:val="26"/>
          <w:lang w:eastAsia="ja-JP"/>
        </w:rPr>
        <w:t>3.2/</w:t>
      </w:r>
      <w:r w:rsidRPr="00F87DE9">
        <w:rPr>
          <w:rFonts w:eastAsiaTheme="minorEastAsia"/>
          <w:sz w:val="26"/>
          <w:szCs w:val="26"/>
          <w:lang w:eastAsia="ja-JP"/>
        </w:rPr>
        <w:t xml:space="preserve">  a/  3x (x – 2) + 4x – 8 = 0                      </w:t>
      </w:r>
      <w:r w:rsidRPr="00F87DE9">
        <w:rPr>
          <w:rFonts w:eastAsiaTheme="minorEastAsia"/>
          <w:sz w:val="26"/>
          <w:szCs w:val="26"/>
          <w:lang w:val="vi-VN" w:eastAsia="ja-JP"/>
        </w:rPr>
        <w:t xml:space="preserve">      </w:t>
      </w:r>
      <w:r w:rsidRPr="00F87DE9">
        <w:rPr>
          <w:rFonts w:eastAsiaTheme="minorEastAsia"/>
          <w:sz w:val="26"/>
          <w:szCs w:val="26"/>
          <w:lang w:eastAsia="ja-JP"/>
        </w:rPr>
        <w:t>b/ x(x – 20) – x + 20 = 0</w:t>
      </w:r>
    </w:p>
    <w:p w14:paraId="3523354C" w14:textId="77777777" w:rsidR="00F87DE9" w:rsidRPr="00F87DE9" w:rsidRDefault="00F87DE9" w:rsidP="00F87DE9">
      <w:pPr>
        <w:spacing w:after="160" w:line="276" w:lineRule="auto"/>
        <w:ind w:left="528"/>
        <w:rPr>
          <w:rFonts w:eastAsiaTheme="minorEastAsia"/>
          <w:sz w:val="26"/>
          <w:szCs w:val="26"/>
          <w:lang w:eastAsia="ja-JP"/>
        </w:rPr>
      </w:pPr>
      <w:r w:rsidRPr="00F87DE9">
        <w:rPr>
          <w:rFonts w:eastAsiaTheme="minorEastAsia"/>
          <w:sz w:val="26"/>
          <w:szCs w:val="26"/>
          <w:lang w:eastAsia="ja-JP"/>
        </w:rPr>
        <w:t xml:space="preserve">c/ 2x (3x + 5) – 18x – 30 = 0              </w:t>
      </w:r>
      <w:r w:rsidRPr="00F87DE9">
        <w:rPr>
          <w:rFonts w:eastAsiaTheme="minorEastAsia"/>
          <w:sz w:val="26"/>
          <w:szCs w:val="26"/>
          <w:lang w:eastAsia="ja-JP"/>
        </w:rPr>
        <w:tab/>
        <w:t xml:space="preserve">      d/x</w:t>
      </w:r>
      <w:r w:rsidRPr="00F87DE9">
        <w:rPr>
          <w:rFonts w:eastAsiaTheme="minorEastAsia"/>
          <w:sz w:val="26"/>
          <w:szCs w:val="26"/>
          <w:vertAlign w:val="superscript"/>
          <w:lang w:eastAsia="ja-JP"/>
        </w:rPr>
        <w:t>2</w:t>
      </w:r>
      <w:r w:rsidRPr="00F87DE9">
        <w:rPr>
          <w:rFonts w:eastAsiaTheme="minorEastAsia"/>
          <w:sz w:val="26"/>
          <w:szCs w:val="26"/>
          <w:lang w:eastAsia="ja-JP"/>
        </w:rPr>
        <w:t xml:space="preserve"> – 7x + 12 = 0</w:t>
      </w:r>
      <w:r w:rsidRPr="00F87DE9">
        <w:rPr>
          <w:rFonts w:eastAsiaTheme="minorEastAsia"/>
          <w:sz w:val="26"/>
          <w:szCs w:val="26"/>
          <w:lang w:eastAsia="ja-JP"/>
        </w:rPr>
        <w:tab/>
        <w:t xml:space="preserve">                        </w:t>
      </w:r>
    </w:p>
    <w:p w14:paraId="22C07084" w14:textId="77777777" w:rsidR="00F87DE9" w:rsidRPr="00F87DE9" w:rsidRDefault="00F87DE9" w:rsidP="00F87DE9">
      <w:pPr>
        <w:spacing w:after="160" w:line="276" w:lineRule="auto"/>
        <w:rPr>
          <w:rFonts w:eastAsiaTheme="minorEastAsia"/>
          <w:sz w:val="26"/>
          <w:szCs w:val="26"/>
          <w:lang w:eastAsia="ja-JP"/>
        </w:rPr>
      </w:pPr>
      <w:r w:rsidRPr="00F87DE9">
        <w:rPr>
          <w:rFonts w:eastAsiaTheme="minorEastAsia"/>
          <w:sz w:val="26"/>
          <w:szCs w:val="26"/>
          <w:lang w:eastAsia="ja-JP"/>
        </w:rPr>
        <w:t xml:space="preserve">        e/ x</w:t>
      </w:r>
      <w:r w:rsidRPr="00F87DE9">
        <w:rPr>
          <w:rFonts w:eastAsiaTheme="minorEastAsia"/>
          <w:sz w:val="26"/>
          <w:szCs w:val="26"/>
          <w:vertAlign w:val="superscript"/>
          <w:lang w:eastAsia="ja-JP"/>
        </w:rPr>
        <w:t>2</w:t>
      </w:r>
      <w:r w:rsidRPr="00F87DE9">
        <w:rPr>
          <w:rFonts w:eastAsiaTheme="minorEastAsia"/>
          <w:sz w:val="26"/>
          <w:szCs w:val="26"/>
          <w:lang w:eastAsia="ja-JP"/>
        </w:rPr>
        <w:t xml:space="preserve"> – 9 + (x – 2)( x + 3) = 0                        f/  (2x + 1)(2 – 3x) = 9x</w:t>
      </w:r>
      <w:r w:rsidRPr="00F87DE9">
        <w:rPr>
          <w:rFonts w:eastAsiaTheme="minorEastAsia"/>
          <w:sz w:val="26"/>
          <w:szCs w:val="26"/>
          <w:vertAlign w:val="superscript"/>
          <w:lang w:eastAsia="ja-JP"/>
        </w:rPr>
        <w:t>2</w:t>
      </w:r>
      <w:r w:rsidRPr="00F87DE9">
        <w:rPr>
          <w:rFonts w:eastAsiaTheme="minorEastAsia"/>
          <w:sz w:val="26"/>
          <w:szCs w:val="26"/>
          <w:lang w:eastAsia="ja-JP"/>
        </w:rPr>
        <w:t xml:space="preserve"> – 4                </w:t>
      </w:r>
    </w:p>
    <w:p w14:paraId="4BA93701" w14:textId="77777777" w:rsidR="00F87DE9" w:rsidRPr="00F87DE9" w:rsidRDefault="00F87DE9" w:rsidP="00F87DE9">
      <w:pPr>
        <w:tabs>
          <w:tab w:val="left" w:pos="4820"/>
        </w:tabs>
        <w:spacing w:after="160" w:line="276" w:lineRule="auto"/>
        <w:rPr>
          <w:rFonts w:eastAsiaTheme="minorEastAsia"/>
          <w:sz w:val="26"/>
          <w:szCs w:val="26"/>
          <w:lang w:eastAsia="ja-JP"/>
        </w:rPr>
      </w:pPr>
      <w:r w:rsidRPr="00F87DE9">
        <w:rPr>
          <w:rFonts w:eastAsiaTheme="minorEastAsia"/>
          <w:b/>
          <w:sz w:val="26"/>
          <w:szCs w:val="26"/>
          <w:u w:val="single"/>
          <w:lang w:eastAsia="ja-JP"/>
        </w:rPr>
        <w:t>Bài 4:</w:t>
      </w:r>
      <w:r w:rsidRPr="00F87DE9">
        <w:rPr>
          <w:rFonts w:eastAsiaTheme="minorEastAsia"/>
          <w:sz w:val="26"/>
          <w:szCs w:val="26"/>
          <w:lang w:eastAsia="ja-JP"/>
        </w:rPr>
        <w:t xml:space="preserve"> </w:t>
      </w:r>
      <w:r w:rsidRPr="00F87DE9">
        <w:rPr>
          <w:rFonts w:eastAsiaTheme="minorEastAsia"/>
          <w:b/>
          <w:sz w:val="26"/>
          <w:szCs w:val="26"/>
          <w:lang w:eastAsia="ja-JP"/>
        </w:rPr>
        <w:t>Tính giá trị của biểu thức</w:t>
      </w:r>
      <w:r w:rsidRPr="00F87DE9">
        <w:rPr>
          <w:rFonts w:eastAsiaTheme="minorEastAsia"/>
          <w:sz w:val="26"/>
          <w:szCs w:val="26"/>
          <w:lang w:eastAsia="ja-JP"/>
        </w:rPr>
        <w:t xml:space="preserve">: </w:t>
      </w:r>
    </w:p>
    <w:p w14:paraId="35B008A7" w14:textId="77777777" w:rsidR="00F87DE9" w:rsidRPr="00F87DE9" w:rsidRDefault="00F87DE9" w:rsidP="00B33ADB">
      <w:pPr>
        <w:numPr>
          <w:ilvl w:val="0"/>
          <w:numId w:val="4"/>
        </w:numPr>
        <w:spacing w:after="160" w:line="259" w:lineRule="auto"/>
        <w:ind w:left="1560"/>
        <w:contextualSpacing/>
        <w:rPr>
          <w:rFonts w:eastAsiaTheme="minorEastAsia"/>
          <w:sz w:val="26"/>
          <w:szCs w:val="26"/>
          <w:lang w:val="vi-VN" w:eastAsia="ja-JP"/>
        </w:rPr>
      </w:pPr>
      <w:r w:rsidRPr="00F87DE9">
        <w:rPr>
          <w:rFonts w:eastAsiaTheme="minorEastAsia"/>
          <w:position w:val="-6"/>
          <w:sz w:val="26"/>
          <w:szCs w:val="26"/>
          <w:lang w:val="vi-VN" w:eastAsia="ja-JP"/>
        </w:rPr>
        <w:object w:dxaOrig="2100" w:dyaOrig="380" w14:anchorId="7116C1B3">
          <v:shape id="_x0000_i1029" type="#_x0000_t75" style="width:105pt;height:18.75pt" o:ole="">
            <v:imagedata r:id="rId18" o:title=""/>
          </v:shape>
          <o:OLEObject Type="Embed" ProgID="Equation.DSMT4" ShapeID="_x0000_i1029" DrawAspect="Content" ObjectID="_1763709136" r:id="rId19"/>
        </w:object>
      </w:r>
      <w:r w:rsidRPr="00F87DE9">
        <w:rPr>
          <w:rFonts w:eastAsiaTheme="minorEastAsia"/>
          <w:sz w:val="26"/>
          <w:szCs w:val="26"/>
          <w:lang w:val="vi-VN" w:eastAsia="ja-JP"/>
        </w:rPr>
        <w:t xml:space="preserve">  với </w:t>
      </w:r>
      <w:r w:rsidRPr="00F87DE9">
        <w:rPr>
          <w:rFonts w:eastAsiaTheme="minorEastAsia"/>
          <w:position w:val="-6"/>
          <w:sz w:val="26"/>
          <w:szCs w:val="26"/>
          <w:lang w:val="vi-VN" w:eastAsia="ja-JP"/>
        </w:rPr>
        <w:object w:dxaOrig="680" w:dyaOrig="279" w14:anchorId="1111E2BF">
          <v:shape id="_x0000_i1030" type="#_x0000_t75" style="width:33.75pt;height:14.25pt" o:ole="">
            <v:imagedata r:id="rId20" o:title=""/>
          </v:shape>
          <o:OLEObject Type="Embed" ProgID="Equation.DSMT4" ShapeID="_x0000_i1030" DrawAspect="Content" ObjectID="_1763709137" r:id="rId21"/>
        </w:object>
      </w:r>
      <w:r w:rsidRPr="00F87DE9">
        <w:rPr>
          <w:rFonts w:eastAsiaTheme="minorEastAsia"/>
          <w:sz w:val="26"/>
          <w:szCs w:val="26"/>
          <w:lang w:val="vi-VN" w:eastAsia="ja-JP"/>
        </w:rPr>
        <w:tab/>
      </w:r>
    </w:p>
    <w:p w14:paraId="3D48C463" w14:textId="77777777" w:rsidR="00F87DE9" w:rsidRPr="00F87DE9" w:rsidRDefault="00F87DE9" w:rsidP="00B33ADB">
      <w:pPr>
        <w:numPr>
          <w:ilvl w:val="0"/>
          <w:numId w:val="4"/>
        </w:numPr>
        <w:spacing w:after="160" w:line="259" w:lineRule="auto"/>
        <w:ind w:left="1560"/>
        <w:contextualSpacing/>
        <w:rPr>
          <w:rFonts w:eastAsiaTheme="minorEastAsia"/>
          <w:sz w:val="26"/>
          <w:szCs w:val="26"/>
          <w:lang w:eastAsia="ja-JP"/>
        </w:rPr>
      </w:pPr>
      <w:r w:rsidRPr="00F87DE9">
        <w:rPr>
          <w:rFonts w:eastAsiaTheme="minorEastAsia"/>
          <w:position w:val="-6"/>
          <w:sz w:val="26"/>
          <w:szCs w:val="26"/>
          <w:lang w:val="vi-VN" w:eastAsia="ja-JP"/>
        </w:rPr>
        <w:object w:dxaOrig="1780" w:dyaOrig="380" w14:anchorId="76347075">
          <v:shape id="_x0000_i1031" type="#_x0000_t75" style="width:89.25pt;height:18.75pt" o:ole="">
            <v:imagedata r:id="rId22" o:title=""/>
          </v:shape>
          <o:OLEObject Type="Embed" ProgID="Equation.DSMT4" ShapeID="_x0000_i1031" DrawAspect="Content" ObjectID="_1763709138" r:id="rId23"/>
        </w:object>
      </w:r>
      <w:r w:rsidRPr="00F87DE9">
        <w:rPr>
          <w:rFonts w:eastAsiaTheme="minorEastAsia"/>
          <w:sz w:val="26"/>
          <w:szCs w:val="26"/>
          <w:lang w:val="vi-VN" w:eastAsia="ja-JP"/>
        </w:rPr>
        <w:tab/>
        <w:t xml:space="preserve">với </w:t>
      </w:r>
      <w:r w:rsidRPr="00F87DE9">
        <w:rPr>
          <w:rFonts w:eastAsiaTheme="minorEastAsia"/>
          <w:position w:val="-6"/>
          <w:sz w:val="26"/>
          <w:szCs w:val="26"/>
          <w:lang w:val="vi-VN" w:eastAsia="ja-JP"/>
        </w:rPr>
        <w:object w:dxaOrig="660" w:dyaOrig="279" w14:anchorId="54CB25C0">
          <v:shape id="_x0000_i1032" type="#_x0000_t75" style="width:33pt;height:14.25pt" o:ole="">
            <v:imagedata r:id="rId24" o:title=""/>
          </v:shape>
          <o:OLEObject Type="Embed" ProgID="Equation.DSMT4" ShapeID="_x0000_i1032" DrawAspect="Content" ObjectID="_1763709139" r:id="rId25"/>
        </w:object>
      </w:r>
    </w:p>
    <w:p w14:paraId="2BA2DC03" w14:textId="77777777" w:rsidR="00F87DE9" w:rsidRPr="00F87DE9" w:rsidRDefault="00F87DE9" w:rsidP="00F87DE9">
      <w:pPr>
        <w:tabs>
          <w:tab w:val="left" w:pos="4820"/>
        </w:tabs>
        <w:spacing w:after="160" w:line="276" w:lineRule="auto"/>
        <w:rPr>
          <w:rFonts w:eastAsiaTheme="minorEastAsia"/>
          <w:b/>
          <w:color w:val="00B050"/>
          <w:sz w:val="26"/>
          <w:szCs w:val="26"/>
          <w:u w:val="single"/>
          <w:lang w:val="fr-FR" w:eastAsia="ja-JP"/>
        </w:rPr>
      </w:pPr>
      <w:r w:rsidRPr="00F87DE9">
        <w:rPr>
          <w:rFonts w:eastAsiaTheme="minorEastAsia"/>
          <w:b/>
          <w:color w:val="00B050"/>
          <w:sz w:val="26"/>
          <w:szCs w:val="26"/>
          <w:lang w:val="fr-FR" w:eastAsia="ja-JP"/>
        </w:rPr>
        <w:t xml:space="preserve">B.  </w:t>
      </w:r>
      <w:r w:rsidRPr="00F87DE9">
        <w:rPr>
          <w:rFonts w:eastAsiaTheme="minorEastAsia"/>
          <w:b/>
          <w:color w:val="00B050"/>
          <w:sz w:val="26"/>
          <w:szCs w:val="26"/>
          <w:u w:val="single"/>
          <w:lang w:val="fr-FR" w:eastAsia="ja-JP"/>
        </w:rPr>
        <w:t>HÌNH HỌC:</w:t>
      </w:r>
    </w:p>
    <w:p w14:paraId="21DF34F6" w14:textId="77777777" w:rsidR="00F87DE9" w:rsidRPr="00F87DE9" w:rsidRDefault="00F87DE9" w:rsidP="00F87DE9">
      <w:pPr>
        <w:tabs>
          <w:tab w:val="left" w:pos="4820"/>
        </w:tabs>
        <w:spacing w:after="160" w:line="276" w:lineRule="auto"/>
        <w:rPr>
          <w:rFonts w:eastAsiaTheme="minorEastAsia"/>
          <w:b/>
          <w:color w:val="00B050"/>
          <w:sz w:val="26"/>
          <w:szCs w:val="26"/>
          <w:u w:val="single"/>
          <w:lang w:val="fr-FR" w:eastAsia="ja-JP"/>
        </w:rPr>
      </w:pPr>
      <w:r w:rsidRPr="00F87DE9">
        <w:rPr>
          <w:rFonts w:eastAsiaTheme="minorEastAsia"/>
          <w:b/>
          <w:sz w:val="26"/>
          <w:szCs w:val="26"/>
          <w:u w:val="single"/>
          <w:lang w:val="fr-FR" w:eastAsia="ja-JP"/>
        </w:rPr>
        <w:t>Bài 1:</w:t>
      </w:r>
      <w:r w:rsidRPr="00F87DE9">
        <w:rPr>
          <w:rFonts w:eastAsiaTheme="minorEastAsia"/>
          <w:sz w:val="26"/>
          <w:szCs w:val="26"/>
          <w:lang w:val="fr-FR" w:eastAsia="ja-JP"/>
        </w:rPr>
        <w:t xml:space="preserve">  Cho tam giác ABC có ba góc nhọn (AB &lt; AC ). Gọi M là trung điểm của AB và N là trung điểm của AC. Trên tia đối của tia MN lấy điểm D sao cho MD = MN </w:t>
      </w:r>
    </w:p>
    <w:p w14:paraId="0AFF7AFE" w14:textId="77777777" w:rsidR="00F87DE9" w:rsidRPr="00F87DE9" w:rsidRDefault="00F87DE9" w:rsidP="00F87DE9">
      <w:pPr>
        <w:tabs>
          <w:tab w:val="left" w:pos="4820"/>
        </w:tabs>
        <w:spacing w:after="160" w:line="276" w:lineRule="auto"/>
        <w:rPr>
          <w:rFonts w:eastAsiaTheme="minorEastAsia"/>
          <w:sz w:val="26"/>
          <w:szCs w:val="26"/>
          <w:lang w:val="fr-FR" w:eastAsia="ja-JP"/>
        </w:rPr>
      </w:pPr>
      <w:r w:rsidRPr="00F87DE9">
        <w:rPr>
          <w:rFonts w:eastAsiaTheme="minorEastAsia"/>
          <w:sz w:val="26"/>
          <w:szCs w:val="26"/>
          <w:lang w:val="fr-FR" w:eastAsia="ja-JP"/>
        </w:rPr>
        <w:t xml:space="preserve">a/ Chứng minh: Tứ giác ADBN là hình bình hành  </w:t>
      </w:r>
    </w:p>
    <w:p w14:paraId="061E098A" w14:textId="77777777" w:rsidR="00F87DE9" w:rsidRPr="00F87DE9" w:rsidRDefault="00F87DE9" w:rsidP="00F87DE9">
      <w:pPr>
        <w:tabs>
          <w:tab w:val="left" w:pos="4820"/>
        </w:tabs>
        <w:spacing w:after="160" w:line="276" w:lineRule="auto"/>
        <w:rPr>
          <w:rFonts w:eastAsiaTheme="minorEastAsia"/>
          <w:sz w:val="26"/>
          <w:szCs w:val="26"/>
          <w:lang w:val="fr-FR" w:eastAsia="ja-JP"/>
        </w:rPr>
      </w:pPr>
      <w:r w:rsidRPr="00F87DE9">
        <w:rPr>
          <w:rFonts w:eastAsiaTheme="minorEastAsia"/>
          <w:sz w:val="26"/>
          <w:szCs w:val="26"/>
          <w:lang w:val="fr-FR" w:eastAsia="ja-JP"/>
        </w:rPr>
        <w:t>b/ Vẽ AH vuông góc với BC tại H; Gọi K là điểm đối xứng của H qua N .</w:t>
      </w:r>
    </w:p>
    <w:p w14:paraId="4960AD80" w14:textId="77777777" w:rsidR="00F87DE9" w:rsidRPr="00F87DE9" w:rsidRDefault="00F87DE9" w:rsidP="00F87DE9">
      <w:pPr>
        <w:tabs>
          <w:tab w:val="left" w:pos="4820"/>
        </w:tabs>
        <w:spacing w:after="160" w:line="276" w:lineRule="auto"/>
        <w:rPr>
          <w:rFonts w:eastAsiaTheme="minorEastAsia"/>
          <w:sz w:val="26"/>
          <w:szCs w:val="26"/>
          <w:lang w:val="fr-FR" w:eastAsia="ja-JP"/>
        </w:rPr>
      </w:pPr>
      <w:r w:rsidRPr="00F87DE9">
        <w:rPr>
          <w:rFonts w:eastAsiaTheme="minorEastAsia"/>
          <w:sz w:val="26"/>
          <w:szCs w:val="26"/>
          <w:lang w:val="fr-FR" w:eastAsia="ja-JP"/>
        </w:rPr>
        <w:t xml:space="preserve">     Chứng minh: Tứ giác AHCK là hình chữ nhật </w:t>
      </w:r>
    </w:p>
    <w:p w14:paraId="1CECF473" w14:textId="77777777" w:rsidR="00F87DE9" w:rsidRPr="00F87DE9" w:rsidRDefault="00F87DE9" w:rsidP="00F87DE9">
      <w:pPr>
        <w:tabs>
          <w:tab w:val="left" w:pos="4820"/>
        </w:tabs>
        <w:spacing w:after="160" w:line="276" w:lineRule="auto"/>
        <w:rPr>
          <w:rFonts w:eastAsiaTheme="minorEastAsia"/>
          <w:sz w:val="26"/>
          <w:szCs w:val="26"/>
          <w:lang w:val="fr-FR" w:eastAsia="ja-JP"/>
        </w:rPr>
      </w:pPr>
      <w:r w:rsidRPr="00F87DE9">
        <w:rPr>
          <w:rFonts w:eastAsiaTheme="minorEastAsia"/>
          <w:sz w:val="26"/>
          <w:szCs w:val="26"/>
          <w:lang w:val="fr-FR" w:eastAsia="ja-JP"/>
        </w:rPr>
        <w:t xml:space="preserve">c/ Chứng minh:  Tứ giác BHND là hình thang cân . </w:t>
      </w:r>
    </w:p>
    <w:p w14:paraId="496A974D" w14:textId="77777777" w:rsidR="00F87DE9" w:rsidRPr="00F87DE9" w:rsidRDefault="00F87DE9" w:rsidP="00F87DE9">
      <w:pPr>
        <w:spacing w:line="259" w:lineRule="auto"/>
        <w:rPr>
          <w:rFonts w:eastAsiaTheme="minorEastAsia"/>
          <w:sz w:val="26"/>
          <w:szCs w:val="26"/>
          <w:lang w:eastAsia="ja-JP"/>
        </w:rPr>
      </w:pPr>
      <w:r w:rsidRPr="00F87DE9">
        <w:rPr>
          <w:rFonts w:eastAsiaTheme="minorEastAsia"/>
          <w:b/>
          <w:sz w:val="26"/>
          <w:szCs w:val="26"/>
          <w:u w:val="single"/>
          <w:lang w:val="fr-FR" w:eastAsia="ja-JP"/>
        </w:rPr>
        <w:lastRenderedPageBreak/>
        <w:t>Bài 2:</w:t>
      </w:r>
      <w:r w:rsidRPr="00F87DE9">
        <w:rPr>
          <w:rFonts w:eastAsiaTheme="minorEastAsia"/>
          <w:sz w:val="26"/>
          <w:szCs w:val="26"/>
          <w:lang w:val="fr-FR" w:eastAsia="ja-JP"/>
        </w:rPr>
        <w:t xml:space="preserve">  </w:t>
      </w:r>
      <w:r w:rsidRPr="00F87DE9">
        <w:rPr>
          <w:rFonts w:eastAsiaTheme="minorEastAsia"/>
          <w:sz w:val="26"/>
          <w:szCs w:val="26"/>
          <w:lang w:eastAsia="ja-JP"/>
        </w:rPr>
        <w:t xml:space="preserve">Cho hình thang </w:t>
      </w:r>
      <w:r w:rsidRPr="00F87DE9">
        <w:rPr>
          <w:rFonts w:eastAsiaTheme="minorEastAsia"/>
          <w:position w:val="-12"/>
          <w:sz w:val="26"/>
          <w:szCs w:val="26"/>
          <w:lang w:eastAsia="ja-JP"/>
        </w:rPr>
        <w:object w:dxaOrig="840" w:dyaOrig="340" w14:anchorId="10740A4C">
          <v:shape id="_x0000_i1033" type="#_x0000_t75" style="width:42pt;height:17.25pt" o:ole="">
            <v:imagedata r:id="rId26" o:title=""/>
          </v:shape>
          <o:OLEObject Type="Embed" ProgID="Equation.DSMT4" ShapeID="_x0000_i1033" DrawAspect="Content" ObjectID="_1763709140" r:id="rId27"/>
        </w:object>
      </w:r>
      <w:r w:rsidRPr="00F87DE9">
        <w:rPr>
          <w:rFonts w:eastAsiaTheme="minorEastAsia"/>
          <w:sz w:val="26"/>
          <w:szCs w:val="26"/>
          <w:lang w:eastAsia="ja-JP"/>
        </w:rPr>
        <w:t xml:space="preserve"> Lấy </w:t>
      </w:r>
      <w:r w:rsidRPr="00F87DE9">
        <w:rPr>
          <w:rFonts w:eastAsiaTheme="minorEastAsia"/>
          <w:position w:val="-12"/>
          <w:sz w:val="26"/>
          <w:szCs w:val="26"/>
          <w:lang w:eastAsia="ja-JP"/>
        </w:rPr>
        <w:object w:dxaOrig="1320" w:dyaOrig="340" w14:anchorId="4EBBCD64">
          <v:shape id="_x0000_i1034" type="#_x0000_t75" style="width:66pt;height:17.25pt" o:ole="">
            <v:imagedata r:id="rId28" o:title=""/>
          </v:shape>
          <o:OLEObject Type="Embed" ProgID="Equation.DSMT4" ShapeID="_x0000_i1034" DrawAspect="Content" ObjectID="_1763709141" r:id="rId29"/>
        </w:object>
      </w:r>
      <w:r w:rsidRPr="00F87DE9">
        <w:rPr>
          <w:rFonts w:eastAsiaTheme="minorEastAsia"/>
          <w:sz w:val="26"/>
          <w:szCs w:val="26"/>
          <w:lang w:eastAsia="ja-JP"/>
        </w:rPr>
        <w:t xml:space="preserve"> lần lượt là</w:t>
      </w:r>
    </w:p>
    <w:p w14:paraId="193B2F4E" w14:textId="77777777" w:rsidR="00F87DE9" w:rsidRPr="00F87DE9" w:rsidRDefault="00F87DE9" w:rsidP="00F87DE9">
      <w:pPr>
        <w:spacing w:line="259" w:lineRule="auto"/>
        <w:rPr>
          <w:rFonts w:eastAsiaTheme="minorEastAsia"/>
          <w:sz w:val="26"/>
          <w:szCs w:val="26"/>
          <w:lang w:eastAsia="ja-JP"/>
        </w:rPr>
      </w:pPr>
      <w:r w:rsidRPr="00F87DE9">
        <w:rPr>
          <w:rFonts w:eastAsiaTheme="minorEastAsia"/>
          <w:sz w:val="26"/>
          <w:szCs w:val="26"/>
          <w:lang w:eastAsia="ja-JP"/>
        </w:rPr>
        <w:t xml:space="preserve">trung điểm các cạnh </w:t>
      </w:r>
      <w:r w:rsidRPr="00F87DE9">
        <w:rPr>
          <w:rFonts w:eastAsiaTheme="minorEastAsia"/>
          <w:position w:val="-12"/>
          <w:sz w:val="26"/>
          <w:szCs w:val="26"/>
          <w:lang w:eastAsia="ja-JP"/>
        </w:rPr>
        <w:object w:dxaOrig="1900" w:dyaOrig="340" w14:anchorId="15C34F9F">
          <v:shape id="_x0000_i1035" type="#_x0000_t75" style="width:95.25pt;height:17.25pt" o:ole="">
            <v:imagedata r:id="rId30" o:title=""/>
          </v:shape>
          <o:OLEObject Type="Embed" ProgID="Equation.DSMT4" ShapeID="_x0000_i1035" DrawAspect="Content" ObjectID="_1763709142" r:id="rId31"/>
        </w:object>
      </w:r>
      <w:r w:rsidRPr="00F87DE9">
        <w:rPr>
          <w:rFonts w:eastAsiaTheme="minorEastAsia"/>
          <w:sz w:val="26"/>
          <w:szCs w:val="26"/>
          <w:lang w:eastAsia="ja-JP"/>
        </w:rPr>
        <w:t xml:space="preserve">. </w:t>
      </w:r>
    </w:p>
    <w:p w14:paraId="0E927E02" w14:textId="77777777" w:rsidR="00F87DE9" w:rsidRPr="00F87DE9" w:rsidRDefault="00F87DE9" w:rsidP="00B33ADB">
      <w:pPr>
        <w:numPr>
          <w:ilvl w:val="0"/>
          <w:numId w:val="5"/>
        </w:numPr>
        <w:spacing w:after="160" w:line="276" w:lineRule="auto"/>
        <w:contextualSpacing/>
        <w:rPr>
          <w:rFonts w:eastAsiaTheme="minorEastAsia"/>
          <w:sz w:val="26"/>
          <w:szCs w:val="26"/>
          <w:lang w:eastAsia="ja-JP"/>
        </w:rPr>
      </w:pPr>
      <w:r w:rsidRPr="00F87DE9">
        <w:rPr>
          <w:rFonts w:eastAsiaTheme="minorEastAsia"/>
          <w:sz w:val="26"/>
          <w:szCs w:val="26"/>
          <w:lang w:eastAsia="ja-JP"/>
        </w:rPr>
        <w:t xml:space="preserve">Chứng minh </w:t>
      </w:r>
      <w:r w:rsidRPr="00F87DE9">
        <w:rPr>
          <w:rFonts w:eastAsiaTheme="minorEastAsia"/>
          <w:position w:val="-12"/>
          <w:sz w:val="26"/>
          <w:szCs w:val="26"/>
          <w:lang w:eastAsia="ja-JP"/>
        </w:rPr>
        <w:object w:dxaOrig="1240" w:dyaOrig="360" w14:anchorId="00D23585">
          <v:shape id="_x0000_i1036" type="#_x0000_t75" style="width:62.25pt;height:18pt" o:ole="">
            <v:imagedata r:id="rId32" o:title=""/>
          </v:shape>
          <o:OLEObject Type="Embed" ProgID="Equation.DSMT4" ShapeID="_x0000_i1036" DrawAspect="Content" ObjectID="_1763709143" r:id="rId33"/>
        </w:object>
      </w:r>
    </w:p>
    <w:p w14:paraId="24F8CED2" w14:textId="77777777" w:rsidR="00F87DE9" w:rsidRPr="00F87DE9" w:rsidRDefault="00F87DE9" w:rsidP="00B33ADB">
      <w:pPr>
        <w:numPr>
          <w:ilvl w:val="0"/>
          <w:numId w:val="5"/>
        </w:numPr>
        <w:spacing w:after="160" w:line="276" w:lineRule="auto"/>
        <w:contextualSpacing/>
        <w:rPr>
          <w:rFonts w:eastAsiaTheme="minorEastAsia"/>
          <w:sz w:val="26"/>
          <w:szCs w:val="26"/>
          <w:lang w:eastAsia="ja-JP"/>
        </w:rPr>
      </w:pPr>
      <w:r w:rsidRPr="00F87DE9">
        <w:rPr>
          <w:rFonts w:eastAsiaTheme="minorEastAsia"/>
          <w:sz w:val="26"/>
          <w:szCs w:val="26"/>
          <w:lang w:eastAsia="ja-JP"/>
        </w:rPr>
        <w:t xml:space="preserve">Tứ giác </w:t>
      </w:r>
      <w:r w:rsidRPr="00F87DE9">
        <w:rPr>
          <w:rFonts w:eastAsiaTheme="minorEastAsia"/>
          <w:position w:val="-10"/>
          <w:sz w:val="26"/>
          <w:szCs w:val="26"/>
          <w:lang w:eastAsia="ja-JP"/>
        </w:rPr>
        <w:object w:dxaOrig="820" w:dyaOrig="320" w14:anchorId="1B5BEFFB">
          <v:shape id="_x0000_i1037" type="#_x0000_t75" style="width:41.25pt;height:15.75pt" o:ole="">
            <v:imagedata r:id="rId34" o:title=""/>
          </v:shape>
          <o:OLEObject Type="Embed" ProgID="Equation.DSMT4" ShapeID="_x0000_i1037" DrawAspect="Content" ObjectID="_1763709144" r:id="rId35"/>
        </w:object>
      </w:r>
      <w:r w:rsidRPr="00F87DE9">
        <w:rPr>
          <w:rFonts w:eastAsiaTheme="minorEastAsia"/>
          <w:sz w:val="26"/>
          <w:szCs w:val="26"/>
          <w:lang w:eastAsia="ja-JP"/>
        </w:rPr>
        <w:t xml:space="preserve"> là hình gì?</w:t>
      </w:r>
    </w:p>
    <w:p w14:paraId="78231BB0" w14:textId="77777777" w:rsidR="00F87DE9" w:rsidRPr="00F87DE9" w:rsidRDefault="00F87DE9" w:rsidP="00F87DE9">
      <w:pPr>
        <w:spacing w:after="60"/>
        <w:rPr>
          <w:rFonts w:eastAsia="Calibri"/>
          <w:sz w:val="26"/>
          <w:szCs w:val="26"/>
        </w:rPr>
      </w:pPr>
      <w:r w:rsidRPr="00F87DE9">
        <w:rPr>
          <w:rFonts w:eastAsiaTheme="minorEastAsia"/>
          <w:b/>
          <w:sz w:val="26"/>
          <w:szCs w:val="26"/>
          <w:u w:val="single"/>
          <w:lang w:eastAsia="ja-JP"/>
        </w:rPr>
        <w:t>Bài 3:</w:t>
      </w:r>
      <w:r w:rsidRPr="00F87DE9">
        <w:rPr>
          <w:rFonts w:eastAsiaTheme="minorEastAsia"/>
          <w:sz w:val="26"/>
          <w:szCs w:val="26"/>
          <w:lang w:eastAsia="ja-JP"/>
        </w:rPr>
        <w:t xml:space="preserve">  </w:t>
      </w:r>
      <w:r w:rsidRPr="00F87DE9">
        <w:rPr>
          <w:rFonts w:eastAsia="Calibri"/>
          <w:sz w:val="26"/>
          <w:szCs w:val="26"/>
        </w:rPr>
        <w:t xml:space="preserve">Cho </w:t>
      </w:r>
      <w:r w:rsidRPr="00F87DE9">
        <w:rPr>
          <w:rFonts w:eastAsia="Calibri"/>
          <w:position w:val="-6"/>
          <w:sz w:val="26"/>
          <w:szCs w:val="26"/>
        </w:rPr>
        <w:object w:dxaOrig="760" w:dyaOrig="279" w14:anchorId="311240A9">
          <v:shape id="_x0000_i1038" type="#_x0000_t75" style="width:38.25pt;height:14.25pt" o:ole="">
            <v:imagedata r:id="rId36" o:title=""/>
          </v:shape>
          <o:OLEObject Type="Embed" ProgID="Equation.DSMT4" ShapeID="_x0000_i1038" DrawAspect="Content" ObjectID="_1763709145" r:id="rId37"/>
        </w:object>
      </w:r>
      <w:r w:rsidRPr="00F87DE9">
        <w:rPr>
          <w:rFonts w:eastAsia="Calibri"/>
          <w:sz w:val="26"/>
          <w:szCs w:val="26"/>
        </w:rPr>
        <w:t xml:space="preserve"> vuông tại </w:t>
      </w:r>
      <w:r w:rsidRPr="00F87DE9">
        <w:rPr>
          <w:rFonts w:eastAsia="Calibri"/>
          <w:position w:val="-12"/>
          <w:sz w:val="26"/>
          <w:szCs w:val="26"/>
        </w:rPr>
        <w:object w:dxaOrig="340" w:dyaOrig="340" w14:anchorId="24475585">
          <v:shape id="_x0000_i1039" type="#_x0000_t75" style="width:17.25pt;height:17.25pt" o:ole="">
            <v:imagedata r:id="rId38" o:title=""/>
          </v:shape>
          <o:OLEObject Type="Embed" ProgID="Equation.DSMT4" ShapeID="_x0000_i1039" DrawAspect="Content" ObjectID="_1763709146" r:id="rId39"/>
        </w:object>
      </w:r>
      <w:r w:rsidRPr="00F87DE9">
        <w:rPr>
          <w:rFonts w:eastAsia="Calibri"/>
          <w:sz w:val="26"/>
          <w:szCs w:val="26"/>
        </w:rPr>
        <w:t xml:space="preserve"> phân giác </w:t>
      </w:r>
      <w:r w:rsidRPr="00F87DE9">
        <w:rPr>
          <w:rFonts w:eastAsia="Calibri"/>
          <w:position w:val="-6"/>
          <w:sz w:val="26"/>
          <w:szCs w:val="26"/>
        </w:rPr>
        <w:object w:dxaOrig="600" w:dyaOrig="380" w14:anchorId="5FA8A166">
          <v:shape id="_x0000_i1040" type="#_x0000_t75" style="width:30pt;height:18.75pt" o:ole="">
            <v:imagedata r:id="rId40" o:title=""/>
          </v:shape>
          <o:OLEObject Type="Embed" ProgID="Equation.DSMT4" ShapeID="_x0000_i1040" DrawAspect="Content" ObjectID="_1763709147" r:id="rId41"/>
        </w:object>
      </w:r>
      <w:r w:rsidRPr="00F87DE9">
        <w:rPr>
          <w:rFonts w:eastAsia="Calibri"/>
          <w:sz w:val="26"/>
          <w:szCs w:val="26"/>
        </w:rPr>
        <w:t xml:space="preserve"> cắt </w:t>
      </w:r>
      <w:r w:rsidRPr="00F87DE9">
        <w:rPr>
          <w:rFonts w:eastAsia="Calibri"/>
          <w:position w:val="-6"/>
          <w:sz w:val="26"/>
          <w:szCs w:val="26"/>
        </w:rPr>
        <w:object w:dxaOrig="440" w:dyaOrig="279" w14:anchorId="6344B296">
          <v:shape id="_x0000_i1041" type="#_x0000_t75" style="width:21.75pt;height:14.25pt" o:ole="">
            <v:imagedata r:id="rId42" o:title=""/>
          </v:shape>
          <o:OLEObject Type="Embed" ProgID="Equation.DSMT4" ShapeID="_x0000_i1041" DrawAspect="Content" ObjectID="_1763709148" r:id="rId43"/>
        </w:object>
      </w:r>
      <w:r w:rsidRPr="00F87DE9">
        <w:rPr>
          <w:rFonts w:eastAsia="Calibri"/>
          <w:sz w:val="26"/>
          <w:szCs w:val="26"/>
        </w:rPr>
        <w:t xml:space="preserve"> tại </w:t>
      </w:r>
      <w:r w:rsidRPr="00F87DE9">
        <w:rPr>
          <w:rFonts w:eastAsia="Calibri"/>
          <w:position w:val="-12"/>
          <w:sz w:val="26"/>
          <w:szCs w:val="26"/>
        </w:rPr>
        <w:object w:dxaOrig="340" w:dyaOrig="340" w14:anchorId="5D8415A2">
          <v:shape id="_x0000_i1042" type="#_x0000_t75" style="width:17.25pt;height:17.25pt" o:ole="">
            <v:imagedata r:id="rId44" o:title=""/>
          </v:shape>
          <o:OLEObject Type="Embed" ProgID="Equation.DSMT4" ShapeID="_x0000_i1042" DrawAspect="Content" ObjectID="_1763709149" r:id="rId45"/>
        </w:object>
      </w:r>
      <w:r w:rsidRPr="00F87DE9">
        <w:rPr>
          <w:rFonts w:eastAsia="Calibri"/>
          <w:sz w:val="26"/>
          <w:szCs w:val="26"/>
        </w:rPr>
        <w:t xml:space="preserve">Từ </w:t>
      </w:r>
      <w:r w:rsidRPr="00F87DE9">
        <w:rPr>
          <w:rFonts w:eastAsia="Calibri"/>
          <w:position w:val="-4"/>
          <w:sz w:val="26"/>
          <w:szCs w:val="26"/>
        </w:rPr>
        <w:object w:dxaOrig="279" w:dyaOrig="260" w14:anchorId="2F3ECC55">
          <v:shape id="_x0000_i1043" type="#_x0000_t75" style="width:14.25pt;height:12.75pt" o:ole="">
            <v:imagedata r:id="rId46" o:title=""/>
          </v:shape>
          <o:OLEObject Type="Embed" ProgID="Equation.DSMT4" ShapeID="_x0000_i1043" DrawAspect="Content" ObjectID="_1763709150" r:id="rId47"/>
        </w:object>
      </w:r>
      <w:r w:rsidRPr="00F87DE9">
        <w:rPr>
          <w:rFonts w:eastAsia="Calibri"/>
          <w:sz w:val="26"/>
          <w:szCs w:val="26"/>
        </w:rPr>
        <w:t xml:space="preserve"> vẽ đường thẳng vuông góc với </w:t>
      </w:r>
      <w:r w:rsidRPr="00F87DE9">
        <w:rPr>
          <w:rFonts w:eastAsia="Calibri"/>
          <w:position w:val="-6"/>
          <w:sz w:val="26"/>
          <w:szCs w:val="26"/>
        </w:rPr>
        <w:object w:dxaOrig="440" w:dyaOrig="279" w14:anchorId="1731A29C">
          <v:shape id="_x0000_i1044" type="#_x0000_t75" style="width:21.75pt;height:14.25pt" o:ole="">
            <v:imagedata r:id="rId48" o:title=""/>
          </v:shape>
          <o:OLEObject Type="Embed" ProgID="Equation.DSMT4" ShapeID="_x0000_i1044" DrawAspect="Content" ObjectID="_1763709151" r:id="rId49"/>
        </w:object>
      </w:r>
      <w:r w:rsidRPr="00F87DE9">
        <w:rPr>
          <w:rFonts w:eastAsia="Calibri"/>
          <w:sz w:val="26"/>
          <w:szCs w:val="26"/>
        </w:rPr>
        <w:t xml:space="preserve">, đường thẳng nàycắt </w:t>
      </w:r>
      <w:r w:rsidRPr="00F87DE9">
        <w:rPr>
          <w:rFonts w:eastAsia="Calibri"/>
          <w:position w:val="-6"/>
          <w:sz w:val="26"/>
          <w:szCs w:val="26"/>
        </w:rPr>
        <w:object w:dxaOrig="440" w:dyaOrig="279" w14:anchorId="66380A52">
          <v:shape id="_x0000_i1045" type="#_x0000_t75" style="width:21.75pt;height:14.25pt" o:ole="">
            <v:imagedata r:id="rId50" o:title=""/>
          </v:shape>
          <o:OLEObject Type="Embed" ProgID="Equation.DSMT4" ShapeID="_x0000_i1045" DrawAspect="Content" ObjectID="_1763709152" r:id="rId51"/>
        </w:object>
      </w:r>
      <w:r w:rsidRPr="00F87DE9">
        <w:rPr>
          <w:rFonts w:eastAsia="Calibri"/>
          <w:sz w:val="26"/>
          <w:szCs w:val="26"/>
        </w:rPr>
        <w:t xml:space="preserve"> tại </w:t>
      </w:r>
      <w:r w:rsidRPr="00F87DE9">
        <w:rPr>
          <w:rFonts w:eastAsia="Calibri"/>
          <w:position w:val="-12"/>
          <w:sz w:val="26"/>
          <w:szCs w:val="26"/>
        </w:rPr>
        <w:object w:dxaOrig="320" w:dyaOrig="340" w14:anchorId="0EF0C8DA">
          <v:shape id="_x0000_i1046" type="#_x0000_t75" style="width:15.75pt;height:17.25pt" o:ole="">
            <v:imagedata r:id="rId52" o:title=""/>
          </v:shape>
          <o:OLEObject Type="Embed" ProgID="Equation.DSMT4" ShapeID="_x0000_i1046" DrawAspect="Content" ObjectID="_1763709153" r:id="rId53"/>
        </w:object>
      </w:r>
      <w:r w:rsidRPr="00F87DE9">
        <w:rPr>
          <w:rFonts w:eastAsia="Calibri"/>
          <w:sz w:val="26"/>
          <w:szCs w:val="26"/>
        </w:rPr>
        <w:t xml:space="preserve"> </w:t>
      </w:r>
    </w:p>
    <w:p w14:paraId="75EA2120" w14:textId="77777777" w:rsidR="00F87DE9" w:rsidRPr="00F87DE9" w:rsidRDefault="00F87DE9" w:rsidP="00B33ADB">
      <w:pPr>
        <w:numPr>
          <w:ilvl w:val="0"/>
          <w:numId w:val="6"/>
        </w:numPr>
        <w:spacing w:after="60" w:line="259" w:lineRule="auto"/>
        <w:contextualSpacing/>
        <w:rPr>
          <w:rFonts w:eastAsia="Calibri"/>
          <w:sz w:val="26"/>
          <w:szCs w:val="26"/>
        </w:rPr>
      </w:pPr>
      <w:r w:rsidRPr="00F87DE9">
        <w:rPr>
          <w:rFonts w:eastAsia="Calibri"/>
          <w:sz w:val="26"/>
          <w:szCs w:val="26"/>
        </w:rPr>
        <w:t xml:space="preserve">Chứng minh </w:t>
      </w:r>
      <w:r w:rsidRPr="00F87DE9">
        <w:rPr>
          <w:rFonts w:eastAsia="Calibri"/>
          <w:position w:val="-6"/>
          <w:sz w:val="26"/>
          <w:szCs w:val="26"/>
        </w:rPr>
        <w:object w:dxaOrig="1840" w:dyaOrig="279" w14:anchorId="46561D99">
          <v:shape id="_x0000_i1047" type="#_x0000_t75" style="width:92.25pt;height:14.25pt" o:ole="">
            <v:imagedata r:id="rId54" o:title=""/>
          </v:shape>
          <o:OLEObject Type="Embed" ProgID="Equation.DSMT4" ShapeID="_x0000_i1047" DrawAspect="Content" ObjectID="_1763709154" r:id="rId55"/>
        </w:object>
      </w:r>
    </w:p>
    <w:p w14:paraId="3205C1EF" w14:textId="77777777" w:rsidR="00F87DE9" w:rsidRPr="00F87DE9" w:rsidRDefault="00F87DE9" w:rsidP="00B33ADB">
      <w:pPr>
        <w:numPr>
          <w:ilvl w:val="0"/>
          <w:numId w:val="6"/>
        </w:numPr>
        <w:spacing w:after="60" w:line="259" w:lineRule="auto"/>
        <w:contextualSpacing/>
        <w:rPr>
          <w:rFonts w:eastAsia="Calibri"/>
          <w:sz w:val="26"/>
          <w:szCs w:val="26"/>
        </w:rPr>
      </w:pPr>
      <w:r w:rsidRPr="00F87DE9">
        <w:rPr>
          <w:rFonts w:eastAsia="Calibri"/>
          <w:sz w:val="26"/>
          <w:szCs w:val="26"/>
        </w:rPr>
        <w:t xml:space="preserve">Chứng minh </w:t>
      </w:r>
      <w:r w:rsidRPr="00F87DE9">
        <w:rPr>
          <w:rFonts w:eastAsia="Calibri"/>
          <w:position w:val="-26"/>
          <w:sz w:val="26"/>
          <w:szCs w:val="26"/>
        </w:rPr>
        <w:object w:dxaOrig="1160" w:dyaOrig="680" w14:anchorId="70BA5E94">
          <v:shape id="_x0000_i1048" type="#_x0000_t75" style="width:57.75pt;height:33.75pt" o:ole="">
            <v:imagedata r:id="rId56" o:title=""/>
          </v:shape>
          <o:OLEObject Type="Embed" ProgID="Equation.DSMT4" ShapeID="_x0000_i1048" DrawAspect="Content" ObjectID="_1763709155" r:id="rId57"/>
        </w:object>
      </w:r>
    </w:p>
    <w:p w14:paraId="21EDCAAA" w14:textId="77777777" w:rsidR="00F87DE9" w:rsidRPr="00F87DE9" w:rsidRDefault="00F87DE9" w:rsidP="00F87DE9">
      <w:pPr>
        <w:spacing w:line="276" w:lineRule="auto"/>
        <w:rPr>
          <w:rFonts w:eastAsiaTheme="minorEastAsia"/>
          <w:sz w:val="26"/>
          <w:szCs w:val="26"/>
          <w:lang w:eastAsia="ja-JP"/>
        </w:rPr>
      </w:pPr>
      <w:r w:rsidRPr="00F87DE9">
        <w:rPr>
          <w:rFonts w:eastAsiaTheme="minorEastAsia"/>
          <w:b/>
          <w:sz w:val="26"/>
          <w:szCs w:val="26"/>
          <w:u w:val="single"/>
          <w:lang w:eastAsia="ja-JP"/>
        </w:rPr>
        <w:t>Bài 4:</w:t>
      </w:r>
      <w:r w:rsidRPr="00F87DE9">
        <w:rPr>
          <w:rFonts w:eastAsiaTheme="minorEastAsia"/>
          <w:sz w:val="26"/>
          <w:szCs w:val="26"/>
          <w:lang w:eastAsia="ja-JP"/>
        </w:rPr>
        <w:t xml:space="preserve">  Cho hình thang </w:t>
      </w:r>
      <w:r w:rsidRPr="00F87DE9">
        <w:rPr>
          <w:rFonts w:eastAsiaTheme="minorEastAsia"/>
          <w:position w:val="-6"/>
          <w:sz w:val="26"/>
          <w:szCs w:val="26"/>
          <w:lang w:eastAsia="ja-JP"/>
        </w:rPr>
        <w:object w:dxaOrig="780" w:dyaOrig="279" w14:anchorId="38CB5877">
          <v:shape id="_x0000_i1049" type="#_x0000_t75" style="width:39pt;height:14.25pt" o:ole="">
            <v:imagedata r:id="rId58" o:title=""/>
          </v:shape>
          <o:OLEObject Type="Embed" ProgID="Equation.DSMT4" ShapeID="_x0000_i1049" DrawAspect="Content" ObjectID="_1763709156" r:id="rId59"/>
        </w:object>
      </w:r>
      <w:r w:rsidRPr="00F87DE9">
        <w:rPr>
          <w:rFonts w:eastAsiaTheme="minorEastAsia"/>
          <w:sz w:val="26"/>
          <w:szCs w:val="26"/>
          <w:lang w:eastAsia="ja-JP"/>
        </w:rPr>
        <w:t xml:space="preserve"> có </w:t>
      </w:r>
      <w:r w:rsidRPr="00F87DE9">
        <w:rPr>
          <w:rFonts w:eastAsiaTheme="minorEastAsia"/>
          <w:position w:val="-6"/>
          <w:sz w:val="26"/>
          <w:szCs w:val="26"/>
          <w:lang w:eastAsia="ja-JP"/>
        </w:rPr>
        <w:object w:dxaOrig="1080" w:dyaOrig="300" w14:anchorId="6C0D9B14">
          <v:shape id="_x0000_i1050" type="#_x0000_t75" style="width:54pt;height:15pt" o:ole="">
            <v:imagedata r:id="rId60" o:title=""/>
          </v:shape>
          <o:OLEObject Type="Embed" ProgID="Equation.DSMT4" ShapeID="_x0000_i1050" DrawAspect="Content" ObjectID="_1763709157" r:id="rId61"/>
        </w:object>
      </w:r>
      <w:r w:rsidRPr="00F87DE9">
        <w:rPr>
          <w:rFonts w:eastAsiaTheme="minorEastAsia"/>
          <w:sz w:val="26"/>
          <w:szCs w:val="26"/>
          <w:lang w:eastAsia="ja-JP"/>
        </w:rPr>
        <w:t xml:space="preserve">. Lấy điểm </w:t>
      </w:r>
      <w:r w:rsidRPr="00F87DE9">
        <w:rPr>
          <w:rFonts w:eastAsiaTheme="minorEastAsia"/>
          <w:position w:val="-4"/>
          <w:sz w:val="26"/>
          <w:szCs w:val="26"/>
          <w:lang w:eastAsia="ja-JP"/>
        </w:rPr>
        <w:object w:dxaOrig="200" w:dyaOrig="260" w14:anchorId="610343E7">
          <v:shape id="_x0000_i1051" type="#_x0000_t75" style="width:9.75pt;height:13.5pt" o:ole="">
            <v:imagedata r:id="rId62" o:title=""/>
          </v:shape>
          <o:OLEObject Type="Embed" ProgID="Equation.DSMT4" ShapeID="_x0000_i1051" DrawAspect="Content" ObjectID="_1763709158" r:id="rId63"/>
        </w:object>
      </w:r>
      <w:r w:rsidRPr="00F87DE9">
        <w:rPr>
          <w:rFonts w:eastAsiaTheme="minorEastAsia"/>
          <w:sz w:val="26"/>
          <w:szCs w:val="26"/>
          <w:lang w:eastAsia="ja-JP"/>
        </w:rPr>
        <w:t xml:space="preserve"> trên cạnh </w:t>
      </w:r>
      <w:r w:rsidRPr="00F87DE9">
        <w:rPr>
          <w:rFonts w:eastAsiaTheme="minorEastAsia"/>
          <w:position w:val="-12"/>
          <w:sz w:val="26"/>
          <w:szCs w:val="26"/>
          <w:lang w:eastAsia="ja-JP"/>
        </w:rPr>
        <w:object w:dxaOrig="499" w:dyaOrig="340" w14:anchorId="5550D5A6">
          <v:shape id="_x0000_i1052" type="#_x0000_t75" style="width:24.75pt;height:17.25pt" o:ole="">
            <v:imagedata r:id="rId64" o:title=""/>
          </v:shape>
          <o:OLEObject Type="Embed" ProgID="Equation.DSMT4" ShapeID="_x0000_i1052" DrawAspect="Content" ObjectID="_1763709159" r:id="rId65"/>
        </w:object>
      </w:r>
      <w:r w:rsidRPr="00F87DE9">
        <w:rPr>
          <w:rFonts w:eastAsiaTheme="minorEastAsia"/>
          <w:sz w:val="26"/>
          <w:szCs w:val="26"/>
          <w:lang w:eastAsia="ja-JP"/>
        </w:rPr>
        <w:t xml:space="preserve"> từ </w:t>
      </w:r>
      <w:r w:rsidRPr="00F87DE9">
        <w:rPr>
          <w:rFonts w:eastAsiaTheme="minorEastAsia"/>
          <w:position w:val="-4"/>
          <w:sz w:val="26"/>
          <w:szCs w:val="26"/>
          <w:lang w:eastAsia="ja-JP"/>
        </w:rPr>
        <w:object w:dxaOrig="200" w:dyaOrig="260" w14:anchorId="19212E41">
          <v:shape id="_x0000_i1053" type="#_x0000_t75" style="width:9.75pt;height:13.5pt" o:ole="">
            <v:imagedata r:id="rId66" o:title=""/>
          </v:shape>
          <o:OLEObject Type="Embed" ProgID="Equation.DSMT4" ShapeID="_x0000_i1053" DrawAspect="Content" ObjectID="_1763709160" r:id="rId67"/>
        </w:object>
      </w:r>
      <w:r w:rsidRPr="00F87DE9">
        <w:rPr>
          <w:rFonts w:eastAsiaTheme="minorEastAsia"/>
          <w:sz w:val="26"/>
          <w:szCs w:val="26"/>
          <w:lang w:eastAsia="ja-JP"/>
        </w:rPr>
        <w:t xml:space="preserve"> kẻ đường thẳng song song với </w:t>
      </w:r>
      <w:r w:rsidRPr="00F87DE9">
        <w:rPr>
          <w:rFonts w:eastAsiaTheme="minorEastAsia"/>
          <w:position w:val="-6"/>
          <w:sz w:val="26"/>
          <w:szCs w:val="26"/>
          <w:lang w:eastAsia="ja-JP"/>
        </w:rPr>
        <w:object w:dxaOrig="440" w:dyaOrig="279" w14:anchorId="28F82B23">
          <v:shape id="_x0000_i1054" type="#_x0000_t75" style="width:21.75pt;height:14.25pt" o:ole="">
            <v:imagedata r:id="rId68" o:title=""/>
          </v:shape>
          <o:OLEObject Type="Embed" ProgID="Equation.DSMT4" ShapeID="_x0000_i1054" DrawAspect="Content" ObjectID="_1763709161" r:id="rId69"/>
        </w:object>
      </w:r>
      <w:r w:rsidRPr="00F87DE9">
        <w:rPr>
          <w:rFonts w:eastAsiaTheme="minorEastAsia"/>
          <w:sz w:val="26"/>
          <w:szCs w:val="26"/>
          <w:lang w:eastAsia="ja-JP"/>
        </w:rPr>
        <w:t xml:space="preserve"> cắt </w:t>
      </w:r>
      <w:r w:rsidRPr="00F87DE9">
        <w:rPr>
          <w:rFonts w:eastAsiaTheme="minorEastAsia"/>
          <w:position w:val="-12"/>
          <w:sz w:val="26"/>
          <w:szCs w:val="26"/>
          <w:lang w:eastAsia="ja-JP"/>
        </w:rPr>
        <w:object w:dxaOrig="940" w:dyaOrig="340" w14:anchorId="539BA80B">
          <v:shape id="_x0000_i1055" type="#_x0000_t75" style="width:47.25pt;height:17.25pt" o:ole="">
            <v:imagedata r:id="rId70" o:title=""/>
          </v:shape>
          <o:OLEObject Type="Embed" ProgID="Equation.DSMT4" ShapeID="_x0000_i1055" DrawAspect="Content" ObjectID="_1763709162" r:id="rId71"/>
        </w:object>
      </w:r>
      <w:r w:rsidRPr="00F87DE9">
        <w:rPr>
          <w:rFonts w:eastAsiaTheme="minorEastAsia"/>
          <w:sz w:val="26"/>
          <w:szCs w:val="26"/>
          <w:lang w:eastAsia="ja-JP"/>
        </w:rPr>
        <w:t xml:space="preserve"> lần lượt tại </w:t>
      </w:r>
      <w:r w:rsidRPr="00F87DE9">
        <w:rPr>
          <w:rFonts w:eastAsiaTheme="minorEastAsia"/>
          <w:position w:val="-6"/>
          <w:sz w:val="26"/>
          <w:szCs w:val="26"/>
          <w:lang w:eastAsia="ja-JP"/>
        </w:rPr>
        <w:object w:dxaOrig="260" w:dyaOrig="279" w14:anchorId="158A8F08">
          <v:shape id="_x0000_i1056" type="#_x0000_t75" style="width:13.5pt;height:14.25pt" o:ole="">
            <v:imagedata r:id="rId72" o:title=""/>
          </v:shape>
          <o:OLEObject Type="Embed" ProgID="Equation.DSMT4" ShapeID="_x0000_i1056" DrawAspect="Content" ObjectID="_1763709163" r:id="rId73"/>
        </w:object>
      </w:r>
      <w:r w:rsidRPr="00F87DE9">
        <w:rPr>
          <w:rFonts w:eastAsiaTheme="minorEastAsia"/>
          <w:sz w:val="26"/>
          <w:szCs w:val="26"/>
          <w:lang w:eastAsia="ja-JP"/>
        </w:rPr>
        <w:t xml:space="preserve"> và </w:t>
      </w:r>
      <w:r w:rsidRPr="00F87DE9">
        <w:rPr>
          <w:rFonts w:eastAsiaTheme="minorEastAsia"/>
          <w:position w:val="-12"/>
          <w:sz w:val="26"/>
          <w:szCs w:val="26"/>
          <w:lang w:eastAsia="ja-JP"/>
        </w:rPr>
        <w:object w:dxaOrig="340" w:dyaOrig="340" w14:anchorId="7F9DE1FF">
          <v:shape id="_x0000_i1057" type="#_x0000_t75" style="width:17.25pt;height:17.25pt" o:ole="">
            <v:imagedata r:id="rId74" o:title=""/>
          </v:shape>
          <o:OLEObject Type="Embed" ProgID="Equation.DSMT4" ShapeID="_x0000_i1057" DrawAspect="Content" ObjectID="_1763709164" r:id="rId75"/>
        </w:object>
      </w:r>
      <w:r w:rsidRPr="00F87DE9">
        <w:rPr>
          <w:rFonts w:eastAsiaTheme="minorEastAsia"/>
          <w:sz w:val="26"/>
          <w:szCs w:val="26"/>
          <w:lang w:eastAsia="ja-JP"/>
        </w:rPr>
        <w:t xml:space="preserve"> ( </w:t>
      </w:r>
      <w:r w:rsidRPr="00F87DE9">
        <w:rPr>
          <w:rFonts w:eastAsiaTheme="minorEastAsia"/>
          <w:i/>
          <w:iCs/>
          <w:sz w:val="26"/>
          <w:szCs w:val="26"/>
          <w:lang w:eastAsia="ja-JP"/>
        </w:rPr>
        <w:t xml:space="preserve">Hình </w:t>
      </w:r>
      <w:r w:rsidRPr="00F87DE9">
        <w:rPr>
          <w:rFonts w:eastAsiaTheme="minorEastAsia"/>
          <w:position w:val="-10"/>
          <w:sz w:val="26"/>
          <w:szCs w:val="26"/>
          <w:lang w:eastAsia="ja-JP"/>
        </w:rPr>
        <w:object w:dxaOrig="300" w:dyaOrig="340" w14:anchorId="66F3E766">
          <v:shape id="_x0000_i1058" type="#_x0000_t75" style="width:15pt;height:16.5pt" o:ole="">
            <v:imagedata r:id="rId76" o:title=""/>
          </v:shape>
          <o:OLEObject Type="Embed" ProgID="Equation.DSMT4" ShapeID="_x0000_i1058" DrawAspect="Content" ObjectID="_1763709165" r:id="rId77"/>
        </w:object>
      </w:r>
    </w:p>
    <w:p w14:paraId="3A849142" w14:textId="77777777" w:rsidR="00F87DE9" w:rsidRPr="00F87DE9" w:rsidRDefault="00F87DE9" w:rsidP="00B33ADB">
      <w:pPr>
        <w:numPr>
          <w:ilvl w:val="0"/>
          <w:numId w:val="7"/>
        </w:numPr>
        <w:spacing w:after="160" w:line="276" w:lineRule="auto"/>
        <w:contextualSpacing/>
        <w:rPr>
          <w:rFonts w:eastAsiaTheme="minorEastAsia"/>
          <w:sz w:val="26"/>
          <w:szCs w:val="26"/>
          <w:lang w:eastAsia="ja-JP"/>
        </w:rPr>
      </w:pPr>
      <w:r w:rsidRPr="00F87DE9">
        <w:rPr>
          <w:rFonts w:eastAsiaTheme="minorEastAsia"/>
          <w:sz w:val="26"/>
          <w:szCs w:val="26"/>
          <w:lang w:eastAsia="ja-JP"/>
        </w:rPr>
        <w:t xml:space="preserve">Chứng minh </w:t>
      </w:r>
      <w:r w:rsidRPr="00F87DE9">
        <w:rPr>
          <w:rFonts w:eastAsiaTheme="minorEastAsia"/>
          <w:position w:val="-26"/>
          <w:sz w:val="26"/>
          <w:szCs w:val="26"/>
          <w:lang w:eastAsia="ja-JP"/>
        </w:rPr>
        <w:object w:dxaOrig="1140" w:dyaOrig="680" w14:anchorId="36012652">
          <v:shape id="_x0000_i1059" type="#_x0000_t75" style="width:57pt;height:33.75pt" o:ole="">
            <v:imagedata r:id="rId78" o:title=""/>
          </v:shape>
          <o:OLEObject Type="Embed" ProgID="Equation.DSMT4" ShapeID="_x0000_i1059" DrawAspect="Content" ObjectID="_1763709166" r:id="rId79"/>
        </w:object>
      </w:r>
    </w:p>
    <w:p w14:paraId="0AC55EFB" w14:textId="77777777" w:rsidR="00F87DE9" w:rsidRPr="00F87DE9" w:rsidRDefault="00F87DE9" w:rsidP="00B33ADB">
      <w:pPr>
        <w:numPr>
          <w:ilvl w:val="0"/>
          <w:numId w:val="7"/>
        </w:numPr>
        <w:spacing w:after="160" w:line="276" w:lineRule="auto"/>
        <w:contextualSpacing/>
        <w:rPr>
          <w:rFonts w:eastAsiaTheme="minorEastAsia"/>
          <w:sz w:val="26"/>
          <w:szCs w:val="26"/>
          <w:lang w:eastAsia="ja-JP"/>
        </w:rPr>
      </w:pPr>
      <w:r w:rsidRPr="00F87DE9">
        <w:rPr>
          <w:rFonts w:eastAsiaTheme="minorEastAsia"/>
          <w:sz w:val="26"/>
          <w:szCs w:val="26"/>
          <w:lang w:eastAsia="ja-JP"/>
        </w:rPr>
        <w:t xml:space="preserve">Chứng minh </w:t>
      </w:r>
      <w:r w:rsidRPr="00F87DE9">
        <w:rPr>
          <w:rFonts w:eastAsiaTheme="minorEastAsia"/>
          <w:position w:val="-26"/>
          <w:sz w:val="26"/>
          <w:szCs w:val="26"/>
          <w:lang w:eastAsia="ja-JP"/>
        </w:rPr>
        <w:object w:dxaOrig="1160" w:dyaOrig="680" w14:anchorId="6527F1B3">
          <v:shape id="_x0000_i1060" type="#_x0000_t75" style="width:57.75pt;height:33.75pt" o:ole="">
            <v:imagedata r:id="rId80" o:title=""/>
          </v:shape>
          <o:OLEObject Type="Embed" ProgID="Equation.DSMT4" ShapeID="_x0000_i1060" DrawAspect="Content" ObjectID="_1763709167" r:id="rId81"/>
        </w:object>
      </w:r>
    </w:p>
    <w:p w14:paraId="50D97A08" w14:textId="77777777" w:rsidR="00F87DE9" w:rsidRPr="00F87DE9" w:rsidRDefault="00F87DE9" w:rsidP="00B33ADB">
      <w:pPr>
        <w:numPr>
          <w:ilvl w:val="0"/>
          <w:numId w:val="7"/>
        </w:numPr>
        <w:spacing w:after="160" w:line="276" w:lineRule="auto"/>
        <w:contextualSpacing/>
        <w:rPr>
          <w:rFonts w:eastAsiaTheme="minorEastAsia"/>
          <w:sz w:val="26"/>
          <w:szCs w:val="26"/>
          <w:lang w:eastAsia="ja-JP"/>
        </w:rPr>
      </w:pPr>
      <w:r w:rsidRPr="00F87DE9">
        <w:rPr>
          <w:rFonts w:eastAsiaTheme="minorEastAsia"/>
          <w:sz w:val="26"/>
          <w:szCs w:val="26"/>
          <w:lang w:eastAsia="ja-JP"/>
        </w:rPr>
        <w:t xml:space="preserve">Chứng minh </w:t>
      </w:r>
      <w:r w:rsidRPr="00F87DE9">
        <w:rPr>
          <w:rFonts w:eastAsiaTheme="minorEastAsia"/>
          <w:position w:val="-12"/>
          <w:sz w:val="26"/>
          <w:szCs w:val="26"/>
          <w:lang w:eastAsia="ja-JP"/>
        </w:rPr>
        <w:object w:dxaOrig="1880" w:dyaOrig="340" w14:anchorId="48705F08">
          <v:shape id="_x0000_i1061" type="#_x0000_t75" style="width:93.75pt;height:17.25pt" o:ole="">
            <v:imagedata r:id="rId82" o:title=""/>
          </v:shape>
          <o:OLEObject Type="Embed" ProgID="Equation.DSMT4" ShapeID="_x0000_i1061" DrawAspect="Content" ObjectID="_1763709168" r:id="rId83"/>
        </w:object>
      </w:r>
    </w:p>
    <w:p w14:paraId="422B5D3F" w14:textId="77777777" w:rsidR="00F87DE9" w:rsidRPr="00F87DE9" w:rsidRDefault="00F87DE9" w:rsidP="00F87DE9">
      <w:pPr>
        <w:spacing w:after="160" w:line="276" w:lineRule="auto"/>
        <w:contextualSpacing/>
        <w:rPr>
          <w:rFonts w:eastAsiaTheme="minorEastAsia"/>
          <w:b/>
          <w:color w:val="00B050"/>
          <w:sz w:val="26"/>
          <w:szCs w:val="26"/>
          <w:lang w:eastAsia="ja-JP"/>
        </w:rPr>
      </w:pPr>
      <w:r w:rsidRPr="00F87DE9">
        <w:rPr>
          <w:rFonts w:eastAsiaTheme="minorEastAsia"/>
          <w:b/>
          <w:color w:val="00B050"/>
          <w:sz w:val="26"/>
          <w:szCs w:val="26"/>
          <w:lang w:eastAsia="ja-JP"/>
        </w:rPr>
        <w:t xml:space="preserve">C. </w:t>
      </w:r>
      <w:r w:rsidRPr="00F87DE9">
        <w:rPr>
          <w:rFonts w:eastAsiaTheme="minorEastAsia"/>
          <w:b/>
          <w:color w:val="00B050"/>
          <w:sz w:val="26"/>
          <w:szCs w:val="26"/>
          <w:u w:val="single"/>
          <w:lang w:eastAsia="ja-JP"/>
        </w:rPr>
        <w:t>TOÁN THỰC TẾ</w:t>
      </w:r>
      <w:r w:rsidRPr="00F87DE9">
        <w:rPr>
          <w:rFonts w:eastAsiaTheme="minorEastAsia"/>
          <w:b/>
          <w:color w:val="00B050"/>
          <w:sz w:val="26"/>
          <w:szCs w:val="26"/>
          <w:lang w:eastAsia="ja-JP"/>
        </w:rPr>
        <w:t xml:space="preserve"> </w:t>
      </w:r>
    </w:p>
    <w:p w14:paraId="14A519A6" w14:textId="77777777" w:rsidR="00F87DE9" w:rsidRPr="00F87DE9" w:rsidRDefault="00F87DE9" w:rsidP="00F87DE9">
      <w:pPr>
        <w:rPr>
          <w:sz w:val="26"/>
          <w:szCs w:val="26"/>
          <w:lang w:val="vi-VN" w:eastAsia="zh-CN"/>
        </w:rPr>
      </w:pPr>
      <w:r w:rsidRPr="00F87DE9">
        <w:rPr>
          <w:rFonts w:eastAsiaTheme="minorEastAsia"/>
          <w:noProof/>
          <w:sz w:val="26"/>
          <w:szCs w:val="26"/>
          <w:u w:val="single"/>
        </w:rPr>
        <mc:AlternateContent>
          <mc:Choice Requires="wpg">
            <w:drawing>
              <wp:anchor distT="0" distB="0" distL="114300" distR="114300" simplePos="0" relativeHeight="251672576" behindDoc="0" locked="0" layoutInCell="1" allowOverlap="1" wp14:anchorId="63C76837" wp14:editId="4B69EB41">
                <wp:simplePos x="0" y="0"/>
                <wp:positionH relativeFrom="margin">
                  <wp:posOffset>4682490</wp:posOffset>
                </wp:positionH>
                <wp:positionV relativeFrom="paragraph">
                  <wp:posOffset>596167</wp:posOffset>
                </wp:positionV>
                <wp:extent cx="1798320" cy="1653540"/>
                <wp:effectExtent l="0" t="0" r="0" b="3810"/>
                <wp:wrapSquare wrapText="bothSides"/>
                <wp:docPr id="23" name="Group 23"/>
                <wp:cNvGraphicFramePr/>
                <a:graphic xmlns:a="http://schemas.openxmlformats.org/drawingml/2006/main">
                  <a:graphicData uri="http://schemas.microsoft.com/office/word/2010/wordprocessingGroup">
                    <wpg:wgp>
                      <wpg:cNvGrpSpPr/>
                      <wpg:grpSpPr bwMode="auto">
                        <a:xfrm>
                          <a:off x="0" y="0"/>
                          <a:ext cx="1798320" cy="1653540"/>
                          <a:chOff x="0" y="0"/>
                          <a:chExt cx="25521" cy="20257"/>
                        </a:xfrm>
                      </wpg:grpSpPr>
                      <wpg:grpSp>
                        <wpg:cNvPr id="25" name="Group 25"/>
                        <wpg:cNvGrpSpPr>
                          <a:grpSpLocks/>
                        </wpg:cNvGrpSpPr>
                        <wpg:grpSpPr bwMode="auto">
                          <a:xfrm>
                            <a:off x="0" y="0"/>
                            <a:ext cx="25521" cy="17725"/>
                            <a:chOff x="0" y="0"/>
                            <a:chExt cx="25521" cy="17725"/>
                          </a:xfrm>
                        </wpg:grpSpPr>
                        <wps:wsp>
                          <wps:cNvPr id="27" name="Flowchart: Manual Input 3"/>
                          <wps:cNvSpPr>
                            <a:spLocks/>
                          </wps:cNvSpPr>
                          <wps:spPr bwMode="auto">
                            <a:xfrm>
                              <a:off x="3737" y="2862"/>
                              <a:ext cx="16783" cy="12954"/>
                            </a:xfrm>
                            <a:custGeom>
                              <a:avLst/>
                              <a:gdLst>
                                <a:gd name="T0" fmla="*/ 0 w 10000"/>
                                <a:gd name="T1" fmla="*/ 542971 h 13773"/>
                                <a:gd name="T2" fmla="*/ 1678305 w 10000"/>
                                <a:gd name="T3" fmla="*/ 0 h 13773"/>
                                <a:gd name="T4" fmla="*/ 1678305 w 10000"/>
                                <a:gd name="T5" fmla="*/ 1295400 h 13773"/>
                                <a:gd name="T6" fmla="*/ 0 w 10000"/>
                                <a:gd name="T7" fmla="*/ 1295400 h 13773"/>
                                <a:gd name="T8" fmla="*/ 0 w 10000"/>
                                <a:gd name="T9" fmla="*/ 542971 h 1377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0" h="13773">
                                  <a:moveTo>
                                    <a:pt x="0" y="5773"/>
                                  </a:moveTo>
                                  <a:lnTo>
                                    <a:pt x="10000" y="0"/>
                                  </a:lnTo>
                                  <a:lnTo>
                                    <a:pt x="10000" y="13773"/>
                                  </a:lnTo>
                                  <a:lnTo>
                                    <a:pt x="0" y="13773"/>
                                  </a:lnTo>
                                  <a:lnTo>
                                    <a:pt x="0" y="5773"/>
                                  </a:lnTo>
                                  <a:close/>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 name="Rectangle 28"/>
                          <wps:cNvSpPr>
                            <a:spLocks noChangeArrowheads="1"/>
                          </wps:cNvSpPr>
                          <wps:spPr bwMode="auto">
                            <a:xfrm>
                              <a:off x="3737" y="8428"/>
                              <a:ext cx="16783" cy="7474"/>
                            </a:xfrm>
                            <a:prstGeom prst="rect">
                              <a:avLst/>
                            </a:prstGeom>
                            <a:solidFill>
                              <a:srgbClr val="7F7F7F"/>
                            </a:solidFill>
                            <a:ln w="25400">
                              <a:solidFill>
                                <a:srgbClr val="000000"/>
                              </a:solidFill>
                              <a:miter lim="800000"/>
                              <a:headEnd/>
                              <a:tailEnd/>
                            </a:ln>
                          </wps:spPr>
                          <wps:bodyPr rot="0" vert="horz" wrap="square" lIns="91440" tIns="45720" rIns="91440" bIns="45720" anchor="ctr" anchorCtr="0" upright="1">
                            <a:noAutofit/>
                          </wps:bodyPr>
                        </wps:wsp>
                        <wps:wsp>
                          <wps:cNvPr id="29" name="Text Box 276"/>
                          <wps:cNvSpPr txBox="1">
                            <a:spLocks noChangeArrowheads="1"/>
                          </wps:cNvSpPr>
                          <wps:spPr bwMode="auto">
                            <a:xfrm>
                              <a:off x="1033" y="6361"/>
                              <a:ext cx="3334" cy="3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FA8B2D" w14:textId="77777777" w:rsidR="00F87DE9" w:rsidRDefault="00F87DE9" w:rsidP="00F87DE9">
                                <w:pPr>
                                  <w:rPr>
                                    <w:b/>
                                    <w:sz w:val="30"/>
                                  </w:rPr>
                                </w:pPr>
                                <w:r>
                                  <w:rPr>
                                    <w:b/>
                                    <w:sz w:val="30"/>
                                  </w:rPr>
                                  <w:t>A</w:t>
                                </w:r>
                              </w:p>
                            </w:txbxContent>
                          </wps:txbx>
                          <wps:bodyPr rot="0" vert="horz" wrap="square" lIns="91440" tIns="45720" rIns="91440" bIns="45720" anchor="t" anchorCtr="0" upright="1">
                            <a:noAutofit/>
                          </wps:bodyPr>
                        </wps:wsp>
                        <wps:wsp>
                          <wps:cNvPr id="30" name="Text Box 277"/>
                          <wps:cNvSpPr txBox="1">
                            <a:spLocks noChangeArrowheads="1"/>
                          </wps:cNvSpPr>
                          <wps:spPr bwMode="auto">
                            <a:xfrm>
                              <a:off x="19798" y="0"/>
                              <a:ext cx="3334" cy="3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693182" w14:textId="77777777" w:rsidR="00F87DE9" w:rsidRDefault="00F87DE9" w:rsidP="00F87DE9">
                                <w:pPr>
                                  <w:rPr>
                                    <w:b/>
                                    <w:sz w:val="30"/>
                                  </w:rPr>
                                </w:pPr>
                                <w:r>
                                  <w:rPr>
                                    <w:b/>
                                    <w:sz w:val="30"/>
                                  </w:rPr>
                                  <w:t>B</w:t>
                                </w:r>
                              </w:p>
                            </w:txbxContent>
                          </wps:txbx>
                          <wps:bodyPr rot="0" vert="horz" wrap="square" lIns="91440" tIns="45720" rIns="91440" bIns="45720" anchor="t" anchorCtr="0" upright="1">
                            <a:noAutofit/>
                          </wps:bodyPr>
                        </wps:wsp>
                        <wps:wsp>
                          <wps:cNvPr id="31" name="Text Box 278"/>
                          <wps:cNvSpPr txBox="1">
                            <a:spLocks noChangeArrowheads="1"/>
                          </wps:cNvSpPr>
                          <wps:spPr bwMode="auto">
                            <a:xfrm>
                              <a:off x="19878" y="8255"/>
                              <a:ext cx="3334" cy="3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C63132" w14:textId="77777777" w:rsidR="00F87DE9" w:rsidRDefault="00F87DE9" w:rsidP="00F87DE9">
                                <w:pPr>
                                  <w:rPr>
                                    <w:b/>
                                    <w:sz w:val="30"/>
                                  </w:rPr>
                                </w:pPr>
                                <w:r>
                                  <w:rPr>
                                    <w:b/>
                                    <w:sz w:val="30"/>
                                  </w:rPr>
                                  <w:t>C</w:t>
                                </w:r>
                              </w:p>
                            </w:txbxContent>
                          </wps:txbx>
                          <wps:bodyPr rot="0" vert="horz" wrap="square" lIns="91440" tIns="45720" rIns="91440" bIns="45720" anchor="t" anchorCtr="0" upright="1">
                            <a:noAutofit/>
                          </wps:bodyPr>
                        </wps:wsp>
                        <wps:wsp>
                          <wps:cNvPr id="32" name="Text Box 279"/>
                          <wps:cNvSpPr txBox="1">
                            <a:spLocks noChangeArrowheads="1"/>
                          </wps:cNvSpPr>
                          <wps:spPr bwMode="auto">
                            <a:xfrm>
                              <a:off x="19957" y="14232"/>
                              <a:ext cx="3334" cy="3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A5E25E" w14:textId="77777777" w:rsidR="00F87DE9" w:rsidRDefault="00F87DE9" w:rsidP="00F87DE9">
                                <w:pPr>
                                  <w:rPr>
                                    <w:b/>
                                    <w:sz w:val="30"/>
                                  </w:rPr>
                                </w:pPr>
                                <w:r>
                                  <w:rPr>
                                    <w:b/>
                                    <w:sz w:val="30"/>
                                  </w:rPr>
                                  <w:t>D</w:t>
                                </w:r>
                              </w:p>
                            </w:txbxContent>
                          </wps:txbx>
                          <wps:bodyPr rot="0" vert="horz" wrap="square" lIns="91440" tIns="45720" rIns="91440" bIns="45720" anchor="t" anchorCtr="0" upright="1">
                            <a:noAutofit/>
                          </wps:bodyPr>
                        </wps:wsp>
                        <wps:wsp>
                          <wps:cNvPr id="33" name="Text Box 280"/>
                          <wps:cNvSpPr txBox="1">
                            <a:spLocks noChangeArrowheads="1"/>
                          </wps:cNvSpPr>
                          <wps:spPr bwMode="auto">
                            <a:xfrm>
                              <a:off x="954" y="13914"/>
                              <a:ext cx="3331" cy="3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CD6940" w14:textId="77777777" w:rsidR="00F87DE9" w:rsidRDefault="00F87DE9" w:rsidP="00F87DE9">
                                <w:pPr>
                                  <w:rPr>
                                    <w:b/>
                                    <w:sz w:val="30"/>
                                  </w:rPr>
                                </w:pPr>
                                <w:r>
                                  <w:rPr>
                                    <w:b/>
                                    <w:sz w:val="30"/>
                                  </w:rPr>
                                  <w:t>E</w:t>
                                </w:r>
                              </w:p>
                            </w:txbxContent>
                          </wps:txbx>
                          <wps:bodyPr rot="0" vert="horz" wrap="square" lIns="91440" tIns="45720" rIns="91440" bIns="45720" anchor="t" anchorCtr="0" upright="1">
                            <a:noAutofit/>
                          </wps:bodyPr>
                        </wps:wsp>
                        <wps:wsp>
                          <wps:cNvPr id="34" name="Text Box 281"/>
                          <wps:cNvSpPr txBox="1">
                            <a:spLocks noChangeArrowheads="1"/>
                          </wps:cNvSpPr>
                          <wps:spPr bwMode="auto">
                            <a:xfrm>
                              <a:off x="0" y="10336"/>
                              <a:ext cx="4768" cy="3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1B17F5" w14:textId="77777777" w:rsidR="00F87DE9" w:rsidRDefault="00F87DE9" w:rsidP="00F87DE9">
                                <w:pPr>
                                  <w:rPr>
                                    <w:b/>
                                  </w:rPr>
                                </w:pPr>
                                <w:r>
                                  <w:rPr>
                                    <w:b/>
                                  </w:rPr>
                                  <w:t>5m</w:t>
                                </w:r>
                              </w:p>
                            </w:txbxContent>
                          </wps:txbx>
                          <wps:bodyPr rot="0" vert="horz" wrap="square" lIns="91440" tIns="45720" rIns="91440" bIns="45720" anchor="t" anchorCtr="0" upright="1">
                            <a:noAutofit/>
                          </wps:bodyPr>
                        </wps:wsp>
                        <wps:wsp>
                          <wps:cNvPr id="35" name="Text Box 282"/>
                          <wps:cNvSpPr txBox="1">
                            <a:spLocks noChangeArrowheads="1"/>
                          </wps:cNvSpPr>
                          <wps:spPr bwMode="auto">
                            <a:xfrm>
                              <a:off x="20752" y="3578"/>
                              <a:ext cx="4769" cy="3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749B6" w14:textId="77777777" w:rsidR="00F87DE9" w:rsidRDefault="00F87DE9" w:rsidP="00F87DE9">
                                <w:pPr>
                                  <w:rPr>
                                    <w:b/>
                                  </w:rPr>
                                </w:pPr>
                                <w:r>
                                  <w:rPr>
                                    <w:b/>
                                  </w:rPr>
                                  <w:t>3m</w:t>
                                </w:r>
                              </w:p>
                            </w:txbxContent>
                          </wps:txbx>
                          <wps:bodyPr rot="0" vert="horz" wrap="square" lIns="91440" tIns="45720" rIns="91440" bIns="45720" anchor="t" anchorCtr="0" upright="1">
                            <a:noAutofit/>
                          </wps:bodyPr>
                        </wps:wsp>
                        <wps:wsp>
                          <wps:cNvPr id="36" name="Straight Arrow Connector 36"/>
                          <wps:cNvCnPr>
                            <a:cxnSpLocks noChangeShapeType="1"/>
                          </wps:cNvCnPr>
                          <wps:spPr bwMode="auto">
                            <a:xfrm>
                              <a:off x="21309" y="2782"/>
                              <a:ext cx="0" cy="5805"/>
                            </a:xfrm>
                            <a:prstGeom prst="straightConnector1">
                              <a:avLst/>
                            </a:prstGeom>
                            <a:noFill/>
                            <a:ln w="12700">
                              <a:solidFill>
                                <a:srgbClr val="000000"/>
                              </a:solidFill>
                              <a:prstDash val="sysDash"/>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26" name="Text Box 284"/>
                        <wps:cNvSpPr txBox="1">
                          <a:spLocks noChangeArrowheads="1"/>
                        </wps:cNvSpPr>
                        <wps:spPr bwMode="auto">
                          <a:xfrm>
                            <a:off x="8969" y="16419"/>
                            <a:ext cx="8661" cy="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39BF56" w14:textId="77777777" w:rsidR="00F87DE9" w:rsidRDefault="00F87DE9" w:rsidP="00F87DE9">
                              <w:pPr>
                                <w:jc w:val="center"/>
                              </w:pPr>
                              <w:r>
                                <w:rPr>
                                  <w:sz w:val="26"/>
                                  <w:szCs w:val="26"/>
                                </w:rPr>
                                <w:t>Hình 1</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3C76837" id="Group 23" o:spid="_x0000_s1027" style="position:absolute;margin-left:368.7pt;margin-top:46.95pt;width:141.6pt;height:130.2pt;z-index:251672576;mso-position-horizontal-relative:margin;mso-width-relative:margin;mso-height-relative:margin" coordsize="25521,20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">
                <v:group id="Group 25" o:spid="_x0000_s1028" style="position:absolute;width:25521;height:17725" coordsize="25521,17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Flowchart: Manual Input 3" o:spid="_x0000_s1029" style="position:absolute;left:3737;top:2862;width:16783;height:12954;visibility:visible;mso-wrap-style:square;v-text-anchor:middle" coordsize="10000,13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" path="m,5773l10000,r,13773l,13773,,5773xe" filled="f" strokeweight="2pt">
                    <v:stroke joinstyle="miter"/>
                    <v:path arrowok="t" o:connecttype="custom" o:connectlocs="0,510684;2816699,0;2816699,1218370;0,1218370;0,510684" o:connectangles="0,0,0,0,0"/>
                  </v:shape>
                  <v:rect id="Rectangle 28" o:spid="_x0000_s1030" style="position:absolute;left:3737;top:8428;width:16783;height:74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" fillcolor="#7f7f7f" strokeweight="2pt"/>
                  <v:shape id="Text Box 276" o:spid="_x0000_s1031" type="#_x0000_t202" style="position:absolute;left:1033;top:6361;width:3334;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19FA8B2D" w14:textId="77777777" w:rsidR="00F87DE9" w:rsidRDefault="00F87DE9" w:rsidP="00F87DE9">
                          <w:pPr>
                            <w:rPr>
                              <w:b/>
                              <w:sz w:val="30"/>
                            </w:rPr>
                          </w:pPr>
                          <w:r>
                            <w:rPr>
                              <w:b/>
                              <w:sz w:val="30"/>
                            </w:rPr>
                            <w:t>A</w:t>
                          </w:r>
                        </w:p>
                      </w:txbxContent>
                    </v:textbox>
                  </v:shape>
                  <v:shape id="Text Box 277" o:spid="_x0000_s1032" type="#_x0000_t202" style="position:absolute;left:19798;width:3334;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6B693182" w14:textId="77777777" w:rsidR="00F87DE9" w:rsidRDefault="00F87DE9" w:rsidP="00F87DE9">
                          <w:pPr>
                            <w:rPr>
                              <w:b/>
                              <w:sz w:val="30"/>
                            </w:rPr>
                          </w:pPr>
                          <w:r>
                            <w:rPr>
                              <w:b/>
                              <w:sz w:val="30"/>
                            </w:rPr>
                            <w:t>B</w:t>
                          </w:r>
                        </w:p>
                      </w:txbxContent>
                    </v:textbox>
                  </v:shape>
                  <v:shape id="Text Box 278" o:spid="_x0000_s1033" type="#_x0000_t202" style="position:absolute;left:19878;top:8255;width:3334;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50C63132" w14:textId="77777777" w:rsidR="00F87DE9" w:rsidRDefault="00F87DE9" w:rsidP="00F87DE9">
                          <w:pPr>
                            <w:rPr>
                              <w:b/>
                              <w:sz w:val="30"/>
                            </w:rPr>
                          </w:pPr>
                          <w:r>
                            <w:rPr>
                              <w:b/>
                              <w:sz w:val="30"/>
                            </w:rPr>
                            <w:t>C</w:t>
                          </w:r>
                        </w:p>
                      </w:txbxContent>
                    </v:textbox>
                  </v:shape>
                  <v:shape id="Text Box 279" o:spid="_x0000_s1034" type="#_x0000_t202" style="position:absolute;left:19957;top:14232;width:3334;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46A5E25E" w14:textId="77777777" w:rsidR="00F87DE9" w:rsidRDefault="00F87DE9" w:rsidP="00F87DE9">
                          <w:pPr>
                            <w:rPr>
                              <w:b/>
                              <w:sz w:val="30"/>
                            </w:rPr>
                          </w:pPr>
                          <w:r>
                            <w:rPr>
                              <w:b/>
                              <w:sz w:val="30"/>
                            </w:rPr>
                            <w:t>D</w:t>
                          </w:r>
                        </w:p>
                      </w:txbxContent>
                    </v:textbox>
                  </v:shape>
                  <v:shape id="Text Box 280" o:spid="_x0000_s1035" type="#_x0000_t202" style="position:absolute;left:954;top:13914;width:3331;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00CD6940" w14:textId="77777777" w:rsidR="00F87DE9" w:rsidRDefault="00F87DE9" w:rsidP="00F87DE9">
                          <w:pPr>
                            <w:rPr>
                              <w:b/>
                              <w:sz w:val="30"/>
                            </w:rPr>
                          </w:pPr>
                          <w:r>
                            <w:rPr>
                              <w:b/>
                              <w:sz w:val="30"/>
                            </w:rPr>
                            <w:t>E</w:t>
                          </w:r>
                        </w:p>
                      </w:txbxContent>
                    </v:textbox>
                  </v:shape>
                  <v:shape id="Text Box 281" o:spid="_x0000_s1036" type="#_x0000_t202" style="position:absolute;top:10336;width:4768;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611B17F5" w14:textId="77777777" w:rsidR="00F87DE9" w:rsidRDefault="00F87DE9" w:rsidP="00F87DE9">
                          <w:pPr>
                            <w:rPr>
                              <w:b/>
                            </w:rPr>
                          </w:pPr>
                          <w:r>
                            <w:rPr>
                              <w:b/>
                            </w:rPr>
                            <w:t>5m</w:t>
                          </w:r>
                        </w:p>
                      </w:txbxContent>
                    </v:textbox>
                  </v:shape>
                  <v:shape id="Text Box 282" o:spid="_x0000_s1037" type="#_x0000_t202" style="position:absolute;left:20752;top:3578;width:4769;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14:paraId="3F4749B6" w14:textId="77777777" w:rsidR="00F87DE9" w:rsidRDefault="00F87DE9" w:rsidP="00F87DE9">
                          <w:pPr>
                            <w:rPr>
                              <w:b/>
                            </w:rPr>
                          </w:pPr>
                          <w:r>
                            <w:rPr>
                              <w:b/>
                            </w:rPr>
                            <w:t>3m</w:t>
                          </w:r>
                        </w:p>
                      </w:txbxContent>
                    </v:textbox>
                  </v:shape>
                  <v:shape id="Straight Arrow Connector 36" o:spid="_x0000_s1038" type="#_x0000_t32" style="position:absolute;left:21309;top:2782;width:0;height:58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" strokeweight="1pt">
                    <v:stroke dashstyle="3 1" startarrow="block" endarrow="block"/>
                  </v:shape>
                </v:group>
                <v:shape id="Text Box 284" o:spid="_x0000_s1039" type="#_x0000_t202" style="position:absolute;left:8969;top:16419;width:8661;height:3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3139BF56" w14:textId="77777777" w:rsidR="00F87DE9" w:rsidRDefault="00F87DE9" w:rsidP="00F87DE9">
                        <w:pPr>
                          <w:jc w:val="center"/>
                        </w:pPr>
                        <w:r>
                          <w:rPr>
                            <w:sz w:val="26"/>
                            <w:szCs w:val="26"/>
                          </w:rPr>
                          <w:t>Hình 1</w:t>
                        </w:r>
                      </w:p>
                    </w:txbxContent>
                  </v:textbox>
                </v:shape>
                <w10:wrap type="square" anchorx="margin"/>
              </v:group>
            </w:pict>
          </mc:Fallback>
        </mc:AlternateContent>
      </w:r>
      <w:r w:rsidRPr="00F87DE9">
        <w:rPr>
          <w:rFonts w:eastAsiaTheme="minorEastAsia"/>
          <w:b/>
          <w:sz w:val="26"/>
          <w:szCs w:val="26"/>
          <w:u w:val="single"/>
          <w:lang w:val="vi-VN" w:eastAsia="ja-JP"/>
        </w:rPr>
        <w:t>Bài 1</w:t>
      </w:r>
      <w:r w:rsidRPr="00F87DE9">
        <w:rPr>
          <w:rFonts w:eastAsiaTheme="minorEastAsia"/>
          <w:sz w:val="26"/>
          <w:szCs w:val="26"/>
          <w:u w:val="single"/>
          <w:lang w:val="vi-VN" w:eastAsia="ja-JP"/>
        </w:rPr>
        <w:t>:</w:t>
      </w:r>
      <w:r w:rsidRPr="00F87DE9">
        <w:rPr>
          <w:rFonts w:eastAsiaTheme="minorEastAsia"/>
          <w:sz w:val="26"/>
          <w:szCs w:val="26"/>
          <w:lang w:val="vi-VN" w:eastAsia="ja-JP"/>
        </w:rPr>
        <w:t xml:space="preserve"> </w:t>
      </w:r>
      <w:r w:rsidRPr="00F87DE9">
        <w:rPr>
          <w:sz w:val="26"/>
          <w:szCs w:val="26"/>
          <w:lang w:val="vi-VN" w:eastAsia="ja-JP"/>
        </w:rPr>
        <w:t>Cuối năm, một cửa hàng sách có chương trình khuyến mãi như sau: Khách hàng có thẻ thành viên sẽ được giảm 10% tổng số tiền của hoá đơn. Bạn Mai có thẻ thành viên và bạn mua 3 quyển sách, mỗi quyển đều có giá</w:t>
      </w:r>
      <w:r w:rsidRPr="00F87DE9">
        <w:rPr>
          <w:spacing w:val="4"/>
          <w:sz w:val="26"/>
          <w:szCs w:val="26"/>
          <w:lang w:val="vi-VN" w:eastAsia="ja-JP"/>
        </w:rPr>
        <w:t xml:space="preserve"> </w:t>
      </w:r>
      <w:r w:rsidRPr="00F87DE9">
        <w:rPr>
          <w:sz w:val="26"/>
          <w:szCs w:val="26"/>
          <w:lang w:val="vi-VN" w:eastAsia="ja-JP"/>
        </w:rPr>
        <w:t>120</w:t>
      </w:r>
      <w:r w:rsidRPr="00F87DE9">
        <w:rPr>
          <w:spacing w:val="10"/>
          <w:sz w:val="26"/>
          <w:szCs w:val="26"/>
          <w:lang w:val="vi-VN" w:eastAsia="ja-JP"/>
        </w:rPr>
        <w:t xml:space="preserve"> </w:t>
      </w:r>
      <w:r w:rsidRPr="00F87DE9">
        <w:rPr>
          <w:sz w:val="26"/>
          <w:szCs w:val="26"/>
          <w:lang w:val="vi-VN" w:eastAsia="ja-JP"/>
        </w:rPr>
        <w:t>000</w:t>
      </w:r>
      <w:r w:rsidRPr="00F87DE9">
        <w:rPr>
          <w:spacing w:val="5"/>
          <w:sz w:val="26"/>
          <w:szCs w:val="26"/>
          <w:lang w:val="vi-VN" w:eastAsia="ja-JP"/>
        </w:rPr>
        <w:t xml:space="preserve"> </w:t>
      </w:r>
      <w:r w:rsidRPr="00F87DE9">
        <w:rPr>
          <w:sz w:val="26"/>
          <w:szCs w:val="26"/>
          <w:lang w:val="vi-VN" w:eastAsia="ja-JP"/>
        </w:rPr>
        <w:t>đồng.</w:t>
      </w:r>
      <w:r w:rsidRPr="00F87DE9">
        <w:rPr>
          <w:spacing w:val="8"/>
          <w:sz w:val="26"/>
          <w:szCs w:val="26"/>
          <w:lang w:val="vi-VN" w:eastAsia="ja-JP"/>
        </w:rPr>
        <w:t xml:space="preserve"> </w:t>
      </w:r>
      <w:r w:rsidRPr="00F87DE9">
        <w:rPr>
          <w:sz w:val="26"/>
          <w:szCs w:val="26"/>
          <w:lang w:val="vi-VN" w:eastAsia="ja-JP"/>
        </w:rPr>
        <w:t>Bạn</w:t>
      </w:r>
      <w:r w:rsidRPr="00F87DE9">
        <w:rPr>
          <w:spacing w:val="8"/>
          <w:sz w:val="26"/>
          <w:szCs w:val="26"/>
          <w:lang w:val="vi-VN" w:eastAsia="ja-JP"/>
        </w:rPr>
        <w:t xml:space="preserve"> </w:t>
      </w:r>
      <w:r w:rsidRPr="00F87DE9">
        <w:rPr>
          <w:sz w:val="26"/>
          <w:szCs w:val="26"/>
          <w:lang w:val="vi-VN" w:eastAsia="ja-JP"/>
        </w:rPr>
        <w:t>đưa</w:t>
      </w:r>
      <w:r w:rsidRPr="00F87DE9">
        <w:rPr>
          <w:spacing w:val="7"/>
          <w:sz w:val="26"/>
          <w:szCs w:val="26"/>
          <w:lang w:val="vi-VN" w:eastAsia="ja-JP"/>
        </w:rPr>
        <w:t xml:space="preserve"> </w:t>
      </w:r>
      <w:r w:rsidRPr="00F87DE9">
        <w:rPr>
          <w:sz w:val="26"/>
          <w:szCs w:val="26"/>
          <w:lang w:val="vi-VN" w:eastAsia="ja-JP"/>
        </w:rPr>
        <w:t>cho</w:t>
      </w:r>
      <w:r w:rsidRPr="00F87DE9">
        <w:rPr>
          <w:spacing w:val="10"/>
          <w:sz w:val="26"/>
          <w:szCs w:val="26"/>
          <w:lang w:val="vi-VN" w:eastAsia="ja-JP"/>
        </w:rPr>
        <w:t xml:space="preserve"> </w:t>
      </w:r>
      <w:r w:rsidRPr="00F87DE9">
        <w:rPr>
          <w:sz w:val="26"/>
          <w:szCs w:val="26"/>
          <w:lang w:val="vi-VN" w:eastAsia="ja-JP"/>
        </w:rPr>
        <w:t>cô</w:t>
      </w:r>
      <w:r w:rsidRPr="00F87DE9">
        <w:rPr>
          <w:spacing w:val="7"/>
          <w:sz w:val="26"/>
          <w:szCs w:val="26"/>
          <w:lang w:val="vi-VN" w:eastAsia="ja-JP"/>
        </w:rPr>
        <w:t xml:space="preserve"> </w:t>
      </w:r>
      <w:r w:rsidRPr="00F87DE9">
        <w:rPr>
          <w:sz w:val="26"/>
          <w:szCs w:val="26"/>
          <w:lang w:val="vi-VN" w:eastAsia="ja-JP"/>
        </w:rPr>
        <w:t>thu</w:t>
      </w:r>
      <w:r w:rsidRPr="00F87DE9">
        <w:rPr>
          <w:spacing w:val="6"/>
          <w:sz w:val="26"/>
          <w:szCs w:val="26"/>
          <w:lang w:val="vi-VN" w:eastAsia="ja-JP"/>
        </w:rPr>
        <w:t xml:space="preserve"> </w:t>
      </w:r>
      <w:r w:rsidRPr="00F87DE9">
        <w:rPr>
          <w:sz w:val="26"/>
          <w:szCs w:val="26"/>
          <w:lang w:val="vi-VN" w:eastAsia="ja-JP"/>
        </w:rPr>
        <w:t>ngân</w:t>
      </w:r>
      <w:r w:rsidRPr="00F87DE9">
        <w:rPr>
          <w:spacing w:val="8"/>
          <w:sz w:val="26"/>
          <w:szCs w:val="26"/>
          <w:lang w:val="vi-VN" w:eastAsia="ja-JP"/>
        </w:rPr>
        <w:t xml:space="preserve"> </w:t>
      </w:r>
      <w:r w:rsidRPr="00F87DE9">
        <w:rPr>
          <w:sz w:val="26"/>
          <w:szCs w:val="26"/>
          <w:lang w:val="vi-VN" w:eastAsia="ja-JP"/>
        </w:rPr>
        <w:t>350</w:t>
      </w:r>
      <w:r w:rsidRPr="00F87DE9">
        <w:rPr>
          <w:spacing w:val="7"/>
          <w:sz w:val="26"/>
          <w:szCs w:val="26"/>
          <w:lang w:val="vi-VN" w:eastAsia="ja-JP"/>
        </w:rPr>
        <w:t xml:space="preserve"> </w:t>
      </w:r>
      <w:r w:rsidRPr="00F87DE9">
        <w:rPr>
          <w:sz w:val="26"/>
          <w:szCs w:val="26"/>
          <w:lang w:val="vi-VN" w:eastAsia="ja-JP"/>
        </w:rPr>
        <w:t>000</w:t>
      </w:r>
      <w:r w:rsidRPr="00F87DE9">
        <w:rPr>
          <w:spacing w:val="8"/>
          <w:sz w:val="26"/>
          <w:szCs w:val="26"/>
          <w:lang w:val="vi-VN" w:eastAsia="ja-JP"/>
        </w:rPr>
        <w:t xml:space="preserve"> </w:t>
      </w:r>
      <w:r w:rsidRPr="00F87DE9">
        <w:rPr>
          <w:sz w:val="26"/>
          <w:szCs w:val="26"/>
          <w:lang w:val="vi-VN" w:eastAsia="ja-JP"/>
        </w:rPr>
        <w:t>đồng.</w:t>
      </w:r>
      <w:r w:rsidRPr="00F87DE9">
        <w:rPr>
          <w:spacing w:val="8"/>
          <w:sz w:val="26"/>
          <w:szCs w:val="26"/>
          <w:lang w:val="vi-VN" w:eastAsia="ja-JP"/>
        </w:rPr>
        <w:t xml:space="preserve"> </w:t>
      </w:r>
      <w:r w:rsidRPr="00F87DE9">
        <w:rPr>
          <w:sz w:val="26"/>
          <w:szCs w:val="26"/>
          <w:lang w:val="vi-VN" w:eastAsia="ja-JP"/>
        </w:rPr>
        <w:t>Hỏi</w:t>
      </w:r>
      <w:r w:rsidRPr="00F87DE9">
        <w:rPr>
          <w:spacing w:val="8"/>
          <w:sz w:val="26"/>
          <w:szCs w:val="26"/>
          <w:lang w:val="vi-VN" w:eastAsia="ja-JP"/>
        </w:rPr>
        <w:t xml:space="preserve"> </w:t>
      </w:r>
      <w:r w:rsidRPr="00F87DE9">
        <w:rPr>
          <w:sz w:val="26"/>
          <w:szCs w:val="26"/>
          <w:lang w:val="vi-VN" w:eastAsia="ja-JP"/>
        </w:rPr>
        <w:t>bạn</w:t>
      </w:r>
      <w:r w:rsidRPr="00F87DE9">
        <w:rPr>
          <w:spacing w:val="8"/>
          <w:sz w:val="26"/>
          <w:szCs w:val="26"/>
          <w:lang w:val="vi-VN" w:eastAsia="ja-JP"/>
        </w:rPr>
        <w:t xml:space="preserve"> Mai</w:t>
      </w:r>
      <w:r w:rsidRPr="00F87DE9">
        <w:rPr>
          <w:spacing w:val="10"/>
          <w:sz w:val="26"/>
          <w:szCs w:val="26"/>
          <w:lang w:val="vi-VN" w:eastAsia="ja-JP"/>
        </w:rPr>
        <w:t xml:space="preserve"> </w:t>
      </w:r>
      <w:r w:rsidRPr="00F87DE9">
        <w:rPr>
          <w:sz w:val="26"/>
          <w:szCs w:val="26"/>
          <w:lang w:val="vi-VN" w:eastAsia="ja-JP"/>
        </w:rPr>
        <w:t>được</w:t>
      </w:r>
      <w:r w:rsidRPr="00F87DE9">
        <w:rPr>
          <w:spacing w:val="8"/>
          <w:sz w:val="26"/>
          <w:szCs w:val="26"/>
          <w:lang w:val="vi-VN" w:eastAsia="ja-JP"/>
        </w:rPr>
        <w:t xml:space="preserve"> </w:t>
      </w:r>
      <w:r w:rsidRPr="00F87DE9">
        <w:rPr>
          <w:sz w:val="26"/>
          <w:szCs w:val="26"/>
          <w:lang w:val="vi-VN" w:eastAsia="ja-JP"/>
        </w:rPr>
        <w:t>trả</w:t>
      </w:r>
      <w:r w:rsidRPr="00F87DE9">
        <w:rPr>
          <w:spacing w:val="5"/>
          <w:sz w:val="26"/>
          <w:szCs w:val="26"/>
          <w:lang w:val="vi-VN" w:eastAsia="ja-JP"/>
        </w:rPr>
        <w:t xml:space="preserve"> </w:t>
      </w:r>
      <w:r w:rsidRPr="00F87DE9">
        <w:rPr>
          <w:sz w:val="26"/>
          <w:szCs w:val="26"/>
          <w:lang w:val="vi-VN" w:eastAsia="ja-JP"/>
        </w:rPr>
        <w:t>lại</w:t>
      </w:r>
      <w:r w:rsidRPr="00F87DE9">
        <w:rPr>
          <w:spacing w:val="10"/>
          <w:sz w:val="26"/>
          <w:szCs w:val="26"/>
          <w:lang w:val="vi-VN" w:eastAsia="ja-JP"/>
        </w:rPr>
        <w:t xml:space="preserve"> </w:t>
      </w:r>
      <w:r w:rsidRPr="00F87DE9">
        <w:rPr>
          <w:sz w:val="26"/>
          <w:szCs w:val="26"/>
          <w:lang w:val="vi-VN" w:eastAsia="ja-JP"/>
        </w:rPr>
        <w:t>bao</w:t>
      </w:r>
      <w:r w:rsidRPr="00F87DE9">
        <w:rPr>
          <w:spacing w:val="10"/>
          <w:sz w:val="26"/>
          <w:szCs w:val="26"/>
          <w:lang w:val="vi-VN" w:eastAsia="ja-JP"/>
        </w:rPr>
        <w:t xml:space="preserve"> </w:t>
      </w:r>
      <w:r w:rsidRPr="00F87DE9">
        <w:rPr>
          <w:sz w:val="26"/>
          <w:szCs w:val="26"/>
          <w:lang w:val="vi-VN" w:eastAsia="ja-JP"/>
        </w:rPr>
        <w:t>nhiêu</w:t>
      </w:r>
      <w:r w:rsidRPr="00F87DE9">
        <w:rPr>
          <w:spacing w:val="5"/>
          <w:sz w:val="26"/>
          <w:szCs w:val="26"/>
          <w:lang w:val="vi-VN" w:eastAsia="ja-JP"/>
        </w:rPr>
        <w:t xml:space="preserve"> </w:t>
      </w:r>
      <w:r w:rsidRPr="00F87DE9">
        <w:rPr>
          <w:sz w:val="26"/>
          <w:szCs w:val="26"/>
          <w:lang w:val="vi-VN" w:eastAsia="ja-JP"/>
        </w:rPr>
        <w:t xml:space="preserve">tiền?   </w:t>
      </w:r>
    </w:p>
    <w:p w14:paraId="1CD5AE07" w14:textId="77777777" w:rsidR="00F87DE9" w:rsidRPr="00F87DE9" w:rsidRDefault="00F87DE9" w:rsidP="00F87DE9">
      <w:pPr>
        <w:tabs>
          <w:tab w:val="left" w:pos="426"/>
        </w:tabs>
        <w:jc w:val="both"/>
        <w:rPr>
          <w:rFonts w:eastAsiaTheme="minorEastAsia"/>
          <w:b/>
          <w:sz w:val="26"/>
          <w:szCs w:val="26"/>
          <w:lang w:val="nb-NO" w:eastAsia="ja-JP"/>
        </w:rPr>
      </w:pPr>
      <w:r w:rsidRPr="00F87DE9">
        <w:rPr>
          <w:rFonts w:eastAsiaTheme="minorEastAsia"/>
          <w:b/>
          <w:sz w:val="26"/>
          <w:szCs w:val="26"/>
          <w:u w:val="single"/>
          <w:lang w:val="it-CH" w:eastAsia="ja-JP"/>
        </w:rPr>
        <w:t xml:space="preserve">Bài </w:t>
      </w:r>
      <w:r w:rsidRPr="00F87DE9">
        <w:rPr>
          <w:rFonts w:eastAsiaTheme="minorEastAsia"/>
          <w:b/>
          <w:sz w:val="26"/>
          <w:szCs w:val="26"/>
          <w:u w:val="single"/>
          <w:lang w:eastAsia="ja-JP"/>
        </w:rPr>
        <w:t>2</w:t>
      </w:r>
      <w:r w:rsidRPr="00F87DE9">
        <w:rPr>
          <w:rFonts w:eastAsiaTheme="minorEastAsia"/>
          <w:b/>
          <w:sz w:val="26"/>
          <w:szCs w:val="26"/>
          <w:u w:val="single"/>
          <w:lang w:val="it-CH" w:eastAsia="ja-JP"/>
        </w:rPr>
        <w:t>:</w:t>
      </w:r>
      <w:r w:rsidRPr="00F87DE9">
        <w:rPr>
          <w:rFonts w:eastAsiaTheme="minorEastAsia"/>
          <w:sz w:val="26"/>
          <w:szCs w:val="26"/>
          <w:lang w:val="it-CH" w:eastAsia="ja-JP"/>
        </w:rPr>
        <w:t xml:space="preserve"> Một miếng đất hình thang vuông (xem hình 1) được dùng đề trồng rau và trồng hoa.Phần diện tích được tô đậm có dạng hình chữ nhật để trồng rau, phần còn lại để trồng hoa.Tính diện tích đất trồng hoa biết diện tích đất trồng rau là 40m</w:t>
      </w:r>
      <w:r w:rsidRPr="00F87DE9">
        <w:rPr>
          <w:rFonts w:eastAsiaTheme="minorEastAsia"/>
          <w:sz w:val="26"/>
          <w:szCs w:val="26"/>
          <w:vertAlign w:val="superscript"/>
          <w:lang w:val="it-CH" w:eastAsia="ja-JP"/>
        </w:rPr>
        <w:t>2</w:t>
      </w:r>
      <w:r w:rsidRPr="00F87DE9">
        <w:rPr>
          <w:rFonts w:eastAsiaTheme="minorEastAsia"/>
          <w:sz w:val="26"/>
          <w:szCs w:val="26"/>
          <w:lang w:val="it-CH" w:eastAsia="ja-JP"/>
        </w:rPr>
        <w:t>.</w:t>
      </w:r>
    </w:p>
    <w:p w14:paraId="4C820946" w14:textId="77777777" w:rsidR="00F87DE9" w:rsidRPr="00F87DE9" w:rsidRDefault="00F87DE9" w:rsidP="00F87DE9">
      <w:pPr>
        <w:contextualSpacing/>
        <w:rPr>
          <w:rFonts w:eastAsiaTheme="minorEastAsia"/>
          <w:sz w:val="26"/>
          <w:szCs w:val="26"/>
          <w:lang w:eastAsia="ja-JP"/>
        </w:rPr>
      </w:pPr>
      <w:r w:rsidRPr="00F87DE9">
        <w:rPr>
          <w:rFonts w:eastAsiaTheme="minorEastAsia"/>
          <w:b/>
          <w:noProof/>
          <w:sz w:val="26"/>
          <w:szCs w:val="26"/>
        </w:rPr>
        <w:drawing>
          <wp:anchor distT="0" distB="0" distL="114300" distR="114300" simplePos="0" relativeHeight="251670528" behindDoc="0" locked="0" layoutInCell="1" allowOverlap="1" wp14:anchorId="3FF64F25" wp14:editId="7F1D69B7">
            <wp:simplePos x="0" y="0"/>
            <wp:positionH relativeFrom="page">
              <wp:align>right</wp:align>
            </wp:positionH>
            <wp:positionV relativeFrom="paragraph">
              <wp:posOffset>31115</wp:posOffset>
            </wp:positionV>
            <wp:extent cx="2238375" cy="147383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238375" cy="14738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87DE9">
        <w:rPr>
          <w:rFonts w:eastAsiaTheme="minorEastAsia"/>
          <w:b/>
          <w:sz w:val="26"/>
          <w:szCs w:val="26"/>
          <w:u w:val="single"/>
          <w:lang w:val="vi-VN" w:eastAsia="ja-JP"/>
        </w:rPr>
        <w:t xml:space="preserve">Bài </w:t>
      </w:r>
      <w:r w:rsidRPr="00F87DE9">
        <w:rPr>
          <w:rFonts w:eastAsiaTheme="minorEastAsia"/>
          <w:b/>
          <w:sz w:val="26"/>
          <w:szCs w:val="26"/>
          <w:u w:val="single"/>
          <w:lang w:eastAsia="ja-JP"/>
        </w:rPr>
        <w:t>3:</w:t>
      </w:r>
      <w:r w:rsidRPr="00F87DE9">
        <w:rPr>
          <w:rFonts w:eastAsiaTheme="minorEastAsia"/>
          <w:sz w:val="26"/>
          <w:szCs w:val="26"/>
          <w:lang w:eastAsia="ja-JP"/>
        </w:rPr>
        <w:t xml:space="preserve"> Hai bạn Minh và Quân rủ nhau ra công viên chơi bập bênh. Biết chiều cao của trụ bập bênh là là 50 (cm). Khi Minh cách mặt đất 30(cm) thì Quân cách mặt đất bao nhiêu cm?</w:t>
      </w:r>
    </w:p>
    <w:p w14:paraId="35EBB5B3" w14:textId="77777777" w:rsidR="00F87DE9" w:rsidRPr="00F87DE9" w:rsidRDefault="00F87DE9" w:rsidP="00F87DE9">
      <w:pPr>
        <w:tabs>
          <w:tab w:val="left" w:pos="426"/>
        </w:tabs>
        <w:jc w:val="both"/>
        <w:rPr>
          <w:rFonts w:eastAsiaTheme="minorEastAsia"/>
          <w:sz w:val="26"/>
          <w:szCs w:val="26"/>
          <w:lang w:val="it-CH" w:eastAsia="ja-JP"/>
        </w:rPr>
      </w:pPr>
      <w:r w:rsidRPr="00F87DE9">
        <w:rPr>
          <w:rFonts w:eastAsiaTheme="minorEastAsia"/>
          <w:noProof/>
          <w:sz w:val="26"/>
          <w:szCs w:val="26"/>
          <w:u w:val="single"/>
        </w:rPr>
        <w:drawing>
          <wp:anchor distT="0" distB="0" distL="114300" distR="114300" simplePos="0" relativeHeight="251671552" behindDoc="0" locked="0" layoutInCell="1" allowOverlap="1" wp14:anchorId="2B6A6BA0" wp14:editId="00BA0779">
            <wp:simplePos x="0" y="0"/>
            <wp:positionH relativeFrom="margin">
              <wp:posOffset>4190365</wp:posOffset>
            </wp:positionH>
            <wp:positionV relativeFrom="paragraph">
              <wp:posOffset>371475</wp:posOffset>
            </wp:positionV>
            <wp:extent cx="1891030" cy="1144905"/>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891030" cy="1144905"/>
                    </a:xfrm>
                    <a:prstGeom prst="rect">
                      <a:avLst/>
                    </a:prstGeom>
                    <a:noFill/>
                  </pic:spPr>
                </pic:pic>
              </a:graphicData>
            </a:graphic>
            <wp14:sizeRelH relativeFrom="margin">
              <wp14:pctWidth>0</wp14:pctWidth>
            </wp14:sizeRelH>
            <wp14:sizeRelV relativeFrom="margin">
              <wp14:pctHeight>0</wp14:pctHeight>
            </wp14:sizeRelV>
          </wp:anchor>
        </w:drawing>
      </w:r>
      <w:r w:rsidRPr="00F87DE9">
        <w:rPr>
          <w:rFonts w:eastAsiaTheme="minorEastAsia"/>
          <w:b/>
          <w:sz w:val="26"/>
          <w:szCs w:val="26"/>
          <w:u w:val="single"/>
          <w:lang w:val="it-CH" w:eastAsia="ja-JP"/>
        </w:rPr>
        <w:t xml:space="preserve">Bài </w:t>
      </w:r>
      <w:r w:rsidRPr="00F87DE9">
        <w:rPr>
          <w:rFonts w:eastAsiaTheme="minorEastAsia"/>
          <w:b/>
          <w:sz w:val="26"/>
          <w:szCs w:val="26"/>
          <w:u w:val="single"/>
          <w:lang w:eastAsia="ja-JP"/>
        </w:rPr>
        <w:t>4</w:t>
      </w:r>
      <w:r w:rsidRPr="00F87DE9">
        <w:rPr>
          <w:rFonts w:eastAsiaTheme="minorEastAsia"/>
          <w:b/>
          <w:sz w:val="26"/>
          <w:szCs w:val="26"/>
          <w:u w:val="single"/>
          <w:lang w:val="it-CH" w:eastAsia="ja-JP"/>
        </w:rPr>
        <w:t>:</w:t>
      </w:r>
      <w:r w:rsidRPr="00F87DE9">
        <w:rPr>
          <w:rFonts w:eastAsiaTheme="minorEastAsia"/>
          <w:sz w:val="26"/>
          <w:szCs w:val="26"/>
          <w:lang w:val="it-CH" w:eastAsia="ja-JP"/>
        </w:rPr>
        <w:t xml:space="preserve"> Hai điểm A và B ở hai bờ của một hồ nước (hình vẽ )Có độ dài DE 100 mét.</w:t>
      </w:r>
    </w:p>
    <w:p w14:paraId="2EA675CF" w14:textId="77777777" w:rsidR="00F87DE9" w:rsidRPr="00F87DE9" w:rsidRDefault="00F87DE9" w:rsidP="00B33ADB">
      <w:pPr>
        <w:numPr>
          <w:ilvl w:val="0"/>
          <w:numId w:val="3"/>
        </w:numPr>
        <w:tabs>
          <w:tab w:val="left" w:pos="426"/>
        </w:tabs>
        <w:ind w:right="-45"/>
        <w:contextualSpacing/>
        <w:jc w:val="both"/>
        <w:rPr>
          <w:rFonts w:eastAsiaTheme="minorEastAsia"/>
          <w:sz w:val="26"/>
          <w:szCs w:val="26"/>
          <w:lang w:val="it-CH" w:eastAsia="ja-JP"/>
        </w:rPr>
      </w:pPr>
      <w:r w:rsidRPr="00F87DE9">
        <w:rPr>
          <w:rFonts w:eastAsiaTheme="minorEastAsia"/>
          <w:sz w:val="26"/>
          <w:szCs w:val="26"/>
          <w:lang w:val="it-CH" w:eastAsia="ja-JP"/>
        </w:rPr>
        <w:t xml:space="preserve">Hãy xác định khoảng cách AB. </w:t>
      </w:r>
    </w:p>
    <w:p w14:paraId="4302619D" w14:textId="77777777" w:rsidR="00F87DE9" w:rsidRPr="00F87DE9" w:rsidRDefault="00F87DE9" w:rsidP="00B33ADB">
      <w:pPr>
        <w:numPr>
          <w:ilvl w:val="0"/>
          <w:numId w:val="3"/>
        </w:numPr>
        <w:tabs>
          <w:tab w:val="left" w:pos="426"/>
        </w:tabs>
        <w:ind w:right="-45"/>
        <w:contextualSpacing/>
        <w:jc w:val="both"/>
        <w:rPr>
          <w:rFonts w:eastAsiaTheme="minorEastAsia"/>
          <w:sz w:val="26"/>
          <w:szCs w:val="26"/>
          <w:lang w:val="it-CH" w:eastAsia="ja-JP"/>
        </w:rPr>
      </w:pPr>
      <w:r w:rsidRPr="00F87DE9">
        <w:rPr>
          <w:rFonts w:eastAsiaTheme="minorEastAsia"/>
          <w:sz w:val="26"/>
          <w:szCs w:val="26"/>
          <w:lang w:val="es-BO" w:eastAsia="ja-JP"/>
        </w:rPr>
        <w:t xml:space="preserve">Lúc 8 giờ, bạn Bình chèo một chiếc thuyền đi theo đường thẳng từ A đến B với vận tốc 2 km/h. Hỏi bạn Bình đến B lúc mấy giờ? biết rằng bạn Bình chèo liên tục và không nghỉ dọc đường. </w:t>
      </w:r>
      <w:r w:rsidRPr="00F87DE9">
        <w:rPr>
          <w:rFonts w:eastAsiaTheme="minorEastAsia"/>
          <w:i/>
          <w:sz w:val="26"/>
          <w:szCs w:val="26"/>
          <w:lang w:val="it-CH" w:eastAsia="ja-JP"/>
        </w:rPr>
        <w:tab/>
      </w:r>
    </w:p>
    <w:p w14:paraId="4D678E97" w14:textId="77777777" w:rsidR="00F87DE9" w:rsidRPr="00F87DE9" w:rsidRDefault="00F87DE9" w:rsidP="00F87DE9">
      <w:pPr>
        <w:spacing w:after="160" w:line="276" w:lineRule="auto"/>
        <w:rPr>
          <w:rFonts w:eastAsiaTheme="minorEastAsia"/>
          <w:b/>
          <w:color w:val="00B050"/>
          <w:sz w:val="26"/>
          <w:szCs w:val="26"/>
          <w:lang w:eastAsia="ja-JP"/>
        </w:rPr>
      </w:pPr>
      <w:r w:rsidRPr="00F87DE9">
        <w:rPr>
          <w:rFonts w:eastAsiaTheme="minorEastAsia"/>
          <w:b/>
          <w:color w:val="00B050"/>
          <w:sz w:val="26"/>
          <w:szCs w:val="26"/>
          <w:lang w:eastAsia="ja-JP"/>
        </w:rPr>
        <w:t xml:space="preserve">D. </w:t>
      </w:r>
      <w:r w:rsidRPr="00F87DE9">
        <w:rPr>
          <w:rFonts w:eastAsiaTheme="minorEastAsia"/>
          <w:b/>
          <w:color w:val="00B050"/>
          <w:sz w:val="26"/>
          <w:szCs w:val="26"/>
          <w:u w:val="single"/>
          <w:lang w:eastAsia="ja-JP"/>
        </w:rPr>
        <w:t>THỐNG KÊ</w:t>
      </w:r>
      <w:r w:rsidRPr="00F87DE9">
        <w:rPr>
          <w:rFonts w:eastAsiaTheme="minorEastAsia"/>
          <w:b/>
          <w:color w:val="00B050"/>
          <w:sz w:val="26"/>
          <w:szCs w:val="26"/>
          <w:lang w:eastAsia="ja-JP"/>
        </w:rPr>
        <w:t xml:space="preserve"> </w:t>
      </w:r>
    </w:p>
    <w:p w14:paraId="18D6066F" w14:textId="77777777" w:rsidR="00F87DE9" w:rsidRPr="00F87DE9" w:rsidRDefault="00F87DE9" w:rsidP="00F87DE9">
      <w:pPr>
        <w:shd w:val="clear" w:color="auto" w:fill="FFFFFF"/>
        <w:spacing w:line="390" w:lineRule="atLeast"/>
        <w:jc w:val="both"/>
        <w:rPr>
          <w:color w:val="000000"/>
          <w:sz w:val="26"/>
          <w:szCs w:val="26"/>
          <w:lang w:eastAsia="ja-JP"/>
        </w:rPr>
      </w:pPr>
      <w:r w:rsidRPr="00F87DE9">
        <w:rPr>
          <w:b/>
          <w:bCs/>
          <w:color w:val="000000"/>
          <w:sz w:val="26"/>
          <w:szCs w:val="26"/>
          <w:u w:val="single"/>
          <w:lang w:eastAsia="ja-JP"/>
        </w:rPr>
        <w:t>Bài 1</w:t>
      </w:r>
      <w:r w:rsidRPr="00F87DE9">
        <w:rPr>
          <w:b/>
          <w:bCs/>
          <w:color w:val="000000"/>
          <w:sz w:val="26"/>
          <w:szCs w:val="26"/>
          <w:lang w:eastAsia="ja-JP"/>
        </w:rPr>
        <w:t>.</w:t>
      </w:r>
      <w:r w:rsidRPr="00F87DE9">
        <w:rPr>
          <w:color w:val="000000"/>
          <w:sz w:val="26"/>
          <w:szCs w:val="26"/>
          <w:lang w:eastAsia="ja-JP"/>
        </w:rPr>
        <w:t> Thống kê trong lần kiểm tra cuối học kì I của lớp 8A vừa qua là:</w:t>
      </w:r>
    </w:p>
    <w:p w14:paraId="65C1800D" w14:textId="77777777" w:rsidR="00F87DE9" w:rsidRPr="00F87DE9" w:rsidRDefault="00F87DE9" w:rsidP="00F87DE9">
      <w:pPr>
        <w:shd w:val="clear" w:color="auto" w:fill="FFFFFF"/>
        <w:spacing w:after="180" w:line="390" w:lineRule="atLeast"/>
        <w:jc w:val="both"/>
        <w:rPr>
          <w:color w:val="000000"/>
          <w:sz w:val="26"/>
          <w:szCs w:val="26"/>
          <w:lang w:eastAsia="ja-JP"/>
        </w:rPr>
      </w:pPr>
      <w:r w:rsidRPr="00F87DE9">
        <w:rPr>
          <w:color w:val="000000"/>
          <w:sz w:val="26"/>
          <w:szCs w:val="26"/>
          <w:lang w:eastAsia="ja-JP"/>
        </w:rPr>
        <w:t> </w:t>
      </w:r>
      <w:r w:rsidRPr="00F87DE9">
        <w:rPr>
          <w:noProof/>
          <w:color w:val="000000"/>
          <w:sz w:val="26"/>
          <w:szCs w:val="26"/>
        </w:rPr>
        <w:drawing>
          <wp:inline distT="0" distB="0" distL="0" distR="0" wp14:anchorId="6A074FB2" wp14:editId="1818B1F6">
            <wp:extent cx="6109579" cy="573831"/>
            <wp:effectExtent l="0" t="0" r="0" b="0"/>
            <wp:docPr id="129731510" name="Picture 129731510" descr="https://img.loigiaihay.com/picture/2023/1129/1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loigiaihay.com/picture/2023/1129/1_9.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109579" cy="573831"/>
                    </a:xfrm>
                    <a:prstGeom prst="rect">
                      <a:avLst/>
                    </a:prstGeom>
                    <a:noFill/>
                    <a:ln>
                      <a:noFill/>
                    </a:ln>
                  </pic:spPr>
                </pic:pic>
              </a:graphicData>
            </a:graphic>
          </wp:inline>
        </w:drawing>
      </w:r>
    </w:p>
    <w:p w14:paraId="4B5A679C" w14:textId="77777777" w:rsidR="00F87DE9" w:rsidRPr="00F87DE9" w:rsidRDefault="00F87DE9" w:rsidP="00F87DE9">
      <w:pPr>
        <w:shd w:val="clear" w:color="auto" w:fill="FFFFFF"/>
        <w:jc w:val="both"/>
        <w:rPr>
          <w:color w:val="000000"/>
          <w:sz w:val="26"/>
          <w:szCs w:val="26"/>
          <w:lang w:eastAsia="ja-JP"/>
        </w:rPr>
      </w:pPr>
      <w:r w:rsidRPr="00F87DE9">
        <w:rPr>
          <w:color w:val="000000"/>
          <w:sz w:val="26"/>
          <w:szCs w:val="26"/>
          <w:lang w:eastAsia="ja-JP"/>
        </w:rPr>
        <w:t>a) Tính tổng số bài kiểm tra cuối học kì I của lớp 8A.</w:t>
      </w:r>
    </w:p>
    <w:p w14:paraId="6645B34C" w14:textId="77777777" w:rsidR="00F87DE9" w:rsidRPr="00F87DE9" w:rsidRDefault="00F87DE9" w:rsidP="00F87DE9">
      <w:pPr>
        <w:shd w:val="clear" w:color="auto" w:fill="FFFFFF"/>
        <w:jc w:val="both"/>
        <w:rPr>
          <w:color w:val="000000"/>
          <w:sz w:val="26"/>
          <w:szCs w:val="26"/>
          <w:lang w:eastAsia="ja-JP"/>
        </w:rPr>
      </w:pPr>
      <w:r w:rsidRPr="00F87DE9">
        <w:rPr>
          <w:color w:val="000000"/>
          <w:sz w:val="26"/>
          <w:szCs w:val="26"/>
          <w:lang w:eastAsia="ja-JP"/>
        </w:rPr>
        <w:lastRenderedPageBreak/>
        <w:t>b) Số bài được điểm 10 chiếm bao nhiêu phần trăm so với tổng số bài kiểm tra cuối học kì I của lớp 8A?</w:t>
      </w:r>
    </w:p>
    <w:p w14:paraId="1AFC4C78" w14:textId="77777777" w:rsidR="00F87DE9" w:rsidRPr="00F87DE9" w:rsidRDefault="00F87DE9" w:rsidP="00F87DE9">
      <w:pPr>
        <w:shd w:val="clear" w:color="auto" w:fill="FFFFFF"/>
        <w:jc w:val="both"/>
        <w:rPr>
          <w:color w:val="000000"/>
          <w:sz w:val="26"/>
          <w:szCs w:val="26"/>
          <w:lang w:eastAsia="ja-JP"/>
        </w:rPr>
      </w:pPr>
      <w:r w:rsidRPr="00F87DE9">
        <w:rPr>
          <w:b/>
          <w:bCs/>
          <w:color w:val="000000"/>
          <w:sz w:val="26"/>
          <w:szCs w:val="26"/>
          <w:u w:val="single"/>
          <w:lang w:eastAsia="ja-JP"/>
        </w:rPr>
        <w:t>Bài 2</w:t>
      </w:r>
      <w:r w:rsidRPr="00F87DE9">
        <w:rPr>
          <w:b/>
          <w:bCs/>
          <w:color w:val="000000"/>
          <w:sz w:val="26"/>
          <w:szCs w:val="26"/>
          <w:lang w:eastAsia="ja-JP"/>
        </w:rPr>
        <w:t>. </w:t>
      </w:r>
      <w:r w:rsidRPr="00F87DE9">
        <w:rPr>
          <w:color w:val="000000"/>
          <w:sz w:val="26"/>
          <w:szCs w:val="26"/>
          <w:lang w:eastAsia="ja-JP"/>
        </w:rPr>
        <w:t>Cho biểu đồ về lượng mua và nhiệt độ trong năm 2022 của Hà Nội</w:t>
      </w:r>
    </w:p>
    <w:p w14:paraId="5C0E539C" w14:textId="77777777" w:rsidR="00F87DE9" w:rsidRPr="00F87DE9" w:rsidRDefault="00F87DE9" w:rsidP="00F87DE9">
      <w:pPr>
        <w:shd w:val="clear" w:color="auto" w:fill="FFFFFF"/>
        <w:jc w:val="both"/>
        <w:rPr>
          <w:color w:val="000000"/>
          <w:sz w:val="26"/>
          <w:szCs w:val="26"/>
          <w:lang w:eastAsia="ja-JP"/>
        </w:rPr>
      </w:pPr>
      <w:r w:rsidRPr="00F87DE9">
        <w:rPr>
          <w:color w:val="000000"/>
          <w:sz w:val="26"/>
          <w:szCs w:val="26"/>
          <w:lang w:eastAsia="ja-JP"/>
        </w:rPr>
        <w:t> </w:t>
      </w:r>
      <w:r w:rsidRPr="00F87DE9">
        <w:rPr>
          <w:noProof/>
          <w:color w:val="000000"/>
          <w:sz w:val="26"/>
          <w:szCs w:val="26"/>
        </w:rPr>
        <w:drawing>
          <wp:inline distT="0" distB="0" distL="0" distR="0" wp14:anchorId="6F7238E0" wp14:editId="0BFCCADC">
            <wp:extent cx="5386070" cy="2464435"/>
            <wp:effectExtent l="0" t="0" r="5080" b="0"/>
            <wp:docPr id="11" name="Picture 11" descr="https://img.loigiaihay.com/picture/2023/1129/1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img.loigiaihay.com/picture/2023/1129/1_10.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386070" cy="2464435"/>
                    </a:xfrm>
                    <a:prstGeom prst="rect">
                      <a:avLst/>
                    </a:prstGeom>
                    <a:noFill/>
                    <a:ln>
                      <a:noFill/>
                    </a:ln>
                  </pic:spPr>
                </pic:pic>
              </a:graphicData>
            </a:graphic>
          </wp:inline>
        </w:drawing>
      </w:r>
    </w:p>
    <w:p w14:paraId="2CAA7478" w14:textId="77777777" w:rsidR="00F87DE9" w:rsidRPr="00F87DE9" w:rsidRDefault="00F87DE9" w:rsidP="00F87DE9">
      <w:pPr>
        <w:shd w:val="clear" w:color="auto" w:fill="FFFFFF"/>
        <w:jc w:val="both"/>
        <w:rPr>
          <w:color w:val="000000"/>
          <w:sz w:val="26"/>
          <w:szCs w:val="26"/>
          <w:lang w:eastAsia="ja-JP"/>
        </w:rPr>
      </w:pPr>
      <w:r w:rsidRPr="00F87DE9">
        <w:rPr>
          <w:color w:val="000000"/>
          <w:sz w:val="26"/>
          <w:szCs w:val="26"/>
          <w:lang w:eastAsia="ja-JP"/>
        </w:rPr>
        <w:t>a) Tháng nào có nhiệt độ cao nhất, thấp nhất? Vì sao lại có sự khác biệt này?</w:t>
      </w:r>
    </w:p>
    <w:p w14:paraId="2242EF8B" w14:textId="77777777" w:rsidR="00F87DE9" w:rsidRPr="00F87DE9" w:rsidRDefault="00F87DE9" w:rsidP="00F87DE9">
      <w:pPr>
        <w:shd w:val="clear" w:color="auto" w:fill="FFFFFF"/>
        <w:jc w:val="both"/>
        <w:rPr>
          <w:color w:val="000000"/>
          <w:sz w:val="26"/>
          <w:szCs w:val="26"/>
          <w:lang w:eastAsia="ja-JP"/>
        </w:rPr>
      </w:pPr>
      <w:r w:rsidRPr="00F87DE9">
        <w:rPr>
          <w:color w:val="000000"/>
          <w:sz w:val="26"/>
          <w:szCs w:val="26"/>
          <w:lang w:eastAsia="ja-JP"/>
        </w:rPr>
        <w:t>b) Tháng nào có lượng mua nhiều nhất, ít nhất?</w:t>
      </w:r>
    </w:p>
    <w:p w14:paraId="7CEC7A10" w14:textId="77777777" w:rsidR="00F87DE9" w:rsidRPr="00F87DE9" w:rsidRDefault="00F87DE9" w:rsidP="00F87DE9">
      <w:pPr>
        <w:shd w:val="clear" w:color="auto" w:fill="FFFFFF"/>
        <w:jc w:val="both"/>
        <w:rPr>
          <w:color w:val="000000"/>
          <w:sz w:val="26"/>
          <w:szCs w:val="26"/>
          <w:lang w:eastAsia="ja-JP"/>
        </w:rPr>
      </w:pPr>
      <w:r w:rsidRPr="00F87DE9">
        <w:rPr>
          <w:color w:val="000000"/>
          <w:sz w:val="26"/>
          <w:szCs w:val="26"/>
          <w:lang w:eastAsia="ja-JP"/>
        </w:rPr>
        <w:t>c) Em thích tháng nào nhất trong năm và tháng đó có nhiệt độ và lượng mưa như thế nào?</w:t>
      </w:r>
    </w:p>
    <w:p w14:paraId="1713BE76" w14:textId="77777777" w:rsidR="00F87DE9" w:rsidRPr="00F87DE9" w:rsidRDefault="00F87DE9" w:rsidP="00F87DE9">
      <w:pPr>
        <w:shd w:val="clear" w:color="auto" w:fill="FFFFFF"/>
        <w:spacing w:line="390" w:lineRule="atLeast"/>
        <w:jc w:val="both"/>
        <w:rPr>
          <w:color w:val="000000"/>
          <w:sz w:val="26"/>
          <w:szCs w:val="26"/>
          <w:lang w:eastAsia="ja-JP"/>
        </w:rPr>
      </w:pPr>
      <w:r w:rsidRPr="00F87DE9">
        <w:rPr>
          <w:b/>
          <w:bCs/>
          <w:color w:val="000000"/>
          <w:sz w:val="26"/>
          <w:szCs w:val="26"/>
          <w:u w:val="single"/>
          <w:lang w:eastAsia="ja-JP"/>
        </w:rPr>
        <w:t>Bài 3</w:t>
      </w:r>
      <w:r w:rsidRPr="00F87DE9">
        <w:rPr>
          <w:b/>
          <w:bCs/>
          <w:color w:val="000000"/>
          <w:sz w:val="26"/>
          <w:szCs w:val="26"/>
          <w:lang w:eastAsia="ja-JP"/>
        </w:rPr>
        <w:t>. </w:t>
      </w:r>
      <w:r w:rsidRPr="00F87DE9">
        <w:rPr>
          <w:color w:val="000000"/>
          <w:sz w:val="26"/>
          <w:szCs w:val="26"/>
          <w:lang w:eastAsia="ja-JP"/>
        </w:rPr>
        <w:t>Biểu đồ hình quạt tròn ở hình bên biểu diễn tỉ lệ các yếu tố ảnh hưởng đến sinh trưởng của cây trồng như: </w:t>
      </w:r>
      <w:r w:rsidRPr="00F87DE9">
        <w:rPr>
          <w:i/>
          <w:iCs/>
          <w:color w:val="000000"/>
          <w:sz w:val="26"/>
          <w:szCs w:val="26"/>
          <w:lang w:eastAsia="ja-JP"/>
        </w:rPr>
        <w:t>Phân bón; Nước tưới; Giống; Kiểm soát dịch hại; Kiểm soát cỏ dại; Yếu tố khác.</w:t>
      </w:r>
    </w:p>
    <w:p w14:paraId="6B7E7813" w14:textId="77777777" w:rsidR="00F87DE9" w:rsidRPr="00F87DE9" w:rsidRDefault="00F87DE9" w:rsidP="00F87DE9">
      <w:pPr>
        <w:shd w:val="clear" w:color="auto" w:fill="FFFFFF"/>
        <w:spacing w:line="390" w:lineRule="atLeast"/>
        <w:jc w:val="both"/>
        <w:rPr>
          <w:color w:val="000000"/>
          <w:sz w:val="26"/>
          <w:szCs w:val="26"/>
          <w:lang w:eastAsia="ja-JP"/>
        </w:rPr>
      </w:pPr>
      <w:r w:rsidRPr="00F87DE9">
        <w:rPr>
          <w:i/>
          <w:iCs/>
          <w:noProof/>
          <w:color w:val="000000"/>
          <w:sz w:val="26"/>
          <w:szCs w:val="26"/>
        </w:rPr>
        <w:drawing>
          <wp:inline distT="0" distB="0" distL="0" distR="0" wp14:anchorId="7BFF1988" wp14:editId="04837EC8">
            <wp:extent cx="3378835" cy="3568700"/>
            <wp:effectExtent l="0" t="0" r="0" b="0"/>
            <wp:docPr id="12" name="Picture 12" descr="https://img.loigiaihay.com/picture/2023/1129/1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img.loigiaihay.com/picture/2023/1129/1_11.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378835" cy="3568700"/>
                    </a:xfrm>
                    <a:prstGeom prst="rect">
                      <a:avLst/>
                    </a:prstGeom>
                    <a:noFill/>
                    <a:ln>
                      <a:noFill/>
                    </a:ln>
                  </pic:spPr>
                </pic:pic>
              </a:graphicData>
            </a:graphic>
          </wp:inline>
        </w:drawing>
      </w:r>
    </w:p>
    <w:p w14:paraId="6DD16E7B" w14:textId="77777777" w:rsidR="00F87DE9" w:rsidRPr="00F87DE9" w:rsidRDefault="00F87DE9" w:rsidP="00F87DE9">
      <w:pPr>
        <w:shd w:val="clear" w:color="auto" w:fill="FFFFFF"/>
        <w:spacing w:after="180" w:line="390" w:lineRule="atLeast"/>
        <w:jc w:val="both"/>
        <w:rPr>
          <w:color w:val="000000"/>
          <w:sz w:val="26"/>
          <w:szCs w:val="26"/>
          <w:lang w:eastAsia="ja-JP"/>
        </w:rPr>
      </w:pPr>
      <w:r w:rsidRPr="00F87DE9">
        <w:rPr>
          <w:color w:val="000000"/>
          <w:sz w:val="26"/>
          <w:szCs w:val="26"/>
          <w:lang w:eastAsia="ja-JP"/>
        </w:rPr>
        <w:t>a) Cho biết yếu tố nào ảnh hưởng đến sinh trưởng của cây trồng nhiều nhất?</w:t>
      </w:r>
    </w:p>
    <w:p w14:paraId="16884F02" w14:textId="77777777" w:rsidR="00F87DE9" w:rsidRPr="00F87DE9" w:rsidRDefault="00F87DE9" w:rsidP="00F87DE9">
      <w:pPr>
        <w:shd w:val="clear" w:color="auto" w:fill="FFFFFF"/>
        <w:spacing w:after="180" w:line="390" w:lineRule="atLeast"/>
        <w:jc w:val="both"/>
        <w:rPr>
          <w:color w:val="000000"/>
          <w:sz w:val="26"/>
          <w:szCs w:val="26"/>
          <w:lang w:eastAsia="ja-JP"/>
        </w:rPr>
      </w:pPr>
      <w:r w:rsidRPr="00F87DE9">
        <w:rPr>
          <w:color w:val="000000"/>
          <w:sz w:val="26"/>
          <w:szCs w:val="26"/>
          <w:lang w:eastAsia="ja-JP"/>
        </w:rPr>
        <w:t>b) Trong các yếu tố ảnh hưởng đến sinh trưởng của cây thì yếu tố kiểm soát dịch hại gấp mấy lần yếu tố khác?</w:t>
      </w:r>
    </w:p>
    <w:p w14:paraId="064BCFFB" w14:textId="77777777" w:rsidR="00F87DE9" w:rsidRPr="00F87DE9" w:rsidRDefault="00F87DE9" w:rsidP="00F87DE9">
      <w:pPr>
        <w:shd w:val="clear" w:color="auto" w:fill="FFFFFF"/>
        <w:spacing w:line="390" w:lineRule="atLeast"/>
        <w:jc w:val="both"/>
        <w:rPr>
          <w:color w:val="000000"/>
          <w:sz w:val="26"/>
          <w:szCs w:val="26"/>
          <w:lang w:eastAsia="ja-JP"/>
        </w:rPr>
      </w:pPr>
      <w:r w:rsidRPr="00F87DE9">
        <w:rPr>
          <w:b/>
          <w:bCs/>
          <w:color w:val="000000"/>
          <w:sz w:val="26"/>
          <w:szCs w:val="26"/>
          <w:u w:val="single"/>
          <w:lang w:eastAsia="ja-JP"/>
        </w:rPr>
        <w:lastRenderedPageBreak/>
        <w:t>Câu 4</w:t>
      </w:r>
      <w:r w:rsidRPr="00F87DE9">
        <w:rPr>
          <w:b/>
          <w:bCs/>
          <w:color w:val="000000"/>
          <w:sz w:val="26"/>
          <w:szCs w:val="26"/>
          <w:lang w:eastAsia="ja-JP"/>
        </w:rPr>
        <w:t>: </w:t>
      </w:r>
      <w:r w:rsidRPr="00F87DE9">
        <w:rPr>
          <w:color w:val="000000"/>
          <w:sz w:val="26"/>
          <w:szCs w:val="26"/>
          <w:lang w:eastAsia="ja-JP"/>
        </w:rPr>
        <w:t>Biểu đồ hình quạt tròn biểu diễn kết quả thống kê </w:t>
      </w:r>
      <w:r w:rsidRPr="00F87DE9">
        <w:rPr>
          <w:i/>
          <w:iCs/>
          <w:color w:val="000000"/>
          <w:sz w:val="26"/>
          <w:szCs w:val="26"/>
          <w:lang w:eastAsia="ja-JP"/>
        </w:rPr>
        <w:t>(tính theo tỉ số phần trăm)</w:t>
      </w:r>
      <w:r w:rsidRPr="00F87DE9">
        <w:rPr>
          <w:color w:val="000000"/>
          <w:sz w:val="26"/>
          <w:szCs w:val="26"/>
          <w:lang w:eastAsia="ja-JP"/>
        </w:rPr>
        <w:t> các thị trường cung cấp cà phê cho Tây Ban Nha trong 7 tháng đầu năm 2022.</w:t>
      </w:r>
    </w:p>
    <w:p w14:paraId="257671E7" w14:textId="77777777" w:rsidR="00F87DE9" w:rsidRPr="00F87DE9" w:rsidRDefault="00F87DE9" w:rsidP="00F87DE9">
      <w:pPr>
        <w:shd w:val="clear" w:color="auto" w:fill="FFFFFF"/>
        <w:spacing w:after="180" w:line="390" w:lineRule="atLeast"/>
        <w:jc w:val="both"/>
        <w:rPr>
          <w:color w:val="000000"/>
          <w:sz w:val="26"/>
          <w:szCs w:val="26"/>
          <w:lang w:eastAsia="ja-JP"/>
        </w:rPr>
      </w:pPr>
      <w:r w:rsidRPr="00F87DE9">
        <w:rPr>
          <w:noProof/>
          <w:color w:val="000000"/>
          <w:sz w:val="26"/>
          <w:szCs w:val="26"/>
        </w:rPr>
        <w:drawing>
          <wp:inline distT="0" distB="0" distL="0" distR="0" wp14:anchorId="43A3623F" wp14:editId="6DFCEF70">
            <wp:extent cx="3133725" cy="2364105"/>
            <wp:effectExtent l="0" t="0" r="9525" b="0"/>
            <wp:docPr id="6" name="Picture 6" descr="https://img.loigiaihay.com/picture/2023/1129/1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img.loigiaihay.com/picture/2023/1129/1_5.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133725" cy="2364105"/>
                    </a:xfrm>
                    <a:prstGeom prst="rect">
                      <a:avLst/>
                    </a:prstGeom>
                    <a:noFill/>
                    <a:ln>
                      <a:noFill/>
                    </a:ln>
                  </pic:spPr>
                </pic:pic>
              </a:graphicData>
            </a:graphic>
          </wp:inline>
        </w:drawing>
      </w:r>
    </w:p>
    <w:p w14:paraId="4BFC7AB7" w14:textId="77777777" w:rsidR="00F87DE9" w:rsidRPr="00F87DE9" w:rsidRDefault="00F87DE9" w:rsidP="00F87DE9">
      <w:pPr>
        <w:shd w:val="clear" w:color="auto" w:fill="FFFFFF"/>
        <w:spacing w:line="390" w:lineRule="atLeast"/>
        <w:jc w:val="both"/>
        <w:rPr>
          <w:color w:val="000000"/>
          <w:sz w:val="26"/>
          <w:szCs w:val="26"/>
          <w:lang w:eastAsia="ja-JP"/>
        </w:rPr>
      </w:pPr>
      <w:r w:rsidRPr="00F87DE9">
        <w:rPr>
          <w:color w:val="000000"/>
          <w:sz w:val="26"/>
          <w:szCs w:val="26"/>
          <w:lang w:eastAsia="ja-JP"/>
        </w:rPr>
        <w:t> </w:t>
      </w:r>
      <w:r w:rsidRPr="00F87DE9">
        <w:rPr>
          <w:i/>
          <w:iCs/>
          <w:color w:val="000000"/>
          <w:sz w:val="26"/>
          <w:szCs w:val="26"/>
          <w:lang w:eastAsia="ja-JP"/>
        </w:rPr>
        <w:t> (Nguồn: Eurostat)</w:t>
      </w:r>
    </w:p>
    <w:p w14:paraId="2FFCA97B" w14:textId="77777777" w:rsidR="00F87DE9" w:rsidRPr="00F87DE9" w:rsidRDefault="00F87DE9" w:rsidP="00F87DE9">
      <w:pPr>
        <w:shd w:val="clear" w:color="auto" w:fill="FFFFFF"/>
        <w:spacing w:after="180" w:line="390" w:lineRule="atLeast"/>
        <w:jc w:val="both"/>
        <w:rPr>
          <w:color w:val="000000"/>
          <w:sz w:val="26"/>
          <w:szCs w:val="26"/>
          <w:lang w:eastAsia="ja-JP"/>
        </w:rPr>
      </w:pPr>
      <w:r w:rsidRPr="00F87DE9">
        <w:rPr>
          <w:color w:val="000000"/>
          <w:sz w:val="26"/>
          <w:szCs w:val="26"/>
          <w:lang w:eastAsia="ja-JP"/>
        </w:rPr>
        <w:t>a) Thị trường nào cung cấp cà phê cho Tây Ban Nha là nhiều nhất?</w:t>
      </w:r>
    </w:p>
    <w:p w14:paraId="0AFE95D9" w14:textId="77777777" w:rsidR="00F87DE9" w:rsidRPr="00F87DE9" w:rsidRDefault="00F87DE9" w:rsidP="00F87DE9">
      <w:pPr>
        <w:shd w:val="clear" w:color="auto" w:fill="FFFFFF"/>
        <w:spacing w:after="180" w:line="390" w:lineRule="atLeast"/>
        <w:jc w:val="both"/>
        <w:rPr>
          <w:color w:val="000000"/>
          <w:sz w:val="26"/>
          <w:szCs w:val="26"/>
          <w:lang w:eastAsia="ja-JP"/>
        </w:rPr>
      </w:pPr>
      <w:r w:rsidRPr="00F87DE9">
        <w:rPr>
          <w:color w:val="000000"/>
          <w:sz w:val="26"/>
          <w:szCs w:val="26"/>
          <w:lang w:eastAsia="ja-JP"/>
        </w:rPr>
        <w:t>b) Thị trường Việt Nam cung cấp cà phê cho Tây Ban Nha trong 7 tháng đầu năm 2022 gấp khoảng mấy lần thị trường Indonexia?</w:t>
      </w:r>
    </w:p>
    <w:p w14:paraId="07510644" w14:textId="767A7D6F" w:rsidR="00422950" w:rsidRPr="0022204D" w:rsidRDefault="00422950" w:rsidP="00F87DE9">
      <w:pPr>
        <w:jc w:val="center"/>
        <w:rPr>
          <w:b/>
          <w:sz w:val="26"/>
          <w:szCs w:val="26"/>
        </w:rPr>
      </w:pPr>
      <w:r w:rsidRPr="0022204D">
        <w:rPr>
          <w:b/>
          <w:sz w:val="26"/>
          <w:szCs w:val="26"/>
        </w:rPr>
        <w:t>ĐỀ CƯƠNG ÔN TẬP CUỐI KÌ I VĂN 8</w:t>
      </w:r>
    </w:p>
    <w:p w14:paraId="4A6A0DC2" w14:textId="77777777" w:rsidR="003E27EE" w:rsidRPr="0022204D" w:rsidRDefault="003E27EE" w:rsidP="003E27EE">
      <w:pPr>
        <w:spacing w:line="276" w:lineRule="auto"/>
        <w:rPr>
          <w:rFonts w:eastAsiaTheme="minorEastAsia"/>
          <w:b/>
          <w:sz w:val="26"/>
          <w:szCs w:val="26"/>
        </w:rPr>
      </w:pPr>
      <w:r w:rsidRPr="0022204D">
        <w:rPr>
          <w:rFonts w:eastAsiaTheme="minorEastAsia"/>
          <w:b/>
          <w:sz w:val="26"/>
          <w:szCs w:val="26"/>
        </w:rPr>
        <w:t>I Nội dung ôn tập :</w:t>
      </w:r>
    </w:p>
    <w:p w14:paraId="619EA803" w14:textId="77777777" w:rsidR="003E27EE" w:rsidRPr="0022204D" w:rsidRDefault="003E27EE" w:rsidP="003E27EE">
      <w:pPr>
        <w:spacing w:line="276" w:lineRule="auto"/>
        <w:rPr>
          <w:rFonts w:eastAsiaTheme="minorEastAsia"/>
          <w:b/>
          <w:bCs/>
          <w:i/>
          <w:sz w:val="26"/>
          <w:szCs w:val="26"/>
        </w:rPr>
      </w:pPr>
      <w:r w:rsidRPr="0022204D">
        <w:rPr>
          <w:rFonts w:eastAsiaTheme="minorEastAsia"/>
          <w:b/>
          <w:i/>
          <w:sz w:val="26"/>
          <w:szCs w:val="26"/>
        </w:rPr>
        <w:t xml:space="preserve">- </w:t>
      </w:r>
      <w:bookmarkStart w:id="3" w:name="OLE_LINK40"/>
      <w:bookmarkStart w:id="4" w:name="OLE_LINK41"/>
      <w:bookmarkStart w:id="5" w:name="OLE_LINK42"/>
      <w:r w:rsidRPr="0022204D">
        <w:rPr>
          <w:rFonts w:eastAsiaTheme="minorEastAsia"/>
          <w:b/>
          <w:i/>
          <w:sz w:val="26"/>
          <w:szCs w:val="26"/>
        </w:rPr>
        <w:t>Thể loại</w:t>
      </w:r>
      <w:r w:rsidRPr="0022204D">
        <w:rPr>
          <w:rFonts w:eastAsiaTheme="minorEastAsia"/>
          <w:b/>
          <w:i/>
          <w:sz w:val="26"/>
          <w:szCs w:val="26"/>
          <w:lang w:val="vi-VN"/>
        </w:rPr>
        <w:t>:</w:t>
      </w:r>
      <w:r w:rsidRPr="0022204D">
        <w:rPr>
          <w:rFonts w:eastAsiaTheme="minorEastAsia"/>
          <w:b/>
          <w:i/>
          <w:sz w:val="26"/>
          <w:szCs w:val="26"/>
        </w:rPr>
        <w:t xml:space="preserve"> </w:t>
      </w:r>
      <w:bookmarkEnd w:id="3"/>
      <w:bookmarkEnd w:id="4"/>
      <w:bookmarkEnd w:id="5"/>
      <w:r w:rsidRPr="0022204D">
        <w:rPr>
          <w:rFonts w:eastAsiaTheme="minorEastAsia"/>
          <w:b/>
          <w:sz w:val="26"/>
          <w:szCs w:val="26"/>
          <w:lang w:val="vi-VN"/>
        </w:rPr>
        <w:t>hài kịch và truyện cười</w:t>
      </w:r>
      <w:r w:rsidRPr="0022204D">
        <w:rPr>
          <w:rFonts w:eastAsiaTheme="minorEastAsia"/>
          <w:b/>
          <w:bCs/>
          <w:i/>
          <w:sz w:val="26"/>
          <w:szCs w:val="26"/>
        </w:rPr>
        <w:t xml:space="preserve"> </w:t>
      </w:r>
    </w:p>
    <w:p w14:paraId="1EA06172" w14:textId="77777777" w:rsidR="003E27EE" w:rsidRPr="0022204D" w:rsidRDefault="003E27EE" w:rsidP="003E27EE">
      <w:pPr>
        <w:spacing w:line="276" w:lineRule="auto"/>
        <w:ind w:left="360"/>
        <w:rPr>
          <w:rFonts w:eastAsiaTheme="minorHAnsi"/>
          <w:sz w:val="26"/>
          <w:szCs w:val="26"/>
          <w:lang w:val="vi-VN"/>
        </w:rPr>
      </w:pPr>
      <w:r w:rsidRPr="0022204D">
        <w:rPr>
          <w:rFonts w:eastAsiaTheme="minorHAnsi"/>
          <w:sz w:val="26"/>
          <w:szCs w:val="26"/>
          <w:lang w:val="vi-VN"/>
        </w:rPr>
        <w:t>1. Khái niệm h</w:t>
      </w:r>
      <w:r w:rsidRPr="0022204D">
        <w:rPr>
          <w:rFonts w:eastAsiaTheme="minorHAnsi"/>
          <w:sz w:val="26"/>
          <w:szCs w:val="26"/>
        </w:rPr>
        <w:t>ài kịch</w:t>
      </w:r>
      <w:r w:rsidRPr="0022204D">
        <w:rPr>
          <w:rFonts w:eastAsiaTheme="minorHAnsi"/>
          <w:sz w:val="26"/>
          <w:szCs w:val="26"/>
          <w:lang w:val="vi-VN"/>
        </w:rPr>
        <w:t>/ truyện cười</w:t>
      </w:r>
    </w:p>
    <w:p w14:paraId="09C70A8A" w14:textId="77777777" w:rsidR="003E27EE" w:rsidRPr="0022204D" w:rsidRDefault="003E27EE" w:rsidP="003E27EE">
      <w:pPr>
        <w:spacing w:line="276" w:lineRule="auto"/>
        <w:rPr>
          <w:rFonts w:eastAsiaTheme="minorHAnsi"/>
          <w:sz w:val="26"/>
          <w:szCs w:val="26"/>
          <w:lang w:val="vi-VN"/>
        </w:rPr>
      </w:pPr>
      <w:r w:rsidRPr="0022204D">
        <w:rPr>
          <w:rFonts w:eastAsiaTheme="minorHAnsi"/>
          <w:sz w:val="26"/>
          <w:szCs w:val="26"/>
        </w:rPr>
        <w:t xml:space="preserve">     2</w:t>
      </w:r>
      <w:r w:rsidRPr="0022204D">
        <w:rPr>
          <w:bCs/>
          <w:sz w:val="26"/>
          <w:szCs w:val="26"/>
          <w:lang w:val="vi-VN"/>
        </w:rPr>
        <w:t xml:space="preserve">. </w:t>
      </w:r>
      <w:r w:rsidRPr="0022204D">
        <w:rPr>
          <w:sz w:val="26"/>
          <w:szCs w:val="26"/>
          <w:lang w:val="pt-BR"/>
        </w:rPr>
        <w:t xml:space="preserve">Đặc trưng của </w:t>
      </w:r>
      <w:r w:rsidRPr="0022204D">
        <w:rPr>
          <w:sz w:val="26"/>
          <w:szCs w:val="26"/>
          <w:lang w:val="vi-VN"/>
        </w:rPr>
        <w:t>hài kịch</w:t>
      </w:r>
      <w:r w:rsidRPr="0022204D">
        <w:rPr>
          <w:rFonts w:eastAsiaTheme="minorHAnsi"/>
          <w:sz w:val="26"/>
          <w:szCs w:val="26"/>
          <w:lang w:val="vi-VN"/>
        </w:rPr>
        <w:t>/ truyện cười</w:t>
      </w:r>
    </w:p>
    <w:p w14:paraId="33EC057C" w14:textId="77777777" w:rsidR="003E27EE" w:rsidRPr="0022204D" w:rsidRDefault="003E27EE" w:rsidP="003E27EE">
      <w:pPr>
        <w:spacing w:line="276" w:lineRule="auto"/>
        <w:ind w:left="360"/>
        <w:rPr>
          <w:rFonts w:eastAsiaTheme="minorEastAsia"/>
          <w:bCs/>
          <w:sz w:val="26"/>
          <w:szCs w:val="26"/>
        </w:rPr>
      </w:pPr>
      <w:r w:rsidRPr="0022204D">
        <w:rPr>
          <w:rFonts w:eastAsiaTheme="minorEastAsia"/>
          <w:sz w:val="26"/>
          <w:szCs w:val="26"/>
        </w:rPr>
        <w:t xml:space="preserve">3. </w:t>
      </w:r>
      <w:r w:rsidRPr="0022204D">
        <w:rPr>
          <w:rFonts w:eastAsiaTheme="minorEastAsia"/>
          <w:bCs/>
          <w:sz w:val="26"/>
          <w:szCs w:val="26"/>
        </w:rPr>
        <w:t xml:space="preserve">Cách đọc hiểu một văn bản </w:t>
      </w:r>
      <w:r w:rsidRPr="0022204D">
        <w:rPr>
          <w:rFonts w:eastAsiaTheme="minorHAnsi"/>
          <w:sz w:val="26"/>
          <w:szCs w:val="26"/>
        </w:rPr>
        <w:t>kịch</w:t>
      </w:r>
      <w:r w:rsidRPr="0022204D">
        <w:rPr>
          <w:rFonts w:eastAsiaTheme="minorHAnsi"/>
          <w:sz w:val="26"/>
          <w:szCs w:val="26"/>
          <w:lang w:val="vi-VN"/>
        </w:rPr>
        <w:t>/ truyện cười</w:t>
      </w:r>
    </w:p>
    <w:p w14:paraId="009B261D" w14:textId="77777777" w:rsidR="003E27EE" w:rsidRPr="0022204D" w:rsidRDefault="003E27EE" w:rsidP="003E27EE">
      <w:pPr>
        <w:spacing w:line="276" w:lineRule="auto"/>
        <w:jc w:val="both"/>
        <w:rPr>
          <w:rFonts w:eastAsiaTheme="minorEastAsia"/>
          <w:sz w:val="26"/>
          <w:szCs w:val="26"/>
        </w:rPr>
      </w:pPr>
      <w:r w:rsidRPr="0022204D">
        <w:rPr>
          <w:rFonts w:eastAsiaTheme="minorEastAsia"/>
          <w:b/>
          <w:i/>
          <w:sz w:val="26"/>
          <w:szCs w:val="26"/>
        </w:rPr>
        <w:t>-Thể loại nghị luận xã hội</w:t>
      </w:r>
    </w:p>
    <w:p w14:paraId="5B11E5A0" w14:textId="77777777" w:rsidR="003E27EE" w:rsidRPr="0022204D" w:rsidRDefault="003E27EE" w:rsidP="003E27EE">
      <w:pPr>
        <w:spacing w:line="276" w:lineRule="auto"/>
        <w:jc w:val="both"/>
        <w:rPr>
          <w:rFonts w:eastAsiaTheme="minorHAnsi"/>
          <w:sz w:val="26"/>
          <w:szCs w:val="26"/>
          <w:lang w:val="vi-VN"/>
        </w:rPr>
      </w:pPr>
      <w:r w:rsidRPr="0022204D">
        <w:rPr>
          <w:rFonts w:eastAsiaTheme="minorHAnsi"/>
          <w:sz w:val="26"/>
          <w:szCs w:val="26"/>
          <w:lang w:val="vi-VN"/>
        </w:rPr>
        <w:t>1. Khái niệm</w:t>
      </w:r>
    </w:p>
    <w:p w14:paraId="58A302B7" w14:textId="77777777" w:rsidR="003E27EE" w:rsidRPr="0022204D" w:rsidRDefault="003E27EE" w:rsidP="003E27EE">
      <w:pPr>
        <w:spacing w:line="276" w:lineRule="auto"/>
        <w:jc w:val="both"/>
        <w:rPr>
          <w:rFonts w:eastAsiaTheme="minorHAnsi"/>
          <w:sz w:val="26"/>
          <w:szCs w:val="26"/>
        </w:rPr>
      </w:pPr>
      <w:r w:rsidRPr="0022204D">
        <w:rPr>
          <w:rFonts w:eastAsiaTheme="minorHAnsi"/>
          <w:sz w:val="26"/>
          <w:szCs w:val="26"/>
        </w:rPr>
        <w:t>2</w:t>
      </w:r>
      <w:r w:rsidRPr="0022204D">
        <w:rPr>
          <w:bCs/>
          <w:sz w:val="26"/>
          <w:szCs w:val="26"/>
          <w:lang w:val="vi-VN"/>
        </w:rPr>
        <w:t xml:space="preserve">. </w:t>
      </w:r>
      <w:r w:rsidRPr="0022204D">
        <w:rPr>
          <w:bCs/>
          <w:sz w:val="26"/>
          <w:szCs w:val="26"/>
        </w:rPr>
        <w:t>Các kiểu nghị luận xã hội</w:t>
      </w:r>
    </w:p>
    <w:p w14:paraId="00AC18C0" w14:textId="77777777" w:rsidR="003E27EE" w:rsidRPr="0022204D" w:rsidRDefault="003E27EE" w:rsidP="003E27EE">
      <w:pPr>
        <w:spacing w:line="276" w:lineRule="auto"/>
        <w:jc w:val="both"/>
        <w:rPr>
          <w:sz w:val="26"/>
          <w:szCs w:val="26"/>
        </w:rPr>
      </w:pPr>
      <w:r w:rsidRPr="0022204D">
        <w:rPr>
          <w:sz w:val="26"/>
          <w:szCs w:val="26"/>
        </w:rPr>
        <w:t>3</w:t>
      </w:r>
      <w:r w:rsidRPr="0022204D">
        <w:rPr>
          <w:bCs/>
          <w:sz w:val="26"/>
          <w:szCs w:val="26"/>
        </w:rPr>
        <w:t xml:space="preserve">. </w:t>
      </w:r>
      <w:r w:rsidRPr="0022204D">
        <w:rPr>
          <w:bCs/>
          <w:sz w:val="26"/>
          <w:szCs w:val="26"/>
          <w:lang w:val="vi-VN"/>
        </w:rPr>
        <w:t>Đặc điểm thể loại</w:t>
      </w:r>
    </w:p>
    <w:p w14:paraId="653E314C" w14:textId="77777777" w:rsidR="003E27EE" w:rsidRPr="0022204D" w:rsidRDefault="003E27EE" w:rsidP="003E27EE">
      <w:pPr>
        <w:spacing w:line="276" w:lineRule="auto"/>
        <w:contextualSpacing/>
        <w:jc w:val="both"/>
        <w:rPr>
          <w:rFonts w:eastAsiaTheme="minorEastAsia"/>
          <w:bCs/>
          <w:sz w:val="26"/>
          <w:szCs w:val="26"/>
        </w:rPr>
      </w:pPr>
      <w:r w:rsidRPr="0022204D">
        <w:rPr>
          <w:rFonts w:eastAsiaTheme="minorEastAsia"/>
          <w:sz w:val="26"/>
          <w:szCs w:val="26"/>
        </w:rPr>
        <w:t xml:space="preserve">4. </w:t>
      </w:r>
      <w:r w:rsidRPr="0022204D">
        <w:rPr>
          <w:rFonts w:eastAsiaTheme="minorEastAsia"/>
          <w:bCs/>
          <w:sz w:val="26"/>
          <w:szCs w:val="26"/>
        </w:rPr>
        <w:t>Cách đọc hiểu một văn bản nghị luận xã hội nói chung và văn bản nghị luận trung đại nói riêng</w:t>
      </w:r>
    </w:p>
    <w:p w14:paraId="1DF62F9E" w14:textId="77777777" w:rsidR="003E27EE" w:rsidRPr="0022204D" w:rsidRDefault="003E27EE" w:rsidP="00422950">
      <w:pPr>
        <w:spacing w:line="276" w:lineRule="auto"/>
        <w:jc w:val="both"/>
        <w:rPr>
          <w:rFonts w:eastAsiaTheme="minorEastAsia"/>
          <w:sz w:val="26"/>
          <w:szCs w:val="26"/>
        </w:rPr>
      </w:pPr>
      <w:r w:rsidRPr="0022204D">
        <w:rPr>
          <w:rFonts w:eastAsiaTheme="minorEastAsia"/>
          <w:sz w:val="26"/>
          <w:szCs w:val="26"/>
        </w:rPr>
        <w:t>-</w:t>
      </w:r>
      <w:r w:rsidRPr="0022204D">
        <w:rPr>
          <w:rFonts w:eastAsiaTheme="minorEastAsia"/>
          <w:b/>
          <w:i/>
          <w:sz w:val="26"/>
          <w:szCs w:val="26"/>
          <w:lang w:val="pt-BR"/>
        </w:rPr>
        <w:t xml:space="preserve"> Thực hành tiếng Việt</w:t>
      </w:r>
    </w:p>
    <w:p w14:paraId="088D7AC5" w14:textId="77777777" w:rsidR="00422950" w:rsidRPr="0022204D" w:rsidRDefault="00422950" w:rsidP="00422950">
      <w:pPr>
        <w:spacing w:line="276" w:lineRule="auto"/>
        <w:jc w:val="both"/>
        <w:rPr>
          <w:rFonts w:eastAsiaTheme="minorEastAsia"/>
          <w:sz w:val="26"/>
          <w:szCs w:val="26"/>
        </w:rPr>
      </w:pPr>
      <w:r w:rsidRPr="0022204D">
        <w:rPr>
          <w:rFonts w:eastAsiaTheme="minorEastAsia"/>
          <w:sz w:val="26"/>
          <w:szCs w:val="26"/>
        </w:rPr>
        <w:t>1. Về từ Hán Việt</w:t>
      </w:r>
    </w:p>
    <w:p w14:paraId="36AB9E26" w14:textId="77777777" w:rsidR="00422950" w:rsidRPr="0022204D" w:rsidRDefault="00422950" w:rsidP="00422950">
      <w:pPr>
        <w:spacing w:line="276" w:lineRule="auto"/>
        <w:jc w:val="both"/>
        <w:rPr>
          <w:rFonts w:eastAsiaTheme="minorEastAsia"/>
          <w:sz w:val="26"/>
          <w:szCs w:val="26"/>
        </w:rPr>
      </w:pPr>
      <w:r w:rsidRPr="0022204D">
        <w:rPr>
          <w:rFonts w:eastAsiaTheme="minorEastAsia"/>
          <w:sz w:val="26"/>
          <w:szCs w:val="26"/>
        </w:rPr>
        <w:t>2. Thành ngữ, tục ngữ</w:t>
      </w:r>
    </w:p>
    <w:p w14:paraId="70DEF5B0" w14:textId="77777777" w:rsidR="00422950" w:rsidRPr="0022204D" w:rsidRDefault="00422950" w:rsidP="00422950">
      <w:pPr>
        <w:spacing w:line="276" w:lineRule="auto"/>
        <w:rPr>
          <w:rFonts w:eastAsiaTheme="minorEastAsia"/>
          <w:sz w:val="26"/>
          <w:szCs w:val="26"/>
          <w:lang w:val="vi-VN"/>
        </w:rPr>
      </w:pPr>
      <w:r w:rsidRPr="0022204D">
        <w:rPr>
          <w:rFonts w:eastAsiaTheme="minorEastAsia"/>
          <w:sz w:val="26"/>
          <w:szCs w:val="26"/>
        </w:rPr>
        <w:t>3 .Ôn tập</w:t>
      </w:r>
      <w:r w:rsidRPr="0022204D">
        <w:rPr>
          <w:rFonts w:eastAsiaTheme="minorEastAsia"/>
          <w:bCs/>
          <w:sz w:val="26"/>
          <w:szCs w:val="26"/>
        </w:rPr>
        <w:t xml:space="preserve"> về </w:t>
      </w:r>
      <w:r w:rsidRPr="0022204D">
        <w:rPr>
          <w:bCs/>
          <w:sz w:val="26"/>
          <w:szCs w:val="26"/>
        </w:rPr>
        <w:t>nghĩa tường minh,</w:t>
      </w:r>
      <w:r w:rsidRPr="0022204D">
        <w:rPr>
          <w:bCs/>
          <w:sz w:val="26"/>
          <w:szCs w:val="26"/>
          <w:lang w:val="vi-VN"/>
        </w:rPr>
        <w:t xml:space="preserve"> nghĩa</w:t>
      </w:r>
      <w:r w:rsidRPr="0022204D">
        <w:rPr>
          <w:bCs/>
          <w:sz w:val="26"/>
          <w:szCs w:val="26"/>
        </w:rPr>
        <w:t xml:space="preserve"> hàm ẩn</w:t>
      </w:r>
      <w:r w:rsidRPr="0022204D">
        <w:rPr>
          <w:bCs/>
          <w:sz w:val="26"/>
          <w:szCs w:val="26"/>
          <w:lang w:val="vi-VN"/>
        </w:rPr>
        <w:t xml:space="preserve"> của câu</w:t>
      </w:r>
    </w:p>
    <w:p w14:paraId="348451A1" w14:textId="77777777" w:rsidR="003E27EE" w:rsidRPr="0022204D" w:rsidRDefault="003E27EE" w:rsidP="00422950">
      <w:pPr>
        <w:kinsoku w:val="0"/>
        <w:overflowPunct w:val="0"/>
        <w:spacing w:line="276" w:lineRule="auto"/>
        <w:contextualSpacing/>
        <w:jc w:val="both"/>
        <w:textAlignment w:val="baseline"/>
        <w:rPr>
          <w:rFonts w:eastAsiaTheme="minorEastAsia"/>
          <w:b/>
          <w:sz w:val="26"/>
          <w:szCs w:val="26"/>
        </w:rPr>
      </w:pPr>
      <w:r w:rsidRPr="0022204D">
        <w:rPr>
          <w:rFonts w:eastAsiaTheme="minorEastAsia"/>
          <w:sz w:val="26"/>
          <w:szCs w:val="26"/>
        </w:rPr>
        <w:t>-</w:t>
      </w:r>
      <w:r w:rsidRPr="0022204D">
        <w:rPr>
          <w:rFonts w:eastAsiaTheme="minorEastAsia"/>
          <w:b/>
          <w:i/>
          <w:sz w:val="26"/>
          <w:szCs w:val="26"/>
        </w:rPr>
        <w:t xml:space="preserve">Phần </w:t>
      </w:r>
      <w:r w:rsidR="00422950" w:rsidRPr="0022204D">
        <w:rPr>
          <w:rFonts w:eastAsiaTheme="minorEastAsia"/>
          <w:b/>
          <w:i/>
          <w:sz w:val="26"/>
          <w:szCs w:val="26"/>
        </w:rPr>
        <w:t>Viết:</w:t>
      </w:r>
      <w:r w:rsidR="00422950" w:rsidRPr="0022204D">
        <w:rPr>
          <w:rFonts w:eastAsiaTheme="minorEastAsia"/>
          <w:b/>
          <w:sz w:val="26"/>
          <w:szCs w:val="26"/>
        </w:rPr>
        <w:t xml:space="preserve"> </w:t>
      </w:r>
    </w:p>
    <w:p w14:paraId="533C6E85" w14:textId="77777777" w:rsidR="00422950" w:rsidRPr="0022204D" w:rsidRDefault="00422950" w:rsidP="00422950">
      <w:pPr>
        <w:kinsoku w:val="0"/>
        <w:overflowPunct w:val="0"/>
        <w:spacing w:line="276" w:lineRule="auto"/>
        <w:contextualSpacing/>
        <w:jc w:val="both"/>
        <w:textAlignment w:val="baseline"/>
        <w:rPr>
          <w:rFonts w:eastAsiaTheme="minorEastAsia"/>
          <w:bCs/>
          <w:sz w:val="26"/>
          <w:szCs w:val="26"/>
        </w:rPr>
      </w:pPr>
      <w:r w:rsidRPr="0022204D">
        <w:rPr>
          <w:rFonts w:eastAsiaTheme="minorEastAsia"/>
          <w:sz w:val="26"/>
          <w:szCs w:val="26"/>
        </w:rPr>
        <w:t>1.V</w:t>
      </w:r>
      <w:r w:rsidRPr="0022204D">
        <w:rPr>
          <w:rFonts w:eastAsiaTheme="minorEastAsia"/>
          <w:sz w:val="26"/>
          <w:szCs w:val="26"/>
          <w:lang w:val="vi"/>
        </w:rPr>
        <w:t xml:space="preserve">iết </w:t>
      </w:r>
      <w:r w:rsidRPr="0022204D">
        <w:rPr>
          <w:rFonts w:eastAsiaTheme="minorEastAsia"/>
          <w:bCs/>
          <w:sz w:val="26"/>
          <w:szCs w:val="26"/>
        </w:rPr>
        <w:t xml:space="preserve"> bài nghị luận về một vấn đề xã hội đặt ra trong tác phẩm văn học.</w:t>
      </w:r>
    </w:p>
    <w:p w14:paraId="5068C6C6" w14:textId="77777777" w:rsidR="00422950" w:rsidRPr="0022204D" w:rsidRDefault="00422950" w:rsidP="00422950">
      <w:pPr>
        <w:kinsoku w:val="0"/>
        <w:overflowPunct w:val="0"/>
        <w:spacing w:line="276" w:lineRule="auto"/>
        <w:contextualSpacing/>
        <w:jc w:val="both"/>
        <w:textAlignment w:val="baseline"/>
        <w:rPr>
          <w:rFonts w:eastAsiaTheme="minorEastAsia"/>
          <w:bCs/>
          <w:sz w:val="26"/>
          <w:szCs w:val="26"/>
        </w:rPr>
      </w:pPr>
      <w:r w:rsidRPr="0022204D">
        <w:rPr>
          <w:rFonts w:eastAsiaTheme="minorEastAsia"/>
          <w:sz w:val="26"/>
          <w:szCs w:val="26"/>
        </w:rPr>
        <w:t>2 .V</w:t>
      </w:r>
      <w:r w:rsidRPr="0022204D">
        <w:rPr>
          <w:rFonts w:eastAsiaTheme="minorEastAsia"/>
          <w:sz w:val="26"/>
          <w:szCs w:val="26"/>
          <w:lang w:val="vi"/>
        </w:rPr>
        <w:t xml:space="preserve">iết </w:t>
      </w:r>
      <w:r w:rsidRPr="0022204D">
        <w:rPr>
          <w:rFonts w:eastAsiaTheme="minorEastAsia"/>
          <w:bCs/>
          <w:sz w:val="26"/>
          <w:szCs w:val="26"/>
        </w:rPr>
        <w:t xml:space="preserve"> bài nghị luận về một nghị luận về một vấn đề </w:t>
      </w:r>
      <w:r w:rsidRPr="0022204D">
        <w:rPr>
          <w:rFonts w:eastAsiaTheme="minorEastAsia"/>
          <w:bCs/>
          <w:sz w:val="26"/>
          <w:szCs w:val="26"/>
          <w:lang w:val="vi-VN"/>
        </w:rPr>
        <w:t xml:space="preserve">của </w:t>
      </w:r>
      <w:r w:rsidRPr="0022204D">
        <w:rPr>
          <w:rFonts w:eastAsiaTheme="minorEastAsia"/>
          <w:bCs/>
          <w:sz w:val="26"/>
          <w:szCs w:val="26"/>
        </w:rPr>
        <w:t>đời sống</w:t>
      </w:r>
      <w:r w:rsidR="003E27EE" w:rsidRPr="0022204D">
        <w:rPr>
          <w:rFonts w:eastAsiaTheme="minorEastAsia"/>
          <w:bCs/>
          <w:sz w:val="26"/>
          <w:szCs w:val="26"/>
        </w:rPr>
        <w:t>.</w:t>
      </w:r>
    </w:p>
    <w:p w14:paraId="5E9E6754" w14:textId="77777777" w:rsidR="003E27EE" w:rsidRPr="0022204D" w:rsidRDefault="003E27EE" w:rsidP="003E27EE">
      <w:pPr>
        <w:spacing w:line="276" w:lineRule="auto"/>
        <w:jc w:val="both"/>
        <w:rPr>
          <w:rFonts w:eastAsiaTheme="minorEastAsia"/>
          <w:b/>
          <w:bCs/>
          <w:sz w:val="26"/>
          <w:szCs w:val="26"/>
        </w:rPr>
      </w:pPr>
      <w:r w:rsidRPr="0022204D">
        <w:rPr>
          <w:rFonts w:eastAsiaTheme="minorEastAsia"/>
          <w:b/>
          <w:bCs/>
          <w:sz w:val="26"/>
          <w:szCs w:val="26"/>
        </w:rPr>
        <w:t xml:space="preserve">II Đề luyện </w:t>
      </w:r>
    </w:p>
    <w:p w14:paraId="7DEEF3B4" w14:textId="77777777" w:rsidR="00854D84" w:rsidRPr="0022204D" w:rsidRDefault="00EE3341" w:rsidP="00854D84">
      <w:pPr>
        <w:tabs>
          <w:tab w:val="left" w:pos="142"/>
          <w:tab w:val="left" w:pos="284"/>
        </w:tabs>
        <w:spacing w:line="276" w:lineRule="auto"/>
        <w:jc w:val="both"/>
        <w:rPr>
          <w:b/>
          <w:sz w:val="26"/>
          <w:szCs w:val="26"/>
        </w:rPr>
      </w:pPr>
      <w:r w:rsidRPr="0022204D">
        <w:rPr>
          <w:b/>
          <w:sz w:val="26"/>
          <w:szCs w:val="26"/>
          <w:highlight w:val="yellow"/>
        </w:rPr>
        <w:t xml:space="preserve">A . PHẦN </w:t>
      </w:r>
      <w:r w:rsidR="00854D84" w:rsidRPr="0022204D">
        <w:rPr>
          <w:b/>
          <w:sz w:val="26"/>
          <w:szCs w:val="26"/>
        </w:rPr>
        <w:t xml:space="preserve">TIẾNG VIỆT </w:t>
      </w:r>
    </w:p>
    <w:p w14:paraId="530839B3" w14:textId="77777777" w:rsidR="00854D84" w:rsidRPr="0022204D" w:rsidRDefault="00854D84" w:rsidP="00854D84">
      <w:pPr>
        <w:tabs>
          <w:tab w:val="left" w:pos="142"/>
          <w:tab w:val="left" w:pos="284"/>
        </w:tabs>
        <w:spacing w:line="276" w:lineRule="auto"/>
        <w:jc w:val="both"/>
        <w:rPr>
          <w:b/>
          <w:bCs/>
          <w:sz w:val="26"/>
          <w:szCs w:val="26"/>
        </w:rPr>
      </w:pPr>
      <w:r w:rsidRPr="0022204D">
        <w:rPr>
          <w:b/>
          <w:bCs/>
          <w:sz w:val="26"/>
          <w:szCs w:val="26"/>
          <w:highlight w:val="yellow"/>
        </w:rPr>
        <w:lastRenderedPageBreak/>
        <w:t>Bài tập 1:</w:t>
      </w:r>
      <w:r w:rsidRPr="0022204D">
        <w:rPr>
          <w:b/>
          <w:sz w:val="26"/>
          <w:szCs w:val="26"/>
          <w:lang w:val="vi-VN"/>
        </w:rPr>
        <w:t xml:space="preserve"> </w:t>
      </w:r>
      <w:r w:rsidRPr="0022204D">
        <w:rPr>
          <w:sz w:val="26"/>
          <w:szCs w:val="26"/>
          <w:shd w:val="clear" w:color="auto" w:fill="FFFFFF"/>
        </w:rPr>
        <w:t>Tìm thêm những từ Hán Việt để điền vào bảng sau và giải thích ý nghĩa của chúng:</w:t>
      </w:r>
      <w:r w:rsidRPr="0022204D">
        <w:rPr>
          <w:sz w:val="26"/>
          <w:szCs w:val="26"/>
        </w:rPr>
        <w:br/>
      </w:r>
    </w:p>
    <w:tbl>
      <w:tblPr>
        <w:tblStyle w:val="paragraph"/>
        <w:tblW w:w="0" w:type="auto"/>
        <w:tblLook w:val="04A0" w:firstRow="1" w:lastRow="0" w:firstColumn="1" w:lastColumn="0" w:noHBand="0" w:noVBand="1"/>
      </w:tblPr>
      <w:tblGrid>
        <w:gridCol w:w="746"/>
        <w:gridCol w:w="2096"/>
        <w:gridCol w:w="6084"/>
      </w:tblGrid>
      <w:tr w:rsidR="0022204D" w:rsidRPr="0022204D" w14:paraId="7C92DCC9" w14:textId="77777777" w:rsidTr="00487731">
        <w:tc>
          <w:tcPr>
            <w:tcW w:w="746" w:type="dxa"/>
          </w:tcPr>
          <w:p w14:paraId="7D9A64DC" w14:textId="77777777" w:rsidR="00854D84" w:rsidRPr="0022204D" w:rsidRDefault="00854D84" w:rsidP="00487731">
            <w:pPr>
              <w:spacing w:line="276" w:lineRule="auto"/>
              <w:jc w:val="both"/>
              <w:rPr>
                <w:b/>
                <w:bCs/>
                <w:sz w:val="26"/>
                <w:szCs w:val="26"/>
                <w:lang w:val="vi-VN"/>
              </w:rPr>
            </w:pPr>
            <w:r w:rsidRPr="0022204D">
              <w:rPr>
                <w:b/>
                <w:bCs/>
                <w:sz w:val="26"/>
                <w:szCs w:val="26"/>
                <w:lang w:val="vi-VN"/>
              </w:rPr>
              <w:t>STT</w:t>
            </w:r>
          </w:p>
        </w:tc>
        <w:tc>
          <w:tcPr>
            <w:tcW w:w="2096" w:type="dxa"/>
          </w:tcPr>
          <w:p w14:paraId="271C4E26" w14:textId="77777777" w:rsidR="00854D84" w:rsidRPr="0022204D" w:rsidRDefault="00854D84" w:rsidP="00487731">
            <w:pPr>
              <w:spacing w:line="276" w:lineRule="auto"/>
              <w:jc w:val="both"/>
              <w:rPr>
                <w:b/>
                <w:bCs/>
                <w:sz w:val="26"/>
                <w:szCs w:val="26"/>
                <w:lang w:val="vi-VN"/>
              </w:rPr>
            </w:pPr>
            <w:r w:rsidRPr="0022204D">
              <w:rPr>
                <w:b/>
                <w:bCs/>
                <w:sz w:val="26"/>
                <w:szCs w:val="26"/>
                <w:lang w:val="vi-VN"/>
              </w:rPr>
              <w:t>Yếu tố Hán Việt</w:t>
            </w:r>
          </w:p>
        </w:tc>
        <w:tc>
          <w:tcPr>
            <w:tcW w:w="6084" w:type="dxa"/>
          </w:tcPr>
          <w:p w14:paraId="03EED5F5" w14:textId="77777777" w:rsidR="00854D84" w:rsidRPr="0022204D" w:rsidRDefault="00854D84" w:rsidP="00487731">
            <w:pPr>
              <w:spacing w:line="276" w:lineRule="auto"/>
              <w:jc w:val="both"/>
              <w:rPr>
                <w:b/>
                <w:bCs/>
                <w:sz w:val="26"/>
                <w:szCs w:val="26"/>
                <w:lang w:val="vi-VN"/>
              </w:rPr>
            </w:pPr>
            <w:r w:rsidRPr="0022204D">
              <w:rPr>
                <w:b/>
                <w:bCs/>
                <w:sz w:val="26"/>
                <w:szCs w:val="26"/>
                <w:lang w:val="vi-VN"/>
              </w:rPr>
              <w:t>Từ Hán Việt</w:t>
            </w:r>
          </w:p>
        </w:tc>
      </w:tr>
      <w:tr w:rsidR="0022204D" w:rsidRPr="0022204D" w14:paraId="0253AB40" w14:textId="77777777" w:rsidTr="00487731">
        <w:tc>
          <w:tcPr>
            <w:tcW w:w="746" w:type="dxa"/>
          </w:tcPr>
          <w:p w14:paraId="292D017C" w14:textId="77777777" w:rsidR="00854D84" w:rsidRPr="0022204D" w:rsidRDefault="00854D84" w:rsidP="00487731">
            <w:pPr>
              <w:spacing w:line="276" w:lineRule="auto"/>
              <w:jc w:val="both"/>
              <w:rPr>
                <w:bCs/>
                <w:sz w:val="26"/>
                <w:szCs w:val="26"/>
                <w:lang w:val="vi-VN"/>
              </w:rPr>
            </w:pPr>
            <w:r w:rsidRPr="0022204D">
              <w:rPr>
                <w:bCs/>
                <w:sz w:val="26"/>
                <w:szCs w:val="26"/>
                <w:lang w:val="vi-VN"/>
              </w:rPr>
              <w:t>1</w:t>
            </w:r>
          </w:p>
        </w:tc>
        <w:tc>
          <w:tcPr>
            <w:tcW w:w="2096" w:type="dxa"/>
          </w:tcPr>
          <w:p w14:paraId="3E9EAC44" w14:textId="77777777" w:rsidR="00854D84" w:rsidRPr="0022204D" w:rsidRDefault="00854D84" w:rsidP="00487731">
            <w:pPr>
              <w:spacing w:line="276" w:lineRule="auto"/>
              <w:jc w:val="both"/>
              <w:rPr>
                <w:bCs/>
                <w:sz w:val="26"/>
                <w:szCs w:val="26"/>
                <w:lang w:val="vi-VN"/>
              </w:rPr>
            </w:pPr>
            <w:r w:rsidRPr="0022204D">
              <w:rPr>
                <w:bCs/>
                <w:sz w:val="26"/>
                <w:szCs w:val="26"/>
                <w:lang w:val="vi-VN"/>
              </w:rPr>
              <w:t>vô (không)</w:t>
            </w:r>
          </w:p>
        </w:tc>
        <w:tc>
          <w:tcPr>
            <w:tcW w:w="6084" w:type="dxa"/>
          </w:tcPr>
          <w:p w14:paraId="68438BB6" w14:textId="77777777" w:rsidR="00854D84" w:rsidRPr="0022204D" w:rsidRDefault="00854D84" w:rsidP="00487731">
            <w:pPr>
              <w:spacing w:line="276" w:lineRule="auto"/>
              <w:jc w:val="both"/>
              <w:rPr>
                <w:bCs/>
                <w:sz w:val="26"/>
                <w:szCs w:val="26"/>
                <w:lang w:val="vi-VN"/>
              </w:rPr>
            </w:pPr>
            <w:r w:rsidRPr="0022204D">
              <w:rPr>
                <w:sz w:val="26"/>
                <w:szCs w:val="26"/>
                <w:shd w:val="clear" w:color="auto" w:fill="FFFFFF"/>
              </w:rPr>
              <w:t>vô tình…</w:t>
            </w:r>
          </w:p>
        </w:tc>
      </w:tr>
      <w:tr w:rsidR="0022204D" w:rsidRPr="0022204D" w14:paraId="3F2A189B" w14:textId="77777777" w:rsidTr="00487731">
        <w:tc>
          <w:tcPr>
            <w:tcW w:w="746" w:type="dxa"/>
          </w:tcPr>
          <w:p w14:paraId="5EDD5977" w14:textId="77777777" w:rsidR="00854D84" w:rsidRPr="0022204D" w:rsidRDefault="00854D84" w:rsidP="00487731">
            <w:pPr>
              <w:spacing w:line="276" w:lineRule="auto"/>
              <w:jc w:val="both"/>
              <w:rPr>
                <w:bCs/>
                <w:sz w:val="26"/>
                <w:szCs w:val="26"/>
                <w:lang w:val="vi-VN"/>
              </w:rPr>
            </w:pPr>
            <w:r w:rsidRPr="0022204D">
              <w:rPr>
                <w:bCs/>
                <w:sz w:val="26"/>
                <w:szCs w:val="26"/>
                <w:lang w:val="vi-VN"/>
              </w:rPr>
              <w:t>2</w:t>
            </w:r>
          </w:p>
        </w:tc>
        <w:tc>
          <w:tcPr>
            <w:tcW w:w="2096" w:type="dxa"/>
          </w:tcPr>
          <w:p w14:paraId="6CBE124E" w14:textId="77777777" w:rsidR="00854D84" w:rsidRPr="0022204D" w:rsidRDefault="00854D84" w:rsidP="00487731">
            <w:pPr>
              <w:spacing w:line="276" w:lineRule="auto"/>
              <w:jc w:val="both"/>
              <w:rPr>
                <w:bCs/>
                <w:sz w:val="26"/>
                <w:szCs w:val="26"/>
                <w:lang w:val="vi-VN"/>
              </w:rPr>
            </w:pPr>
            <w:r w:rsidRPr="0022204D">
              <w:rPr>
                <w:bCs/>
                <w:sz w:val="26"/>
                <w:szCs w:val="26"/>
                <w:lang w:val="vi-VN"/>
              </w:rPr>
              <w:t>hữu (có)</w:t>
            </w:r>
          </w:p>
        </w:tc>
        <w:tc>
          <w:tcPr>
            <w:tcW w:w="6084" w:type="dxa"/>
          </w:tcPr>
          <w:p w14:paraId="52D136A4" w14:textId="77777777" w:rsidR="00854D84" w:rsidRPr="0022204D" w:rsidRDefault="00854D84" w:rsidP="00487731">
            <w:pPr>
              <w:spacing w:line="276" w:lineRule="auto"/>
              <w:jc w:val="both"/>
              <w:rPr>
                <w:bCs/>
                <w:sz w:val="26"/>
                <w:szCs w:val="26"/>
                <w:lang w:val="vi-VN"/>
              </w:rPr>
            </w:pPr>
            <w:r w:rsidRPr="0022204D">
              <w:rPr>
                <w:sz w:val="26"/>
                <w:szCs w:val="26"/>
                <w:shd w:val="clear" w:color="auto" w:fill="FFFFFF"/>
              </w:rPr>
              <w:t>hữu tình…</w:t>
            </w:r>
          </w:p>
        </w:tc>
      </w:tr>
      <w:tr w:rsidR="0022204D" w:rsidRPr="0022204D" w14:paraId="55B3BEFF" w14:textId="77777777" w:rsidTr="00487731">
        <w:tc>
          <w:tcPr>
            <w:tcW w:w="746" w:type="dxa"/>
          </w:tcPr>
          <w:p w14:paraId="4CFEC2C8" w14:textId="77777777" w:rsidR="00854D84" w:rsidRPr="0022204D" w:rsidRDefault="00854D84" w:rsidP="00487731">
            <w:pPr>
              <w:spacing w:line="276" w:lineRule="auto"/>
              <w:jc w:val="both"/>
              <w:rPr>
                <w:bCs/>
                <w:sz w:val="26"/>
                <w:szCs w:val="26"/>
                <w:lang w:val="vi-VN"/>
              </w:rPr>
            </w:pPr>
            <w:r w:rsidRPr="0022204D">
              <w:rPr>
                <w:bCs/>
                <w:sz w:val="26"/>
                <w:szCs w:val="26"/>
                <w:lang w:val="vi-VN"/>
              </w:rPr>
              <w:t>3</w:t>
            </w:r>
          </w:p>
        </w:tc>
        <w:tc>
          <w:tcPr>
            <w:tcW w:w="2096" w:type="dxa"/>
          </w:tcPr>
          <w:p w14:paraId="64834FA4" w14:textId="77777777" w:rsidR="00854D84" w:rsidRPr="0022204D" w:rsidRDefault="00854D84" w:rsidP="00487731">
            <w:pPr>
              <w:spacing w:line="276" w:lineRule="auto"/>
              <w:jc w:val="both"/>
              <w:rPr>
                <w:bCs/>
                <w:sz w:val="26"/>
                <w:szCs w:val="26"/>
                <w:lang w:val="vi-VN"/>
              </w:rPr>
            </w:pPr>
            <w:r w:rsidRPr="0022204D">
              <w:rPr>
                <w:bCs/>
                <w:sz w:val="26"/>
                <w:szCs w:val="26"/>
                <w:lang w:val="vi-VN"/>
              </w:rPr>
              <w:t>hữu (bạn)</w:t>
            </w:r>
          </w:p>
        </w:tc>
        <w:tc>
          <w:tcPr>
            <w:tcW w:w="6084" w:type="dxa"/>
          </w:tcPr>
          <w:p w14:paraId="1C933061" w14:textId="77777777" w:rsidR="00854D84" w:rsidRPr="0022204D" w:rsidRDefault="00854D84" w:rsidP="00487731">
            <w:pPr>
              <w:spacing w:line="276" w:lineRule="auto"/>
              <w:jc w:val="both"/>
              <w:rPr>
                <w:bCs/>
                <w:sz w:val="26"/>
                <w:szCs w:val="26"/>
                <w:lang w:val="vi-VN"/>
              </w:rPr>
            </w:pPr>
            <w:r w:rsidRPr="0022204D">
              <w:rPr>
                <w:sz w:val="26"/>
                <w:szCs w:val="26"/>
                <w:shd w:val="clear" w:color="auto" w:fill="FFFFFF"/>
              </w:rPr>
              <w:t>thân hữu…</w:t>
            </w:r>
          </w:p>
        </w:tc>
      </w:tr>
      <w:tr w:rsidR="0022204D" w:rsidRPr="0022204D" w14:paraId="4E321701" w14:textId="77777777" w:rsidTr="00487731">
        <w:tc>
          <w:tcPr>
            <w:tcW w:w="746" w:type="dxa"/>
          </w:tcPr>
          <w:p w14:paraId="6BB31A98" w14:textId="77777777" w:rsidR="00854D84" w:rsidRPr="0022204D" w:rsidRDefault="00854D84" w:rsidP="00487731">
            <w:pPr>
              <w:spacing w:line="276" w:lineRule="auto"/>
              <w:jc w:val="both"/>
              <w:rPr>
                <w:bCs/>
                <w:sz w:val="26"/>
                <w:szCs w:val="26"/>
                <w:lang w:val="vi-VN"/>
              </w:rPr>
            </w:pPr>
            <w:r w:rsidRPr="0022204D">
              <w:rPr>
                <w:bCs/>
                <w:sz w:val="26"/>
                <w:szCs w:val="26"/>
                <w:lang w:val="vi-VN"/>
              </w:rPr>
              <w:t>4</w:t>
            </w:r>
          </w:p>
        </w:tc>
        <w:tc>
          <w:tcPr>
            <w:tcW w:w="2096" w:type="dxa"/>
          </w:tcPr>
          <w:p w14:paraId="511030E1" w14:textId="77777777" w:rsidR="00854D84" w:rsidRPr="0022204D" w:rsidRDefault="00854D84" w:rsidP="00487731">
            <w:pPr>
              <w:spacing w:line="276" w:lineRule="auto"/>
              <w:jc w:val="both"/>
              <w:rPr>
                <w:bCs/>
                <w:sz w:val="26"/>
                <w:szCs w:val="26"/>
                <w:lang w:val="vi-VN"/>
              </w:rPr>
            </w:pPr>
            <w:r w:rsidRPr="0022204D">
              <w:rPr>
                <w:bCs/>
                <w:sz w:val="26"/>
                <w:szCs w:val="26"/>
                <w:lang w:val="vi-VN"/>
              </w:rPr>
              <w:t>lạm (quá mức)</w:t>
            </w:r>
          </w:p>
        </w:tc>
        <w:tc>
          <w:tcPr>
            <w:tcW w:w="6084" w:type="dxa"/>
          </w:tcPr>
          <w:p w14:paraId="753004B9" w14:textId="77777777" w:rsidR="00854D84" w:rsidRPr="0022204D" w:rsidRDefault="00854D84" w:rsidP="00487731">
            <w:pPr>
              <w:spacing w:line="276" w:lineRule="auto"/>
              <w:jc w:val="both"/>
              <w:rPr>
                <w:bCs/>
                <w:sz w:val="26"/>
                <w:szCs w:val="26"/>
                <w:lang w:val="vi-VN"/>
              </w:rPr>
            </w:pPr>
            <w:r w:rsidRPr="0022204D">
              <w:rPr>
                <w:sz w:val="26"/>
                <w:szCs w:val="26"/>
                <w:shd w:val="clear" w:color="auto" w:fill="FFFFFF"/>
              </w:rPr>
              <w:t>lạm thu…</w:t>
            </w:r>
          </w:p>
        </w:tc>
      </w:tr>
      <w:tr w:rsidR="0022204D" w:rsidRPr="0022204D" w14:paraId="235AD4D6" w14:textId="77777777" w:rsidTr="00487731">
        <w:tc>
          <w:tcPr>
            <w:tcW w:w="746" w:type="dxa"/>
          </w:tcPr>
          <w:p w14:paraId="72A96D7B" w14:textId="77777777" w:rsidR="00854D84" w:rsidRPr="0022204D" w:rsidRDefault="00854D84" w:rsidP="00487731">
            <w:pPr>
              <w:spacing w:line="276" w:lineRule="auto"/>
              <w:jc w:val="both"/>
              <w:rPr>
                <w:bCs/>
                <w:sz w:val="26"/>
                <w:szCs w:val="26"/>
                <w:lang w:val="vi-VN"/>
              </w:rPr>
            </w:pPr>
            <w:r w:rsidRPr="0022204D">
              <w:rPr>
                <w:bCs/>
                <w:sz w:val="26"/>
                <w:szCs w:val="26"/>
                <w:lang w:val="vi-VN"/>
              </w:rPr>
              <w:t>5</w:t>
            </w:r>
          </w:p>
        </w:tc>
        <w:tc>
          <w:tcPr>
            <w:tcW w:w="2096" w:type="dxa"/>
          </w:tcPr>
          <w:p w14:paraId="68DA0C01" w14:textId="77777777" w:rsidR="00854D84" w:rsidRPr="0022204D" w:rsidRDefault="00854D84" w:rsidP="00487731">
            <w:pPr>
              <w:spacing w:line="276" w:lineRule="auto"/>
              <w:jc w:val="both"/>
              <w:rPr>
                <w:bCs/>
                <w:sz w:val="26"/>
                <w:szCs w:val="26"/>
                <w:lang w:val="vi-VN"/>
              </w:rPr>
            </w:pPr>
            <w:r w:rsidRPr="0022204D">
              <w:rPr>
                <w:bCs/>
                <w:sz w:val="26"/>
                <w:szCs w:val="26"/>
                <w:lang w:val="vi-VN"/>
              </w:rPr>
              <w:t>tuyệt (tột độ, hết mức</w:t>
            </w:r>
          </w:p>
        </w:tc>
        <w:tc>
          <w:tcPr>
            <w:tcW w:w="6084" w:type="dxa"/>
          </w:tcPr>
          <w:p w14:paraId="100B7A2D" w14:textId="77777777" w:rsidR="00854D84" w:rsidRPr="0022204D" w:rsidRDefault="00854D84" w:rsidP="00487731">
            <w:pPr>
              <w:spacing w:line="276" w:lineRule="auto"/>
              <w:jc w:val="both"/>
              <w:rPr>
                <w:bCs/>
                <w:sz w:val="26"/>
                <w:szCs w:val="26"/>
                <w:lang w:val="vi-VN"/>
              </w:rPr>
            </w:pPr>
            <w:r w:rsidRPr="0022204D">
              <w:rPr>
                <w:sz w:val="26"/>
                <w:szCs w:val="26"/>
                <w:shd w:val="clear" w:color="auto" w:fill="FFFFFF"/>
              </w:rPr>
              <w:t>tuyệt sắc…</w:t>
            </w:r>
          </w:p>
        </w:tc>
      </w:tr>
      <w:tr w:rsidR="0022204D" w:rsidRPr="0022204D" w14:paraId="0EB70BBA" w14:textId="77777777" w:rsidTr="00487731">
        <w:tc>
          <w:tcPr>
            <w:tcW w:w="746" w:type="dxa"/>
          </w:tcPr>
          <w:p w14:paraId="6EA3C9F7" w14:textId="77777777" w:rsidR="00854D84" w:rsidRPr="0022204D" w:rsidRDefault="00854D84" w:rsidP="00487731">
            <w:pPr>
              <w:spacing w:line="276" w:lineRule="auto"/>
              <w:jc w:val="both"/>
              <w:rPr>
                <w:bCs/>
                <w:sz w:val="26"/>
                <w:szCs w:val="26"/>
                <w:lang w:val="vi-VN"/>
              </w:rPr>
            </w:pPr>
            <w:r w:rsidRPr="0022204D">
              <w:rPr>
                <w:bCs/>
                <w:sz w:val="26"/>
                <w:szCs w:val="26"/>
                <w:lang w:val="vi-VN"/>
              </w:rPr>
              <w:t>6</w:t>
            </w:r>
          </w:p>
        </w:tc>
        <w:tc>
          <w:tcPr>
            <w:tcW w:w="2096" w:type="dxa"/>
          </w:tcPr>
          <w:p w14:paraId="1C87F9BA" w14:textId="77777777" w:rsidR="00854D84" w:rsidRPr="0022204D" w:rsidRDefault="00854D84" w:rsidP="00487731">
            <w:pPr>
              <w:spacing w:line="276" w:lineRule="auto"/>
              <w:jc w:val="both"/>
              <w:rPr>
                <w:bCs/>
                <w:sz w:val="26"/>
                <w:szCs w:val="26"/>
                <w:lang w:val="vi-VN"/>
              </w:rPr>
            </w:pPr>
            <w:r w:rsidRPr="0022204D">
              <w:rPr>
                <w:bCs/>
                <w:sz w:val="26"/>
                <w:szCs w:val="26"/>
                <w:lang w:val="vi-VN"/>
              </w:rPr>
              <w:t>tuyệt (dứt, hết)</w:t>
            </w:r>
          </w:p>
        </w:tc>
        <w:tc>
          <w:tcPr>
            <w:tcW w:w="6084" w:type="dxa"/>
          </w:tcPr>
          <w:p w14:paraId="278404C0" w14:textId="77777777" w:rsidR="00854D84" w:rsidRPr="0022204D" w:rsidRDefault="00854D84" w:rsidP="00487731">
            <w:pPr>
              <w:spacing w:line="276" w:lineRule="auto"/>
              <w:jc w:val="both"/>
              <w:rPr>
                <w:bCs/>
                <w:sz w:val="26"/>
                <w:szCs w:val="26"/>
                <w:lang w:val="vi-VN"/>
              </w:rPr>
            </w:pPr>
            <w:r w:rsidRPr="0022204D">
              <w:rPr>
                <w:sz w:val="26"/>
                <w:szCs w:val="26"/>
                <w:shd w:val="clear" w:color="auto" w:fill="FFFFFF"/>
              </w:rPr>
              <w:t>tuyệt giao…</w:t>
            </w:r>
          </w:p>
        </w:tc>
      </w:tr>
      <w:tr w:rsidR="0022204D" w:rsidRPr="0022204D" w14:paraId="7B14B83A" w14:textId="77777777" w:rsidTr="00487731">
        <w:tc>
          <w:tcPr>
            <w:tcW w:w="746" w:type="dxa"/>
          </w:tcPr>
          <w:p w14:paraId="1F49871C" w14:textId="77777777" w:rsidR="00854D84" w:rsidRPr="0022204D" w:rsidRDefault="00854D84" w:rsidP="00487731">
            <w:pPr>
              <w:spacing w:line="276" w:lineRule="auto"/>
              <w:jc w:val="both"/>
              <w:rPr>
                <w:bCs/>
                <w:sz w:val="26"/>
                <w:szCs w:val="26"/>
                <w:lang w:val="vi-VN"/>
              </w:rPr>
            </w:pPr>
            <w:r w:rsidRPr="0022204D">
              <w:rPr>
                <w:bCs/>
                <w:sz w:val="26"/>
                <w:szCs w:val="26"/>
                <w:lang w:val="vi-VN"/>
              </w:rPr>
              <w:t>7</w:t>
            </w:r>
          </w:p>
        </w:tc>
        <w:tc>
          <w:tcPr>
            <w:tcW w:w="2096" w:type="dxa"/>
          </w:tcPr>
          <w:p w14:paraId="62D0FAE9" w14:textId="77777777" w:rsidR="00854D84" w:rsidRPr="0022204D" w:rsidRDefault="00854D84" w:rsidP="00487731">
            <w:pPr>
              <w:spacing w:line="276" w:lineRule="auto"/>
              <w:jc w:val="both"/>
              <w:rPr>
                <w:bCs/>
                <w:sz w:val="26"/>
                <w:szCs w:val="26"/>
                <w:lang w:val="vi-VN"/>
              </w:rPr>
            </w:pPr>
            <w:r w:rsidRPr="0022204D">
              <w:rPr>
                <w:bCs/>
                <w:sz w:val="26"/>
                <w:szCs w:val="26"/>
                <w:lang w:val="vi-VN"/>
              </w:rPr>
              <w:t>gia (thêm vào)</w:t>
            </w:r>
          </w:p>
        </w:tc>
        <w:tc>
          <w:tcPr>
            <w:tcW w:w="6084" w:type="dxa"/>
          </w:tcPr>
          <w:p w14:paraId="0636B043" w14:textId="77777777" w:rsidR="00854D84" w:rsidRPr="0022204D" w:rsidRDefault="00854D84" w:rsidP="00487731">
            <w:pPr>
              <w:spacing w:line="276" w:lineRule="auto"/>
              <w:jc w:val="both"/>
              <w:rPr>
                <w:bCs/>
                <w:sz w:val="26"/>
                <w:szCs w:val="26"/>
                <w:lang w:val="vi-VN"/>
              </w:rPr>
            </w:pPr>
            <w:r w:rsidRPr="0022204D">
              <w:rPr>
                <w:sz w:val="26"/>
                <w:szCs w:val="26"/>
                <w:shd w:val="clear" w:color="auto" w:fill="FFFFFF"/>
              </w:rPr>
              <w:t>gia vị…</w:t>
            </w:r>
          </w:p>
        </w:tc>
      </w:tr>
      <w:tr w:rsidR="0022204D" w:rsidRPr="0022204D" w14:paraId="3060A782" w14:textId="77777777" w:rsidTr="00487731">
        <w:tc>
          <w:tcPr>
            <w:tcW w:w="746" w:type="dxa"/>
          </w:tcPr>
          <w:p w14:paraId="64EC8A9F" w14:textId="77777777" w:rsidR="00854D84" w:rsidRPr="0022204D" w:rsidRDefault="00854D84" w:rsidP="00487731">
            <w:pPr>
              <w:spacing w:line="276" w:lineRule="auto"/>
              <w:jc w:val="both"/>
              <w:rPr>
                <w:bCs/>
                <w:sz w:val="26"/>
                <w:szCs w:val="26"/>
                <w:lang w:val="vi-VN"/>
              </w:rPr>
            </w:pPr>
            <w:r w:rsidRPr="0022204D">
              <w:rPr>
                <w:bCs/>
                <w:sz w:val="26"/>
                <w:szCs w:val="26"/>
                <w:lang w:val="vi-VN"/>
              </w:rPr>
              <w:t>8</w:t>
            </w:r>
          </w:p>
        </w:tc>
        <w:tc>
          <w:tcPr>
            <w:tcW w:w="2096" w:type="dxa"/>
          </w:tcPr>
          <w:p w14:paraId="618ED1D9" w14:textId="77777777" w:rsidR="00854D84" w:rsidRPr="0022204D" w:rsidRDefault="00854D84" w:rsidP="00487731">
            <w:pPr>
              <w:spacing w:line="276" w:lineRule="auto"/>
              <w:jc w:val="both"/>
              <w:rPr>
                <w:bCs/>
                <w:sz w:val="26"/>
                <w:szCs w:val="26"/>
                <w:lang w:val="vi-VN"/>
              </w:rPr>
            </w:pPr>
            <w:r w:rsidRPr="0022204D">
              <w:rPr>
                <w:bCs/>
                <w:sz w:val="26"/>
                <w:szCs w:val="26"/>
                <w:lang w:val="vi-VN"/>
              </w:rPr>
              <w:t>gia (nhà)</w:t>
            </w:r>
          </w:p>
        </w:tc>
        <w:tc>
          <w:tcPr>
            <w:tcW w:w="6084" w:type="dxa"/>
          </w:tcPr>
          <w:p w14:paraId="3F1554BD" w14:textId="77777777" w:rsidR="00854D84" w:rsidRPr="0022204D" w:rsidRDefault="00854D84" w:rsidP="00487731">
            <w:pPr>
              <w:spacing w:line="276" w:lineRule="auto"/>
              <w:jc w:val="both"/>
              <w:rPr>
                <w:bCs/>
                <w:sz w:val="26"/>
                <w:szCs w:val="26"/>
                <w:lang w:val="vi-VN"/>
              </w:rPr>
            </w:pPr>
            <w:r w:rsidRPr="0022204D">
              <w:rPr>
                <w:sz w:val="26"/>
                <w:szCs w:val="26"/>
                <w:shd w:val="clear" w:color="auto" w:fill="FFFFFF"/>
              </w:rPr>
              <w:t>gia phong…</w:t>
            </w:r>
          </w:p>
        </w:tc>
      </w:tr>
      <w:tr w:rsidR="0022204D" w:rsidRPr="0022204D" w14:paraId="3AE2F2EB" w14:textId="77777777" w:rsidTr="00487731">
        <w:tc>
          <w:tcPr>
            <w:tcW w:w="746" w:type="dxa"/>
          </w:tcPr>
          <w:p w14:paraId="0706FFB2" w14:textId="77777777" w:rsidR="00854D84" w:rsidRPr="0022204D" w:rsidRDefault="00854D84" w:rsidP="00487731">
            <w:pPr>
              <w:spacing w:line="276" w:lineRule="auto"/>
              <w:jc w:val="both"/>
              <w:rPr>
                <w:bCs/>
                <w:sz w:val="26"/>
                <w:szCs w:val="26"/>
                <w:lang w:val="vi-VN"/>
              </w:rPr>
            </w:pPr>
            <w:r w:rsidRPr="0022204D">
              <w:rPr>
                <w:bCs/>
                <w:sz w:val="26"/>
                <w:szCs w:val="26"/>
                <w:lang w:val="vi-VN"/>
              </w:rPr>
              <w:t>9</w:t>
            </w:r>
          </w:p>
        </w:tc>
        <w:tc>
          <w:tcPr>
            <w:tcW w:w="2096" w:type="dxa"/>
          </w:tcPr>
          <w:p w14:paraId="328BFE7F" w14:textId="77777777" w:rsidR="00854D84" w:rsidRPr="0022204D" w:rsidRDefault="00854D84" w:rsidP="00487731">
            <w:pPr>
              <w:spacing w:line="276" w:lineRule="auto"/>
              <w:jc w:val="both"/>
              <w:rPr>
                <w:bCs/>
                <w:sz w:val="26"/>
                <w:szCs w:val="26"/>
                <w:lang w:val="vi-VN"/>
              </w:rPr>
            </w:pPr>
            <w:r w:rsidRPr="0022204D">
              <w:rPr>
                <w:bCs/>
                <w:sz w:val="26"/>
                <w:szCs w:val="26"/>
                <w:lang w:val="vi-VN"/>
              </w:rPr>
              <w:t>chinh (đánh dẹp)</w:t>
            </w:r>
          </w:p>
        </w:tc>
        <w:tc>
          <w:tcPr>
            <w:tcW w:w="6084" w:type="dxa"/>
          </w:tcPr>
          <w:p w14:paraId="3FAF15C5" w14:textId="77777777" w:rsidR="00854D84" w:rsidRPr="0022204D" w:rsidRDefault="00854D84" w:rsidP="00487731">
            <w:pPr>
              <w:spacing w:line="276" w:lineRule="auto"/>
              <w:jc w:val="both"/>
              <w:rPr>
                <w:bCs/>
                <w:sz w:val="26"/>
                <w:szCs w:val="26"/>
                <w:lang w:val="vi-VN"/>
              </w:rPr>
            </w:pPr>
            <w:r w:rsidRPr="0022204D">
              <w:rPr>
                <w:sz w:val="26"/>
                <w:szCs w:val="26"/>
                <w:shd w:val="clear" w:color="auto" w:fill="FFFFFF"/>
              </w:rPr>
              <w:t>chinh phạt…</w:t>
            </w:r>
          </w:p>
        </w:tc>
      </w:tr>
      <w:tr w:rsidR="00854D84" w:rsidRPr="0022204D" w14:paraId="60BA0D2F" w14:textId="77777777" w:rsidTr="00487731">
        <w:tc>
          <w:tcPr>
            <w:tcW w:w="746" w:type="dxa"/>
          </w:tcPr>
          <w:p w14:paraId="2F8DFEBC" w14:textId="77777777" w:rsidR="00854D84" w:rsidRPr="0022204D" w:rsidRDefault="00854D84" w:rsidP="00487731">
            <w:pPr>
              <w:spacing w:line="276" w:lineRule="auto"/>
              <w:jc w:val="both"/>
              <w:rPr>
                <w:bCs/>
                <w:sz w:val="26"/>
                <w:szCs w:val="26"/>
                <w:lang w:val="vi-VN"/>
              </w:rPr>
            </w:pPr>
            <w:r w:rsidRPr="0022204D">
              <w:rPr>
                <w:bCs/>
                <w:sz w:val="26"/>
                <w:szCs w:val="26"/>
                <w:lang w:val="vi-VN"/>
              </w:rPr>
              <w:t>10</w:t>
            </w:r>
          </w:p>
        </w:tc>
        <w:tc>
          <w:tcPr>
            <w:tcW w:w="2096" w:type="dxa"/>
          </w:tcPr>
          <w:p w14:paraId="75723235" w14:textId="77777777" w:rsidR="00854D84" w:rsidRPr="0022204D" w:rsidRDefault="00854D84" w:rsidP="00487731">
            <w:pPr>
              <w:spacing w:line="276" w:lineRule="auto"/>
              <w:jc w:val="both"/>
              <w:rPr>
                <w:bCs/>
                <w:sz w:val="26"/>
                <w:szCs w:val="26"/>
                <w:lang w:val="vi-VN"/>
              </w:rPr>
            </w:pPr>
            <w:r w:rsidRPr="0022204D">
              <w:rPr>
                <w:bCs/>
                <w:sz w:val="26"/>
                <w:szCs w:val="26"/>
                <w:lang w:val="vi-VN"/>
              </w:rPr>
              <w:t>chinh (đi xa)</w:t>
            </w:r>
          </w:p>
        </w:tc>
        <w:tc>
          <w:tcPr>
            <w:tcW w:w="6084" w:type="dxa"/>
          </w:tcPr>
          <w:p w14:paraId="38FD1922" w14:textId="77777777" w:rsidR="00854D84" w:rsidRPr="0022204D" w:rsidRDefault="00854D84" w:rsidP="00487731">
            <w:pPr>
              <w:spacing w:line="276" w:lineRule="auto"/>
              <w:jc w:val="both"/>
              <w:rPr>
                <w:bCs/>
                <w:sz w:val="26"/>
                <w:szCs w:val="26"/>
                <w:lang w:val="vi-VN"/>
              </w:rPr>
            </w:pPr>
            <w:r w:rsidRPr="0022204D">
              <w:rPr>
                <w:sz w:val="26"/>
                <w:szCs w:val="26"/>
                <w:shd w:val="clear" w:color="auto" w:fill="FFFFFF"/>
              </w:rPr>
              <w:t>chinh nhân…</w:t>
            </w:r>
          </w:p>
        </w:tc>
      </w:tr>
    </w:tbl>
    <w:p w14:paraId="5C98AA20" w14:textId="77777777" w:rsidR="00EE3341" w:rsidRPr="0022204D" w:rsidRDefault="00EE3341" w:rsidP="003E27EE">
      <w:pPr>
        <w:spacing w:line="276" w:lineRule="auto"/>
        <w:jc w:val="both"/>
        <w:rPr>
          <w:b/>
          <w:sz w:val="26"/>
          <w:szCs w:val="26"/>
          <w:highlight w:val="yellow"/>
        </w:rPr>
      </w:pPr>
    </w:p>
    <w:p w14:paraId="67C37699" w14:textId="77777777" w:rsidR="00854D84" w:rsidRPr="0022204D" w:rsidRDefault="00854D84" w:rsidP="00854D84">
      <w:pPr>
        <w:pStyle w:val="Heading5Char"/>
        <w:shd w:val="clear" w:color="auto" w:fill="FFFFFF"/>
        <w:spacing w:line="276" w:lineRule="auto"/>
        <w:jc w:val="both"/>
        <w:rPr>
          <w:sz w:val="26"/>
          <w:szCs w:val="26"/>
        </w:rPr>
      </w:pPr>
      <w:r w:rsidRPr="0022204D">
        <w:rPr>
          <w:rStyle w:val="Vnbnnidung0"/>
          <w:sz w:val="26"/>
          <w:szCs w:val="26"/>
          <w:highlight w:val="yellow"/>
          <w:bdr w:val="none" w:sz="0" w:space="0" w:color="auto" w:frame="1"/>
        </w:rPr>
        <w:t>Bài tập 2:</w:t>
      </w:r>
      <w:r w:rsidRPr="0022204D">
        <w:rPr>
          <w:rStyle w:val="Vnbnnidung0"/>
          <w:sz w:val="26"/>
          <w:szCs w:val="26"/>
          <w:bdr w:val="none" w:sz="0" w:space="0" w:color="auto" w:frame="1"/>
        </w:rPr>
        <w:t xml:space="preserve"> G</w:t>
      </w:r>
      <w:r w:rsidRPr="0022204D">
        <w:rPr>
          <w:sz w:val="26"/>
          <w:szCs w:val="26"/>
        </w:rPr>
        <w:t>iải thích các thành ngữ sau :</w:t>
      </w:r>
    </w:p>
    <w:p w14:paraId="50A9B7C7" w14:textId="77777777" w:rsidR="00854D84" w:rsidRPr="0022204D" w:rsidRDefault="00854D84" w:rsidP="00854D84">
      <w:pPr>
        <w:pStyle w:val="Heading5Char"/>
        <w:shd w:val="clear" w:color="auto" w:fill="FFFFFF"/>
        <w:spacing w:line="276" w:lineRule="auto"/>
        <w:jc w:val="both"/>
        <w:rPr>
          <w:i/>
          <w:sz w:val="26"/>
          <w:szCs w:val="26"/>
        </w:rPr>
      </w:pPr>
      <w:r w:rsidRPr="0022204D">
        <w:rPr>
          <w:i/>
          <w:sz w:val="26"/>
          <w:szCs w:val="26"/>
        </w:rPr>
        <w:t>+ An cư lạc nghiệp</w:t>
      </w:r>
    </w:p>
    <w:p w14:paraId="19FC3239" w14:textId="77777777" w:rsidR="00854D84" w:rsidRPr="0022204D" w:rsidRDefault="00854D84" w:rsidP="00854D84">
      <w:pPr>
        <w:pStyle w:val="Heading5Char"/>
        <w:shd w:val="clear" w:color="auto" w:fill="FFFFFF"/>
        <w:spacing w:line="276" w:lineRule="auto"/>
        <w:jc w:val="both"/>
        <w:rPr>
          <w:i/>
          <w:sz w:val="26"/>
          <w:szCs w:val="26"/>
        </w:rPr>
      </w:pPr>
      <w:r w:rsidRPr="0022204D">
        <w:rPr>
          <w:i/>
          <w:sz w:val="26"/>
          <w:szCs w:val="26"/>
        </w:rPr>
        <w:t>+Gan đục khơi trong</w:t>
      </w:r>
    </w:p>
    <w:p w14:paraId="7B1F81E1" w14:textId="77777777" w:rsidR="00854D84" w:rsidRPr="0022204D" w:rsidRDefault="00854D84" w:rsidP="00854D84">
      <w:pPr>
        <w:pStyle w:val="Heading5Char"/>
        <w:shd w:val="clear" w:color="auto" w:fill="FFFFFF"/>
        <w:spacing w:line="276" w:lineRule="auto"/>
        <w:jc w:val="both"/>
        <w:rPr>
          <w:i/>
          <w:sz w:val="26"/>
          <w:szCs w:val="26"/>
        </w:rPr>
      </w:pPr>
      <w:r w:rsidRPr="0022204D">
        <w:rPr>
          <w:i/>
          <w:sz w:val="26"/>
          <w:szCs w:val="26"/>
        </w:rPr>
        <w:t>+ Nghi gia nghi thất</w:t>
      </w:r>
    </w:p>
    <w:p w14:paraId="02C69864" w14:textId="77777777" w:rsidR="00854D84" w:rsidRPr="0022204D" w:rsidRDefault="00854D84" w:rsidP="00854D84">
      <w:pPr>
        <w:pStyle w:val="Heading5Char"/>
        <w:shd w:val="clear" w:color="auto" w:fill="FFFFFF"/>
        <w:spacing w:line="276" w:lineRule="auto"/>
        <w:jc w:val="both"/>
        <w:rPr>
          <w:i/>
          <w:sz w:val="26"/>
          <w:szCs w:val="26"/>
        </w:rPr>
      </w:pPr>
      <w:r w:rsidRPr="0022204D">
        <w:rPr>
          <w:i/>
          <w:sz w:val="26"/>
          <w:szCs w:val="26"/>
        </w:rPr>
        <w:t>+Bách chiến bách thắng</w:t>
      </w:r>
    </w:p>
    <w:p w14:paraId="17D0ED5A" w14:textId="77777777" w:rsidR="00854D84" w:rsidRPr="0022204D" w:rsidRDefault="00854D84" w:rsidP="00854D84">
      <w:pPr>
        <w:pStyle w:val="Heading5Char"/>
        <w:shd w:val="clear" w:color="auto" w:fill="FFFFFF"/>
        <w:spacing w:line="276" w:lineRule="auto"/>
        <w:jc w:val="both"/>
        <w:rPr>
          <w:i/>
          <w:sz w:val="26"/>
          <w:szCs w:val="26"/>
        </w:rPr>
      </w:pPr>
      <w:r w:rsidRPr="0022204D">
        <w:rPr>
          <w:i/>
          <w:sz w:val="26"/>
          <w:szCs w:val="26"/>
        </w:rPr>
        <w:t>+ Tứ cố vô thân</w:t>
      </w:r>
    </w:p>
    <w:p w14:paraId="452E51F1" w14:textId="77777777" w:rsidR="00854D84" w:rsidRPr="0022204D" w:rsidRDefault="00854D84" w:rsidP="00854D84">
      <w:pPr>
        <w:pStyle w:val="Heading5Char"/>
        <w:shd w:val="clear" w:color="auto" w:fill="FFFFFF"/>
        <w:spacing w:line="276" w:lineRule="auto"/>
        <w:jc w:val="both"/>
        <w:rPr>
          <w:rStyle w:val="BodyTextChar"/>
          <w:sz w:val="26"/>
          <w:szCs w:val="26"/>
          <w:bdr w:val="none" w:sz="0" w:space="0" w:color="auto" w:frame="1"/>
        </w:rPr>
      </w:pPr>
      <w:r w:rsidRPr="0022204D">
        <w:rPr>
          <w:sz w:val="26"/>
          <w:szCs w:val="26"/>
        </w:rPr>
        <w:t>- </w:t>
      </w:r>
      <w:r w:rsidRPr="0022204D">
        <w:rPr>
          <w:rStyle w:val="BodyTextChar"/>
          <w:sz w:val="26"/>
          <w:szCs w:val="26"/>
          <w:bdr w:val="none" w:sz="0" w:space="0" w:color="auto" w:frame="1"/>
        </w:rPr>
        <w:t>Thuần phong mỹ tục</w:t>
      </w:r>
    </w:p>
    <w:p w14:paraId="1D0A5688" w14:textId="77777777" w:rsidR="00854D84" w:rsidRPr="0022204D" w:rsidRDefault="00854D84" w:rsidP="00854D84">
      <w:pPr>
        <w:pStyle w:val="Heading5Char"/>
        <w:shd w:val="clear" w:color="auto" w:fill="FFFFFF"/>
        <w:spacing w:line="276" w:lineRule="auto"/>
        <w:jc w:val="both"/>
        <w:rPr>
          <w:i/>
          <w:sz w:val="26"/>
          <w:szCs w:val="26"/>
        </w:rPr>
      </w:pPr>
      <w:r w:rsidRPr="0022204D">
        <w:rPr>
          <w:i/>
          <w:sz w:val="26"/>
          <w:szCs w:val="26"/>
        </w:rPr>
        <w:t>-Đánh trống bỏ dùi</w:t>
      </w:r>
    </w:p>
    <w:p w14:paraId="30A659ED" w14:textId="77777777" w:rsidR="003E27EE" w:rsidRPr="0022204D" w:rsidRDefault="00854D84" w:rsidP="003E27EE">
      <w:pPr>
        <w:spacing w:line="276" w:lineRule="auto"/>
        <w:jc w:val="both"/>
        <w:rPr>
          <w:b/>
          <w:sz w:val="26"/>
          <w:szCs w:val="26"/>
        </w:rPr>
      </w:pPr>
      <w:r w:rsidRPr="0022204D">
        <w:rPr>
          <w:b/>
          <w:sz w:val="26"/>
          <w:szCs w:val="26"/>
          <w:highlight w:val="yellow"/>
        </w:rPr>
        <w:t xml:space="preserve">B. PHẦN ĐỌC HIỂU </w:t>
      </w:r>
      <w:r w:rsidR="003E27EE" w:rsidRPr="0022204D">
        <w:rPr>
          <w:b/>
          <w:sz w:val="26"/>
          <w:szCs w:val="26"/>
          <w:highlight w:val="yellow"/>
        </w:rPr>
        <w:t>Đề số 01:</w:t>
      </w:r>
      <w:r w:rsidR="003E27EE" w:rsidRPr="0022204D">
        <w:rPr>
          <w:b/>
          <w:sz w:val="26"/>
          <w:szCs w:val="26"/>
        </w:rPr>
        <w:t xml:space="preserve"> </w:t>
      </w:r>
    </w:p>
    <w:p w14:paraId="78D4AD9D" w14:textId="77777777" w:rsidR="003E27EE" w:rsidRPr="0022204D" w:rsidRDefault="003E27EE" w:rsidP="003E27EE">
      <w:pPr>
        <w:pStyle w:val="Heading5Char"/>
        <w:shd w:val="clear" w:color="auto" w:fill="FFFFFF"/>
        <w:spacing w:line="276" w:lineRule="auto"/>
        <w:jc w:val="both"/>
        <w:rPr>
          <w:sz w:val="26"/>
          <w:szCs w:val="26"/>
        </w:rPr>
      </w:pPr>
      <w:r w:rsidRPr="0022204D">
        <w:rPr>
          <w:rStyle w:val="Vnbnnidung0"/>
          <w:sz w:val="26"/>
          <w:szCs w:val="26"/>
        </w:rPr>
        <w:t>Đọc văn bản sau và thực hiện các yêu cầu sau:</w:t>
      </w:r>
    </w:p>
    <w:p w14:paraId="12155C0B" w14:textId="77777777" w:rsidR="003E27EE" w:rsidRPr="0022204D" w:rsidRDefault="003E27EE" w:rsidP="003E27EE">
      <w:pPr>
        <w:pStyle w:val="Heading5Char"/>
        <w:shd w:val="clear" w:color="auto" w:fill="FFFFFF"/>
        <w:spacing w:line="276" w:lineRule="auto"/>
        <w:ind w:firstLine="1418"/>
        <w:jc w:val="both"/>
        <w:rPr>
          <w:sz w:val="26"/>
          <w:szCs w:val="26"/>
        </w:rPr>
      </w:pPr>
      <w:r w:rsidRPr="0022204D">
        <w:rPr>
          <w:i/>
          <w:iCs/>
          <w:sz w:val="26"/>
          <w:szCs w:val="26"/>
        </w:rPr>
        <w:t>Việc nhân nghĩa cốt ở yên dân,</w:t>
      </w:r>
    </w:p>
    <w:p w14:paraId="5878DD26" w14:textId="77777777" w:rsidR="003E27EE" w:rsidRPr="0022204D" w:rsidRDefault="003E27EE" w:rsidP="003E27EE">
      <w:pPr>
        <w:pStyle w:val="Heading5Char"/>
        <w:shd w:val="clear" w:color="auto" w:fill="FFFFFF"/>
        <w:spacing w:line="276" w:lineRule="auto"/>
        <w:ind w:firstLine="1418"/>
        <w:jc w:val="both"/>
        <w:rPr>
          <w:sz w:val="26"/>
          <w:szCs w:val="26"/>
        </w:rPr>
      </w:pPr>
      <w:r w:rsidRPr="0022204D">
        <w:rPr>
          <w:i/>
          <w:iCs/>
          <w:sz w:val="26"/>
          <w:szCs w:val="26"/>
        </w:rPr>
        <w:t>Quân điếu phạt trước lo trừ bạo.</w:t>
      </w:r>
    </w:p>
    <w:p w14:paraId="2FC8DBC3" w14:textId="77777777" w:rsidR="003E27EE" w:rsidRPr="0022204D" w:rsidRDefault="003E27EE" w:rsidP="003E27EE">
      <w:pPr>
        <w:pStyle w:val="Heading5Char"/>
        <w:shd w:val="clear" w:color="auto" w:fill="FFFFFF"/>
        <w:spacing w:line="276" w:lineRule="auto"/>
        <w:ind w:firstLine="1418"/>
        <w:jc w:val="both"/>
        <w:rPr>
          <w:sz w:val="26"/>
          <w:szCs w:val="26"/>
        </w:rPr>
      </w:pPr>
      <w:r w:rsidRPr="0022204D">
        <w:rPr>
          <w:i/>
          <w:iCs/>
          <w:sz w:val="26"/>
          <w:szCs w:val="26"/>
        </w:rPr>
        <w:t>Như nước Đại Việt ta từ trước,</w:t>
      </w:r>
    </w:p>
    <w:p w14:paraId="47A3A354" w14:textId="77777777" w:rsidR="003E27EE" w:rsidRPr="0022204D" w:rsidRDefault="003E27EE" w:rsidP="003E27EE">
      <w:pPr>
        <w:pStyle w:val="Heading5Char"/>
        <w:shd w:val="clear" w:color="auto" w:fill="FFFFFF"/>
        <w:spacing w:line="276" w:lineRule="auto"/>
        <w:ind w:firstLine="1418"/>
        <w:jc w:val="both"/>
        <w:rPr>
          <w:sz w:val="26"/>
          <w:szCs w:val="26"/>
        </w:rPr>
      </w:pPr>
      <w:r w:rsidRPr="0022204D">
        <w:rPr>
          <w:i/>
          <w:iCs/>
          <w:sz w:val="26"/>
          <w:szCs w:val="26"/>
        </w:rPr>
        <w:t>Vốn xưng nền văn hiến đã lâu.</w:t>
      </w:r>
    </w:p>
    <w:p w14:paraId="6BBD9F09" w14:textId="77777777" w:rsidR="003E27EE" w:rsidRPr="0022204D" w:rsidRDefault="003E27EE" w:rsidP="003E27EE">
      <w:pPr>
        <w:pStyle w:val="Heading5Char"/>
        <w:shd w:val="clear" w:color="auto" w:fill="FFFFFF"/>
        <w:spacing w:line="276" w:lineRule="auto"/>
        <w:ind w:firstLine="1418"/>
        <w:jc w:val="both"/>
        <w:rPr>
          <w:sz w:val="26"/>
          <w:szCs w:val="26"/>
        </w:rPr>
      </w:pPr>
      <w:r w:rsidRPr="0022204D">
        <w:rPr>
          <w:i/>
          <w:iCs/>
          <w:sz w:val="26"/>
          <w:szCs w:val="26"/>
        </w:rPr>
        <w:t>Núi sông bờ cõi đã chia,</w:t>
      </w:r>
    </w:p>
    <w:p w14:paraId="648B0E15" w14:textId="77777777" w:rsidR="003E27EE" w:rsidRPr="0022204D" w:rsidRDefault="003E27EE" w:rsidP="003E27EE">
      <w:pPr>
        <w:pStyle w:val="Heading5Char"/>
        <w:shd w:val="clear" w:color="auto" w:fill="FFFFFF"/>
        <w:spacing w:line="276" w:lineRule="auto"/>
        <w:ind w:firstLine="1418"/>
        <w:jc w:val="both"/>
        <w:rPr>
          <w:sz w:val="26"/>
          <w:szCs w:val="26"/>
        </w:rPr>
      </w:pPr>
      <w:r w:rsidRPr="0022204D">
        <w:rPr>
          <w:i/>
          <w:iCs/>
          <w:sz w:val="26"/>
          <w:szCs w:val="26"/>
        </w:rPr>
        <w:t>Phong tục Bắc Nam cũng khác.</w:t>
      </w:r>
    </w:p>
    <w:p w14:paraId="45A83889" w14:textId="77777777" w:rsidR="003E27EE" w:rsidRPr="0022204D" w:rsidRDefault="003E27EE" w:rsidP="003E27EE">
      <w:pPr>
        <w:pStyle w:val="Heading5Char"/>
        <w:shd w:val="clear" w:color="auto" w:fill="FFFFFF"/>
        <w:spacing w:line="276" w:lineRule="auto"/>
        <w:ind w:firstLine="1418"/>
        <w:jc w:val="both"/>
        <w:rPr>
          <w:sz w:val="26"/>
          <w:szCs w:val="26"/>
        </w:rPr>
      </w:pPr>
      <w:r w:rsidRPr="0022204D">
        <w:rPr>
          <w:i/>
          <w:iCs/>
          <w:sz w:val="26"/>
          <w:szCs w:val="26"/>
        </w:rPr>
        <w:t>Từ Triệu, Đinh, Lí, Trần bao đời gây nền độc lập,</w:t>
      </w:r>
    </w:p>
    <w:p w14:paraId="618DB1BD" w14:textId="77777777" w:rsidR="003E27EE" w:rsidRPr="0022204D" w:rsidRDefault="003E27EE" w:rsidP="003E27EE">
      <w:pPr>
        <w:pStyle w:val="Heading5Char"/>
        <w:shd w:val="clear" w:color="auto" w:fill="FFFFFF"/>
        <w:spacing w:line="276" w:lineRule="auto"/>
        <w:ind w:firstLine="1418"/>
        <w:jc w:val="both"/>
        <w:rPr>
          <w:sz w:val="26"/>
          <w:szCs w:val="26"/>
        </w:rPr>
      </w:pPr>
      <w:r w:rsidRPr="0022204D">
        <w:rPr>
          <w:i/>
          <w:iCs/>
          <w:sz w:val="26"/>
          <w:szCs w:val="26"/>
        </w:rPr>
        <w:t>Cùng Hán, Đường, Tống, Nguyên mỗi bên xưng đế một phương.</w:t>
      </w:r>
    </w:p>
    <w:p w14:paraId="13E894ED" w14:textId="77777777" w:rsidR="003E27EE" w:rsidRPr="0022204D" w:rsidRDefault="003E27EE" w:rsidP="003E27EE">
      <w:pPr>
        <w:pStyle w:val="Heading5Char"/>
        <w:shd w:val="clear" w:color="auto" w:fill="FFFFFF"/>
        <w:spacing w:line="276" w:lineRule="auto"/>
        <w:ind w:firstLine="1418"/>
        <w:jc w:val="both"/>
        <w:rPr>
          <w:sz w:val="26"/>
          <w:szCs w:val="26"/>
        </w:rPr>
      </w:pPr>
      <w:r w:rsidRPr="0022204D">
        <w:rPr>
          <w:i/>
          <w:iCs/>
          <w:sz w:val="26"/>
          <w:szCs w:val="26"/>
        </w:rPr>
        <w:t>Tuy mạnh yếu từng lúc khác nhau,</w:t>
      </w:r>
    </w:p>
    <w:p w14:paraId="5CA605D6" w14:textId="77777777" w:rsidR="003E27EE" w:rsidRPr="0022204D" w:rsidRDefault="003E27EE" w:rsidP="003E27EE">
      <w:pPr>
        <w:pStyle w:val="Heading5Char"/>
        <w:shd w:val="clear" w:color="auto" w:fill="FFFFFF"/>
        <w:spacing w:line="276" w:lineRule="auto"/>
        <w:ind w:firstLine="1418"/>
        <w:jc w:val="both"/>
        <w:rPr>
          <w:i/>
          <w:iCs/>
          <w:sz w:val="26"/>
          <w:szCs w:val="26"/>
        </w:rPr>
      </w:pPr>
      <w:r w:rsidRPr="0022204D">
        <w:rPr>
          <w:i/>
          <w:iCs/>
          <w:sz w:val="26"/>
          <w:szCs w:val="26"/>
        </w:rPr>
        <w:t>Song hào kiệt đời nào cũng có.</w:t>
      </w:r>
    </w:p>
    <w:p w14:paraId="683AD65B" w14:textId="77777777" w:rsidR="003E27EE" w:rsidRPr="0022204D" w:rsidRDefault="003E27EE" w:rsidP="003E27EE">
      <w:pPr>
        <w:pStyle w:val="Heading5Char"/>
        <w:shd w:val="clear" w:color="auto" w:fill="FFFFFF"/>
        <w:spacing w:line="276" w:lineRule="auto"/>
        <w:ind w:firstLine="1418"/>
        <w:jc w:val="both"/>
        <w:rPr>
          <w:i/>
          <w:iCs/>
          <w:sz w:val="26"/>
          <w:szCs w:val="26"/>
        </w:rPr>
      </w:pPr>
      <w:r w:rsidRPr="0022204D">
        <w:rPr>
          <w:i/>
          <w:iCs/>
          <w:sz w:val="26"/>
          <w:szCs w:val="26"/>
        </w:rPr>
        <w:t>Vậy nên:</w:t>
      </w:r>
    </w:p>
    <w:p w14:paraId="343E4550" w14:textId="77777777" w:rsidR="003E27EE" w:rsidRPr="0022204D" w:rsidRDefault="003E27EE" w:rsidP="003E27EE">
      <w:pPr>
        <w:pStyle w:val="Heading5Char"/>
        <w:shd w:val="clear" w:color="auto" w:fill="FFFFFF"/>
        <w:spacing w:line="276" w:lineRule="auto"/>
        <w:ind w:firstLine="1418"/>
        <w:jc w:val="both"/>
        <w:rPr>
          <w:i/>
          <w:iCs/>
          <w:sz w:val="26"/>
          <w:szCs w:val="26"/>
        </w:rPr>
      </w:pPr>
      <w:r w:rsidRPr="0022204D">
        <w:rPr>
          <w:i/>
          <w:iCs/>
          <w:sz w:val="26"/>
          <w:szCs w:val="26"/>
        </w:rPr>
        <w:t>Lưu Cung tham công nên thất bại,</w:t>
      </w:r>
    </w:p>
    <w:p w14:paraId="53F5E940" w14:textId="77777777" w:rsidR="003E27EE" w:rsidRPr="0022204D" w:rsidRDefault="003E27EE" w:rsidP="003E27EE">
      <w:pPr>
        <w:pStyle w:val="Heading5Char"/>
        <w:shd w:val="clear" w:color="auto" w:fill="FFFFFF"/>
        <w:spacing w:line="276" w:lineRule="auto"/>
        <w:ind w:firstLine="1418"/>
        <w:jc w:val="both"/>
        <w:rPr>
          <w:i/>
          <w:iCs/>
          <w:sz w:val="26"/>
          <w:szCs w:val="26"/>
        </w:rPr>
      </w:pPr>
      <w:r w:rsidRPr="0022204D">
        <w:rPr>
          <w:i/>
          <w:iCs/>
          <w:sz w:val="26"/>
          <w:szCs w:val="26"/>
        </w:rPr>
        <w:t>Triệu Tiết thích lớn phải tiêu vong.</w:t>
      </w:r>
    </w:p>
    <w:p w14:paraId="1C021844" w14:textId="77777777" w:rsidR="003E27EE" w:rsidRPr="0022204D" w:rsidRDefault="003E27EE" w:rsidP="003E27EE">
      <w:pPr>
        <w:pStyle w:val="Heading5Char"/>
        <w:shd w:val="clear" w:color="auto" w:fill="FFFFFF"/>
        <w:spacing w:line="276" w:lineRule="auto"/>
        <w:ind w:firstLine="1418"/>
        <w:jc w:val="both"/>
        <w:rPr>
          <w:i/>
          <w:iCs/>
          <w:sz w:val="26"/>
          <w:szCs w:val="26"/>
        </w:rPr>
      </w:pPr>
      <w:r w:rsidRPr="0022204D">
        <w:rPr>
          <w:i/>
          <w:iCs/>
          <w:sz w:val="26"/>
          <w:szCs w:val="26"/>
        </w:rPr>
        <w:t>Cửa Hàm Tử bắt sống Toa Đô</w:t>
      </w:r>
    </w:p>
    <w:p w14:paraId="17699E48" w14:textId="77777777" w:rsidR="003E27EE" w:rsidRPr="0022204D" w:rsidRDefault="003E27EE" w:rsidP="003E27EE">
      <w:pPr>
        <w:pStyle w:val="Heading5Char"/>
        <w:shd w:val="clear" w:color="auto" w:fill="FFFFFF"/>
        <w:spacing w:line="276" w:lineRule="auto"/>
        <w:ind w:firstLine="1418"/>
        <w:jc w:val="both"/>
        <w:rPr>
          <w:i/>
          <w:iCs/>
          <w:sz w:val="26"/>
          <w:szCs w:val="26"/>
        </w:rPr>
      </w:pPr>
      <w:r w:rsidRPr="0022204D">
        <w:rPr>
          <w:i/>
          <w:iCs/>
          <w:sz w:val="26"/>
          <w:szCs w:val="26"/>
        </w:rPr>
        <w:t>Sông Bạch Đằng giết tươi Ô Mã.</w:t>
      </w:r>
    </w:p>
    <w:p w14:paraId="49E9DEC3" w14:textId="77777777" w:rsidR="003E27EE" w:rsidRPr="0022204D" w:rsidRDefault="003E27EE" w:rsidP="003E27EE">
      <w:pPr>
        <w:pStyle w:val="Heading5Char"/>
        <w:shd w:val="clear" w:color="auto" w:fill="FFFFFF"/>
        <w:spacing w:line="276" w:lineRule="auto"/>
        <w:ind w:firstLine="1418"/>
        <w:jc w:val="both"/>
        <w:rPr>
          <w:i/>
          <w:iCs/>
          <w:sz w:val="26"/>
          <w:szCs w:val="26"/>
        </w:rPr>
      </w:pPr>
      <w:r w:rsidRPr="0022204D">
        <w:rPr>
          <w:i/>
          <w:iCs/>
          <w:sz w:val="26"/>
          <w:szCs w:val="26"/>
        </w:rPr>
        <w:t>Việc xưa xem xét,</w:t>
      </w:r>
    </w:p>
    <w:p w14:paraId="2C13B7EE" w14:textId="77777777" w:rsidR="003E27EE" w:rsidRPr="0022204D" w:rsidRDefault="003E27EE" w:rsidP="003E27EE">
      <w:pPr>
        <w:pStyle w:val="Heading5Char"/>
        <w:shd w:val="clear" w:color="auto" w:fill="FFFFFF"/>
        <w:spacing w:line="276" w:lineRule="auto"/>
        <w:ind w:firstLine="1418"/>
        <w:jc w:val="both"/>
        <w:rPr>
          <w:i/>
          <w:iCs/>
          <w:sz w:val="26"/>
          <w:szCs w:val="26"/>
        </w:rPr>
      </w:pPr>
      <w:r w:rsidRPr="0022204D">
        <w:rPr>
          <w:i/>
          <w:iCs/>
          <w:sz w:val="26"/>
          <w:szCs w:val="26"/>
        </w:rPr>
        <w:lastRenderedPageBreak/>
        <w:t>Chứng cớ còn ghi.</w:t>
      </w:r>
    </w:p>
    <w:p w14:paraId="0B83FE2E" w14:textId="77777777" w:rsidR="003E27EE" w:rsidRPr="0022204D" w:rsidRDefault="003E27EE" w:rsidP="003E27EE">
      <w:pPr>
        <w:pStyle w:val="Heading5Char"/>
        <w:shd w:val="clear" w:color="auto" w:fill="FFFFFF"/>
        <w:spacing w:line="276" w:lineRule="auto"/>
        <w:ind w:firstLine="1418"/>
        <w:jc w:val="both"/>
        <w:rPr>
          <w:sz w:val="26"/>
          <w:szCs w:val="26"/>
        </w:rPr>
      </w:pPr>
      <w:r w:rsidRPr="0022204D">
        <w:rPr>
          <w:i/>
          <w:iCs/>
          <w:sz w:val="26"/>
          <w:szCs w:val="26"/>
        </w:rPr>
        <w:t xml:space="preserve">                    (Trích Đại cáo bình Ngô - Nguyễn Trãi)</w:t>
      </w:r>
    </w:p>
    <w:p w14:paraId="61BAE095" w14:textId="77777777" w:rsidR="003E27EE" w:rsidRPr="0022204D" w:rsidRDefault="003E27EE" w:rsidP="003E27EE">
      <w:pPr>
        <w:spacing w:line="276" w:lineRule="auto"/>
        <w:jc w:val="both"/>
        <w:rPr>
          <w:b/>
          <w:bCs/>
          <w:sz w:val="26"/>
          <w:szCs w:val="26"/>
        </w:rPr>
      </w:pPr>
    </w:p>
    <w:p w14:paraId="5946A4F8" w14:textId="77777777" w:rsidR="003E27EE" w:rsidRPr="0022204D" w:rsidRDefault="003E27EE" w:rsidP="003E27EE">
      <w:pPr>
        <w:spacing w:line="276" w:lineRule="auto"/>
        <w:jc w:val="both"/>
        <w:rPr>
          <w:b/>
          <w:bCs/>
          <w:sz w:val="26"/>
          <w:szCs w:val="26"/>
        </w:rPr>
      </w:pPr>
      <w:r w:rsidRPr="0022204D">
        <w:rPr>
          <w:b/>
          <w:bCs/>
          <w:sz w:val="26"/>
          <w:szCs w:val="26"/>
        </w:rPr>
        <w:t>Lựa chọn đáp án đúng:</w:t>
      </w:r>
    </w:p>
    <w:p w14:paraId="0633AD11" w14:textId="77777777" w:rsidR="003E27EE" w:rsidRPr="0022204D" w:rsidRDefault="003E27EE" w:rsidP="003E27EE">
      <w:pPr>
        <w:pStyle w:val="Heading5Char"/>
        <w:spacing w:line="276" w:lineRule="auto"/>
        <w:jc w:val="both"/>
        <w:rPr>
          <w:sz w:val="26"/>
          <w:szCs w:val="26"/>
        </w:rPr>
      </w:pPr>
      <w:r w:rsidRPr="0022204D">
        <w:rPr>
          <w:b/>
          <w:bCs/>
          <w:sz w:val="26"/>
          <w:szCs w:val="26"/>
        </w:rPr>
        <w:t>Câu 1:</w:t>
      </w:r>
      <w:r w:rsidRPr="0022204D">
        <w:rPr>
          <w:sz w:val="26"/>
          <w:szCs w:val="26"/>
        </w:rPr>
        <w:t> Trong đoạn trích “</w:t>
      </w:r>
      <w:r w:rsidRPr="0022204D">
        <w:rPr>
          <w:i/>
          <w:sz w:val="26"/>
          <w:szCs w:val="26"/>
        </w:rPr>
        <w:t>Nước Đại Việt ta”,</w:t>
      </w:r>
      <w:r w:rsidRPr="0022204D">
        <w:rPr>
          <w:sz w:val="26"/>
          <w:szCs w:val="26"/>
        </w:rPr>
        <w:t xml:space="preserve"> Nguyễn Trãi chủ yếu sử dụng phương thức biểu đạt nào?</w:t>
      </w:r>
    </w:p>
    <w:p w14:paraId="07831908" w14:textId="77777777" w:rsidR="003E27EE" w:rsidRPr="0022204D" w:rsidRDefault="003E27EE" w:rsidP="003E27EE">
      <w:pPr>
        <w:pStyle w:val="Heading5Char"/>
        <w:spacing w:line="276" w:lineRule="auto"/>
        <w:jc w:val="both"/>
        <w:rPr>
          <w:sz w:val="26"/>
          <w:szCs w:val="26"/>
        </w:rPr>
      </w:pPr>
      <w:r w:rsidRPr="0022204D">
        <w:rPr>
          <w:sz w:val="26"/>
          <w:szCs w:val="26"/>
        </w:rPr>
        <w:t>A. Nghị luận                                           C. Thuyết minh</w:t>
      </w:r>
    </w:p>
    <w:p w14:paraId="4B63EFB1" w14:textId="77777777" w:rsidR="003E27EE" w:rsidRPr="0022204D" w:rsidRDefault="003E27EE" w:rsidP="003E27EE">
      <w:pPr>
        <w:pStyle w:val="Heading5Char"/>
        <w:spacing w:line="276" w:lineRule="auto"/>
        <w:jc w:val="both"/>
        <w:rPr>
          <w:sz w:val="26"/>
          <w:szCs w:val="26"/>
        </w:rPr>
      </w:pPr>
      <w:r w:rsidRPr="0022204D">
        <w:rPr>
          <w:sz w:val="26"/>
          <w:szCs w:val="26"/>
        </w:rPr>
        <w:t>B. Tự sự                                                 D. Miêu tả</w:t>
      </w:r>
    </w:p>
    <w:p w14:paraId="53EF4473" w14:textId="77777777" w:rsidR="003E27EE" w:rsidRPr="0022204D" w:rsidRDefault="003E27EE" w:rsidP="003E27EE">
      <w:pPr>
        <w:pStyle w:val="Heading5Char"/>
        <w:spacing w:line="276" w:lineRule="auto"/>
        <w:jc w:val="both"/>
        <w:rPr>
          <w:sz w:val="26"/>
          <w:szCs w:val="26"/>
        </w:rPr>
      </w:pPr>
      <w:r w:rsidRPr="0022204D">
        <w:rPr>
          <w:b/>
          <w:bCs/>
          <w:sz w:val="26"/>
          <w:szCs w:val="26"/>
        </w:rPr>
        <w:t>Câu 2:</w:t>
      </w:r>
      <w:r w:rsidRPr="0022204D">
        <w:rPr>
          <w:sz w:val="26"/>
          <w:szCs w:val="26"/>
        </w:rPr>
        <w:t xml:space="preserve"> Văn bản “</w:t>
      </w:r>
      <w:r w:rsidRPr="0022204D">
        <w:rPr>
          <w:i/>
          <w:sz w:val="26"/>
          <w:szCs w:val="26"/>
        </w:rPr>
        <w:t>Nước Đại Việt ta</w:t>
      </w:r>
      <w:r w:rsidRPr="0022204D">
        <w:rPr>
          <w:sz w:val="26"/>
          <w:szCs w:val="26"/>
        </w:rPr>
        <w:t>” được viết bằng thể loại:</w:t>
      </w:r>
    </w:p>
    <w:p w14:paraId="1D21BFE1" w14:textId="77777777" w:rsidR="003E27EE" w:rsidRPr="0022204D" w:rsidRDefault="003E27EE" w:rsidP="003E27EE">
      <w:pPr>
        <w:pStyle w:val="Heading5Char"/>
        <w:spacing w:line="276" w:lineRule="auto"/>
        <w:jc w:val="both"/>
        <w:rPr>
          <w:sz w:val="26"/>
          <w:szCs w:val="26"/>
        </w:rPr>
      </w:pPr>
      <w:r w:rsidRPr="0022204D">
        <w:rPr>
          <w:sz w:val="26"/>
          <w:szCs w:val="26"/>
        </w:rPr>
        <w:t>A. Chiếu</w:t>
      </w:r>
    </w:p>
    <w:p w14:paraId="32CAD4E2" w14:textId="77777777" w:rsidR="003E27EE" w:rsidRPr="0022204D" w:rsidRDefault="003E27EE" w:rsidP="003E27EE">
      <w:pPr>
        <w:pStyle w:val="Heading5Char"/>
        <w:spacing w:line="276" w:lineRule="auto"/>
        <w:jc w:val="both"/>
        <w:rPr>
          <w:sz w:val="26"/>
          <w:szCs w:val="26"/>
        </w:rPr>
      </w:pPr>
      <w:r w:rsidRPr="0022204D">
        <w:rPr>
          <w:sz w:val="26"/>
          <w:szCs w:val="26"/>
        </w:rPr>
        <w:t>B. Cáo</w:t>
      </w:r>
    </w:p>
    <w:p w14:paraId="2A55BA25" w14:textId="77777777" w:rsidR="003E27EE" w:rsidRPr="0022204D" w:rsidRDefault="003E27EE" w:rsidP="003E27EE">
      <w:pPr>
        <w:pStyle w:val="Heading5Char"/>
        <w:spacing w:line="276" w:lineRule="auto"/>
        <w:jc w:val="both"/>
        <w:rPr>
          <w:sz w:val="26"/>
          <w:szCs w:val="26"/>
        </w:rPr>
      </w:pPr>
      <w:r w:rsidRPr="0022204D">
        <w:rPr>
          <w:sz w:val="26"/>
          <w:szCs w:val="26"/>
        </w:rPr>
        <w:t>C. Hịch</w:t>
      </w:r>
    </w:p>
    <w:p w14:paraId="35D2E154" w14:textId="77777777" w:rsidR="003E27EE" w:rsidRPr="0022204D" w:rsidRDefault="003E27EE" w:rsidP="003E27EE">
      <w:pPr>
        <w:pStyle w:val="Heading5Char"/>
        <w:spacing w:line="276" w:lineRule="auto"/>
        <w:jc w:val="both"/>
        <w:rPr>
          <w:sz w:val="26"/>
          <w:szCs w:val="26"/>
        </w:rPr>
      </w:pPr>
      <w:r w:rsidRPr="0022204D">
        <w:rPr>
          <w:sz w:val="26"/>
          <w:szCs w:val="26"/>
        </w:rPr>
        <w:t>D. Tấu</w:t>
      </w:r>
    </w:p>
    <w:p w14:paraId="761B1CB8" w14:textId="77777777" w:rsidR="003E27EE" w:rsidRPr="0022204D" w:rsidRDefault="003E27EE" w:rsidP="003E27EE">
      <w:pPr>
        <w:pStyle w:val="Heading5Char"/>
        <w:spacing w:line="276" w:lineRule="auto"/>
        <w:jc w:val="both"/>
        <w:rPr>
          <w:sz w:val="26"/>
          <w:szCs w:val="26"/>
        </w:rPr>
      </w:pPr>
      <w:r w:rsidRPr="0022204D">
        <w:rPr>
          <w:b/>
          <w:bCs/>
          <w:sz w:val="26"/>
          <w:szCs w:val="26"/>
        </w:rPr>
        <w:t>Câu 3:</w:t>
      </w:r>
      <w:r w:rsidRPr="0022204D">
        <w:rPr>
          <w:sz w:val="26"/>
          <w:szCs w:val="26"/>
        </w:rPr>
        <w:t xml:space="preserve"> Văn bản “</w:t>
      </w:r>
      <w:r w:rsidRPr="0022204D">
        <w:rPr>
          <w:i/>
          <w:sz w:val="26"/>
          <w:szCs w:val="26"/>
        </w:rPr>
        <w:t>Nước Đại Việt ta”</w:t>
      </w:r>
      <w:r w:rsidRPr="0022204D">
        <w:rPr>
          <w:sz w:val="26"/>
          <w:szCs w:val="26"/>
        </w:rPr>
        <w:t xml:space="preserve"> nằm ở vị trí nào của tác phẩm “</w:t>
      </w:r>
      <w:r w:rsidRPr="0022204D">
        <w:rPr>
          <w:i/>
          <w:sz w:val="26"/>
          <w:szCs w:val="26"/>
        </w:rPr>
        <w:t xml:space="preserve">Đại cáo bình Ngô” </w:t>
      </w:r>
      <w:r w:rsidRPr="0022204D">
        <w:rPr>
          <w:sz w:val="26"/>
          <w:szCs w:val="26"/>
        </w:rPr>
        <w:t>của Nguyễn Trãi?</w:t>
      </w:r>
    </w:p>
    <w:p w14:paraId="0929AA72" w14:textId="77777777" w:rsidR="003E27EE" w:rsidRPr="0022204D" w:rsidRDefault="003E27EE" w:rsidP="003E27EE">
      <w:pPr>
        <w:tabs>
          <w:tab w:val="left" w:pos="2184"/>
        </w:tabs>
        <w:spacing w:line="276" w:lineRule="auto"/>
        <w:jc w:val="both"/>
        <w:rPr>
          <w:sz w:val="26"/>
          <w:szCs w:val="26"/>
          <w:shd w:val="clear" w:color="auto" w:fill="FFFFFF"/>
        </w:rPr>
      </w:pPr>
      <w:r w:rsidRPr="0022204D">
        <w:rPr>
          <w:sz w:val="26"/>
          <w:szCs w:val="26"/>
          <w:shd w:val="clear" w:color="auto" w:fill="FFFFFF"/>
        </w:rPr>
        <w:t>A . Phần mở đầu: Nêu luận đề chính nghĩa.</w:t>
      </w:r>
    </w:p>
    <w:p w14:paraId="1E7C8499" w14:textId="77777777" w:rsidR="003E27EE" w:rsidRPr="0022204D" w:rsidRDefault="003E27EE" w:rsidP="003E27EE">
      <w:pPr>
        <w:tabs>
          <w:tab w:val="left" w:pos="2184"/>
        </w:tabs>
        <w:spacing w:line="276" w:lineRule="auto"/>
        <w:jc w:val="both"/>
        <w:rPr>
          <w:sz w:val="26"/>
          <w:szCs w:val="26"/>
          <w:shd w:val="clear" w:color="auto" w:fill="FFFFFF"/>
        </w:rPr>
      </w:pPr>
      <w:r w:rsidRPr="0022204D">
        <w:rPr>
          <w:sz w:val="26"/>
          <w:szCs w:val="26"/>
          <w:shd w:val="clear" w:color="auto" w:fill="FFFFFF"/>
        </w:rPr>
        <w:t>B. Phần 2: Bản cáo trạng tội ác của kẻ thù.</w:t>
      </w:r>
    </w:p>
    <w:p w14:paraId="29F7A95D" w14:textId="77777777" w:rsidR="003E27EE" w:rsidRPr="0022204D" w:rsidRDefault="003E27EE" w:rsidP="003E27EE">
      <w:pPr>
        <w:tabs>
          <w:tab w:val="left" w:pos="2184"/>
        </w:tabs>
        <w:spacing w:line="276" w:lineRule="auto"/>
        <w:jc w:val="both"/>
        <w:rPr>
          <w:sz w:val="26"/>
          <w:szCs w:val="26"/>
          <w:shd w:val="clear" w:color="auto" w:fill="FFFFFF"/>
        </w:rPr>
      </w:pPr>
      <w:r w:rsidRPr="0022204D">
        <w:rPr>
          <w:sz w:val="26"/>
          <w:szCs w:val="26"/>
          <w:shd w:val="clear" w:color="auto" w:fill="FFFFFF"/>
        </w:rPr>
        <w:t>C. Phần 3: Đã hiện cuộc kháng chiến từ những ngày đầu khó khăn đến ngày thắng lợi, qua đó ca ngợi lòng yêu nước, tinh thần nhân nghĩa, tài trí, thao lược của quân dân ta trong cuộc kháng chiến chống quân minh.</w:t>
      </w:r>
    </w:p>
    <w:p w14:paraId="1D292F14" w14:textId="77777777" w:rsidR="003E27EE" w:rsidRPr="0022204D" w:rsidRDefault="003E27EE" w:rsidP="003E27EE">
      <w:pPr>
        <w:tabs>
          <w:tab w:val="left" w:pos="2184"/>
        </w:tabs>
        <w:spacing w:line="276" w:lineRule="auto"/>
        <w:jc w:val="both"/>
        <w:rPr>
          <w:sz w:val="26"/>
          <w:szCs w:val="26"/>
          <w:shd w:val="clear" w:color="auto" w:fill="FFFFFF"/>
        </w:rPr>
      </w:pPr>
      <w:r w:rsidRPr="0022204D">
        <w:rPr>
          <w:sz w:val="26"/>
          <w:szCs w:val="26"/>
          <w:shd w:val="clear" w:color="auto" w:fill="FFFFFF"/>
        </w:rPr>
        <w:t>D. Phần cuối tuyên bố độc lập mà ra kỷ nguyên mới trong lịch sử dân tộc.</w:t>
      </w:r>
    </w:p>
    <w:p w14:paraId="4FFFC105" w14:textId="77777777" w:rsidR="003E27EE" w:rsidRPr="0022204D" w:rsidRDefault="003E27EE" w:rsidP="003E27EE">
      <w:pPr>
        <w:pStyle w:val="Heading5Char"/>
        <w:spacing w:line="276" w:lineRule="auto"/>
        <w:jc w:val="both"/>
        <w:rPr>
          <w:sz w:val="26"/>
          <w:szCs w:val="26"/>
        </w:rPr>
      </w:pPr>
      <w:r w:rsidRPr="0022204D">
        <w:rPr>
          <w:b/>
          <w:bCs/>
          <w:sz w:val="26"/>
          <w:szCs w:val="26"/>
        </w:rPr>
        <w:t>Câu 4:</w:t>
      </w:r>
      <w:r w:rsidRPr="0022204D">
        <w:rPr>
          <w:sz w:val="26"/>
          <w:szCs w:val="26"/>
        </w:rPr>
        <w:t> Tư tưởng nhân nghĩa trong “</w:t>
      </w:r>
      <w:r w:rsidRPr="0022204D">
        <w:rPr>
          <w:i/>
          <w:sz w:val="26"/>
          <w:szCs w:val="26"/>
        </w:rPr>
        <w:t>Nước Đại Việt ta</w:t>
      </w:r>
      <w:r w:rsidRPr="0022204D">
        <w:rPr>
          <w:sz w:val="26"/>
          <w:szCs w:val="26"/>
        </w:rPr>
        <w:t>” được hiểu là:</w:t>
      </w:r>
    </w:p>
    <w:p w14:paraId="219CC3D8" w14:textId="77777777" w:rsidR="003E27EE" w:rsidRPr="0022204D" w:rsidRDefault="003E27EE" w:rsidP="003E27EE">
      <w:pPr>
        <w:pStyle w:val="Heading5Char"/>
        <w:spacing w:line="276" w:lineRule="auto"/>
        <w:jc w:val="both"/>
        <w:rPr>
          <w:sz w:val="26"/>
          <w:szCs w:val="26"/>
        </w:rPr>
      </w:pPr>
      <w:r w:rsidRPr="0022204D">
        <w:rPr>
          <w:sz w:val="26"/>
          <w:szCs w:val="26"/>
        </w:rPr>
        <w:t>A. Nhân nghĩa là lối sống có đạo đức và giàu tình thương, quan điểm của Nho giáo.</w:t>
      </w:r>
    </w:p>
    <w:p w14:paraId="161205F2" w14:textId="77777777" w:rsidR="003E27EE" w:rsidRPr="0022204D" w:rsidRDefault="003E27EE" w:rsidP="003E27EE">
      <w:pPr>
        <w:pStyle w:val="Heading5Char"/>
        <w:spacing w:line="276" w:lineRule="auto"/>
        <w:jc w:val="both"/>
        <w:rPr>
          <w:b/>
          <w:sz w:val="26"/>
          <w:szCs w:val="26"/>
        </w:rPr>
      </w:pPr>
      <w:r w:rsidRPr="0022204D">
        <w:rPr>
          <w:sz w:val="26"/>
          <w:szCs w:val="26"/>
        </w:rPr>
        <w:t>B. N</w:t>
      </w:r>
      <w:r w:rsidRPr="0022204D">
        <w:rPr>
          <w:rStyle w:val="mw-headline"/>
          <w:sz w:val="26"/>
          <w:szCs w:val="26"/>
          <w:shd w:val="clear" w:color="auto" w:fill="FFFFFF"/>
        </w:rPr>
        <w:t>hân nghĩa ở đây gắn liền với tư tưởng yêu nước chống</w:t>
      </w:r>
      <w:r w:rsidRPr="0022204D">
        <w:rPr>
          <w:rStyle w:val="mw-headline"/>
          <w:b/>
          <w:sz w:val="26"/>
          <w:szCs w:val="26"/>
          <w:shd w:val="clear" w:color="auto" w:fill="FFFFFF"/>
        </w:rPr>
        <w:t xml:space="preserve"> giặc</w:t>
      </w:r>
      <w:r w:rsidRPr="0022204D">
        <w:rPr>
          <w:rStyle w:val="mw-headline"/>
          <w:sz w:val="26"/>
          <w:szCs w:val="26"/>
          <w:shd w:val="clear" w:color="auto" w:fill="FFFFFF"/>
        </w:rPr>
        <w:t xml:space="preserve"> ngoại xâm bảo vệ tổ quốc, đem lại cho người dân cuộc sống bình yên no ấm.</w:t>
      </w:r>
    </w:p>
    <w:p w14:paraId="4C7ACB89" w14:textId="77777777" w:rsidR="003E27EE" w:rsidRPr="0022204D" w:rsidRDefault="003E27EE" w:rsidP="003E27EE">
      <w:pPr>
        <w:pStyle w:val="Heading5Char"/>
        <w:spacing w:line="276" w:lineRule="auto"/>
        <w:jc w:val="both"/>
        <w:rPr>
          <w:sz w:val="26"/>
          <w:szCs w:val="26"/>
        </w:rPr>
      </w:pPr>
      <w:r w:rsidRPr="0022204D">
        <w:rPr>
          <w:sz w:val="26"/>
          <w:szCs w:val="26"/>
        </w:rPr>
        <w:t>C. Nhân nghĩa là trung quân, hết lòng phục vụ vua.</w:t>
      </w:r>
    </w:p>
    <w:p w14:paraId="1DDF3092" w14:textId="77777777" w:rsidR="003E27EE" w:rsidRPr="0022204D" w:rsidRDefault="003E27EE" w:rsidP="003E27EE">
      <w:pPr>
        <w:pStyle w:val="Heading5Char"/>
        <w:spacing w:line="276" w:lineRule="auto"/>
        <w:jc w:val="both"/>
        <w:rPr>
          <w:sz w:val="26"/>
          <w:szCs w:val="26"/>
        </w:rPr>
      </w:pPr>
      <w:r w:rsidRPr="0022204D">
        <w:rPr>
          <w:sz w:val="26"/>
          <w:szCs w:val="26"/>
        </w:rPr>
        <w:t>D. Nhân nghĩa là duy trì mọi lễ giáo phong kiến.</w:t>
      </w:r>
    </w:p>
    <w:p w14:paraId="165716CD" w14:textId="77777777" w:rsidR="003E27EE" w:rsidRPr="0022204D" w:rsidRDefault="003E27EE" w:rsidP="003E27EE">
      <w:pPr>
        <w:pStyle w:val="Heading5Char"/>
        <w:spacing w:line="276" w:lineRule="auto"/>
        <w:jc w:val="both"/>
        <w:rPr>
          <w:rStyle w:val="mw-headline"/>
          <w:sz w:val="26"/>
          <w:szCs w:val="26"/>
        </w:rPr>
      </w:pPr>
      <w:r w:rsidRPr="0022204D">
        <w:rPr>
          <w:b/>
          <w:bCs/>
          <w:sz w:val="26"/>
          <w:szCs w:val="26"/>
        </w:rPr>
        <w:t>Câu 5:</w:t>
      </w:r>
      <w:r w:rsidRPr="0022204D">
        <w:rPr>
          <w:sz w:val="26"/>
          <w:szCs w:val="26"/>
        </w:rPr>
        <w:t> Các nhân vật “</w:t>
      </w:r>
      <w:r w:rsidRPr="0022204D">
        <w:rPr>
          <w:rStyle w:val="mw-headline"/>
          <w:sz w:val="26"/>
          <w:szCs w:val="26"/>
        </w:rPr>
        <w:t>Lưu Cung, Triệt Tiết, Toa Đô, Ô Mã Nhi” xuất hiện trong văn bản với vai trò là:</w:t>
      </w:r>
    </w:p>
    <w:p w14:paraId="26126E12" w14:textId="77777777" w:rsidR="003E27EE" w:rsidRPr="0022204D" w:rsidRDefault="003E27EE" w:rsidP="003E27EE">
      <w:pPr>
        <w:pStyle w:val="Heading5Char"/>
        <w:spacing w:line="276" w:lineRule="auto"/>
        <w:jc w:val="both"/>
        <w:rPr>
          <w:bCs/>
          <w:sz w:val="26"/>
          <w:szCs w:val="26"/>
        </w:rPr>
      </w:pPr>
      <w:r w:rsidRPr="0022204D">
        <w:rPr>
          <w:bCs/>
          <w:sz w:val="26"/>
          <w:szCs w:val="26"/>
        </w:rPr>
        <w:t>A.Bằng chứng khách quan.</w:t>
      </w:r>
    </w:p>
    <w:p w14:paraId="2C1579D6" w14:textId="77777777" w:rsidR="003E27EE" w:rsidRPr="0022204D" w:rsidRDefault="003E27EE" w:rsidP="003E27EE">
      <w:pPr>
        <w:pStyle w:val="Heading5Char"/>
        <w:spacing w:line="276" w:lineRule="auto"/>
        <w:jc w:val="both"/>
        <w:rPr>
          <w:sz w:val="26"/>
          <w:szCs w:val="26"/>
        </w:rPr>
      </w:pPr>
      <w:r w:rsidRPr="0022204D">
        <w:rPr>
          <w:bCs/>
          <w:sz w:val="26"/>
          <w:szCs w:val="26"/>
        </w:rPr>
        <w:t>B. Ý kiến đánh giá chủ quan của người viết.</w:t>
      </w:r>
    </w:p>
    <w:p w14:paraId="4EEFE3A7" w14:textId="77777777" w:rsidR="003E27EE" w:rsidRPr="0022204D" w:rsidRDefault="003E27EE" w:rsidP="003E27EE">
      <w:pPr>
        <w:pStyle w:val="Heading5Char"/>
        <w:spacing w:line="276" w:lineRule="auto"/>
        <w:jc w:val="both"/>
        <w:rPr>
          <w:sz w:val="26"/>
          <w:szCs w:val="26"/>
        </w:rPr>
      </w:pPr>
      <w:r w:rsidRPr="0022204D">
        <w:rPr>
          <w:bCs/>
          <w:sz w:val="26"/>
          <w:szCs w:val="26"/>
        </w:rPr>
        <w:t>C. Luận đề.</w:t>
      </w:r>
    </w:p>
    <w:p w14:paraId="63FD607F" w14:textId="77777777" w:rsidR="003E27EE" w:rsidRPr="0022204D" w:rsidRDefault="003E27EE" w:rsidP="003E27EE">
      <w:pPr>
        <w:pStyle w:val="Heading5Char"/>
        <w:spacing w:line="276" w:lineRule="auto"/>
        <w:jc w:val="both"/>
        <w:rPr>
          <w:sz w:val="26"/>
          <w:szCs w:val="26"/>
        </w:rPr>
      </w:pPr>
      <w:r w:rsidRPr="0022204D">
        <w:rPr>
          <w:bCs/>
          <w:sz w:val="26"/>
          <w:szCs w:val="26"/>
        </w:rPr>
        <w:t>D. Luận điểm.</w:t>
      </w:r>
    </w:p>
    <w:p w14:paraId="0A6BD862" w14:textId="77777777" w:rsidR="003E27EE" w:rsidRPr="0022204D" w:rsidRDefault="003E27EE" w:rsidP="003E27EE">
      <w:pPr>
        <w:pStyle w:val="Heading5Char"/>
        <w:spacing w:line="276" w:lineRule="auto"/>
        <w:jc w:val="both"/>
        <w:rPr>
          <w:b/>
          <w:bCs/>
          <w:sz w:val="26"/>
          <w:szCs w:val="26"/>
        </w:rPr>
      </w:pPr>
      <w:r w:rsidRPr="0022204D">
        <w:rPr>
          <w:b/>
          <w:bCs/>
          <w:sz w:val="26"/>
          <w:szCs w:val="26"/>
        </w:rPr>
        <w:t xml:space="preserve">Câu 6: </w:t>
      </w:r>
      <w:r w:rsidRPr="0022204D">
        <w:rPr>
          <w:bCs/>
          <w:sz w:val="26"/>
          <w:szCs w:val="26"/>
        </w:rPr>
        <w:t>Phép tu từ nào được sử dụng trong đoạn văn sau?</w:t>
      </w:r>
    </w:p>
    <w:p w14:paraId="6658DED2" w14:textId="77777777" w:rsidR="003E27EE" w:rsidRPr="0022204D" w:rsidRDefault="003E27EE" w:rsidP="003E27EE">
      <w:pPr>
        <w:pStyle w:val="Heading5Char"/>
        <w:shd w:val="clear" w:color="auto" w:fill="FFFFFF"/>
        <w:spacing w:line="276" w:lineRule="auto"/>
        <w:ind w:firstLine="1418"/>
        <w:jc w:val="both"/>
        <w:rPr>
          <w:i/>
          <w:iCs/>
          <w:sz w:val="26"/>
          <w:szCs w:val="26"/>
        </w:rPr>
      </w:pPr>
      <w:r w:rsidRPr="0022204D">
        <w:rPr>
          <w:i/>
          <w:iCs/>
          <w:sz w:val="26"/>
          <w:szCs w:val="26"/>
        </w:rPr>
        <w:t>“Lưu Cung tham công nên thất bại,</w:t>
      </w:r>
    </w:p>
    <w:p w14:paraId="7A691978" w14:textId="77777777" w:rsidR="003E27EE" w:rsidRPr="0022204D" w:rsidRDefault="003E27EE" w:rsidP="003E27EE">
      <w:pPr>
        <w:pStyle w:val="Heading5Char"/>
        <w:shd w:val="clear" w:color="auto" w:fill="FFFFFF"/>
        <w:spacing w:line="276" w:lineRule="auto"/>
        <w:ind w:firstLine="1418"/>
        <w:jc w:val="both"/>
        <w:rPr>
          <w:i/>
          <w:iCs/>
          <w:sz w:val="26"/>
          <w:szCs w:val="26"/>
        </w:rPr>
      </w:pPr>
      <w:r w:rsidRPr="0022204D">
        <w:rPr>
          <w:i/>
          <w:iCs/>
          <w:sz w:val="26"/>
          <w:szCs w:val="26"/>
        </w:rPr>
        <w:t>Triệu Tiết thích lớn phải tiêu vong.</w:t>
      </w:r>
    </w:p>
    <w:p w14:paraId="2D03021D" w14:textId="77777777" w:rsidR="003E27EE" w:rsidRPr="0022204D" w:rsidRDefault="003E27EE" w:rsidP="003E27EE">
      <w:pPr>
        <w:pStyle w:val="Heading5Char"/>
        <w:shd w:val="clear" w:color="auto" w:fill="FFFFFF"/>
        <w:spacing w:line="276" w:lineRule="auto"/>
        <w:ind w:firstLine="1418"/>
        <w:jc w:val="both"/>
        <w:rPr>
          <w:i/>
          <w:iCs/>
          <w:sz w:val="26"/>
          <w:szCs w:val="26"/>
        </w:rPr>
      </w:pPr>
      <w:r w:rsidRPr="0022204D">
        <w:rPr>
          <w:i/>
          <w:iCs/>
          <w:sz w:val="26"/>
          <w:szCs w:val="26"/>
        </w:rPr>
        <w:t>Cửa Hàm Tử bắt sống Toa Đô</w:t>
      </w:r>
    </w:p>
    <w:p w14:paraId="6774CD34" w14:textId="77777777" w:rsidR="003E27EE" w:rsidRPr="0022204D" w:rsidRDefault="003E27EE" w:rsidP="003E27EE">
      <w:pPr>
        <w:pStyle w:val="Heading5Char"/>
        <w:shd w:val="clear" w:color="auto" w:fill="FFFFFF"/>
        <w:spacing w:line="276" w:lineRule="auto"/>
        <w:ind w:firstLine="1418"/>
        <w:jc w:val="both"/>
        <w:rPr>
          <w:i/>
          <w:iCs/>
          <w:sz w:val="26"/>
          <w:szCs w:val="26"/>
        </w:rPr>
      </w:pPr>
      <w:r w:rsidRPr="0022204D">
        <w:rPr>
          <w:i/>
          <w:iCs/>
          <w:sz w:val="26"/>
          <w:szCs w:val="26"/>
        </w:rPr>
        <w:t>Sông Bạch Đằng giết tươi Ô Mã.”</w:t>
      </w:r>
    </w:p>
    <w:p w14:paraId="06F1265A" w14:textId="77777777" w:rsidR="003E27EE" w:rsidRPr="0022204D" w:rsidRDefault="003E27EE" w:rsidP="003E27EE">
      <w:pPr>
        <w:pStyle w:val="Heading5Char"/>
        <w:spacing w:line="276" w:lineRule="auto"/>
        <w:jc w:val="both"/>
        <w:rPr>
          <w:sz w:val="26"/>
          <w:szCs w:val="26"/>
        </w:rPr>
      </w:pPr>
      <w:r w:rsidRPr="0022204D">
        <w:rPr>
          <w:sz w:val="26"/>
          <w:szCs w:val="26"/>
        </w:rPr>
        <w:t>A. Phép đối</w:t>
      </w:r>
    </w:p>
    <w:p w14:paraId="6C58F1BB" w14:textId="77777777" w:rsidR="003E27EE" w:rsidRPr="0022204D" w:rsidRDefault="003E27EE" w:rsidP="003E27EE">
      <w:pPr>
        <w:pStyle w:val="Heading5Char"/>
        <w:spacing w:line="276" w:lineRule="auto"/>
        <w:jc w:val="both"/>
        <w:rPr>
          <w:sz w:val="26"/>
          <w:szCs w:val="26"/>
        </w:rPr>
      </w:pPr>
      <w:r w:rsidRPr="0022204D">
        <w:rPr>
          <w:sz w:val="26"/>
          <w:szCs w:val="26"/>
        </w:rPr>
        <w:t>B. Ẩn dụ</w:t>
      </w:r>
    </w:p>
    <w:p w14:paraId="2B3E8520" w14:textId="77777777" w:rsidR="003E27EE" w:rsidRPr="0022204D" w:rsidRDefault="003E27EE" w:rsidP="003E27EE">
      <w:pPr>
        <w:pStyle w:val="Heading5Char"/>
        <w:spacing w:line="276" w:lineRule="auto"/>
        <w:jc w:val="both"/>
        <w:rPr>
          <w:sz w:val="26"/>
          <w:szCs w:val="26"/>
        </w:rPr>
      </w:pPr>
      <w:r w:rsidRPr="0022204D">
        <w:rPr>
          <w:sz w:val="26"/>
          <w:szCs w:val="26"/>
        </w:rPr>
        <w:t>C. Liệt kê</w:t>
      </w:r>
    </w:p>
    <w:p w14:paraId="1885EF93" w14:textId="77777777" w:rsidR="003E27EE" w:rsidRPr="0022204D" w:rsidRDefault="003E27EE" w:rsidP="003E27EE">
      <w:pPr>
        <w:pStyle w:val="Heading5Char"/>
        <w:spacing w:line="276" w:lineRule="auto"/>
        <w:jc w:val="both"/>
        <w:rPr>
          <w:sz w:val="26"/>
          <w:szCs w:val="26"/>
        </w:rPr>
      </w:pPr>
      <w:r w:rsidRPr="0022204D">
        <w:rPr>
          <w:sz w:val="26"/>
          <w:szCs w:val="26"/>
        </w:rPr>
        <w:t>D. A và C</w:t>
      </w:r>
    </w:p>
    <w:p w14:paraId="654490CC" w14:textId="77777777" w:rsidR="003E27EE" w:rsidRPr="0022204D" w:rsidRDefault="003E27EE" w:rsidP="003E27EE">
      <w:pPr>
        <w:pStyle w:val="Heading5Char"/>
        <w:spacing w:line="276" w:lineRule="auto"/>
        <w:jc w:val="both"/>
        <w:rPr>
          <w:sz w:val="26"/>
          <w:szCs w:val="26"/>
        </w:rPr>
      </w:pPr>
      <w:r w:rsidRPr="0022204D">
        <w:rPr>
          <w:b/>
          <w:sz w:val="26"/>
          <w:szCs w:val="26"/>
        </w:rPr>
        <w:lastRenderedPageBreak/>
        <w:t>Câu 7:</w:t>
      </w:r>
      <w:r w:rsidRPr="0022204D">
        <w:rPr>
          <w:sz w:val="26"/>
          <w:szCs w:val="26"/>
        </w:rPr>
        <w:t xml:space="preserve"> Đâu </w:t>
      </w:r>
      <w:r w:rsidRPr="0022204D">
        <w:rPr>
          <w:sz w:val="26"/>
          <w:szCs w:val="26"/>
          <w:u w:val="single"/>
        </w:rPr>
        <w:t>không</w:t>
      </w:r>
      <w:r w:rsidRPr="0022204D">
        <w:rPr>
          <w:sz w:val="26"/>
          <w:szCs w:val="26"/>
        </w:rPr>
        <w:t xml:space="preserve"> phải là tác dụng của phép tu từ có trong đoạn văn ở câu 6 là gì?</w:t>
      </w:r>
    </w:p>
    <w:p w14:paraId="1273DD5F" w14:textId="77777777" w:rsidR="003E27EE" w:rsidRPr="0022204D" w:rsidRDefault="003E27EE" w:rsidP="003E27EE">
      <w:pPr>
        <w:pStyle w:val="Heading5Char"/>
        <w:spacing w:line="276" w:lineRule="auto"/>
        <w:jc w:val="both"/>
        <w:rPr>
          <w:sz w:val="26"/>
          <w:szCs w:val="26"/>
        </w:rPr>
      </w:pPr>
      <w:r w:rsidRPr="0022204D">
        <w:rPr>
          <w:sz w:val="26"/>
          <w:szCs w:val="26"/>
        </w:rPr>
        <w:t>A. Thể hiện niềm tự hào, ý thức dân tộc mạnh mẽ, sâu sắc của tác giả.</w:t>
      </w:r>
    </w:p>
    <w:p w14:paraId="02003146" w14:textId="77777777" w:rsidR="003E27EE" w:rsidRPr="0022204D" w:rsidRDefault="003E27EE" w:rsidP="003E27EE">
      <w:pPr>
        <w:pStyle w:val="Heading5Char"/>
        <w:spacing w:line="276" w:lineRule="auto"/>
        <w:jc w:val="both"/>
        <w:rPr>
          <w:rStyle w:val="mw-headline"/>
          <w:sz w:val="26"/>
          <w:szCs w:val="26"/>
        </w:rPr>
      </w:pPr>
      <w:r w:rsidRPr="0022204D">
        <w:rPr>
          <w:sz w:val="26"/>
          <w:szCs w:val="26"/>
        </w:rPr>
        <w:t>B. Nhấn mạnh những</w:t>
      </w:r>
      <w:r w:rsidRPr="0022204D">
        <w:rPr>
          <w:rStyle w:val="mw-headline"/>
          <w:sz w:val="26"/>
          <w:szCs w:val="26"/>
        </w:rPr>
        <w:t xml:space="preserve"> chứng cứ lịch sử hùng hồn, không thể chối cãi về sự thất bại tất yếu của kẻ xâm lược.</w:t>
      </w:r>
    </w:p>
    <w:p w14:paraId="5C6F00E7" w14:textId="77777777" w:rsidR="003E27EE" w:rsidRPr="0022204D" w:rsidRDefault="003E27EE" w:rsidP="003E27EE">
      <w:pPr>
        <w:pStyle w:val="Heading5Char"/>
        <w:spacing w:line="276" w:lineRule="auto"/>
        <w:jc w:val="both"/>
        <w:rPr>
          <w:sz w:val="26"/>
          <w:szCs w:val="26"/>
        </w:rPr>
      </w:pPr>
      <w:r w:rsidRPr="0022204D">
        <w:rPr>
          <w:sz w:val="26"/>
          <w:szCs w:val="26"/>
        </w:rPr>
        <w:t>C. Giọng điệu đanh thép, hùng hồn phù hợp với âm hưởng trang trọng.</w:t>
      </w:r>
    </w:p>
    <w:p w14:paraId="298279C9" w14:textId="77777777" w:rsidR="003E27EE" w:rsidRPr="0022204D" w:rsidRDefault="003E27EE" w:rsidP="003E27EE">
      <w:pPr>
        <w:pStyle w:val="Heading5Char"/>
        <w:spacing w:line="276" w:lineRule="auto"/>
        <w:jc w:val="both"/>
        <w:rPr>
          <w:sz w:val="26"/>
          <w:szCs w:val="26"/>
        </w:rPr>
      </w:pPr>
      <w:r w:rsidRPr="0022204D">
        <w:rPr>
          <w:sz w:val="26"/>
          <w:szCs w:val="26"/>
        </w:rPr>
        <w:t>D. Thể hiện nỗi uất ức, đau đớn của tác giả trước tội ác của quân giặc.</w:t>
      </w:r>
    </w:p>
    <w:p w14:paraId="0D86D2AA" w14:textId="77777777" w:rsidR="003E27EE" w:rsidRPr="0022204D" w:rsidRDefault="003E27EE" w:rsidP="003E27EE">
      <w:pPr>
        <w:pStyle w:val="Heading5Char"/>
        <w:spacing w:line="276" w:lineRule="auto"/>
        <w:jc w:val="both"/>
        <w:rPr>
          <w:rStyle w:val="normaltextrun"/>
          <w:rFonts w:eastAsia="Segoe UI"/>
          <w:b/>
          <w:sz w:val="26"/>
          <w:szCs w:val="26"/>
        </w:rPr>
      </w:pPr>
      <w:r w:rsidRPr="0022204D">
        <w:rPr>
          <w:b/>
          <w:sz w:val="26"/>
          <w:szCs w:val="26"/>
        </w:rPr>
        <w:t>Câu 8:</w:t>
      </w:r>
      <w:r w:rsidRPr="0022204D">
        <w:rPr>
          <w:sz w:val="26"/>
          <w:szCs w:val="26"/>
        </w:rPr>
        <w:t xml:space="preserve"> Em hiểu câu văn: “Núi sông bờ cõi đã chia”, tác giả đã khẳng định </w:t>
      </w:r>
      <w:r w:rsidRPr="0022204D">
        <w:rPr>
          <w:rStyle w:val="normaltextrun"/>
          <w:rFonts w:eastAsia="Segoe UI"/>
          <w:sz w:val="26"/>
          <w:szCs w:val="26"/>
        </w:rPr>
        <w:t>Đại Việt là một quốc gia độc lập trên phương diện gì?</w:t>
      </w:r>
    </w:p>
    <w:p w14:paraId="084C718B" w14:textId="77777777" w:rsidR="003E27EE" w:rsidRPr="0022204D" w:rsidRDefault="003E27EE" w:rsidP="003E27EE">
      <w:pPr>
        <w:pStyle w:val="Heading5Char"/>
        <w:spacing w:line="276" w:lineRule="auto"/>
        <w:jc w:val="both"/>
        <w:rPr>
          <w:rStyle w:val="normaltextrun"/>
          <w:sz w:val="26"/>
          <w:szCs w:val="26"/>
        </w:rPr>
      </w:pPr>
      <w:r w:rsidRPr="0022204D">
        <w:rPr>
          <w:rStyle w:val="normaltextrun"/>
          <w:rFonts w:eastAsia="Segoe UI"/>
          <w:b/>
          <w:sz w:val="26"/>
          <w:szCs w:val="26"/>
        </w:rPr>
        <w:t>A. Cương vực, lãnh thổ.</w:t>
      </w:r>
    </w:p>
    <w:p w14:paraId="77AC944B" w14:textId="77777777" w:rsidR="003E27EE" w:rsidRPr="0022204D" w:rsidRDefault="003E27EE" w:rsidP="003E27EE">
      <w:pPr>
        <w:pStyle w:val="Heading5Char"/>
        <w:spacing w:line="276" w:lineRule="auto"/>
        <w:jc w:val="both"/>
        <w:rPr>
          <w:rStyle w:val="normaltextrun"/>
          <w:sz w:val="26"/>
          <w:szCs w:val="26"/>
        </w:rPr>
      </w:pPr>
      <w:r w:rsidRPr="0022204D">
        <w:rPr>
          <w:rStyle w:val="normaltextrun"/>
          <w:rFonts w:eastAsia="Segoe UI"/>
          <w:b/>
          <w:sz w:val="26"/>
          <w:szCs w:val="26"/>
        </w:rPr>
        <w:t>B. Văn hiến và phong tục.</w:t>
      </w:r>
    </w:p>
    <w:p w14:paraId="32C2074B" w14:textId="77777777" w:rsidR="003E27EE" w:rsidRPr="0022204D" w:rsidRDefault="003E27EE" w:rsidP="003E27EE">
      <w:pPr>
        <w:pStyle w:val="Heading5Char"/>
        <w:spacing w:line="276" w:lineRule="auto"/>
        <w:jc w:val="both"/>
        <w:rPr>
          <w:rStyle w:val="mw-headline"/>
          <w:sz w:val="26"/>
          <w:szCs w:val="26"/>
        </w:rPr>
      </w:pPr>
      <w:r w:rsidRPr="0022204D">
        <w:rPr>
          <w:rStyle w:val="mw-headline"/>
          <w:sz w:val="26"/>
          <w:szCs w:val="26"/>
        </w:rPr>
        <w:t>C. Nhân tài, có chế độ chính trị riêng biệt.</w:t>
      </w:r>
    </w:p>
    <w:p w14:paraId="589EA06F" w14:textId="77777777" w:rsidR="003E27EE" w:rsidRPr="0022204D" w:rsidRDefault="003E27EE" w:rsidP="003E27EE">
      <w:pPr>
        <w:pStyle w:val="Heading5Char"/>
        <w:spacing w:line="276" w:lineRule="auto"/>
        <w:jc w:val="both"/>
        <w:rPr>
          <w:sz w:val="26"/>
          <w:szCs w:val="26"/>
        </w:rPr>
      </w:pPr>
      <w:r w:rsidRPr="0022204D">
        <w:rPr>
          <w:rStyle w:val="mw-headline"/>
          <w:sz w:val="26"/>
          <w:szCs w:val="26"/>
        </w:rPr>
        <w:t xml:space="preserve">D. Bề dầy Truyền thống lịch sử. </w:t>
      </w:r>
    </w:p>
    <w:p w14:paraId="587DBA82" w14:textId="77777777" w:rsidR="003E27EE" w:rsidRPr="0022204D" w:rsidRDefault="003E27EE" w:rsidP="003E27EE">
      <w:pPr>
        <w:pStyle w:val="Heading5Char"/>
        <w:shd w:val="clear" w:color="auto" w:fill="FFFFFF"/>
        <w:spacing w:line="276" w:lineRule="auto"/>
        <w:jc w:val="both"/>
        <w:rPr>
          <w:sz w:val="26"/>
          <w:szCs w:val="26"/>
          <w:lang w:bidi="vi-VN"/>
        </w:rPr>
      </w:pPr>
      <w:r w:rsidRPr="0022204D">
        <w:rPr>
          <w:b/>
          <w:sz w:val="26"/>
          <w:szCs w:val="26"/>
        </w:rPr>
        <w:t>Trả lời câu hỏi/Thực hiện yêu cầu:</w:t>
      </w:r>
    </w:p>
    <w:p w14:paraId="6A68F48D" w14:textId="77777777" w:rsidR="003E27EE" w:rsidRPr="0022204D" w:rsidRDefault="003E27EE" w:rsidP="003E27EE">
      <w:pPr>
        <w:pStyle w:val="Heading5Char"/>
        <w:shd w:val="clear" w:color="auto" w:fill="FFFFFF"/>
        <w:spacing w:line="276" w:lineRule="auto"/>
        <w:jc w:val="both"/>
        <w:rPr>
          <w:sz w:val="26"/>
          <w:szCs w:val="26"/>
        </w:rPr>
      </w:pPr>
      <w:r w:rsidRPr="0022204D">
        <w:rPr>
          <w:b/>
          <w:sz w:val="26"/>
          <w:szCs w:val="26"/>
          <w:lang w:bidi="vi-VN"/>
        </w:rPr>
        <w:t>Câu 9</w:t>
      </w:r>
      <w:r w:rsidRPr="0022204D">
        <w:rPr>
          <w:sz w:val="26"/>
          <w:szCs w:val="26"/>
          <w:lang w:bidi="vi-VN"/>
        </w:rPr>
        <w:t>: C</w:t>
      </w:r>
      <w:r w:rsidRPr="0022204D">
        <w:rPr>
          <w:sz w:val="26"/>
          <w:szCs w:val="26"/>
        </w:rPr>
        <w:t>hỉ ra biện pháp tu từ được tác giả sử dụng trong đoạn thơ sau và nêu tác dụng của biện pháp tu từ đó.</w:t>
      </w:r>
    </w:p>
    <w:p w14:paraId="577AB191" w14:textId="77777777" w:rsidR="003E27EE" w:rsidRPr="0022204D" w:rsidRDefault="003E27EE" w:rsidP="003E27EE">
      <w:pPr>
        <w:pStyle w:val="Heading5Char"/>
        <w:shd w:val="clear" w:color="auto" w:fill="FFFFFF"/>
        <w:spacing w:line="276" w:lineRule="auto"/>
        <w:ind w:firstLine="1418"/>
        <w:jc w:val="both"/>
        <w:rPr>
          <w:i/>
          <w:sz w:val="26"/>
          <w:szCs w:val="26"/>
        </w:rPr>
      </w:pPr>
      <w:r w:rsidRPr="0022204D">
        <w:rPr>
          <w:sz w:val="26"/>
          <w:szCs w:val="26"/>
        </w:rPr>
        <w:t>“</w:t>
      </w:r>
      <w:r w:rsidRPr="0022204D">
        <w:rPr>
          <w:i/>
          <w:sz w:val="26"/>
          <w:szCs w:val="26"/>
        </w:rPr>
        <w:t>Từ Triệu, Đinh, Lí, Trần bao đời xây nền độc lập, </w:t>
      </w:r>
    </w:p>
    <w:p w14:paraId="18FAFA8B" w14:textId="77777777" w:rsidR="003E27EE" w:rsidRPr="0022204D" w:rsidRDefault="003E27EE" w:rsidP="003E27EE">
      <w:pPr>
        <w:pStyle w:val="Heading5Char"/>
        <w:shd w:val="clear" w:color="auto" w:fill="FFFFFF"/>
        <w:spacing w:line="276" w:lineRule="auto"/>
        <w:ind w:firstLine="1418"/>
        <w:jc w:val="both"/>
        <w:rPr>
          <w:i/>
          <w:sz w:val="26"/>
          <w:szCs w:val="26"/>
        </w:rPr>
      </w:pPr>
      <w:r w:rsidRPr="0022204D">
        <w:rPr>
          <w:i/>
          <w:sz w:val="26"/>
          <w:szCs w:val="26"/>
        </w:rPr>
        <w:t>Cùng Hán, Đường,Tống, Nguyên mỗi bên xưng đế một phương, </w:t>
      </w:r>
    </w:p>
    <w:p w14:paraId="6F6A6B6D" w14:textId="77777777" w:rsidR="003E27EE" w:rsidRPr="0022204D" w:rsidRDefault="003E27EE" w:rsidP="003E27EE">
      <w:pPr>
        <w:pStyle w:val="Heading5Char"/>
        <w:shd w:val="clear" w:color="auto" w:fill="FFFFFF"/>
        <w:spacing w:line="276" w:lineRule="auto"/>
        <w:ind w:firstLine="1418"/>
        <w:jc w:val="both"/>
        <w:rPr>
          <w:i/>
          <w:sz w:val="26"/>
          <w:szCs w:val="26"/>
        </w:rPr>
      </w:pPr>
      <w:r w:rsidRPr="0022204D">
        <w:rPr>
          <w:i/>
          <w:sz w:val="26"/>
          <w:szCs w:val="26"/>
        </w:rPr>
        <w:t>Tuy mạnh yếu từng lúc khác nhau, </w:t>
      </w:r>
    </w:p>
    <w:p w14:paraId="60A838FF" w14:textId="77777777" w:rsidR="003E27EE" w:rsidRPr="0022204D" w:rsidRDefault="003E27EE" w:rsidP="003E27EE">
      <w:pPr>
        <w:pStyle w:val="Heading5Char"/>
        <w:shd w:val="clear" w:color="auto" w:fill="FFFFFF"/>
        <w:spacing w:line="276" w:lineRule="auto"/>
        <w:ind w:firstLine="1418"/>
        <w:jc w:val="both"/>
        <w:rPr>
          <w:i/>
          <w:sz w:val="26"/>
          <w:szCs w:val="26"/>
        </w:rPr>
      </w:pPr>
      <w:r w:rsidRPr="0022204D">
        <w:rPr>
          <w:i/>
          <w:sz w:val="26"/>
          <w:szCs w:val="26"/>
        </w:rPr>
        <w:t>Song hào kiệt đời nào cũng có.”</w:t>
      </w:r>
    </w:p>
    <w:p w14:paraId="309F66FA" w14:textId="77777777" w:rsidR="003E27EE" w:rsidRPr="0022204D" w:rsidRDefault="003E27EE" w:rsidP="003E27EE">
      <w:pPr>
        <w:pStyle w:val="TableGrid"/>
        <w:tabs>
          <w:tab w:val="left" w:pos="1194"/>
        </w:tabs>
        <w:spacing w:line="276" w:lineRule="auto"/>
        <w:jc w:val="both"/>
        <w:rPr>
          <w:sz w:val="26"/>
          <w:szCs w:val="26"/>
          <w:lang w:eastAsia="vi-VN" w:bidi="vi-VN"/>
        </w:rPr>
      </w:pPr>
      <w:r w:rsidRPr="0022204D">
        <w:rPr>
          <w:b/>
          <w:sz w:val="26"/>
          <w:szCs w:val="26"/>
          <w:lang w:eastAsia="vi-VN" w:bidi="vi-VN"/>
        </w:rPr>
        <w:t>Câu 10:</w:t>
      </w:r>
      <w:r w:rsidRPr="0022204D">
        <w:rPr>
          <w:sz w:val="26"/>
          <w:szCs w:val="26"/>
          <w:lang w:eastAsia="vi-VN" w:bidi="vi-VN"/>
        </w:rPr>
        <w:t xml:space="preserve"> </w:t>
      </w:r>
      <w:r w:rsidRPr="0022204D">
        <w:rPr>
          <w:sz w:val="26"/>
          <w:szCs w:val="26"/>
          <w:shd w:val="clear" w:color="auto" w:fill="FFFFFF"/>
        </w:rPr>
        <w:t>Từ việc đọc hiểu văn bản trên, hãy viết một đoạn văn ngắn (8 đến 10 dòng) trình bày suy nghĩ của em về nhiệm vụ bảo vệ chủ quyền lãnh thổ của đất nước luôn là nhiệm vụ cao cả.</w:t>
      </w:r>
    </w:p>
    <w:p w14:paraId="6E3E6494" w14:textId="77777777" w:rsidR="003E27EE" w:rsidRPr="0022204D" w:rsidRDefault="00CF020D" w:rsidP="003E27EE">
      <w:pPr>
        <w:spacing w:line="276" w:lineRule="auto"/>
        <w:jc w:val="both"/>
        <w:rPr>
          <w:b/>
          <w:bCs/>
          <w:sz w:val="26"/>
          <w:szCs w:val="26"/>
        </w:rPr>
      </w:pPr>
      <w:r w:rsidRPr="0022204D">
        <w:rPr>
          <w:b/>
          <w:sz w:val="26"/>
          <w:szCs w:val="26"/>
          <w:highlight w:val="yellow"/>
        </w:rPr>
        <w:t>Đề số 02</w:t>
      </w:r>
      <w:r w:rsidR="003E27EE" w:rsidRPr="0022204D">
        <w:rPr>
          <w:b/>
          <w:sz w:val="26"/>
          <w:szCs w:val="26"/>
          <w:highlight w:val="yellow"/>
        </w:rPr>
        <w:t>:</w:t>
      </w:r>
      <w:r w:rsidR="003E27EE" w:rsidRPr="0022204D">
        <w:rPr>
          <w:b/>
          <w:sz w:val="26"/>
          <w:szCs w:val="26"/>
        </w:rPr>
        <w:t xml:space="preserve"> </w:t>
      </w:r>
      <w:r w:rsidR="003E27EE" w:rsidRPr="0022204D">
        <w:rPr>
          <w:b/>
          <w:bCs/>
          <w:sz w:val="26"/>
          <w:szCs w:val="26"/>
        </w:rPr>
        <w:t>Đọc văn bản sau và trả lời các câu hỏi:</w:t>
      </w:r>
    </w:p>
    <w:p w14:paraId="6AA560D9" w14:textId="77777777" w:rsidR="003E27EE" w:rsidRPr="0022204D" w:rsidRDefault="003E27EE" w:rsidP="003E27EE">
      <w:pPr>
        <w:spacing w:line="276" w:lineRule="auto"/>
        <w:jc w:val="both"/>
        <w:rPr>
          <w:b/>
          <w:bCs/>
          <w:sz w:val="26"/>
          <w:szCs w:val="26"/>
        </w:rPr>
      </w:pPr>
      <w:r w:rsidRPr="0022204D">
        <w:rPr>
          <w:b/>
          <w:bCs/>
          <w:sz w:val="26"/>
          <w:szCs w:val="26"/>
        </w:rPr>
        <w:br/>
        <w:t>CHIẾU DỜI ĐÔ</w:t>
      </w:r>
    </w:p>
    <w:p w14:paraId="65815200" w14:textId="77777777" w:rsidR="003E27EE" w:rsidRPr="0022204D" w:rsidRDefault="003E27EE" w:rsidP="003E27EE">
      <w:pPr>
        <w:spacing w:line="276" w:lineRule="auto"/>
        <w:jc w:val="both"/>
        <w:rPr>
          <w:b/>
          <w:bCs/>
          <w:sz w:val="26"/>
          <w:szCs w:val="26"/>
        </w:rPr>
      </w:pPr>
      <w:r w:rsidRPr="0022204D">
        <w:rPr>
          <w:b/>
          <w:bCs/>
          <w:sz w:val="26"/>
          <w:szCs w:val="26"/>
        </w:rPr>
        <w:t>(</w:t>
      </w:r>
      <w:r w:rsidRPr="0022204D">
        <w:rPr>
          <w:b/>
          <w:bCs/>
          <w:i/>
          <w:iCs/>
          <w:sz w:val="26"/>
          <w:szCs w:val="26"/>
        </w:rPr>
        <w:t>Thiên đô chiếu</w:t>
      </w:r>
      <w:r w:rsidRPr="0022204D">
        <w:rPr>
          <w:b/>
          <w:bCs/>
          <w:sz w:val="26"/>
          <w:szCs w:val="26"/>
        </w:rPr>
        <w:t>)</w:t>
      </w:r>
    </w:p>
    <w:p w14:paraId="2D33BCCB" w14:textId="77777777" w:rsidR="003E27EE" w:rsidRPr="0022204D" w:rsidRDefault="003E27EE" w:rsidP="003E27EE">
      <w:pPr>
        <w:spacing w:line="276" w:lineRule="auto"/>
        <w:ind w:firstLine="720"/>
        <w:jc w:val="both"/>
        <w:rPr>
          <w:b/>
          <w:bCs/>
          <w:sz w:val="26"/>
          <w:szCs w:val="26"/>
        </w:rPr>
      </w:pPr>
      <w:r w:rsidRPr="0022204D">
        <w:rPr>
          <w:bCs/>
          <w:sz w:val="26"/>
          <w:szCs w:val="26"/>
        </w:rPr>
        <w:t>(</w:t>
      </w:r>
      <w:r w:rsidRPr="0022204D">
        <w:rPr>
          <w:bCs/>
          <w:i/>
          <w:sz w:val="26"/>
          <w:szCs w:val="26"/>
        </w:rPr>
        <w:t xml:space="preserve">1) Xưa nhà Thương đến vua Bàn Canh năm lần dời đô; nhà Chu đến vua Thành Vương cũng ba lần dời đô. Phải đâu các vua thời Tam Đại theo ý riêng mình mà tự chuyển dời? Chỉ vì muốn đóng đô ở trung tâm, mưu toan nghiệp lớn, tính kế muôn đời cho con cháu; trên vâng mệnh trời, dưới theo ý dân, nếu thấy thuận tiện thì thay đổi. Cho nên vẫn nước lâu dài, phong tục phồn thịnh. </w:t>
      </w:r>
    </w:p>
    <w:p w14:paraId="34DE75B6" w14:textId="77777777" w:rsidR="003E27EE" w:rsidRPr="0022204D" w:rsidRDefault="003E27EE" w:rsidP="003E27EE">
      <w:pPr>
        <w:spacing w:line="276" w:lineRule="auto"/>
        <w:jc w:val="both"/>
        <w:rPr>
          <w:bCs/>
          <w:i/>
          <w:sz w:val="26"/>
          <w:szCs w:val="26"/>
        </w:rPr>
      </w:pPr>
      <w:r w:rsidRPr="0022204D">
        <w:rPr>
          <w:bCs/>
          <w:i/>
          <w:sz w:val="26"/>
          <w:szCs w:val="26"/>
        </w:rPr>
        <w:t xml:space="preserve">        (2) Thế mà hai nhà Đinh, Lê lại theo ý riêng mình, khinh thường mệnh trời, không noi theo dấu cũ của Thương, Chu, cứ đóng yên đô thành ở nơi đây, khiến cho nhiều triều đại không được bền lâu, số vận ngắn ngủi, trăm họ phải hao tốn, muôn vật không được thích nghi. Trẫm rất đau xót về việc đó, không thể không dời đổi.</w:t>
      </w:r>
      <w:r w:rsidRPr="0022204D">
        <w:rPr>
          <w:bCs/>
          <w:i/>
          <w:sz w:val="26"/>
          <w:szCs w:val="26"/>
        </w:rPr>
        <w:br/>
        <w:t xml:space="preserve">      (3) Huống gì thành Đại La, kinh đô cũ của Cao Vương, ở vào nơi trung tâm trời đất, được cái thế rồng cuộn hổ ngồi; đã đúng ngôi nam bắc đông tây; lại tiện hướng nhìn sông dựa núi; địa thế rộng mà bằng, đất đai cao mà thoáng, dân cư khỏi chịu cảnh khốn khổn gập lụt, muôn vật cũng rất mực phong phú tốt tươi. Xem khắp đất Việt ta, chỉ nơi này là thắng địa. Thật là chốn tụ hội trọng yếu của bốn phương đất nước; cũng là nơi kinh đô bậc nhất của đế vương muôn đời.</w:t>
      </w:r>
    </w:p>
    <w:p w14:paraId="5556A946" w14:textId="77777777" w:rsidR="003E27EE" w:rsidRPr="0022204D" w:rsidRDefault="003E27EE" w:rsidP="003E27EE">
      <w:pPr>
        <w:spacing w:line="276" w:lineRule="auto"/>
        <w:jc w:val="both"/>
        <w:rPr>
          <w:b/>
          <w:bCs/>
          <w:i/>
          <w:sz w:val="26"/>
          <w:szCs w:val="26"/>
        </w:rPr>
      </w:pPr>
      <w:r w:rsidRPr="0022204D">
        <w:rPr>
          <w:bCs/>
          <w:i/>
          <w:sz w:val="26"/>
          <w:szCs w:val="26"/>
        </w:rPr>
        <w:t xml:space="preserve">    Trẫm muốn dựa vào sự thuận lợi ấy để định chỗ ở, các khanh nghĩ thế nào?</w:t>
      </w:r>
    </w:p>
    <w:p w14:paraId="78A8BA51" w14:textId="77777777" w:rsidR="003E27EE" w:rsidRPr="0022204D" w:rsidRDefault="003E27EE" w:rsidP="003E27EE">
      <w:pPr>
        <w:spacing w:line="276" w:lineRule="auto"/>
        <w:jc w:val="right"/>
        <w:rPr>
          <w:bCs/>
          <w:sz w:val="26"/>
          <w:szCs w:val="26"/>
        </w:rPr>
      </w:pPr>
      <w:r w:rsidRPr="0022204D">
        <w:rPr>
          <w:bCs/>
          <w:sz w:val="26"/>
          <w:szCs w:val="26"/>
        </w:rPr>
        <w:lastRenderedPageBreak/>
        <w:t xml:space="preserve">       (Lý Công Uẩn)</w:t>
      </w:r>
    </w:p>
    <w:p w14:paraId="7C00B819" w14:textId="77777777" w:rsidR="003E27EE" w:rsidRPr="0022204D" w:rsidRDefault="003E27EE" w:rsidP="003E27EE">
      <w:pPr>
        <w:spacing w:line="276" w:lineRule="auto"/>
        <w:jc w:val="both"/>
        <w:rPr>
          <w:b/>
          <w:bCs/>
          <w:sz w:val="26"/>
          <w:szCs w:val="26"/>
        </w:rPr>
      </w:pPr>
      <w:r w:rsidRPr="0022204D">
        <w:rPr>
          <w:b/>
          <w:bCs/>
          <w:sz w:val="26"/>
          <w:szCs w:val="26"/>
        </w:rPr>
        <w:t>Lựa chọn đáp án đúng:</w:t>
      </w:r>
    </w:p>
    <w:p w14:paraId="42A38EE4" w14:textId="77777777" w:rsidR="003E27EE" w:rsidRPr="0022204D" w:rsidRDefault="003E27EE" w:rsidP="003E27EE">
      <w:pPr>
        <w:pStyle w:val="Strong"/>
        <w:spacing w:line="276" w:lineRule="auto"/>
        <w:jc w:val="both"/>
        <w:rPr>
          <w:b/>
          <w:sz w:val="26"/>
          <w:szCs w:val="26"/>
        </w:rPr>
      </w:pPr>
      <w:r w:rsidRPr="0022204D">
        <w:rPr>
          <w:b/>
          <w:bCs/>
          <w:sz w:val="26"/>
          <w:szCs w:val="26"/>
        </w:rPr>
        <w:t>Câu 1:</w:t>
      </w:r>
      <w:r w:rsidRPr="0022204D">
        <w:rPr>
          <w:b/>
          <w:sz w:val="26"/>
          <w:szCs w:val="26"/>
        </w:rPr>
        <w:t> </w:t>
      </w:r>
      <w:r w:rsidRPr="0022204D">
        <w:rPr>
          <w:i/>
          <w:sz w:val="26"/>
          <w:szCs w:val="26"/>
        </w:rPr>
        <w:t>Chiếu dời đô</w:t>
      </w:r>
      <w:r w:rsidRPr="0022204D">
        <w:rPr>
          <w:sz w:val="26"/>
          <w:szCs w:val="26"/>
        </w:rPr>
        <w:t xml:space="preserve"> được sáng tác năm nào ?</w:t>
      </w:r>
    </w:p>
    <w:p w14:paraId="17ADABC1" w14:textId="77777777" w:rsidR="003E27EE" w:rsidRPr="0022204D" w:rsidRDefault="003E27EE" w:rsidP="003E27EE">
      <w:pPr>
        <w:pStyle w:val="Strong"/>
        <w:spacing w:line="276" w:lineRule="auto"/>
        <w:jc w:val="both"/>
        <w:rPr>
          <w:sz w:val="26"/>
          <w:szCs w:val="26"/>
        </w:rPr>
      </w:pPr>
      <w:r w:rsidRPr="0022204D">
        <w:rPr>
          <w:sz w:val="26"/>
          <w:szCs w:val="26"/>
        </w:rPr>
        <w:t>A. 1010                                    C. 1789</w:t>
      </w:r>
    </w:p>
    <w:p w14:paraId="7CA2C64E" w14:textId="77777777" w:rsidR="003E27EE" w:rsidRPr="0022204D" w:rsidRDefault="003E27EE" w:rsidP="003E27EE">
      <w:pPr>
        <w:pStyle w:val="Strong"/>
        <w:spacing w:line="276" w:lineRule="auto"/>
        <w:jc w:val="both"/>
        <w:rPr>
          <w:sz w:val="26"/>
          <w:szCs w:val="26"/>
        </w:rPr>
      </w:pPr>
      <w:r w:rsidRPr="0022204D">
        <w:rPr>
          <w:sz w:val="26"/>
          <w:szCs w:val="26"/>
        </w:rPr>
        <w:t>B. 958                                      D. 1858</w:t>
      </w:r>
    </w:p>
    <w:p w14:paraId="0B9E8B36" w14:textId="77777777" w:rsidR="003E27EE" w:rsidRPr="0022204D" w:rsidRDefault="003E27EE" w:rsidP="003E27EE">
      <w:pPr>
        <w:pStyle w:val="Strong"/>
        <w:spacing w:line="276" w:lineRule="auto"/>
        <w:jc w:val="both"/>
        <w:rPr>
          <w:b/>
          <w:sz w:val="26"/>
          <w:szCs w:val="26"/>
        </w:rPr>
      </w:pPr>
      <w:r w:rsidRPr="0022204D">
        <w:rPr>
          <w:b/>
          <w:bCs/>
          <w:sz w:val="26"/>
          <w:szCs w:val="26"/>
        </w:rPr>
        <w:t>Câu 2:</w:t>
      </w:r>
      <w:r w:rsidRPr="0022204D">
        <w:rPr>
          <w:b/>
          <w:sz w:val="26"/>
          <w:szCs w:val="26"/>
        </w:rPr>
        <w:t> </w:t>
      </w:r>
      <w:r w:rsidRPr="0022204D">
        <w:rPr>
          <w:sz w:val="26"/>
          <w:szCs w:val="26"/>
        </w:rPr>
        <w:t xml:space="preserve">Ý nào nói đúng nhất mục đích của thể </w:t>
      </w:r>
      <w:r w:rsidRPr="0022204D">
        <w:rPr>
          <w:i/>
          <w:sz w:val="26"/>
          <w:szCs w:val="26"/>
        </w:rPr>
        <w:t>chiếu</w:t>
      </w:r>
      <w:r w:rsidRPr="0022204D">
        <w:rPr>
          <w:sz w:val="26"/>
          <w:szCs w:val="26"/>
        </w:rPr>
        <w:t>?</w:t>
      </w:r>
    </w:p>
    <w:p w14:paraId="5C4F473F" w14:textId="77777777" w:rsidR="003E27EE" w:rsidRPr="0022204D" w:rsidRDefault="003E27EE" w:rsidP="003E27EE">
      <w:pPr>
        <w:pStyle w:val="Strong"/>
        <w:spacing w:line="276" w:lineRule="auto"/>
        <w:jc w:val="both"/>
        <w:rPr>
          <w:sz w:val="26"/>
          <w:szCs w:val="26"/>
        </w:rPr>
      </w:pPr>
      <w:r w:rsidRPr="0022204D">
        <w:rPr>
          <w:sz w:val="26"/>
          <w:szCs w:val="26"/>
        </w:rPr>
        <w:t>A. Giãi bày tình cảm của người viết.</w:t>
      </w:r>
    </w:p>
    <w:p w14:paraId="686D114E" w14:textId="77777777" w:rsidR="003E27EE" w:rsidRPr="0022204D" w:rsidRDefault="003E27EE" w:rsidP="003E27EE">
      <w:pPr>
        <w:pStyle w:val="Strong"/>
        <w:spacing w:line="276" w:lineRule="auto"/>
        <w:jc w:val="both"/>
        <w:rPr>
          <w:sz w:val="26"/>
          <w:szCs w:val="26"/>
        </w:rPr>
      </w:pPr>
      <w:r w:rsidRPr="0022204D">
        <w:rPr>
          <w:sz w:val="26"/>
          <w:szCs w:val="26"/>
        </w:rPr>
        <w:t>B. Kêu gọi, cổ vũ mọi người hăng hái chiến đấu tiêu diệt kẻ thù.</w:t>
      </w:r>
    </w:p>
    <w:p w14:paraId="3B3DB9DF" w14:textId="77777777" w:rsidR="003E27EE" w:rsidRPr="0022204D" w:rsidRDefault="003E27EE" w:rsidP="003E27EE">
      <w:pPr>
        <w:pStyle w:val="Strong"/>
        <w:spacing w:line="276" w:lineRule="auto"/>
        <w:jc w:val="both"/>
        <w:rPr>
          <w:sz w:val="26"/>
          <w:szCs w:val="26"/>
        </w:rPr>
      </w:pPr>
      <w:r w:rsidRPr="0022204D">
        <w:rPr>
          <w:sz w:val="26"/>
          <w:szCs w:val="26"/>
        </w:rPr>
        <w:t>C. Miêu tả phong cảnh, kể sự việc.</w:t>
      </w:r>
    </w:p>
    <w:p w14:paraId="4A10865D" w14:textId="77777777" w:rsidR="003E27EE" w:rsidRPr="0022204D" w:rsidRDefault="003E27EE" w:rsidP="003E27EE">
      <w:pPr>
        <w:spacing w:line="276" w:lineRule="auto"/>
        <w:jc w:val="both"/>
        <w:rPr>
          <w:sz w:val="26"/>
          <w:szCs w:val="26"/>
        </w:rPr>
      </w:pPr>
      <w:r w:rsidRPr="0022204D">
        <w:rPr>
          <w:sz w:val="26"/>
          <w:szCs w:val="26"/>
        </w:rPr>
        <w:t>D. Ban bố mệnh lệnh của nhà vua.</w:t>
      </w:r>
    </w:p>
    <w:p w14:paraId="76FF7C44" w14:textId="77777777" w:rsidR="003E27EE" w:rsidRPr="0022204D" w:rsidRDefault="003E27EE" w:rsidP="003E27EE">
      <w:pPr>
        <w:pStyle w:val="Heading5Char"/>
        <w:spacing w:line="276" w:lineRule="auto"/>
        <w:jc w:val="both"/>
        <w:rPr>
          <w:sz w:val="26"/>
          <w:szCs w:val="26"/>
        </w:rPr>
      </w:pPr>
      <w:r w:rsidRPr="0022204D">
        <w:rPr>
          <w:rStyle w:val="Vnbnnidung0"/>
          <w:sz w:val="26"/>
          <w:szCs w:val="26"/>
        </w:rPr>
        <w:t>Câu 3:</w:t>
      </w:r>
      <w:r w:rsidRPr="0022204D">
        <w:rPr>
          <w:sz w:val="26"/>
          <w:szCs w:val="26"/>
        </w:rPr>
        <w:t> Câu văn nào dưới đây trực tiếp bày tỏ nỗi lòng của Lý Công Uẩn ?</w:t>
      </w:r>
    </w:p>
    <w:p w14:paraId="424F3EC7" w14:textId="77777777" w:rsidR="003E27EE" w:rsidRPr="0022204D" w:rsidRDefault="003E27EE" w:rsidP="003E27EE">
      <w:pPr>
        <w:pStyle w:val="Heading5Char"/>
        <w:spacing w:line="276" w:lineRule="auto"/>
        <w:jc w:val="both"/>
        <w:rPr>
          <w:sz w:val="26"/>
          <w:szCs w:val="26"/>
        </w:rPr>
      </w:pPr>
      <w:r w:rsidRPr="0022204D">
        <w:rPr>
          <w:sz w:val="26"/>
          <w:szCs w:val="26"/>
        </w:rPr>
        <w:t>A. Phải đâu các vua thời Tam đại theo ý riêng mình mà tự ý chuyển dời?</w:t>
      </w:r>
    </w:p>
    <w:p w14:paraId="75283EB8" w14:textId="77777777" w:rsidR="003E27EE" w:rsidRPr="0022204D" w:rsidRDefault="003E27EE" w:rsidP="003E27EE">
      <w:pPr>
        <w:pStyle w:val="Heading5Char"/>
        <w:spacing w:line="276" w:lineRule="auto"/>
        <w:jc w:val="both"/>
        <w:rPr>
          <w:sz w:val="26"/>
          <w:szCs w:val="26"/>
        </w:rPr>
      </w:pPr>
      <w:r w:rsidRPr="0022204D">
        <w:rPr>
          <w:sz w:val="26"/>
          <w:szCs w:val="26"/>
        </w:rPr>
        <w:t>B. Thật là chốn tụ hội trọng yếu của bốn phương đất nước, cũng là nơi kinh đô bậc nhất của đế vương muôn đời.</w:t>
      </w:r>
    </w:p>
    <w:p w14:paraId="23FAFE4C" w14:textId="77777777" w:rsidR="003E27EE" w:rsidRPr="0022204D" w:rsidRDefault="003E27EE" w:rsidP="003E27EE">
      <w:pPr>
        <w:pStyle w:val="Heading5Char"/>
        <w:spacing w:line="276" w:lineRule="auto"/>
        <w:jc w:val="both"/>
        <w:rPr>
          <w:sz w:val="26"/>
          <w:szCs w:val="26"/>
        </w:rPr>
      </w:pPr>
      <w:r w:rsidRPr="0022204D">
        <w:rPr>
          <w:sz w:val="26"/>
          <w:szCs w:val="26"/>
        </w:rPr>
        <w:t>C. Trẫm rất đau xót về việc đó, không thể không dời đổi.</w:t>
      </w:r>
    </w:p>
    <w:p w14:paraId="6EFA8159" w14:textId="77777777" w:rsidR="003E27EE" w:rsidRPr="0022204D" w:rsidRDefault="003E27EE" w:rsidP="003E27EE">
      <w:pPr>
        <w:pStyle w:val="Heading5Char"/>
        <w:spacing w:line="276" w:lineRule="auto"/>
        <w:jc w:val="both"/>
        <w:rPr>
          <w:sz w:val="26"/>
          <w:szCs w:val="26"/>
        </w:rPr>
      </w:pPr>
      <w:r w:rsidRPr="0022204D">
        <w:rPr>
          <w:sz w:val="26"/>
          <w:szCs w:val="26"/>
        </w:rPr>
        <w:t>D. Trẫm muốn dựa vào sự thuận lợi của đất ấy để định chỗ ở.</w:t>
      </w:r>
    </w:p>
    <w:p w14:paraId="1B412813" w14:textId="77777777" w:rsidR="003E27EE" w:rsidRPr="0022204D" w:rsidRDefault="003E27EE" w:rsidP="003E27EE">
      <w:pPr>
        <w:spacing w:line="276" w:lineRule="auto"/>
        <w:jc w:val="both"/>
        <w:rPr>
          <w:sz w:val="26"/>
          <w:szCs w:val="26"/>
        </w:rPr>
      </w:pPr>
      <w:r w:rsidRPr="0022204D">
        <w:rPr>
          <w:b/>
          <w:bCs/>
          <w:sz w:val="26"/>
          <w:szCs w:val="26"/>
        </w:rPr>
        <w:t>Câu 4. </w:t>
      </w:r>
      <w:r w:rsidRPr="0022204D">
        <w:rPr>
          <w:sz w:val="26"/>
          <w:szCs w:val="26"/>
        </w:rPr>
        <w:t>Em hiểu nghĩa của từ </w:t>
      </w:r>
      <w:r w:rsidRPr="0022204D">
        <w:rPr>
          <w:i/>
          <w:iCs/>
          <w:sz w:val="26"/>
          <w:szCs w:val="26"/>
        </w:rPr>
        <w:t>“thắng địa”</w:t>
      </w:r>
      <w:r w:rsidRPr="0022204D">
        <w:rPr>
          <w:sz w:val="26"/>
          <w:szCs w:val="26"/>
        </w:rPr>
        <w:t xml:space="preserve"> trong VB </w:t>
      </w:r>
      <w:r w:rsidRPr="0022204D">
        <w:rPr>
          <w:i/>
          <w:iCs/>
          <w:sz w:val="26"/>
          <w:szCs w:val="26"/>
        </w:rPr>
        <w:t>“Chiếu dời đô”</w:t>
      </w:r>
      <w:r w:rsidRPr="0022204D">
        <w:rPr>
          <w:sz w:val="26"/>
          <w:szCs w:val="26"/>
        </w:rPr>
        <w:t xml:space="preserve"> là gì?</w:t>
      </w:r>
    </w:p>
    <w:p w14:paraId="2DAB1461" w14:textId="77777777" w:rsidR="003E27EE" w:rsidRPr="0022204D" w:rsidRDefault="003E27EE" w:rsidP="003E27EE">
      <w:pPr>
        <w:spacing w:line="276" w:lineRule="auto"/>
        <w:jc w:val="both"/>
        <w:rPr>
          <w:sz w:val="26"/>
          <w:szCs w:val="26"/>
        </w:rPr>
      </w:pPr>
      <w:r w:rsidRPr="0022204D">
        <w:rPr>
          <w:sz w:val="26"/>
          <w:szCs w:val="26"/>
        </w:rPr>
        <w:t>A. Là nơi cao ráo, thoáng mát.</w:t>
      </w:r>
    </w:p>
    <w:p w14:paraId="17399EEA" w14:textId="77777777" w:rsidR="003E27EE" w:rsidRPr="0022204D" w:rsidRDefault="003E27EE" w:rsidP="003E27EE">
      <w:pPr>
        <w:spacing w:line="276" w:lineRule="auto"/>
        <w:jc w:val="both"/>
        <w:rPr>
          <w:sz w:val="26"/>
          <w:szCs w:val="26"/>
        </w:rPr>
      </w:pPr>
      <w:r w:rsidRPr="0022204D">
        <w:rPr>
          <w:sz w:val="26"/>
          <w:szCs w:val="26"/>
        </w:rPr>
        <w:t>B. Là nơi có phong cảnh và địa thế đẹp.</w:t>
      </w:r>
    </w:p>
    <w:p w14:paraId="18922A09" w14:textId="77777777" w:rsidR="003E27EE" w:rsidRPr="0022204D" w:rsidRDefault="003E27EE" w:rsidP="003E27EE">
      <w:pPr>
        <w:spacing w:line="276" w:lineRule="auto"/>
        <w:jc w:val="both"/>
        <w:rPr>
          <w:sz w:val="26"/>
          <w:szCs w:val="26"/>
        </w:rPr>
      </w:pPr>
      <w:r w:rsidRPr="0022204D">
        <w:rPr>
          <w:sz w:val="26"/>
          <w:szCs w:val="26"/>
        </w:rPr>
        <w:t>C. Là nơi có sông ngòi bao quanh.</w:t>
      </w:r>
    </w:p>
    <w:p w14:paraId="3A63697F" w14:textId="77777777" w:rsidR="003E27EE" w:rsidRPr="0022204D" w:rsidRDefault="003E27EE" w:rsidP="003E27EE">
      <w:pPr>
        <w:spacing w:line="276" w:lineRule="auto"/>
        <w:jc w:val="both"/>
        <w:rPr>
          <w:sz w:val="26"/>
          <w:szCs w:val="26"/>
        </w:rPr>
      </w:pPr>
      <w:r w:rsidRPr="0022204D">
        <w:rPr>
          <w:sz w:val="26"/>
          <w:szCs w:val="26"/>
        </w:rPr>
        <w:t>D. Là nơi núi non hiểm trở.</w:t>
      </w:r>
    </w:p>
    <w:p w14:paraId="12D2F8E4" w14:textId="77777777" w:rsidR="003E27EE" w:rsidRPr="0022204D" w:rsidRDefault="003E27EE" w:rsidP="003E27EE">
      <w:pPr>
        <w:spacing w:line="276" w:lineRule="auto"/>
        <w:jc w:val="both"/>
        <w:rPr>
          <w:b/>
          <w:bCs/>
          <w:sz w:val="26"/>
          <w:szCs w:val="26"/>
        </w:rPr>
      </w:pPr>
      <w:r w:rsidRPr="0022204D">
        <w:rPr>
          <w:b/>
          <w:bCs/>
          <w:sz w:val="26"/>
          <w:szCs w:val="26"/>
        </w:rPr>
        <w:t>Câu 5. Trong đoạn văn thứ (3), câu nào là câu chủ đề?</w:t>
      </w:r>
    </w:p>
    <w:p w14:paraId="42A30ECE" w14:textId="77777777" w:rsidR="003E27EE" w:rsidRPr="0022204D" w:rsidRDefault="003E27EE" w:rsidP="003E27EE">
      <w:pPr>
        <w:spacing w:line="276" w:lineRule="auto"/>
        <w:jc w:val="both"/>
        <w:rPr>
          <w:bCs/>
          <w:sz w:val="26"/>
          <w:szCs w:val="26"/>
        </w:rPr>
      </w:pPr>
      <w:r w:rsidRPr="0022204D">
        <w:rPr>
          <w:bCs/>
          <w:sz w:val="26"/>
          <w:szCs w:val="26"/>
        </w:rPr>
        <w:t xml:space="preserve">A. Huống gì thành Đại La, kinh đô cũ của Cao Vương, ở vào nơi trung tâm trời đất, được cái thế rồng cuộn hổ ngồi; đã đúng ngôi nam bắc đông tây; lại tiện hướng nhìn sông dựa núi; địa thế rộng mà bằng, đất đai cao mà thoáng, dân cư khỏi chịu cảnh khốn khổn gập lụt, muôn vật cũng rất mực phong phú tốt tươi. </w:t>
      </w:r>
    </w:p>
    <w:p w14:paraId="047BD5B9" w14:textId="77777777" w:rsidR="003E27EE" w:rsidRPr="0022204D" w:rsidRDefault="003E27EE" w:rsidP="003E27EE">
      <w:pPr>
        <w:spacing w:line="276" w:lineRule="auto"/>
        <w:jc w:val="both"/>
        <w:rPr>
          <w:bCs/>
          <w:sz w:val="26"/>
          <w:szCs w:val="26"/>
        </w:rPr>
      </w:pPr>
      <w:r w:rsidRPr="0022204D">
        <w:rPr>
          <w:bCs/>
          <w:sz w:val="26"/>
          <w:szCs w:val="26"/>
        </w:rPr>
        <w:t xml:space="preserve">B. Xem khắp đất Việt ta, chỉ nơi này là thắng địa. </w:t>
      </w:r>
    </w:p>
    <w:p w14:paraId="1DC2C85E" w14:textId="77777777" w:rsidR="003E27EE" w:rsidRPr="0022204D" w:rsidRDefault="003E27EE" w:rsidP="003E27EE">
      <w:pPr>
        <w:spacing w:line="276" w:lineRule="auto"/>
        <w:jc w:val="both"/>
        <w:rPr>
          <w:bCs/>
          <w:sz w:val="26"/>
          <w:szCs w:val="26"/>
        </w:rPr>
      </w:pPr>
      <w:r w:rsidRPr="0022204D">
        <w:rPr>
          <w:bCs/>
          <w:sz w:val="26"/>
          <w:szCs w:val="26"/>
        </w:rPr>
        <w:t>C.</w:t>
      </w:r>
      <w:r w:rsidRPr="0022204D">
        <w:rPr>
          <w:b/>
          <w:bCs/>
          <w:sz w:val="26"/>
          <w:szCs w:val="26"/>
        </w:rPr>
        <w:t xml:space="preserve"> </w:t>
      </w:r>
      <w:r w:rsidRPr="0022204D">
        <w:rPr>
          <w:bCs/>
          <w:sz w:val="26"/>
          <w:szCs w:val="26"/>
        </w:rPr>
        <w:t>Thật là chốn tụ hội trọng yếu của bốn phương đất nước; cũng là nơi kinh đô bậc nhất của đế vương muôn đời.</w:t>
      </w:r>
    </w:p>
    <w:p w14:paraId="548D6D6D" w14:textId="77777777" w:rsidR="003E27EE" w:rsidRPr="0022204D" w:rsidRDefault="003E27EE" w:rsidP="003E27EE">
      <w:pPr>
        <w:spacing w:line="276" w:lineRule="auto"/>
        <w:jc w:val="both"/>
        <w:rPr>
          <w:bCs/>
          <w:sz w:val="26"/>
          <w:szCs w:val="26"/>
        </w:rPr>
      </w:pPr>
      <w:r w:rsidRPr="0022204D">
        <w:rPr>
          <w:bCs/>
          <w:sz w:val="26"/>
          <w:szCs w:val="26"/>
        </w:rPr>
        <w:t>D. Không có câu chủ đề</w:t>
      </w:r>
    </w:p>
    <w:p w14:paraId="50ABE00A" w14:textId="77777777" w:rsidR="003E27EE" w:rsidRPr="0022204D" w:rsidRDefault="003E27EE" w:rsidP="003E27EE">
      <w:pPr>
        <w:spacing w:line="276" w:lineRule="auto"/>
        <w:jc w:val="both"/>
        <w:rPr>
          <w:bCs/>
          <w:sz w:val="26"/>
          <w:szCs w:val="26"/>
        </w:rPr>
      </w:pPr>
      <w:r w:rsidRPr="0022204D">
        <w:rPr>
          <w:b/>
          <w:bCs/>
          <w:sz w:val="26"/>
          <w:szCs w:val="26"/>
        </w:rPr>
        <w:t>Câu 6:</w:t>
      </w:r>
      <w:r w:rsidRPr="0022204D">
        <w:rPr>
          <w:bCs/>
          <w:sz w:val="26"/>
          <w:szCs w:val="26"/>
        </w:rPr>
        <w:t xml:space="preserve"> Câu sau </w:t>
      </w:r>
      <w:r w:rsidRPr="0022204D">
        <w:rPr>
          <w:bCs/>
          <w:i/>
          <w:sz w:val="26"/>
          <w:szCs w:val="26"/>
        </w:rPr>
        <w:t xml:space="preserve">“Trẫm muốn dựa vào sự thuận lợi ấy để định chỗ ở, các khanh nghĩ thế nào?” </w:t>
      </w:r>
      <w:r w:rsidRPr="0022204D">
        <w:rPr>
          <w:bCs/>
          <w:sz w:val="26"/>
          <w:szCs w:val="26"/>
        </w:rPr>
        <w:t>thuộc kiểu câu gì?</w:t>
      </w:r>
    </w:p>
    <w:p w14:paraId="6CBEB99F" w14:textId="77777777" w:rsidR="003E27EE" w:rsidRPr="0022204D" w:rsidRDefault="003E27EE" w:rsidP="003E27EE">
      <w:pPr>
        <w:pStyle w:val="NormalWeb"/>
        <w:spacing w:line="276" w:lineRule="auto"/>
        <w:jc w:val="both"/>
        <w:rPr>
          <w:bCs/>
          <w:sz w:val="26"/>
          <w:szCs w:val="26"/>
        </w:rPr>
      </w:pPr>
      <w:r w:rsidRPr="0022204D">
        <w:rPr>
          <w:bCs/>
          <w:sz w:val="26"/>
          <w:szCs w:val="26"/>
        </w:rPr>
        <w:t>A.Câu khẳng định</w:t>
      </w:r>
    </w:p>
    <w:p w14:paraId="6BE3E85E" w14:textId="77777777" w:rsidR="003E27EE" w:rsidRPr="0022204D" w:rsidRDefault="003E27EE" w:rsidP="003E27EE">
      <w:pPr>
        <w:pStyle w:val="NormalWeb"/>
        <w:spacing w:line="276" w:lineRule="auto"/>
        <w:jc w:val="both"/>
        <w:rPr>
          <w:bCs/>
          <w:sz w:val="26"/>
          <w:szCs w:val="26"/>
        </w:rPr>
      </w:pPr>
      <w:r w:rsidRPr="0022204D">
        <w:rPr>
          <w:bCs/>
          <w:sz w:val="26"/>
          <w:szCs w:val="26"/>
        </w:rPr>
        <w:t>B. Câu phủ định</w:t>
      </w:r>
    </w:p>
    <w:p w14:paraId="215655A9" w14:textId="77777777" w:rsidR="003E27EE" w:rsidRPr="0022204D" w:rsidRDefault="003E27EE" w:rsidP="003E27EE">
      <w:pPr>
        <w:pStyle w:val="NormalWeb"/>
        <w:spacing w:line="276" w:lineRule="auto"/>
        <w:jc w:val="both"/>
        <w:rPr>
          <w:bCs/>
          <w:sz w:val="26"/>
          <w:szCs w:val="26"/>
        </w:rPr>
      </w:pPr>
      <w:r w:rsidRPr="0022204D">
        <w:rPr>
          <w:bCs/>
          <w:sz w:val="26"/>
          <w:szCs w:val="26"/>
        </w:rPr>
        <w:t>C. Câu cảm</w:t>
      </w:r>
    </w:p>
    <w:p w14:paraId="08210373" w14:textId="77777777" w:rsidR="003E27EE" w:rsidRPr="0022204D" w:rsidRDefault="003E27EE" w:rsidP="003E27EE">
      <w:pPr>
        <w:pStyle w:val="NormalWeb"/>
        <w:spacing w:line="276" w:lineRule="auto"/>
        <w:jc w:val="both"/>
        <w:rPr>
          <w:bCs/>
          <w:sz w:val="26"/>
          <w:szCs w:val="26"/>
        </w:rPr>
      </w:pPr>
      <w:r w:rsidRPr="0022204D">
        <w:rPr>
          <w:bCs/>
          <w:sz w:val="26"/>
          <w:szCs w:val="26"/>
        </w:rPr>
        <w:t>D. Câu trần thuật</w:t>
      </w:r>
    </w:p>
    <w:p w14:paraId="758DF817" w14:textId="77777777" w:rsidR="003E27EE" w:rsidRPr="0022204D" w:rsidRDefault="003E27EE" w:rsidP="003E27EE">
      <w:pPr>
        <w:pStyle w:val="Heading5Char"/>
        <w:spacing w:line="276" w:lineRule="auto"/>
        <w:jc w:val="both"/>
        <w:rPr>
          <w:sz w:val="26"/>
          <w:szCs w:val="26"/>
        </w:rPr>
      </w:pPr>
      <w:r w:rsidRPr="0022204D">
        <w:rPr>
          <w:rStyle w:val="Vnbnnidung0"/>
          <w:sz w:val="26"/>
          <w:szCs w:val="26"/>
        </w:rPr>
        <w:t>Câu 7: </w:t>
      </w:r>
      <w:r w:rsidRPr="0022204D">
        <w:rPr>
          <w:sz w:val="26"/>
          <w:szCs w:val="26"/>
        </w:rPr>
        <w:t>Em hiểu ý nghĩa của câu </w:t>
      </w:r>
      <w:r w:rsidRPr="0022204D">
        <w:rPr>
          <w:rStyle w:val="BodyTextChar"/>
          <w:sz w:val="26"/>
          <w:szCs w:val="26"/>
        </w:rPr>
        <w:t>“Trẫm rất đau xót về việc đó, không thể không dời đổi” là:</w:t>
      </w:r>
    </w:p>
    <w:p w14:paraId="627375BA" w14:textId="77777777" w:rsidR="003E27EE" w:rsidRPr="0022204D" w:rsidRDefault="003E27EE" w:rsidP="003E27EE">
      <w:pPr>
        <w:pStyle w:val="Heading5Char"/>
        <w:spacing w:line="276" w:lineRule="auto"/>
        <w:jc w:val="both"/>
        <w:rPr>
          <w:sz w:val="26"/>
          <w:szCs w:val="26"/>
        </w:rPr>
      </w:pPr>
      <w:r w:rsidRPr="0022204D">
        <w:rPr>
          <w:sz w:val="26"/>
          <w:szCs w:val="26"/>
        </w:rPr>
        <w:lastRenderedPageBreak/>
        <w:t>A. Khẳng định lòng yêu nước của nhà vua.</w:t>
      </w:r>
    </w:p>
    <w:p w14:paraId="027845A7" w14:textId="77777777" w:rsidR="003E27EE" w:rsidRPr="0022204D" w:rsidRDefault="003E27EE" w:rsidP="003E27EE">
      <w:pPr>
        <w:pStyle w:val="Heading5Char"/>
        <w:spacing w:line="276" w:lineRule="auto"/>
        <w:jc w:val="both"/>
        <w:rPr>
          <w:sz w:val="26"/>
          <w:szCs w:val="26"/>
        </w:rPr>
      </w:pPr>
      <w:r w:rsidRPr="0022204D">
        <w:rPr>
          <w:sz w:val="26"/>
          <w:szCs w:val="26"/>
        </w:rPr>
        <w:t>B. Phủ định sự cần thiết của việc dời đô.</w:t>
      </w:r>
    </w:p>
    <w:p w14:paraId="5B14CC6B" w14:textId="77777777" w:rsidR="003E27EE" w:rsidRPr="0022204D" w:rsidRDefault="003E27EE" w:rsidP="003E27EE">
      <w:pPr>
        <w:pStyle w:val="Heading5Char"/>
        <w:spacing w:line="276" w:lineRule="auto"/>
        <w:jc w:val="both"/>
        <w:rPr>
          <w:sz w:val="26"/>
          <w:szCs w:val="26"/>
        </w:rPr>
      </w:pPr>
      <w:r w:rsidRPr="0022204D">
        <w:rPr>
          <w:sz w:val="26"/>
          <w:szCs w:val="26"/>
        </w:rPr>
        <w:t>C. Phủ định sự đau xót của nhà vua trước việc phải dời đô.</w:t>
      </w:r>
    </w:p>
    <w:p w14:paraId="47F2F9EB" w14:textId="77777777" w:rsidR="003E27EE" w:rsidRPr="0022204D" w:rsidRDefault="003E27EE" w:rsidP="003E27EE">
      <w:pPr>
        <w:pStyle w:val="Heading5Char"/>
        <w:spacing w:line="276" w:lineRule="auto"/>
        <w:jc w:val="both"/>
        <w:rPr>
          <w:sz w:val="26"/>
          <w:szCs w:val="26"/>
        </w:rPr>
      </w:pPr>
      <w:r w:rsidRPr="0022204D">
        <w:rPr>
          <w:sz w:val="26"/>
          <w:szCs w:val="26"/>
        </w:rPr>
        <w:t>D. Khẳng định sự cần thiết phải dời đổi kinh đô.</w:t>
      </w:r>
    </w:p>
    <w:p w14:paraId="4F6A7D11" w14:textId="77777777" w:rsidR="003E27EE" w:rsidRPr="0022204D" w:rsidRDefault="003E27EE" w:rsidP="003E27EE">
      <w:pPr>
        <w:pStyle w:val="Heading5Char"/>
        <w:spacing w:line="276" w:lineRule="auto"/>
        <w:jc w:val="both"/>
        <w:rPr>
          <w:sz w:val="26"/>
          <w:szCs w:val="26"/>
        </w:rPr>
      </w:pPr>
    </w:p>
    <w:p w14:paraId="434CE711" w14:textId="77777777" w:rsidR="003E27EE" w:rsidRPr="0022204D" w:rsidRDefault="003E27EE" w:rsidP="003E27EE">
      <w:pPr>
        <w:spacing w:line="276" w:lineRule="auto"/>
        <w:jc w:val="both"/>
        <w:rPr>
          <w:b/>
          <w:sz w:val="26"/>
          <w:szCs w:val="26"/>
        </w:rPr>
      </w:pPr>
      <w:r w:rsidRPr="0022204D">
        <w:rPr>
          <w:b/>
          <w:sz w:val="26"/>
          <w:szCs w:val="26"/>
        </w:rPr>
        <w:t>Trả lời câu hỏi/Thực hiện yêu cầu:</w:t>
      </w:r>
    </w:p>
    <w:p w14:paraId="7849549C" w14:textId="77777777" w:rsidR="003E27EE" w:rsidRPr="0022204D" w:rsidRDefault="003E27EE" w:rsidP="003E27EE">
      <w:pPr>
        <w:pStyle w:val="Heading5Char"/>
        <w:spacing w:line="276" w:lineRule="auto"/>
        <w:jc w:val="both"/>
        <w:rPr>
          <w:sz w:val="26"/>
          <w:szCs w:val="26"/>
          <w:lang w:bidi="vi-VN"/>
        </w:rPr>
      </w:pPr>
      <w:r w:rsidRPr="0022204D">
        <w:rPr>
          <w:b/>
          <w:sz w:val="26"/>
          <w:szCs w:val="26"/>
          <w:lang w:bidi="vi-VN"/>
        </w:rPr>
        <w:t>Câu 8</w:t>
      </w:r>
      <w:r w:rsidRPr="0022204D">
        <w:rPr>
          <w:sz w:val="26"/>
          <w:szCs w:val="26"/>
          <w:lang w:bidi="vi-VN"/>
        </w:rPr>
        <w:t>: Văn bản giúp em hiểu gì về vua Lý Công Uẩn?</w:t>
      </w:r>
    </w:p>
    <w:p w14:paraId="303FD1EB" w14:textId="77777777" w:rsidR="003E27EE" w:rsidRPr="0022204D" w:rsidRDefault="003E27EE" w:rsidP="003E27EE">
      <w:pPr>
        <w:pStyle w:val="Heading5Char"/>
        <w:spacing w:line="276" w:lineRule="auto"/>
        <w:jc w:val="both"/>
        <w:rPr>
          <w:sz w:val="26"/>
          <w:szCs w:val="26"/>
        </w:rPr>
      </w:pPr>
      <w:r w:rsidRPr="0022204D">
        <w:rPr>
          <w:b/>
          <w:sz w:val="26"/>
          <w:szCs w:val="26"/>
        </w:rPr>
        <w:t>Câu 9:</w:t>
      </w:r>
      <w:r w:rsidRPr="0022204D">
        <w:rPr>
          <w:sz w:val="26"/>
          <w:szCs w:val="26"/>
        </w:rPr>
        <w:t xml:space="preserve"> Em có đồng tình với việc dời đô của Vua Lí Công Uẩn không? Vì sao?</w:t>
      </w:r>
    </w:p>
    <w:p w14:paraId="1B64F7EB" w14:textId="77777777" w:rsidR="003E27EE" w:rsidRPr="0022204D" w:rsidRDefault="003E27EE" w:rsidP="00CF020D">
      <w:pPr>
        <w:pStyle w:val="Heading5Char"/>
        <w:spacing w:line="276" w:lineRule="auto"/>
        <w:jc w:val="both"/>
        <w:rPr>
          <w:sz w:val="26"/>
          <w:szCs w:val="26"/>
        </w:rPr>
      </w:pPr>
      <w:r w:rsidRPr="0022204D">
        <w:rPr>
          <w:b/>
          <w:sz w:val="26"/>
          <w:szCs w:val="26"/>
        </w:rPr>
        <w:t>Câu 10:</w:t>
      </w:r>
      <w:r w:rsidRPr="0022204D">
        <w:rPr>
          <w:sz w:val="26"/>
          <w:szCs w:val="26"/>
        </w:rPr>
        <w:t xml:space="preserve"> Qua văn bản “</w:t>
      </w:r>
      <w:r w:rsidRPr="0022204D">
        <w:rPr>
          <w:rStyle w:val="BodyTextChar"/>
          <w:sz w:val="26"/>
          <w:szCs w:val="26"/>
        </w:rPr>
        <w:t>Chiếu dời đô</w:t>
      </w:r>
      <w:r w:rsidRPr="0022204D">
        <w:rPr>
          <w:sz w:val="26"/>
          <w:szCs w:val="26"/>
        </w:rPr>
        <w:t>”, em rút ra được những bài học gì cho bản thân?</w:t>
      </w:r>
      <w:r w:rsidRPr="0022204D">
        <w:rPr>
          <w:sz w:val="26"/>
          <w:szCs w:val="26"/>
        </w:rPr>
        <w:br/>
      </w:r>
      <w:r w:rsidR="00CF020D" w:rsidRPr="0022204D">
        <w:rPr>
          <w:b/>
          <w:sz w:val="26"/>
          <w:szCs w:val="26"/>
          <w:highlight w:val="yellow"/>
        </w:rPr>
        <w:t>Đề số 03</w:t>
      </w:r>
      <w:r w:rsidRPr="0022204D">
        <w:rPr>
          <w:b/>
          <w:sz w:val="26"/>
          <w:szCs w:val="26"/>
          <w:highlight w:val="yellow"/>
        </w:rPr>
        <w:t>:</w:t>
      </w:r>
      <w:r w:rsidRPr="0022204D">
        <w:rPr>
          <w:b/>
          <w:sz w:val="26"/>
          <w:szCs w:val="26"/>
        </w:rPr>
        <w:t xml:space="preserve"> </w:t>
      </w:r>
      <w:r w:rsidRPr="0022204D">
        <w:rPr>
          <w:sz w:val="26"/>
          <w:szCs w:val="26"/>
        </w:rPr>
        <w:t xml:space="preserve">Dưới đây là bản dịch toàn văn bài </w:t>
      </w:r>
      <w:r w:rsidRPr="0022204D">
        <w:rPr>
          <w:i/>
          <w:sz w:val="26"/>
          <w:szCs w:val="26"/>
        </w:rPr>
        <w:t>Lập học chiếu</w:t>
      </w:r>
      <w:r w:rsidRPr="0022204D">
        <w:rPr>
          <w:sz w:val="26"/>
          <w:szCs w:val="26"/>
        </w:rPr>
        <w:t xml:space="preserve"> của vua Quang Trung (nguyên bản chữ Hán).</w:t>
      </w:r>
    </w:p>
    <w:p w14:paraId="0B87BA28" w14:textId="77777777" w:rsidR="003E27EE" w:rsidRPr="0022204D" w:rsidRDefault="003E27EE" w:rsidP="003E27EE">
      <w:pPr>
        <w:pStyle w:val="Heading5Char"/>
        <w:spacing w:line="276" w:lineRule="auto"/>
        <w:jc w:val="both"/>
        <w:textAlignment w:val="baseline"/>
        <w:rPr>
          <w:sz w:val="26"/>
          <w:szCs w:val="26"/>
        </w:rPr>
      </w:pPr>
      <w:r w:rsidRPr="0022204D">
        <w:rPr>
          <w:sz w:val="26"/>
          <w:szCs w:val="26"/>
        </w:rPr>
        <w:t xml:space="preserve">   “</w:t>
      </w:r>
      <w:r w:rsidRPr="0022204D">
        <w:rPr>
          <w:rStyle w:val="BodyTextChar"/>
          <w:sz w:val="26"/>
          <w:szCs w:val="26"/>
          <w:bdr w:val="none" w:sz="0" w:space="0" w:color="auto" w:frame="1"/>
        </w:rPr>
        <w:t>Chiếu xây dựng việc học</w:t>
      </w:r>
    </w:p>
    <w:p w14:paraId="70FD4474" w14:textId="77777777" w:rsidR="003E27EE" w:rsidRPr="0022204D" w:rsidRDefault="003E27EE" w:rsidP="003E27EE">
      <w:pPr>
        <w:pStyle w:val="Heading5Char"/>
        <w:spacing w:line="276" w:lineRule="auto"/>
        <w:ind w:firstLine="284"/>
        <w:jc w:val="both"/>
        <w:textAlignment w:val="baseline"/>
        <w:rPr>
          <w:sz w:val="26"/>
          <w:szCs w:val="26"/>
        </w:rPr>
      </w:pPr>
      <w:r w:rsidRPr="0022204D">
        <w:rPr>
          <w:rStyle w:val="BodyTextChar"/>
          <w:sz w:val="26"/>
          <w:szCs w:val="26"/>
          <w:bdr w:val="none" w:sz="0" w:space="0" w:color="auto" w:frame="1"/>
        </w:rPr>
        <w:t xml:space="preserve">   Xuống chiếu cho quan viên và toàn thể dân chúng trong thiên hạ được biết: xây dựng đất nước lấy dạy học làm đầu, tìm lẽ trị bình, tuyển nhân tài làm gấp. Trước kia bốn phương nhiều việc biến động, chế độ học hành không được sửa sang, phép khoa cử dần dần sa sút, nhân tài ngày một khan hiếm. Việc đời lúc yên, lúc loạn là lẽ tuần hoàn. Song sau khi loạn càng cần phải hưng khởi chấn chỉnh, lập giáo hóa, đặt khoa cử. Đó là quy mô lớn chuyển loạn thành trị vậy.</w:t>
      </w:r>
    </w:p>
    <w:p w14:paraId="3F38119F" w14:textId="77777777" w:rsidR="003E27EE" w:rsidRPr="0022204D" w:rsidRDefault="003E27EE" w:rsidP="003E27EE">
      <w:pPr>
        <w:pStyle w:val="Heading5Char"/>
        <w:spacing w:line="276" w:lineRule="auto"/>
        <w:ind w:firstLine="720"/>
        <w:jc w:val="both"/>
        <w:textAlignment w:val="baseline"/>
        <w:rPr>
          <w:sz w:val="26"/>
          <w:szCs w:val="26"/>
        </w:rPr>
      </w:pPr>
      <w:r w:rsidRPr="0022204D">
        <w:rPr>
          <w:rStyle w:val="BodyTextChar"/>
          <w:sz w:val="26"/>
          <w:szCs w:val="26"/>
          <w:bdr w:val="none" w:sz="0" w:space="0" w:color="auto" w:frame="1"/>
        </w:rPr>
        <w:t>Trẫm buổi đầu đại định vẫn có ý coi trọng Nho học, lưu tâm yêu mến kẻ sĩ, muốn tìm những người thực tài để giúp ích cho đất nước. Chiếu này ban xuống, dân các xã nên lập nhà học của xã mình, chọn những Nho sĩ có học hạnh, đặt làm chức giảng dụ cấp xã để dạy dỗ học trò. Còn như từ vũ ở các phủ thì cho phép dân địa phương chọn làm nơi để quan huấn đạo của phủ đến đặt làm trường giảng tập của phủ. Hẹn trong năm nay sẽ mở khoa thi hương chọn lấy những Tú tài hạng ưu sung vào trường quốc học, còn hạng thứ thì đưa về trường học ở phủ. Những người đỗ Hương cống của triều cũ chưa được bổ nhiệm thì đưa đến triều đình đợi sung bổ vào các chức Huấn đạo, Tri huyện. Các Nho sinh và Sinh đồ cũ đều cho đợi đến kỳ để vào thi. Loại ưu thì được vào tuyển, loại kém thì trả về trường học của xã. Còn các “Sinh đồ ba quan” thì đều trả về hạng thường dân, và phải cùng gánh vác phu phen tạp dịch. Từ nay về sau, các xã hễ đặt chức giảng dụ thì phải nộp danh sách cho quan huyện, để chuyển đệ lên, để quan triều đình cấp bằng, khiến họ biết được sự khích lệ của trên.</w:t>
      </w:r>
    </w:p>
    <w:p w14:paraId="6508E7C9" w14:textId="77777777" w:rsidR="003E27EE" w:rsidRPr="0022204D" w:rsidRDefault="003E27EE" w:rsidP="003E27EE">
      <w:pPr>
        <w:pStyle w:val="Heading5Char"/>
        <w:spacing w:line="276" w:lineRule="auto"/>
        <w:ind w:firstLine="720"/>
        <w:jc w:val="both"/>
        <w:textAlignment w:val="baseline"/>
        <w:rPr>
          <w:sz w:val="26"/>
          <w:szCs w:val="26"/>
        </w:rPr>
      </w:pPr>
      <w:r w:rsidRPr="0022204D">
        <w:rPr>
          <w:rStyle w:val="BodyTextChar"/>
          <w:sz w:val="26"/>
          <w:szCs w:val="26"/>
          <w:bdr w:val="none" w:sz="0" w:space="0" w:color="auto" w:frame="1"/>
        </w:rPr>
        <w:t>Việc này quan hệ đến điển chương lớn buổi đầu, ai nấy phải mài rũa chí khí, phấn chấn tinh thần để đón phúc lành, để cùng bước lên con đường thênh thang, giúp cho nền thịnh trị trong sáng.</w:t>
      </w:r>
    </w:p>
    <w:p w14:paraId="21B100DC" w14:textId="77777777" w:rsidR="003E27EE" w:rsidRPr="0022204D" w:rsidRDefault="003E27EE" w:rsidP="003E27EE">
      <w:pPr>
        <w:pStyle w:val="Heading5Char"/>
        <w:spacing w:line="276" w:lineRule="auto"/>
        <w:ind w:firstLine="720"/>
        <w:jc w:val="both"/>
        <w:textAlignment w:val="baseline"/>
        <w:rPr>
          <w:sz w:val="26"/>
          <w:szCs w:val="26"/>
        </w:rPr>
      </w:pPr>
      <w:r w:rsidRPr="0022204D">
        <w:rPr>
          <w:rStyle w:val="BodyTextChar"/>
          <w:sz w:val="26"/>
          <w:szCs w:val="26"/>
          <w:bdr w:val="none" w:sz="0" w:space="0" w:color="auto" w:frame="1"/>
        </w:rPr>
        <w:t>Vậy bố cáo xa gần, khiến mọi người đều biết”.</w:t>
      </w:r>
    </w:p>
    <w:p w14:paraId="1E7AAE8C" w14:textId="77777777" w:rsidR="003E27EE" w:rsidRPr="0022204D" w:rsidRDefault="003E27EE" w:rsidP="003E27EE">
      <w:pPr>
        <w:shd w:val="clear" w:color="auto" w:fill="FFFFFF"/>
        <w:spacing w:line="276" w:lineRule="auto"/>
        <w:jc w:val="both"/>
        <w:textAlignment w:val="baseline"/>
        <w:rPr>
          <w:sz w:val="26"/>
          <w:szCs w:val="26"/>
        </w:rPr>
      </w:pPr>
      <w:r w:rsidRPr="0022204D">
        <w:rPr>
          <w:sz w:val="26"/>
          <w:szCs w:val="26"/>
        </w:rPr>
        <w:t xml:space="preserve">                                                                (Theo Báo Điện tử Đắc Lắk ngày 22/03/2013)</w:t>
      </w:r>
    </w:p>
    <w:p w14:paraId="6386F44B" w14:textId="77777777" w:rsidR="003E27EE" w:rsidRPr="0022204D" w:rsidRDefault="003E27EE" w:rsidP="003E27EE">
      <w:pPr>
        <w:pStyle w:val="Heading5Char"/>
        <w:spacing w:line="276" w:lineRule="auto"/>
        <w:jc w:val="both"/>
        <w:textAlignment w:val="baseline"/>
        <w:rPr>
          <w:sz w:val="26"/>
          <w:szCs w:val="26"/>
        </w:rPr>
      </w:pPr>
    </w:p>
    <w:p w14:paraId="4B56CD5E" w14:textId="77777777" w:rsidR="003E27EE" w:rsidRPr="0022204D" w:rsidRDefault="003E27EE" w:rsidP="003E27EE">
      <w:pPr>
        <w:spacing w:line="276" w:lineRule="auto"/>
        <w:jc w:val="both"/>
        <w:rPr>
          <w:b/>
          <w:bCs/>
          <w:sz w:val="26"/>
          <w:szCs w:val="26"/>
        </w:rPr>
      </w:pPr>
      <w:r w:rsidRPr="0022204D">
        <w:rPr>
          <w:b/>
          <w:bCs/>
          <w:sz w:val="26"/>
          <w:szCs w:val="26"/>
        </w:rPr>
        <w:t>Lựa chọn đáp án đúng:</w:t>
      </w:r>
    </w:p>
    <w:p w14:paraId="5C116D1B" w14:textId="77777777" w:rsidR="003E27EE" w:rsidRPr="0022204D" w:rsidRDefault="003E27EE" w:rsidP="003E27EE">
      <w:pPr>
        <w:pStyle w:val="Strong"/>
        <w:spacing w:line="276" w:lineRule="auto"/>
        <w:jc w:val="both"/>
        <w:rPr>
          <w:b/>
          <w:sz w:val="26"/>
          <w:szCs w:val="26"/>
        </w:rPr>
      </w:pPr>
      <w:r w:rsidRPr="0022204D">
        <w:rPr>
          <w:b/>
          <w:bCs/>
          <w:sz w:val="26"/>
          <w:szCs w:val="26"/>
        </w:rPr>
        <w:t>Câu 1:</w:t>
      </w:r>
      <w:r w:rsidRPr="0022204D">
        <w:rPr>
          <w:b/>
          <w:sz w:val="26"/>
          <w:szCs w:val="26"/>
        </w:rPr>
        <w:t> </w:t>
      </w:r>
      <w:r w:rsidRPr="0022204D">
        <w:rPr>
          <w:sz w:val="26"/>
          <w:szCs w:val="26"/>
        </w:rPr>
        <w:t xml:space="preserve">Văn bản trên thuộc thể loại nào? </w:t>
      </w:r>
    </w:p>
    <w:p w14:paraId="23939C79" w14:textId="77777777" w:rsidR="003E27EE" w:rsidRPr="0022204D" w:rsidRDefault="003E27EE" w:rsidP="003E27EE">
      <w:pPr>
        <w:pStyle w:val="Strong"/>
        <w:spacing w:line="276" w:lineRule="auto"/>
        <w:jc w:val="both"/>
        <w:rPr>
          <w:sz w:val="26"/>
          <w:szCs w:val="26"/>
        </w:rPr>
      </w:pPr>
      <w:r w:rsidRPr="0022204D">
        <w:rPr>
          <w:sz w:val="26"/>
          <w:szCs w:val="26"/>
        </w:rPr>
        <w:t>A. Hịch                                   C. Tấu</w:t>
      </w:r>
    </w:p>
    <w:p w14:paraId="70E68481" w14:textId="77777777" w:rsidR="003E27EE" w:rsidRPr="0022204D" w:rsidRDefault="003E27EE" w:rsidP="003E27EE">
      <w:pPr>
        <w:pStyle w:val="Strong"/>
        <w:spacing w:line="276" w:lineRule="auto"/>
        <w:jc w:val="both"/>
        <w:rPr>
          <w:sz w:val="26"/>
          <w:szCs w:val="26"/>
        </w:rPr>
      </w:pPr>
      <w:r w:rsidRPr="0022204D">
        <w:rPr>
          <w:sz w:val="26"/>
          <w:szCs w:val="26"/>
        </w:rPr>
        <w:t>B. Cáo                                    D. Chiếu</w:t>
      </w:r>
    </w:p>
    <w:p w14:paraId="56762BB1" w14:textId="77777777" w:rsidR="003E27EE" w:rsidRPr="0022204D" w:rsidRDefault="003E27EE" w:rsidP="003E27EE">
      <w:pPr>
        <w:pStyle w:val="Strong"/>
        <w:spacing w:line="276" w:lineRule="auto"/>
        <w:jc w:val="both"/>
        <w:rPr>
          <w:b/>
          <w:bCs/>
          <w:sz w:val="26"/>
          <w:szCs w:val="26"/>
        </w:rPr>
      </w:pPr>
      <w:r w:rsidRPr="0022204D">
        <w:rPr>
          <w:b/>
          <w:bCs/>
          <w:sz w:val="26"/>
          <w:szCs w:val="26"/>
        </w:rPr>
        <w:t xml:space="preserve">Câu 2: </w:t>
      </w:r>
      <w:r w:rsidRPr="0022204D">
        <w:rPr>
          <w:bCs/>
          <w:sz w:val="26"/>
          <w:szCs w:val="26"/>
        </w:rPr>
        <w:t>Phương thức biểu đạt chính của văn bản trên là gì?</w:t>
      </w:r>
    </w:p>
    <w:p w14:paraId="0E77159F" w14:textId="77777777" w:rsidR="003E27EE" w:rsidRPr="0022204D" w:rsidRDefault="003E27EE" w:rsidP="003E27EE">
      <w:pPr>
        <w:pStyle w:val="Strong"/>
        <w:spacing w:line="276" w:lineRule="auto"/>
        <w:jc w:val="both"/>
        <w:rPr>
          <w:bCs/>
          <w:sz w:val="26"/>
          <w:szCs w:val="26"/>
        </w:rPr>
      </w:pPr>
      <w:r w:rsidRPr="0022204D">
        <w:rPr>
          <w:bCs/>
          <w:sz w:val="26"/>
          <w:szCs w:val="26"/>
        </w:rPr>
        <w:lastRenderedPageBreak/>
        <w:t>A. Miêu tả</w:t>
      </w:r>
    </w:p>
    <w:p w14:paraId="098532F5" w14:textId="77777777" w:rsidR="003E27EE" w:rsidRPr="0022204D" w:rsidRDefault="003E27EE" w:rsidP="003E27EE">
      <w:pPr>
        <w:pStyle w:val="Strong"/>
        <w:spacing w:line="276" w:lineRule="auto"/>
        <w:jc w:val="both"/>
        <w:rPr>
          <w:bCs/>
          <w:sz w:val="26"/>
          <w:szCs w:val="26"/>
        </w:rPr>
      </w:pPr>
      <w:r w:rsidRPr="0022204D">
        <w:rPr>
          <w:bCs/>
          <w:sz w:val="26"/>
          <w:szCs w:val="26"/>
        </w:rPr>
        <w:t xml:space="preserve">B. Nghị luận </w:t>
      </w:r>
    </w:p>
    <w:p w14:paraId="56008B56" w14:textId="77777777" w:rsidR="003E27EE" w:rsidRPr="0022204D" w:rsidRDefault="003E27EE" w:rsidP="003E27EE">
      <w:pPr>
        <w:pStyle w:val="Strong"/>
        <w:spacing w:line="276" w:lineRule="auto"/>
        <w:jc w:val="both"/>
        <w:rPr>
          <w:bCs/>
          <w:sz w:val="26"/>
          <w:szCs w:val="26"/>
        </w:rPr>
      </w:pPr>
      <w:r w:rsidRPr="0022204D">
        <w:rPr>
          <w:bCs/>
          <w:sz w:val="26"/>
          <w:szCs w:val="26"/>
        </w:rPr>
        <w:t>C. Tự sự</w:t>
      </w:r>
    </w:p>
    <w:p w14:paraId="6DEE5421" w14:textId="77777777" w:rsidR="003E27EE" w:rsidRPr="0022204D" w:rsidRDefault="003E27EE" w:rsidP="003E27EE">
      <w:pPr>
        <w:pStyle w:val="Strong"/>
        <w:spacing w:line="276" w:lineRule="auto"/>
        <w:jc w:val="both"/>
        <w:rPr>
          <w:bCs/>
          <w:sz w:val="26"/>
          <w:szCs w:val="26"/>
        </w:rPr>
      </w:pPr>
      <w:r w:rsidRPr="0022204D">
        <w:rPr>
          <w:bCs/>
          <w:sz w:val="26"/>
          <w:szCs w:val="26"/>
        </w:rPr>
        <w:t>D. Biểu cảm</w:t>
      </w:r>
    </w:p>
    <w:p w14:paraId="6B1E79C9" w14:textId="77777777" w:rsidR="003E27EE" w:rsidRPr="0022204D" w:rsidRDefault="003E27EE" w:rsidP="003E27EE">
      <w:pPr>
        <w:pStyle w:val="Strong"/>
        <w:spacing w:line="276" w:lineRule="auto"/>
        <w:jc w:val="both"/>
        <w:rPr>
          <w:b/>
          <w:sz w:val="26"/>
          <w:szCs w:val="26"/>
        </w:rPr>
      </w:pPr>
      <w:r w:rsidRPr="0022204D">
        <w:rPr>
          <w:b/>
          <w:bCs/>
          <w:sz w:val="26"/>
          <w:szCs w:val="26"/>
        </w:rPr>
        <w:t xml:space="preserve">Câu 3: </w:t>
      </w:r>
      <w:r w:rsidRPr="0022204D">
        <w:rPr>
          <w:bCs/>
          <w:sz w:val="26"/>
          <w:szCs w:val="26"/>
        </w:rPr>
        <w:t>Em hiểu m</w:t>
      </w:r>
      <w:r w:rsidRPr="0022204D">
        <w:rPr>
          <w:sz w:val="26"/>
          <w:szCs w:val="26"/>
        </w:rPr>
        <w:t>ục đích của văn bản là gì?</w:t>
      </w:r>
    </w:p>
    <w:p w14:paraId="0B330158" w14:textId="77777777" w:rsidR="003E27EE" w:rsidRPr="0022204D" w:rsidRDefault="003E27EE" w:rsidP="003E27EE">
      <w:pPr>
        <w:pStyle w:val="Strong"/>
        <w:spacing w:line="276" w:lineRule="auto"/>
        <w:jc w:val="both"/>
        <w:rPr>
          <w:sz w:val="26"/>
          <w:szCs w:val="26"/>
        </w:rPr>
      </w:pPr>
      <w:r w:rsidRPr="0022204D">
        <w:rPr>
          <w:sz w:val="26"/>
          <w:szCs w:val="26"/>
        </w:rPr>
        <w:t>A. Giãi bày tình cảm của người viết.</w:t>
      </w:r>
    </w:p>
    <w:p w14:paraId="3EC7410B" w14:textId="77777777" w:rsidR="003E27EE" w:rsidRPr="0022204D" w:rsidRDefault="003E27EE" w:rsidP="003E27EE">
      <w:pPr>
        <w:pStyle w:val="Strong"/>
        <w:spacing w:line="276" w:lineRule="auto"/>
        <w:jc w:val="both"/>
        <w:rPr>
          <w:sz w:val="26"/>
          <w:szCs w:val="26"/>
        </w:rPr>
      </w:pPr>
      <w:r w:rsidRPr="0022204D">
        <w:rPr>
          <w:sz w:val="26"/>
          <w:szCs w:val="26"/>
        </w:rPr>
        <w:t>B. Ban bố chính sách cải cách ruộng đất.</w:t>
      </w:r>
    </w:p>
    <w:p w14:paraId="7D17260C" w14:textId="77777777" w:rsidR="003E27EE" w:rsidRPr="0022204D" w:rsidRDefault="003E27EE" w:rsidP="003E27EE">
      <w:pPr>
        <w:pStyle w:val="Strong"/>
        <w:spacing w:line="276" w:lineRule="auto"/>
        <w:jc w:val="both"/>
        <w:rPr>
          <w:sz w:val="26"/>
          <w:szCs w:val="26"/>
        </w:rPr>
      </w:pPr>
      <w:r w:rsidRPr="0022204D">
        <w:rPr>
          <w:sz w:val="26"/>
          <w:szCs w:val="26"/>
        </w:rPr>
        <w:t>C. Ban bố chính sách cải cách lại bộ máy nhà nước.</w:t>
      </w:r>
    </w:p>
    <w:p w14:paraId="7C1B9F81" w14:textId="77777777" w:rsidR="003E27EE" w:rsidRPr="0022204D" w:rsidRDefault="003E27EE" w:rsidP="003E27EE">
      <w:pPr>
        <w:spacing w:line="276" w:lineRule="auto"/>
        <w:jc w:val="both"/>
        <w:rPr>
          <w:sz w:val="26"/>
          <w:szCs w:val="26"/>
        </w:rPr>
      </w:pPr>
      <w:r w:rsidRPr="0022204D">
        <w:rPr>
          <w:sz w:val="26"/>
          <w:szCs w:val="26"/>
        </w:rPr>
        <w:t>D. Ban bố những chủ trương của nhà nước về đổi mới, chấn chỉnh nền giáo dục nước nhà.</w:t>
      </w:r>
    </w:p>
    <w:p w14:paraId="4AC30F86" w14:textId="77777777" w:rsidR="003E27EE" w:rsidRPr="0022204D" w:rsidRDefault="003E27EE" w:rsidP="003E27EE">
      <w:pPr>
        <w:pStyle w:val="Heading5Char"/>
        <w:spacing w:line="276" w:lineRule="auto"/>
        <w:jc w:val="both"/>
        <w:rPr>
          <w:sz w:val="26"/>
          <w:szCs w:val="26"/>
        </w:rPr>
      </w:pPr>
      <w:r w:rsidRPr="0022204D">
        <w:rPr>
          <w:rStyle w:val="Vnbnnidung0"/>
          <w:sz w:val="26"/>
          <w:szCs w:val="26"/>
        </w:rPr>
        <w:t>Câu 4:</w:t>
      </w:r>
      <w:r w:rsidRPr="0022204D">
        <w:rPr>
          <w:sz w:val="26"/>
          <w:szCs w:val="26"/>
        </w:rPr>
        <w:t> Đối tượng mà văn bản hướng đến là ai?</w:t>
      </w:r>
    </w:p>
    <w:p w14:paraId="383764AB" w14:textId="77777777" w:rsidR="003E27EE" w:rsidRPr="0022204D" w:rsidRDefault="003E27EE" w:rsidP="003E27EE">
      <w:pPr>
        <w:pStyle w:val="Heading5Char"/>
        <w:spacing w:line="276" w:lineRule="auto"/>
        <w:jc w:val="both"/>
        <w:rPr>
          <w:sz w:val="26"/>
          <w:szCs w:val="26"/>
        </w:rPr>
      </w:pPr>
      <w:r w:rsidRPr="0022204D">
        <w:rPr>
          <w:sz w:val="26"/>
          <w:szCs w:val="26"/>
        </w:rPr>
        <w:t>A. Hàng ngũ quan viên trong triều đình.</w:t>
      </w:r>
    </w:p>
    <w:p w14:paraId="401DB78F" w14:textId="77777777" w:rsidR="003E27EE" w:rsidRPr="0022204D" w:rsidRDefault="003E27EE" w:rsidP="003E27EE">
      <w:pPr>
        <w:pStyle w:val="Heading5Char"/>
        <w:spacing w:line="276" w:lineRule="auto"/>
        <w:jc w:val="both"/>
        <w:rPr>
          <w:sz w:val="26"/>
          <w:szCs w:val="26"/>
        </w:rPr>
      </w:pPr>
      <w:r w:rsidRPr="0022204D">
        <w:rPr>
          <w:sz w:val="26"/>
          <w:szCs w:val="26"/>
        </w:rPr>
        <w:t>B. Quan viên các phủ, xã.</w:t>
      </w:r>
    </w:p>
    <w:p w14:paraId="4F17AEB5" w14:textId="77777777" w:rsidR="003E27EE" w:rsidRPr="0022204D" w:rsidRDefault="003E27EE" w:rsidP="003E27EE">
      <w:pPr>
        <w:pStyle w:val="Heading5Char"/>
        <w:spacing w:line="276" w:lineRule="auto"/>
        <w:jc w:val="both"/>
        <w:rPr>
          <w:rStyle w:val="BodyTextChar"/>
          <w:i/>
          <w:iCs/>
          <w:sz w:val="26"/>
          <w:szCs w:val="26"/>
        </w:rPr>
      </w:pPr>
      <w:r w:rsidRPr="0022204D">
        <w:rPr>
          <w:rStyle w:val="BodyTextChar"/>
          <w:sz w:val="26"/>
          <w:szCs w:val="26"/>
          <w:bdr w:val="none" w:sz="0" w:space="0" w:color="auto" w:frame="1"/>
        </w:rPr>
        <w:t>C. Quan viên và toàn thể dân chúng.</w:t>
      </w:r>
    </w:p>
    <w:p w14:paraId="5A9633B6" w14:textId="77777777" w:rsidR="003E27EE" w:rsidRPr="0022204D" w:rsidRDefault="003E27EE" w:rsidP="003E27EE">
      <w:pPr>
        <w:pStyle w:val="Heading5Char"/>
        <w:spacing w:line="276" w:lineRule="auto"/>
        <w:jc w:val="both"/>
        <w:rPr>
          <w:rStyle w:val="BodyTextChar"/>
          <w:i/>
          <w:iCs/>
          <w:sz w:val="26"/>
          <w:szCs w:val="26"/>
        </w:rPr>
      </w:pPr>
      <w:r w:rsidRPr="0022204D">
        <w:rPr>
          <w:rStyle w:val="BodyTextChar"/>
          <w:sz w:val="26"/>
          <w:szCs w:val="26"/>
          <w:bdr w:val="none" w:sz="0" w:space="0" w:color="auto" w:frame="1"/>
        </w:rPr>
        <w:t>D. Quan viên.</w:t>
      </w:r>
    </w:p>
    <w:p w14:paraId="4F4AC4C7" w14:textId="77777777" w:rsidR="003E27EE" w:rsidRPr="0022204D" w:rsidRDefault="003E27EE" w:rsidP="003E27EE">
      <w:pPr>
        <w:pStyle w:val="Heading5Char"/>
        <w:spacing w:line="276" w:lineRule="auto"/>
        <w:jc w:val="both"/>
        <w:rPr>
          <w:sz w:val="26"/>
          <w:szCs w:val="26"/>
          <w:shd w:val="clear" w:color="auto" w:fill="FFFFFF"/>
        </w:rPr>
      </w:pPr>
      <w:r w:rsidRPr="0022204D">
        <w:rPr>
          <w:b/>
          <w:sz w:val="26"/>
          <w:szCs w:val="26"/>
          <w:shd w:val="clear" w:color="auto" w:fill="FFFFFF"/>
        </w:rPr>
        <w:t>Câu 5:</w:t>
      </w:r>
      <w:r w:rsidRPr="0022204D">
        <w:rPr>
          <w:sz w:val="26"/>
          <w:szCs w:val="26"/>
          <w:shd w:val="clear" w:color="auto" w:fill="FFFFFF"/>
        </w:rPr>
        <w:t xml:space="preserve"> Vì sao Quang Trung cho rằng “</w:t>
      </w:r>
      <w:r w:rsidRPr="0022204D">
        <w:rPr>
          <w:i/>
          <w:sz w:val="26"/>
          <w:szCs w:val="26"/>
          <w:shd w:val="clear" w:color="auto" w:fill="FFFFFF"/>
        </w:rPr>
        <w:t>xây dựng đất nước, lấy dạy học làm đầu, tìm lẽ trị bình tuyển nhân tài làm gấp.</w:t>
      </w:r>
      <w:r w:rsidRPr="0022204D">
        <w:rPr>
          <w:sz w:val="26"/>
          <w:szCs w:val="26"/>
          <w:shd w:val="clear" w:color="auto" w:fill="FFFFFF"/>
        </w:rPr>
        <w:t>”?</w:t>
      </w:r>
    </w:p>
    <w:p w14:paraId="026BE335" w14:textId="77777777" w:rsidR="003E27EE" w:rsidRPr="0022204D" w:rsidRDefault="003E27EE" w:rsidP="003E27EE">
      <w:pPr>
        <w:pStyle w:val="Heading5Char"/>
        <w:spacing w:line="276" w:lineRule="auto"/>
        <w:jc w:val="both"/>
        <w:rPr>
          <w:sz w:val="26"/>
          <w:szCs w:val="26"/>
          <w:shd w:val="clear" w:color="auto" w:fill="FFFFFF"/>
        </w:rPr>
      </w:pPr>
      <w:r w:rsidRPr="0022204D">
        <w:rPr>
          <w:sz w:val="26"/>
          <w:szCs w:val="26"/>
          <w:shd w:val="clear" w:color="auto" w:fill="FFFFFF"/>
        </w:rPr>
        <w:t>A. Vì ông đã coi trong giá trị của nhân tài và vị trí then chốt của giáo dục trong quá trình xây dựng đất nước.</w:t>
      </w:r>
    </w:p>
    <w:p w14:paraId="7FF824B8" w14:textId="77777777" w:rsidR="003E27EE" w:rsidRPr="0022204D" w:rsidRDefault="003E27EE" w:rsidP="003E27EE">
      <w:pPr>
        <w:pStyle w:val="Heading5Char"/>
        <w:spacing w:line="276" w:lineRule="auto"/>
        <w:jc w:val="both"/>
        <w:rPr>
          <w:sz w:val="26"/>
          <w:szCs w:val="26"/>
          <w:shd w:val="clear" w:color="auto" w:fill="FFFFFF"/>
        </w:rPr>
      </w:pPr>
      <w:r w:rsidRPr="0022204D">
        <w:rPr>
          <w:sz w:val="26"/>
          <w:szCs w:val="26"/>
          <w:shd w:val="clear" w:color="auto" w:fill="FFFFFF"/>
        </w:rPr>
        <w:t>B. Vì ông muốn chiêu mộ những người có tài ra giúp đất nước.</w:t>
      </w:r>
    </w:p>
    <w:p w14:paraId="6DA59716" w14:textId="77777777" w:rsidR="003E27EE" w:rsidRPr="0022204D" w:rsidRDefault="003E27EE" w:rsidP="003E27EE">
      <w:pPr>
        <w:pStyle w:val="Heading5Char"/>
        <w:spacing w:line="276" w:lineRule="auto"/>
        <w:jc w:val="both"/>
        <w:rPr>
          <w:i/>
          <w:iCs/>
          <w:sz w:val="26"/>
          <w:szCs w:val="26"/>
          <w:bdr w:val="none" w:sz="0" w:space="0" w:color="auto" w:frame="1"/>
        </w:rPr>
      </w:pPr>
      <w:r w:rsidRPr="0022204D">
        <w:rPr>
          <w:sz w:val="26"/>
          <w:szCs w:val="26"/>
          <w:shd w:val="clear" w:color="auto" w:fill="FFFFFF"/>
        </w:rPr>
        <w:t>C. Vua Quang Trung đã nhận thấy mối lo của đất nước chính là việc học giả thi giả để tiến thân.</w:t>
      </w:r>
    </w:p>
    <w:p w14:paraId="04A21BA9" w14:textId="77777777" w:rsidR="003E27EE" w:rsidRPr="0022204D" w:rsidRDefault="003E27EE" w:rsidP="003E27EE">
      <w:pPr>
        <w:pStyle w:val="Heading5Char"/>
        <w:spacing w:line="276" w:lineRule="auto"/>
        <w:jc w:val="both"/>
        <w:rPr>
          <w:rStyle w:val="BodyTextChar"/>
          <w:i/>
          <w:sz w:val="26"/>
          <w:szCs w:val="26"/>
          <w:bdr w:val="none" w:sz="0" w:space="0" w:color="auto" w:frame="1"/>
        </w:rPr>
      </w:pPr>
      <w:r w:rsidRPr="0022204D">
        <w:rPr>
          <w:rStyle w:val="BodyTextChar"/>
          <w:sz w:val="26"/>
          <w:szCs w:val="26"/>
          <w:bdr w:val="none" w:sz="0" w:space="0" w:color="auto" w:frame="1"/>
        </w:rPr>
        <w:t>D. Tất cả các đáp án trên</w:t>
      </w:r>
    </w:p>
    <w:p w14:paraId="5A0BCED3" w14:textId="77777777" w:rsidR="003E27EE" w:rsidRPr="0022204D" w:rsidRDefault="003E27EE" w:rsidP="003E27EE">
      <w:pPr>
        <w:pStyle w:val="Heading5Char"/>
        <w:spacing w:line="276" w:lineRule="auto"/>
        <w:jc w:val="both"/>
        <w:rPr>
          <w:sz w:val="26"/>
          <w:szCs w:val="26"/>
          <w:shd w:val="clear" w:color="auto" w:fill="FFFFFF"/>
        </w:rPr>
      </w:pPr>
      <w:r w:rsidRPr="0022204D">
        <w:rPr>
          <w:rStyle w:val="BodyTextChar"/>
          <w:b/>
          <w:sz w:val="26"/>
          <w:szCs w:val="26"/>
          <w:bdr w:val="none" w:sz="0" w:space="0" w:color="auto" w:frame="1"/>
        </w:rPr>
        <w:t>Câu 6:</w:t>
      </w:r>
      <w:r w:rsidRPr="0022204D">
        <w:rPr>
          <w:rStyle w:val="BodyTextChar"/>
          <w:sz w:val="26"/>
          <w:szCs w:val="26"/>
          <w:bdr w:val="none" w:sz="0" w:space="0" w:color="auto" w:frame="1"/>
        </w:rPr>
        <w:t xml:space="preserve"> Câu văn nào thể hiện </w:t>
      </w:r>
      <w:r w:rsidRPr="0022204D">
        <w:rPr>
          <w:sz w:val="26"/>
          <w:szCs w:val="26"/>
          <w:shd w:val="clear" w:color="auto" w:fill="FFFFFF"/>
        </w:rPr>
        <w:t>chủ trương tiến bộ nhằm mở rộng việc học đến mọi làng xã?</w:t>
      </w:r>
    </w:p>
    <w:p w14:paraId="120A69D8" w14:textId="77777777" w:rsidR="003E27EE" w:rsidRPr="0022204D" w:rsidRDefault="003E27EE" w:rsidP="003E27EE">
      <w:pPr>
        <w:pStyle w:val="Heading5Char"/>
        <w:spacing w:line="276" w:lineRule="auto"/>
        <w:jc w:val="both"/>
        <w:rPr>
          <w:sz w:val="26"/>
          <w:szCs w:val="26"/>
          <w:shd w:val="clear" w:color="auto" w:fill="FFFFFF"/>
        </w:rPr>
      </w:pPr>
      <w:r w:rsidRPr="0022204D">
        <w:rPr>
          <w:sz w:val="26"/>
          <w:szCs w:val="26"/>
          <w:shd w:val="clear" w:color="auto" w:fill="FFFFFF"/>
        </w:rPr>
        <w:t xml:space="preserve">A. </w:t>
      </w:r>
      <w:r w:rsidRPr="0022204D">
        <w:rPr>
          <w:i/>
          <w:sz w:val="26"/>
          <w:szCs w:val="26"/>
          <w:shd w:val="clear" w:color="auto" w:fill="FFFFFF"/>
        </w:rPr>
        <w:t>Chiếu này ban xuống, dân các xã nên lập nhà học của xã mình, chọn những Nho sĩ có học hạnh, đặt làm chức giảng dụ cấp xã để dạy dỗ học trò.</w:t>
      </w:r>
    </w:p>
    <w:p w14:paraId="348B3A3E" w14:textId="77777777" w:rsidR="003E27EE" w:rsidRPr="0022204D" w:rsidRDefault="003E27EE" w:rsidP="003E27EE">
      <w:pPr>
        <w:pStyle w:val="Heading5Char"/>
        <w:spacing w:line="276" w:lineRule="auto"/>
        <w:jc w:val="both"/>
        <w:rPr>
          <w:rStyle w:val="BodyTextChar"/>
          <w:sz w:val="26"/>
          <w:szCs w:val="26"/>
          <w:bdr w:val="none" w:sz="0" w:space="0" w:color="auto" w:frame="1"/>
        </w:rPr>
      </w:pPr>
      <w:r w:rsidRPr="0022204D">
        <w:rPr>
          <w:rStyle w:val="BodyTextChar"/>
          <w:sz w:val="26"/>
          <w:szCs w:val="26"/>
          <w:bdr w:val="none" w:sz="0" w:space="0" w:color="auto" w:frame="1"/>
        </w:rPr>
        <w:t xml:space="preserve">B. Còn như từ vũ ở các phủ thì cho phép dân địa phương chọn làm nơi để quan huấn đạo của phủ đến đặt làm trường giảng tập của phủ. </w:t>
      </w:r>
    </w:p>
    <w:p w14:paraId="5C462DE5" w14:textId="77777777" w:rsidR="003E27EE" w:rsidRPr="0022204D" w:rsidRDefault="003E27EE" w:rsidP="003E27EE">
      <w:pPr>
        <w:pStyle w:val="Heading5Char"/>
        <w:spacing w:line="276" w:lineRule="auto"/>
        <w:jc w:val="both"/>
        <w:rPr>
          <w:rStyle w:val="BodyTextChar"/>
          <w:i/>
          <w:iCs/>
          <w:sz w:val="26"/>
          <w:szCs w:val="26"/>
          <w:shd w:val="clear" w:color="auto" w:fill="FFFFFF"/>
        </w:rPr>
      </w:pPr>
      <w:r w:rsidRPr="0022204D">
        <w:rPr>
          <w:rStyle w:val="BodyTextChar"/>
          <w:sz w:val="26"/>
          <w:szCs w:val="26"/>
          <w:bdr w:val="none" w:sz="0" w:space="0" w:color="auto" w:frame="1"/>
        </w:rPr>
        <w:t>C. Hẹn trong năm nay sẽ mở khoa thi hương chọn lấy những Tú tài hạng ưu sung vào trường quốc học, còn hạng thứ thì đưa về trường học ở phủ.</w:t>
      </w:r>
    </w:p>
    <w:p w14:paraId="0B5B8E13" w14:textId="77777777" w:rsidR="003E27EE" w:rsidRPr="0022204D" w:rsidRDefault="003E27EE" w:rsidP="003E27EE">
      <w:pPr>
        <w:pStyle w:val="Heading5Char"/>
        <w:spacing w:line="276" w:lineRule="auto"/>
        <w:jc w:val="both"/>
        <w:rPr>
          <w:sz w:val="26"/>
          <w:szCs w:val="26"/>
          <w:shd w:val="clear" w:color="auto" w:fill="FFFFFF"/>
        </w:rPr>
      </w:pPr>
      <w:r w:rsidRPr="0022204D">
        <w:rPr>
          <w:rStyle w:val="BodyTextChar"/>
          <w:sz w:val="26"/>
          <w:szCs w:val="26"/>
          <w:bdr w:val="none" w:sz="0" w:space="0" w:color="auto" w:frame="1"/>
        </w:rPr>
        <w:t>D. Những người đỗ Hương cống của triều cũ chưa được bổ nhiệm thì đưa đến triều đình đợi sung bổ vào các chức Huấn đạo, Tri huyện.</w:t>
      </w:r>
    </w:p>
    <w:p w14:paraId="5266273F" w14:textId="77777777" w:rsidR="003E27EE" w:rsidRPr="0022204D" w:rsidRDefault="003E27EE" w:rsidP="003E27EE">
      <w:pPr>
        <w:pStyle w:val="Heading5Char"/>
        <w:spacing w:line="276" w:lineRule="auto"/>
        <w:jc w:val="both"/>
        <w:rPr>
          <w:rStyle w:val="BodyTextChar"/>
          <w:sz w:val="26"/>
          <w:szCs w:val="26"/>
          <w:bdr w:val="none" w:sz="0" w:space="0" w:color="auto" w:frame="1"/>
        </w:rPr>
      </w:pPr>
      <w:r w:rsidRPr="0022204D">
        <w:rPr>
          <w:b/>
          <w:sz w:val="26"/>
          <w:szCs w:val="26"/>
        </w:rPr>
        <w:t>Câu 7:</w:t>
      </w:r>
      <w:r w:rsidRPr="0022204D">
        <w:rPr>
          <w:sz w:val="26"/>
          <w:szCs w:val="26"/>
        </w:rPr>
        <w:t xml:space="preserve"> Tác dụng của biện pháp tu từ trong câu: “</w:t>
      </w:r>
      <w:r w:rsidRPr="0022204D">
        <w:rPr>
          <w:rStyle w:val="BodyTextChar"/>
          <w:sz w:val="26"/>
          <w:szCs w:val="26"/>
          <w:bdr w:val="none" w:sz="0" w:space="0" w:color="auto" w:frame="1"/>
        </w:rPr>
        <w:t>Trẫm buổi đầu đại định vẫn có ý coi trọng Nho học, lưu tâm yêu mến kẻ sĩ, muốn tìm những người thực tài để giúp ích cho đất nước” là:</w:t>
      </w:r>
    </w:p>
    <w:p w14:paraId="33FC8C81" w14:textId="77777777" w:rsidR="003E27EE" w:rsidRPr="0022204D" w:rsidRDefault="003E27EE" w:rsidP="003E27EE">
      <w:pPr>
        <w:pStyle w:val="Heading5Char"/>
        <w:spacing w:line="276" w:lineRule="auto"/>
        <w:jc w:val="both"/>
        <w:rPr>
          <w:sz w:val="26"/>
          <w:szCs w:val="26"/>
          <w:shd w:val="clear" w:color="auto" w:fill="FFFFFF"/>
        </w:rPr>
      </w:pPr>
      <w:r w:rsidRPr="0022204D">
        <w:rPr>
          <w:sz w:val="26"/>
          <w:szCs w:val="26"/>
        </w:rPr>
        <w:t xml:space="preserve">A. </w:t>
      </w:r>
      <w:r w:rsidRPr="0022204D">
        <w:rPr>
          <w:sz w:val="26"/>
          <w:szCs w:val="26"/>
          <w:shd w:val="clear" w:color="auto" w:fill="FFFFFF"/>
        </w:rPr>
        <w:t>Khẳng định lòng yêu mến những người có học thức.</w:t>
      </w:r>
    </w:p>
    <w:p w14:paraId="7AA70AED" w14:textId="77777777" w:rsidR="003E27EE" w:rsidRPr="0022204D" w:rsidRDefault="003E27EE" w:rsidP="003E27EE">
      <w:pPr>
        <w:pStyle w:val="Heading5Char"/>
        <w:spacing w:line="276" w:lineRule="auto"/>
        <w:jc w:val="both"/>
        <w:rPr>
          <w:sz w:val="26"/>
          <w:szCs w:val="26"/>
          <w:shd w:val="clear" w:color="auto" w:fill="FFFFFF"/>
        </w:rPr>
      </w:pPr>
      <w:r w:rsidRPr="0022204D">
        <w:rPr>
          <w:sz w:val="26"/>
          <w:szCs w:val="26"/>
          <w:shd w:val="clear" w:color="auto" w:fill="FFFFFF"/>
        </w:rPr>
        <w:t>B. Khẳng định sự tiếp nối truyền thống của một nước văn hiến, truyền thống tôn sư trọng đạo, trọng hiền tài của dân tộc.</w:t>
      </w:r>
    </w:p>
    <w:p w14:paraId="755B0CAC" w14:textId="77777777" w:rsidR="003E27EE" w:rsidRPr="0022204D" w:rsidRDefault="003E27EE" w:rsidP="003E27EE">
      <w:pPr>
        <w:pStyle w:val="Heading5Char"/>
        <w:spacing w:line="276" w:lineRule="auto"/>
        <w:jc w:val="both"/>
        <w:rPr>
          <w:sz w:val="26"/>
          <w:szCs w:val="26"/>
          <w:shd w:val="clear" w:color="auto" w:fill="FFFFFF"/>
        </w:rPr>
      </w:pPr>
      <w:r w:rsidRPr="0022204D">
        <w:rPr>
          <w:sz w:val="26"/>
          <w:szCs w:val="26"/>
          <w:shd w:val="clear" w:color="auto" w:fill="FFFFFF"/>
        </w:rPr>
        <w:t>C. Nhấn mạnh vai trò của Nho học.</w:t>
      </w:r>
    </w:p>
    <w:p w14:paraId="410215F3" w14:textId="77777777" w:rsidR="003E27EE" w:rsidRPr="0022204D" w:rsidRDefault="003E27EE" w:rsidP="003E27EE">
      <w:pPr>
        <w:pStyle w:val="Heading5Char"/>
        <w:spacing w:line="276" w:lineRule="auto"/>
        <w:jc w:val="both"/>
        <w:rPr>
          <w:sz w:val="26"/>
          <w:szCs w:val="26"/>
        </w:rPr>
      </w:pPr>
      <w:r w:rsidRPr="0022204D">
        <w:rPr>
          <w:sz w:val="26"/>
          <w:szCs w:val="26"/>
          <w:shd w:val="clear" w:color="auto" w:fill="FFFFFF"/>
        </w:rPr>
        <w:t>D. Nhấn mạnh vai trò của hiền tài.</w:t>
      </w:r>
    </w:p>
    <w:p w14:paraId="0810E1AC" w14:textId="77777777" w:rsidR="003E27EE" w:rsidRPr="0022204D" w:rsidRDefault="003E27EE" w:rsidP="003E27EE">
      <w:pPr>
        <w:spacing w:line="276" w:lineRule="auto"/>
        <w:jc w:val="both"/>
        <w:rPr>
          <w:sz w:val="26"/>
          <w:szCs w:val="26"/>
        </w:rPr>
      </w:pPr>
      <w:r w:rsidRPr="0022204D">
        <w:rPr>
          <w:b/>
          <w:sz w:val="26"/>
          <w:szCs w:val="26"/>
        </w:rPr>
        <w:t>Câu 8:</w:t>
      </w:r>
      <w:r w:rsidRPr="0022204D">
        <w:rPr>
          <w:sz w:val="26"/>
          <w:szCs w:val="26"/>
        </w:rPr>
        <w:t xml:space="preserve"> Từ “kẻ sĩ” được dùng trong văn bản được hiểu là:</w:t>
      </w:r>
    </w:p>
    <w:p w14:paraId="0AAE4786" w14:textId="77777777" w:rsidR="003E27EE" w:rsidRPr="0022204D" w:rsidRDefault="003E27EE" w:rsidP="003E27EE">
      <w:pPr>
        <w:spacing w:line="276" w:lineRule="auto"/>
        <w:jc w:val="both"/>
        <w:rPr>
          <w:sz w:val="26"/>
          <w:szCs w:val="26"/>
        </w:rPr>
      </w:pPr>
      <w:r w:rsidRPr="0022204D">
        <w:rPr>
          <w:sz w:val="26"/>
          <w:szCs w:val="26"/>
        </w:rPr>
        <w:lastRenderedPageBreak/>
        <w:t>A. Người có học vấn, có khí tiết trong xã hội thời phong kiến, biết tự trọng, giữ gìn phẩm chất, được các tầng lớp nhân dân khác tôn trọng.</w:t>
      </w:r>
    </w:p>
    <w:p w14:paraId="5AFA9075" w14:textId="77777777" w:rsidR="003E27EE" w:rsidRPr="0022204D" w:rsidRDefault="003E27EE" w:rsidP="003E27EE">
      <w:pPr>
        <w:spacing w:line="276" w:lineRule="auto"/>
        <w:jc w:val="both"/>
        <w:rPr>
          <w:sz w:val="26"/>
          <w:szCs w:val="26"/>
        </w:rPr>
      </w:pPr>
      <w:r w:rsidRPr="0022204D">
        <w:rPr>
          <w:sz w:val="26"/>
          <w:szCs w:val="26"/>
        </w:rPr>
        <w:t xml:space="preserve">B. Người có chức tước trong xã hội thời phòng kiến. </w:t>
      </w:r>
    </w:p>
    <w:p w14:paraId="5984BBDC" w14:textId="77777777" w:rsidR="003E27EE" w:rsidRPr="0022204D" w:rsidRDefault="003E27EE" w:rsidP="003E27EE">
      <w:pPr>
        <w:spacing w:line="276" w:lineRule="auto"/>
        <w:jc w:val="both"/>
        <w:rPr>
          <w:sz w:val="26"/>
          <w:szCs w:val="26"/>
        </w:rPr>
      </w:pPr>
      <w:r w:rsidRPr="0022204D">
        <w:rPr>
          <w:sz w:val="26"/>
          <w:szCs w:val="26"/>
        </w:rPr>
        <w:t>C. Người sống thanh nhàn trong xã hội thời phong kiến.</w:t>
      </w:r>
    </w:p>
    <w:p w14:paraId="5427BB37" w14:textId="77777777" w:rsidR="003E27EE" w:rsidRPr="0022204D" w:rsidRDefault="003E27EE" w:rsidP="003E27EE">
      <w:pPr>
        <w:spacing w:line="276" w:lineRule="auto"/>
        <w:jc w:val="both"/>
        <w:rPr>
          <w:sz w:val="26"/>
          <w:szCs w:val="26"/>
        </w:rPr>
      </w:pPr>
      <w:r w:rsidRPr="0022204D">
        <w:rPr>
          <w:sz w:val="26"/>
          <w:szCs w:val="26"/>
        </w:rPr>
        <w:t>D. Người dân thường.</w:t>
      </w:r>
    </w:p>
    <w:p w14:paraId="13461416" w14:textId="77777777" w:rsidR="003E27EE" w:rsidRPr="0022204D" w:rsidRDefault="003E27EE" w:rsidP="003E27EE">
      <w:pPr>
        <w:pStyle w:val="Heading5Char"/>
        <w:spacing w:line="276" w:lineRule="auto"/>
        <w:jc w:val="both"/>
        <w:rPr>
          <w:b/>
          <w:sz w:val="26"/>
          <w:szCs w:val="26"/>
        </w:rPr>
      </w:pPr>
      <w:r w:rsidRPr="0022204D">
        <w:rPr>
          <w:b/>
          <w:sz w:val="26"/>
          <w:szCs w:val="26"/>
        </w:rPr>
        <w:t>Trả lời câu hỏi/Thực hiện yêu cầu:</w:t>
      </w:r>
    </w:p>
    <w:p w14:paraId="027D4113" w14:textId="77777777" w:rsidR="003E27EE" w:rsidRPr="0022204D" w:rsidRDefault="003E27EE" w:rsidP="003E27EE">
      <w:pPr>
        <w:pStyle w:val="Heading5Char"/>
        <w:spacing w:line="276" w:lineRule="auto"/>
        <w:jc w:val="both"/>
        <w:rPr>
          <w:sz w:val="26"/>
          <w:szCs w:val="26"/>
        </w:rPr>
      </w:pPr>
      <w:r w:rsidRPr="0022204D">
        <w:rPr>
          <w:b/>
          <w:sz w:val="26"/>
          <w:szCs w:val="26"/>
        </w:rPr>
        <w:t>Câu 9:</w:t>
      </w:r>
      <w:r w:rsidRPr="0022204D">
        <w:rPr>
          <w:sz w:val="26"/>
          <w:szCs w:val="26"/>
        </w:rPr>
        <w:t xml:space="preserve"> Việc vua Quang Trung ban bố </w:t>
      </w:r>
      <w:r w:rsidRPr="0022204D">
        <w:rPr>
          <w:rStyle w:val="BodyTextChar"/>
          <w:sz w:val="26"/>
          <w:szCs w:val="26"/>
        </w:rPr>
        <w:t>Chiếu lập học</w:t>
      </w:r>
      <w:r w:rsidRPr="0022204D">
        <w:rPr>
          <w:sz w:val="26"/>
          <w:szCs w:val="26"/>
        </w:rPr>
        <w:t> có ý nghĩa gì?</w:t>
      </w:r>
    </w:p>
    <w:p w14:paraId="1A362868" w14:textId="77777777" w:rsidR="003E27EE" w:rsidRPr="0022204D" w:rsidRDefault="003E27EE" w:rsidP="003E27EE">
      <w:pPr>
        <w:spacing w:line="276" w:lineRule="auto"/>
        <w:jc w:val="both"/>
        <w:rPr>
          <w:sz w:val="26"/>
          <w:szCs w:val="26"/>
        </w:rPr>
      </w:pPr>
      <w:r w:rsidRPr="0022204D">
        <w:rPr>
          <w:b/>
          <w:sz w:val="26"/>
          <w:szCs w:val="26"/>
        </w:rPr>
        <w:t>Câu 10:</w:t>
      </w:r>
      <w:r w:rsidRPr="0022204D">
        <w:rPr>
          <w:sz w:val="26"/>
          <w:szCs w:val="26"/>
        </w:rPr>
        <w:t xml:space="preserve"> Em có đồng ý với quan điểm của vua Quang Trung trong bài chiếu lập học không? Vì sao?</w:t>
      </w:r>
    </w:p>
    <w:p w14:paraId="2AB8E198" w14:textId="77777777" w:rsidR="003E27EE" w:rsidRPr="0022204D" w:rsidRDefault="003E27EE" w:rsidP="00422950">
      <w:pPr>
        <w:kinsoku w:val="0"/>
        <w:overflowPunct w:val="0"/>
        <w:spacing w:line="276" w:lineRule="auto"/>
        <w:contextualSpacing/>
        <w:jc w:val="both"/>
        <w:textAlignment w:val="baseline"/>
        <w:rPr>
          <w:rFonts w:eastAsiaTheme="minorEastAsia"/>
          <w:sz w:val="26"/>
          <w:szCs w:val="26"/>
          <w:lang w:val="vi-VN"/>
        </w:rPr>
      </w:pPr>
    </w:p>
    <w:p w14:paraId="11B35D76" w14:textId="77777777" w:rsidR="00081C05" w:rsidRPr="0022204D" w:rsidRDefault="00CF020D" w:rsidP="00CF020D">
      <w:pPr>
        <w:pStyle w:val="TableGrid"/>
        <w:tabs>
          <w:tab w:val="left" w:pos="1194"/>
        </w:tabs>
        <w:spacing w:line="276" w:lineRule="auto"/>
        <w:jc w:val="both"/>
        <w:rPr>
          <w:sz w:val="26"/>
          <w:szCs w:val="26"/>
        </w:rPr>
      </w:pPr>
      <w:r w:rsidRPr="0022204D">
        <w:rPr>
          <w:b/>
          <w:sz w:val="26"/>
          <w:szCs w:val="26"/>
          <w:highlight w:val="yellow"/>
        </w:rPr>
        <w:t>Đề số 04</w:t>
      </w:r>
      <w:r w:rsidR="00081C05" w:rsidRPr="0022204D">
        <w:rPr>
          <w:b/>
          <w:sz w:val="26"/>
          <w:szCs w:val="26"/>
          <w:highlight w:val="yellow"/>
        </w:rPr>
        <w:t>:</w:t>
      </w:r>
      <w:r w:rsidR="00081C05" w:rsidRPr="0022204D">
        <w:rPr>
          <w:b/>
          <w:sz w:val="26"/>
          <w:szCs w:val="26"/>
        </w:rPr>
        <w:t xml:space="preserve"> </w:t>
      </w:r>
      <w:r w:rsidR="00081C05" w:rsidRPr="0022204D">
        <w:rPr>
          <w:sz w:val="26"/>
          <w:szCs w:val="26"/>
        </w:rPr>
        <w:t>Đọc văn bản sau và thực hiện các yêu cầu bên dưới:</w:t>
      </w:r>
    </w:p>
    <w:p w14:paraId="29153828" w14:textId="77777777" w:rsidR="00081C05" w:rsidRPr="0022204D" w:rsidRDefault="00081C05" w:rsidP="00081C05">
      <w:pPr>
        <w:pStyle w:val="TableGrid"/>
        <w:tabs>
          <w:tab w:val="left" w:pos="1194"/>
        </w:tabs>
        <w:spacing w:line="276" w:lineRule="auto"/>
        <w:jc w:val="both"/>
        <w:rPr>
          <w:b/>
          <w:sz w:val="26"/>
          <w:szCs w:val="26"/>
        </w:rPr>
      </w:pPr>
      <w:r w:rsidRPr="0022204D">
        <w:rPr>
          <w:b/>
          <w:sz w:val="26"/>
          <w:szCs w:val="26"/>
        </w:rPr>
        <w:t>Bàn về phép học</w:t>
      </w:r>
    </w:p>
    <w:p w14:paraId="2E182A87" w14:textId="77777777" w:rsidR="00081C05" w:rsidRPr="0022204D" w:rsidRDefault="00081C05" w:rsidP="00081C05">
      <w:pPr>
        <w:pStyle w:val="TableGrid"/>
        <w:tabs>
          <w:tab w:val="left" w:pos="1194"/>
        </w:tabs>
        <w:spacing w:line="276" w:lineRule="auto"/>
        <w:jc w:val="both"/>
        <w:rPr>
          <w:sz w:val="26"/>
          <w:szCs w:val="26"/>
        </w:rPr>
      </w:pPr>
      <w:r w:rsidRPr="0022204D">
        <w:rPr>
          <w:sz w:val="26"/>
          <w:szCs w:val="26"/>
        </w:rPr>
        <w:t xml:space="preserve">(Trích </w:t>
      </w:r>
      <w:r w:rsidRPr="0022204D">
        <w:rPr>
          <w:i/>
          <w:sz w:val="26"/>
          <w:szCs w:val="26"/>
        </w:rPr>
        <w:t>Luận học pháp</w:t>
      </w:r>
      <w:r w:rsidRPr="0022204D">
        <w:rPr>
          <w:sz w:val="26"/>
          <w:szCs w:val="26"/>
        </w:rPr>
        <w:t>)</w:t>
      </w:r>
    </w:p>
    <w:p w14:paraId="70244845" w14:textId="77777777" w:rsidR="00081C05" w:rsidRPr="0022204D" w:rsidRDefault="00081C05" w:rsidP="00081C05">
      <w:pPr>
        <w:spacing w:line="276" w:lineRule="auto"/>
        <w:jc w:val="both"/>
        <w:rPr>
          <w:i/>
          <w:sz w:val="26"/>
          <w:szCs w:val="26"/>
        </w:rPr>
      </w:pPr>
      <w:r w:rsidRPr="0022204D">
        <w:rPr>
          <w:sz w:val="26"/>
          <w:szCs w:val="26"/>
        </w:rPr>
        <w:t xml:space="preserve">     “</w:t>
      </w:r>
      <w:r w:rsidRPr="0022204D">
        <w:rPr>
          <w:i/>
          <w:sz w:val="26"/>
          <w:szCs w:val="26"/>
        </w:rPr>
        <w:t>Ngọc không mài, không thành đồ vật; người không học, không biết rõ đạo”. Đạo là lẽ đối xử hằng ngày giữa mọi người. Kẻ đi học là học điều ấy. Nước Việt ta, từ khi lập quốc đến giờ, nền chính học đã bị thất truyền</w:t>
      </w:r>
      <w:r w:rsidRPr="0022204D">
        <w:rPr>
          <w:i/>
          <w:sz w:val="26"/>
          <w:szCs w:val="26"/>
          <w:vertAlign w:val="superscript"/>
        </w:rPr>
        <w:t>(1)</w:t>
      </w:r>
      <w:r w:rsidRPr="0022204D">
        <w:rPr>
          <w:i/>
          <w:sz w:val="26"/>
          <w:szCs w:val="26"/>
        </w:rPr>
        <w:t>. Người ta đua nhau lối học hình thức hòng cầu danh lợi, không còn biết đến tam cương</w:t>
      </w:r>
      <w:r w:rsidRPr="0022204D">
        <w:rPr>
          <w:i/>
          <w:sz w:val="26"/>
          <w:szCs w:val="26"/>
          <w:vertAlign w:val="superscript"/>
        </w:rPr>
        <w:t>(2)</w:t>
      </w:r>
      <w:r w:rsidRPr="0022204D">
        <w:rPr>
          <w:i/>
          <w:sz w:val="26"/>
          <w:szCs w:val="26"/>
        </w:rPr>
        <w:t>, ngũ thường</w:t>
      </w:r>
      <w:r w:rsidRPr="0022204D">
        <w:rPr>
          <w:i/>
          <w:sz w:val="26"/>
          <w:szCs w:val="26"/>
          <w:vertAlign w:val="superscript"/>
        </w:rPr>
        <w:t>(3)</w:t>
      </w:r>
      <w:r w:rsidRPr="0022204D">
        <w:rPr>
          <w:i/>
          <w:sz w:val="26"/>
          <w:szCs w:val="26"/>
        </w:rPr>
        <w:t>. Chúa tầm thường, thần nịnh hót. Nước mất, nhà tan đều do những điều tệ hại ấy.</w:t>
      </w:r>
    </w:p>
    <w:p w14:paraId="3AF566FE" w14:textId="77777777" w:rsidR="00081C05" w:rsidRPr="0022204D" w:rsidRDefault="00081C05" w:rsidP="00081C05">
      <w:pPr>
        <w:spacing w:line="276" w:lineRule="auto"/>
        <w:jc w:val="both"/>
        <w:rPr>
          <w:i/>
          <w:sz w:val="26"/>
          <w:szCs w:val="26"/>
        </w:rPr>
      </w:pPr>
      <w:r w:rsidRPr="0022204D">
        <w:rPr>
          <w:i/>
          <w:sz w:val="26"/>
          <w:szCs w:val="26"/>
        </w:rPr>
        <w:t xml:space="preserve">      Cúi xin từ nay ban chiếu thư cho thầy trò trường học của phủ, huyện, các trường tư, con cháu các nhà văn võ, thuộc lại ở các trấn cựu triều</w:t>
      </w:r>
      <w:r w:rsidRPr="0022204D">
        <w:rPr>
          <w:i/>
          <w:sz w:val="26"/>
          <w:szCs w:val="26"/>
          <w:vertAlign w:val="superscript"/>
        </w:rPr>
        <w:t>(4)</w:t>
      </w:r>
      <w:r w:rsidRPr="0022204D">
        <w:rPr>
          <w:i/>
          <w:sz w:val="26"/>
          <w:szCs w:val="26"/>
        </w:rPr>
        <w:t>, đều tuỳ đâu tiện đấy mà đi học.</w:t>
      </w:r>
    </w:p>
    <w:p w14:paraId="737CF5B6" w14:textId="77777777" w:rsidR="00081C05" w:rsidRPr="0022204D" w:rsidRDefault="00081C05" w:rsidP="00081C05">
      <w:pPr>
        <w:spacing w:line="276" w:lineRule="auto"/>
        <w:jc w:val="both"/>
        <w:rPr>
          <w:i/>
          <w:sz w:val="26"/>
          <w:szCs w:val="26"/>
        </w:rPr>
      </w:pPr>
      <w:r w:rsidRPr="0022204D">
        <w:rPr>
          <w:i/>
          <w:sz w:val="26"/>
          <w:szCs w:val="26"/>
        </w:rPr>
        <w:t xml:space="preserve">      Phép dạy, nhất định theo Chu Tử</w:t>
      </w:r>
      <w:r w:rsidRPr="0022204D">
        <w:rPr>
          <w:i/>
          <w:sz w:val="26"/>
          <w:szCs w:val="26"/>
          <w:vertAlign w:val="superscript"/>
        </w:rPr>
        <w:t>(5)</w:t>
      </w:r>
      <w:r w:rsidRPr="0022204D">
        <w:rPr>
          <w:i/>
          <w:sz w:val="26"/>
          <w:szCs w:val="26"/>
        </w:rPr>
        <w:t>. Lúc đầu học tiểu học để bồi lấy gốc. Tuần tự tiến lên học đến tứ thư</w:t>
      </w:r>
      <w:r w:rsidRPr="0022204D">
        <w:rPr>
          <w:i/>
          <w:sz w:val="26"/>
          <w:szCs w:val="26"/>
          <w:vertAlign w:val="superscript"/>
        </w:rPr>
        <w:t>(6)</w:t>
      </w:r>
      <w:r w:rsidRPr="0022204D">
        <w:rPr>
          <w:i/>
          <w:sz w:val="26"/>
          <w:szCs w:val="26"/>
        </w:rPr>
        <w:t>, ngũ kinh</w:t>
      </w:r>
      <w:r w:rsidRPr="0022204D">
        <w:rPr>
          <w:i/>
          <w:sz w:val="26"/>
          <w:szCs w:val="26"/>
          <w:vertAlign w:val="superscript"/>
        </w:rPr>
        <w:t>(7)</w:t>
      </w:r>
      <w:r w:rsidRPr="0022204D">
        <w:rPr>
          <w:i/>
          <w:sz w:val="26"/>
          <w:szCs w:val="26"/>
        </w:rPr>
        <w:t>, chư sử</w:t>
      </w:r>
      <w:r w:rsidRPr="0022204D">
        <w:rPr>
          <w:i/>
          <w:sz w:val="26"/>
          <w:szCs w:val="26"/>
          <w:vertAlign w:val="superscript"/>
        </w:rPr>
        <w:t>(8)</w:t>
      </w:r>
      <w:r w:rsidRPr="0022204D">
        <w:rPr>
          <w:i/>
          <w:sz w:val="26"/>
          <w:szCs w:val="26"/>
        </w:rPr>
        <w:t>. Học rộng rồi tóm lược cho gọn, theo điều học mà làm. Hoạ may kẻ nhân tài mới lập được công, nhà nước nhờ thế mà vững yên. Đó mới thực là cái đạo ngày nay có quan hệ tới lòng người. Xin chớ bỏ qua.</w:t>
      </w:r>
    </w:p>
    <w:p w14:paraId="1BEB4659" w14:textId="77777777" w:rsidR="00081C05" w:rsidRPr="0022204D" w:rsidRDefault="00081C05" w:rsidP="00081C05">
      <w:pPr>
        <w:spacing w:line="276" w:lineRule="auto"/>
        <w:jc w:val="both"/>
        <w:rPr>
          <w:i/>
          <w:sz w:val="26"/>
          <w:szCs w:val="26"/>
        </w:rPr>
      </w:pPr>
      <w:r w:rsidRPr="0022204D">
        <w:rPr>
          <w:i/>
          <w:sz w:val="26"/>
          <w:szCs w:val="26"/>
        </w:rPr>
        <w:t xml:space="preserve">      Đạo học thành thì người tốt nhiều; người tốt nhiều thì triều đình ngay ngắn mà thiên hạ thịnh trị.</w:t>
      </w:r>
    </w:p>
    <w:p w14:paraId="2BF6884B" w14:textId="77777777" w:rsidR="00081C05" w:rsidRPr="0022204D" w:rsidRDefault="00081C05" w:rsidP="00081C05">
      <w:pPr>
        <w:spacing w:line="276" w:lineRule="auto"/>
        <w:jc w:val="both"/>
        <w:rPr>
          <w:i/>
          <w:sz w:val="26"/>
          <w:szCs w:val="26"/>
        </w:rPr>
      </w:pPr>
      <w:r w:rsidRPr="0022204D">
        <w:rPr>
          <w:i/>
          <w:sz w:val="26"/>
          <w:szCs w:val="26"/>
        </w:rPr>
        <w:t xml:space="preserve">      Đó là mấy điều, thành thật xin dâng. Chẳng quản lời nói vu vơ, cúi mong Hoàng thượng soi xét.</w:t>
      </w:r>
    </w:p>
    <w:p w14:paraId="2BD7756C" w14:textId="77777777" w:rsidR="00081C05" w:rsidRPr="0022204D" w:rsidRDefault="00081C05" w:rsidP="00081C05">
      <w:pPr>
        <w:spacing w:line="276" w:lineRule="auto"/>
        <w:jc w:val="both"/>
        <w:rPr>
          <w:i/>
          <w:sz w:val="26"/>
          <w:szCs w:val="26"/>
        </w:rPr>
      </w:pPr>
      <w:r w:rsidRPr="0022204D">
        <w:rPr>
          <w:i/>
          <w:sz w:val="26"/>
          <w:szCs w:val="26"/>
        </w:rPr>
        <w:t xml:space="preserve">      Kẻ hèn thần cung kính tấu trình.</w:t>
      </w:r>
    </w:p>
    <w:p w14:paraId="03C0715A" w14:textId="77777777" w:rsidR="00081C05" w:rsidRPr="0022204D" w:rsidRDefault="00081C05" w:rsidP="00081C05">
      <w:pPr>
        <w:spacing w:line="276" w:lineRule="auto"/>
        <w:jc w:val="both"/>
        <w:rPr>
          <w:sz w:val="26"/>
          <w:szCs w:val="26"/>
        </w:rPr>
      </w:pPr>
      <w:r w:rsidRPr="0022204D">
        <w:rPr>
          <w:sz w:val="26"/>
          <w:szCs w:val="26"/>
        </w:rPr>
        <w:t xml:space="preserve">                                                                  (La Sơn Phu Tử Nguyễn Thiếp (*)- Theo La Sơn Yên Hồ Hoàng Xuân Hãn, tập II, NXB Giáo dục, Hà Nội, 1998) </w:t>
      </w:r>
    </w:p>
    <w:p w14:paraId="08C93741" w14:textId="77777777" w:rsidR="00081C05" w:rsidRPr="0022204D" w:rsidRDefault="00081C05" w:rsidP="00081C05">
      <w:pPr>
        <w:spacing w:line="276" w:lineRule="auto"/>
        <w:jc w:val="both"/>
        <w:rPr>
          <w:sz w:val="26"/>
          <w:szCs w:val="26"/>
        </w:rPr>
      </w:pPr>
      <w:r w:rsidRPr="0022204D">
        <w:rPr>
          <w:sz w:val="26"/>
          <w:szCs w:val="26"/>
        </w:rPr>
        <w:t>Chú thích:</w:t>
      </w:r>
    </w:p>
    <w:p w14:paraId="2A597CE0" w14:textId="77777777" w:rsidR="00081C05" w:rsidRPr="0022204D" w:rsidRDefault="00081C05" w:rsidP="00081C05">
      <w:pPr>
        <w:spacing w:line="276" w:lineRule="auto"/>
        <w:jc w:val="both"/>
        <w:rPr>
          <w:sz w:val="26"/>
          <w:szCs w:val="26"/>
        </w:rPr>
      </w:pPr>
      <w:r w:rsidRPr="0022204D">
        <w:rPr>
          <w:bCs/>
          <w:sz w:val="26"/>
          <w:szCs w:val="26"/>
          <w:shd w:val="clear" w:color="auto" w:fill="FFFFFF"/>
        </w:rPr>
        <w:t>* Nguyễn Thiếp (</w:t>
      </w:r>
      <w:hyperlink r:id="rId90" w:tooltip="1723" w:history="1">
        <w:r w:rsidRPr="0022204D">
          <w:rPr>
            <w:rStyle w:val="Emphasis"/>
            <w:sz w:val="26"/>
            <w:szCs w:val="26"/>
            <w:shd w:val="clear" w:color="auto" w:fill="FFFFFF"/>
          </w:rPr>
          <w:t>1723</w:t>
        </w:r>
      </w:hyperlink>
      <w:r w:rsidRPr="0022204D">
        <w:rPr>
          <w:sz w:val="26"/>
          <w:szCs w:val="26"/>
          <w:shd w:val="clear" w:color="auto" w:fill="FFFFFF"/>
        </w:rPr>
        <w:t> - </w:t>
      </w:r>
      <w:hyperlink r:id="rId91" w:tooltip="1804" w:history="1">
        <w:r w:rsidRPr="0022204D">
          <w:rPr>
            <w:rStyle w:val="Emphasis"/>
            <w:sz w:val="26"/>
            <w:szCs w:val="26"/>
            <w:shd w:val="clear" w:color="auto" w:fill="FFFFFF"/>
          </w:rPr>
          <w:t>1804</w:t>
        </w:r>
      </w:hyperlink>
      <w:r w:rsidRPr="0022204D">
        <w:rPr>
          <w:sz w:val="26"/>
          <w:szCs w:val="26"/>
          <w:shd w:val="clear" w:color="auto" w:fill="FFFFFF"/>
        </w:rPr>
        <w:t>) tự Khải Xuyên, là danh sĩ cuối đời </w:t>
      </w:r>
      <w:hyperlink r:id="rId92" w:tooltip="Nhà Hậu Lê" w:history="1">
        <w:r w:rsidRPr="0022204D">
          <w:rPr>
            <w:rStyle w:val="Emphasis"/>
            <w:sz w:val="26"/>
            <w:szCs w:val="26"/>
            <w:shd w:val="clear" w:color="auto" w:fill="FFFFFF"/>
          </w:rPr>
          <w:t>Hậu Lê</w:t>
        </w:r>
      </w:hyperlink>
      <w:r w:rsidRPr="0022204D">
        <w:rPr>
          <w:sz w:val="26"/>
          <w:szCs w:val="26"/>
          <w:shd w:val="clear" w:color="auto" w:fill="FFFFFF"/>
        </w:rPr>
        <w:t> và </w:t>
      </w:r>
      <w:hyperlink r:id="rId93" w:tooltip="Nhà Tây Sơn" w:history="1">
        <w:r w:rsidRPr="0022204D">
          <w:rPr>
            <w:rStyle w:val="Emphasis"/>
            <w:sz w:val="26"/>
            <w:szCs w:val="26"/>
            <w:shd w:val="clear" w:color="auto" w:fill="FFFFFF"/>
          </w:rPr>
          <w:t>Tây Sơn</w:t>
        </w:r>
      </w:hyperlink>
      <w:r w:rsidRPr="0022204D">
        <w:rPr>
          <w:sz w:val="26"/>
          <w:szCs w:val="26"/>
          <w:shd w:val="clear" w:color="auto" w:fill="FFFFFF"/>
        </w:rPr>
        <w:t> trong </w:t>
      </w:r>
      <w:hyperlink r:id="rId94" w:tooltip="Lịch sử Việt Nam" w:history="1">
        <w:r w:rsidRPr="0022204D">
          <w:rPr>
            <w:rStyle w:val="Emphasis"/>
            <w:sz w:val="26"/>
            <w:szCs w:val="26"/>
            <w:shd w:val="clear" w:color="auto" w:fill="FFFFFF"/>
          </w:rPr>
          <w:t>lịch sử Việt Nam</w:t>
        </w:r>
      </w:hyperlink>
      <w:r w:rsidRPr="0022204D">
        <w:rPr>
          <w:sz w:val="26"/>
          <w:szCs w:val="26"/>
          <w:shd w:val="clear" w:color="auto" w:fill="FFFFFF"/>
        </w:rPr>
        <w:t>, quê ở Hà Tĩnh, người đời kính trọng gọi ông là La Sơn Phu Tử. Ông ra làm quan dưới triều Tây Sơn và góp phần xây dựng đất nước về chính trị.</w:t>
      </w:r>
    </w:p>
    <w:p w14:paraId="4618630F" w14:textId="77777777" w:rsidR="00081C05" w:rsidRPr="0022204D" w:rsidRDefault="00081C05" w:rsidP="00081C05">
      <w:pPr>
        <w:spacing w:line="276" w:lineRule="auto"/>
        <w:jc w:val="both"/>
        <w:rPr>
          <w:sz w:val="26"/>
          <w:szCs w:val="26"/>
          <w:shd w:val="clear" w:color="auto" w:fill="FFFFFF"/>
        </w:rPr>
      </w:pPr>
      <w:r w:rsidRPr="0022204D">
        <w:rPr>
          <w:sz w:val="26"/>
          <w:szCs w:val="26"/>
          <w:shd w:val="clear" w:color="auto" w:fill="FFFFFF"/>
        </w:rPr>
        <w:t>Bàn về phép học là phần trích từ bài tấu của Nguyễn Thiếp gửi vua Quang Trung vào tháng 8 năm 1791. Tấu là loại văn thư của bề tôi, thần dân gửi lên vua, chúa, để trình bày sự việc, ý kiến, đề nghị. Tấu có thể viết bằng văn xuôi, hay văn vần hay văn biền ngẫu.</w:t>
      </w:r>
    </w:p>
    <w:p w14:paraId="309D0D71" w14:textId="77777777" w:rsidR="00081C05" w:rsidRPr="0022204D" w:rsidRDefault="00081C05" w:rsidP="00B33ADB">
      <w:pPr>
        <w:pStyle w:val="Heading5"/>
        <w:numPr>
          <w:ilvl w:val="0"/>
          <w:numId w:val="1"/>
        </w:numPr>
        <w:shd w:val="clear" w:color="auto" w:fill="FFFFFF"/>
        <w:spacing w:before="0" w:line="276" w:lineRule="auto"/>
        <w:ind w:left="0"/>
        <w:jc w:val="both"/>
        <w:rPr>
          <w:rFonts w:ascii="Times New Roman" w:hAnsi="Times New Roman" w:cs="Times New Roman"/>
          <w:color w:val="auto"/>
          <w:sz w:val="26"/>
          <w:szCs w:val="26"/>
        </w:rPr>
      </w:pPr>
      <w:r w:rsidRPr="0022204D">
        <w:rPr>
          <w:rFonts w:ascii="Times New Roman" w:hAnsi="Times New Roman" w:cs="Times New Roman"/>
          <w:i/>
          <w:color w:val="auto"/>
          <w:sz w:val="26"/>
          <w:szCs w:val="26"/>
          <w:shd w:val="clear" w:color="auto" w:fill="FFFFFF"/>
        </w:rPr>
        <w:lastRenderedPageBreak/>
        <w:t>Thất truyền</w:t>
      </w:r>
      <w:r w:rsidRPr="0022204D">
        <w:rPr>
          <w:rFonts w:ascii="Times New Roman" w:hAnsi="Times New Roman" w:cs="Times New Roman"/>
          <w:color w:val="auto"/>
          <w:sz w:val="26"/>
          <w:szCs w:val="26"/>
          <w:shd w:val="clear" w:color="auto" w:fill="FFFFFF"/>
        </w:rPr>
        <w:t xml:space="preserve">: </w:t>
      </w:r>
      <w:r w:rsidRPr="0022204D">
        <w:rPr>
          <w:rStyle w:val="Hyperlink"/>
          <w:rFonts w:ascii="Times New Roman" w:hAnsi="Times New Roman" w:cs="Times New Roman"/>
          <w:bCs/>
          <w:color w:val="auto"/>
          <w:sz w:val="26"/>
          <w:szCs w:val="26"/>
        </w:rPr>
        <w:t>bị mất đi, không còn được truyền lại cho đời sau nữa</w:t>
      </w:r>
    </w:p>
    <w:p w14:paraId="14197D79" w14:textId="77777777" w:rsidR="00081C05" w:rsidRPr="0022204D" w:rsidRDefault="00081C05" w:rsidP="00B33ADB">
      <w:pPr>
        <w:pStyle w:val="NormalWeb"/>
        <w:numPr>
          <w:ilvl w:val="0"/>
          <w:numId w:val="1"/>
        </w:numPr>
        <w:spacing w:line="276" w:lineRule="auto"/>
        <w:ind w:left="0"/>
        <w:jc w:val="both"/>
        <w:rPr>
          <w:sz w:val="26"/>
          <w:szCs w:val="26"/>
          <w:shd w:val="clear" w:color="auto" w:fill="FFFFFF"/>
        </w:rPr>
      </w:pPr>
      <w:r w:rsidRPr="0022204D">
        <w:rPr>
          <w:i/>
          <w:sz w:val="26"/>
          <w:szCs w:val="26"/>
          <w:shd w:val="clear" w:color="auto" w:fill="FFFFFF"/>
        </w:rPr>
        <w:t>Tam cương:</w:t>
      </w:r>
      <w:r w:rsidRPr="0022204D">
        <w:rPr>
          <w:sz w:val="26"/>
          <w:szCs w:val="26"/>
          <w:shd w:val="clear" w:color="auto" w:fill="FFFFFF"/>
        </w:rPr>
        <w:t xml:space="preserve"> ba mối quan hệ gốc trong xã hội phong kiến là quân thần (vua tôi), phụ tử (cha con), phu phụ (chồng vợ).</w:t>
      </w:r>
    </w:p>
    <w:p w14:paraId="30EF4122" w14:textId="77777777" w:rsidR="00081C05" w:rsidRPr="0022204D" w:rsidRDefault="00081C05" w:rsidP="00B33ADB">
      <w:pPr>
        <w:pStyle w:val="NormalWeb"/>
        <w:numPr>
          <w:ilvl w:val="0"/>
          <w:numId w:val="1"/>
        </w:numPr>
        <w:spacing w:line="276" w:lineRule="auto"/>
        <w:ind w:left="0"/>
        <w:jc w:val="both"/>
        <w:rPr>
          <w:sz w:val="26"/>
          <w:szCs w:val="26"/>
          <w:shd w:val="clear" w:color="auto" w:fill="FFFFFF"/>
        </w:rPr>
      </w:pPr>
      <w:r w:rsidRPr="0022204D">
        <w:rPr>
          <w:i/>
          <w:sz w:val="26"/>
          <w:szCs w:val="26"/>
          <w:shd w:val="clear" w:color="auto" w:fill="FFFFFF"/>
        </w:rPr>
        <w:t>Ngũ thường</w:t>
      </w:r>
      <w:r w:rsidRPr="0022204D">
        <w:rPr>
          <w:sz w:val="26"/>
          <w:szCs w:val="26"/>
          <w:shd w:val="clear" w:color="auto" w:fill="FFFFFF"/>
        </w:rPr>
        <w:t>: năm đức tính của con người là nhân, nghĩa, lễ, trí, tín.</w:t>
      </w:r>
    </w:p>
    <w:p w14:paraId="65A27557" w14:textId="77777777" w:rsidR="00081C05" w:rsidRPr="0022204D" w:rsidRDefault="00081C05" w:rsidP="00B33ADB">
      <w:pPr>
        <w:pStyle w:val="NormalWeb"/>
        <w:numPr>
          <w:ilvl w:val="0"/>
          <w:numId w:val="1"/>
        </w:numPr>
        <w:spacing w:line="276" w:lineRule="auto"/>
        <w:ind w:left="0"/>
        <w:jc w:val="both"/>
        <w:rPr>
          <w:sz w:val="26"/>
          <w:szCs w:val="26"/>
          <w:shd w:val="clear" w:color="auto" w:fill="FFFFFF"/>
        </w:rPr>
      </w:pPr>
      <w:r w:rsidRPr="0022204D">
        <w:rPr>
          <w:i/>
          <w:sz w:val="26"/>
          <w:szCs w:val="26"/>
          <w:shd w:val="clear" w:color="auto" w:fill="FFFFFF"/>
        </w:rPr>
        <w:t>Cựu triều:</w:t>
      </w:r>
      <w:r w:rsidRPr="0022204D">
        <w:rPr>
          <w:sz w:val="26"/>
          <w:szCs w:val="26"/>
          <w:shd w:val="clear" w:color="auto" w:fill="FFFFFF"/>
        </w:rPr>
        <w:t xml:space="preserve"> triều vua cũ, ở đây là triều Lê</w:t>
      </w:r>
    </w:p>
    <w:p w14:paraId="247C6918" w14:textId="77777777" w:rsidR="00081C05" w:rsidRPr="0022204D" w:rsidRDefault="00081C05" w:rsidP="00B33ADB">
      <w:pPr>
        <w:pStyle w:val="NormalWeb"/>
        <w:numPr>
          <w:ilvl w:val="0"/>
          <w:numId w:val="1"/>
        </w:numPr>
        <w:spacing w:line="276" w:lineRule="auto"/>
        <w:ind w:left="0"/>
        <w:jc w:val="both"/>
        <w:rPr>
          <w:sz w:val="26"/>
          <w:szCs w:val="26"/>
          <w:shd w:val="clear" w:color="auto" w:fill="FFFFFF"/>
        </w:rPr>
      </w:pPr>
      <w:r w:rsidRPr="0022204D">
        <w:rPr>
          <w:i/>
          <w:sz w:val="26"/>
          <w:szCs w:val="26"/>
          <w:shd w:val="clear" w:color="auto" w:fill="FFFFFF"/>
        </w:rPr>
        <w:t>Chu Tử:</w:t>
      </w:r>
      <w:r w:rsidRPr="0022204D">
        <w:rPr>
          <w:sz w:val="26"/>
          <w:szCs w:val="26"/>
          <w:shd w:val="clear" w:color="auto" w:fill="FFFFFF"/>
        </w:rPr>
        <w:t xml:space="preserve"> Chu Hi (1130- 1200), là nhà nho nổi tiếng đồng thời là nhà triết học, nhà giáo dục học thời Nam Tống.</w:t>
      </w:r>
    </w:p>
    <w:p w14:paraId="53D87311" w14:textId="77777777" w:rsidR="00081C05" w:rsidRPr="0022204D" w:rsidRDefault="00081C05" w:rsidP="00B33ADB">
      <w:pPr>
        <w:pStyle w:val="NormalWeb"/>
        <w:numPr>
          <w:ilvl w:val="0"/>
          <w:numId w:val="1"/>
        </w:numPr>
        <w:spacing w:line="276" w:lineRule="auto"/>
        <w:ind w:left="0"/>
        <w:jc w:val="both"/>
        <w:rPr>
          <w:sz w:val="26"/>
          <w:szCs w:val="26"/>
          <w:shd w:val="clear" w:color="auto" w:fill="FFFFFF"/>
        </w:rPr>
      </w:pPr>
      <w:r w:rsidRPr="0022204D">
        <w:rPr>
          <w:i/>
          <w:sz w:val="26"/>
          <w:szCs w:val="26"/>
          <w:shd w:val="clear" w:color="auto" w:fill="FFFFFF"/>
        </w:rPr>
        <w:t>Tứ thư:</w:t>
      </w:r>
      <w:r w:rsidRPr="0022204D">
        <w:rPr>
          <w:sz w:val="26"/>
          <w:szCs w:val="26"/>
          <w:shd w:val="clear" w:color="auto" w:fill="FFFFFF"/>
        </w:rPr>
        <w:t xml:space="preserve"> bốn quyển sách tiêu biểu của Nho giáo: Luận ngữ, Mạnh Tử, Đại học, Trung dung.</w:t>
      </w:r>
    </w:p>
    <w:p w14:paraId="31C3399B" w14:textId="77777777" w:rsidR="00081C05" w:rsidRPr="0022204D" w:rsidRDefault="00081C05" w:rsidP="00B33ADB">
      <w:pPr>
        <w:pStyle w:val="NormalWeb"/>
        <w:numPr>
          <w:ilvl w:val="0"/>
          <w:numId w:val="1"/>
        </w:numPr>
        <w:spacing w:line="276" w:lineRule="auto"/>
        <w:ind w:left="0"/>
        <w:jc w:val="both"/>
        <w:rPr>
          <w:sz w:val="26"/>
          <w:szCs w:val="26"/>
          <w:shd w:val="clear" w:color="auto" w:fill="FFFFFF"/>
        </w:rPr>
      </w:pPr>
      <w:r w:rsidRPr="0022204D">
        <w:rPr>
          <w:i/>
          <w:sz w:val="26"/>
          <w:szCs w:val="26"/>
          <w:shd w:val="clear" w:color="auto" w:fill="FFFFFF"/>
        </w:rPr>
        <w:t>Ngũ kinh:</w:t>
      </w:r>
      <w:r w:rsidRPr="0022204D">
        <w:rPr>
          <w:sz w:val="26"/>
          <w:szCs w:val="26"/>
          <w:shd w:val="clear" w:color="auto" w:fill="FFFFFF"/>
        </w:rPr>
        <w:t xml:space="preserve"> năm quyển sách kinh điển của Nho giáo: Kinh Dịch, Kinh Thư, Kinh Thi, Kinh Lễ, Kinh Xuân Thu</w:t>
      </w:r>
    </w:p>
    <w:p w14:paraId="2985AE66" w14:textId="77777777" w:rsidR="00081C05" w:rsidRPr="0022204D" w:rsidRDefault="00081C05" w:rsidP="00B33ADB">
      <w:pPr>
        <w:pStyle w:val="NormalWeb"/>
        <w:numPr>
          <w:ilvl w:val="0"/>
          <w:numId w:val="1"/>
        </w:numPr>
        <w:spacing w:line="276" w:lineRule="auto"/>
        <w:ind w:left="0"/>
        <w:jc w:val="both"/>
        <w:rPr>
          <w:sz w:val="26"/>
          <w:szCs w:val="26"/>
          <w:shd w:val="clear" w:color="auto" w:fill="FFFFFF"/>
        </w:rPr>
      </w:pPr>
      <w:r w:rsidRPr="0022204D">
        <w:rPr>
          <w:i/>
          <w:sz w:val="26"/>
          <w:szCs w:val="26"/>
          <w:shd w:val="clear" w:color="auto" w:fill="FFFFFF"/>
        </w:rPr>
        <w:t>Chư sử:</w:t>
      </w:r>
      <w:r w:rsidRPr="0022204D">
        <w:rPr>
          <w:sz w:val="26"/>
          <w:szCs w:val="26"/>
          <w:shd w:val="clear" w:color="auto" w:fill="FFFFFF"/>
        </w:rPr>
        <w:t xml:space="preserve"> các cuốn sách có tiếng đười xưa</w:t>
      </w:r>
    </w:p>
    <w:p w14:paraId="088056A6" w14:textId="77777777" w:rsidR="00081C05" w:rsidRPr="0022204D" w:rsidRDefault="00081C05" w:rsidP="00081C05">
      <w:pPr>
        <w:spacing w:line="276" w:lineRule="auto"/>
        <w:jc w:val="both"/>
        <w:rPr>
          <w:b/>
          <w:bCs/>
          <w:sz w:val="26"/>
          <w:szCs w:val="26"/>
        </w:rPr>
      </w:pPr>
      <w:r w:rsidRPr="0022204D">
        <w:rPr>
          <w:b/>
          <w:bCs/>
          <w:sz w:val="26"/>
          <w:szCs w:val="26"/>
        </w:rPr>
        <w:t>Lựa chọn đáp án đúng:</w:t>
      </w:r>
    </w:p>
    <w:p w14:paraId="3E88DEBE" w14:textId="77777777" w:rsidR="00081C05" w:rsidRPr="0022204D" w:rsidRDefault="00081C05" w:rsidP="00081C05">
      <w:pPr>
        <w:spacing w:line="276" w:lineRule="auto"/>
        <w:jc w:val="both"/>
        <w:rPr>
          <w:b/>
          <w:sz w:val="26"/>
          <w:szCs w:val="26"/>
        </w:rPr>
      </w:pPr>
      <w:r w:rsidRPr="0022204D">
        <w:rPr>
          <w:b/>
          <w:bCs/>
          <w:sz w:val="26"/>
          <w:szCs w:val="26"/>
        </w:rPr>
        <w:t>Câu 1:</w:t>
      </w:r>
      <w:r w:rsidRPr="0022204D">
        <w:rPr>
          <w:b/>
          <w:sz w:val="26"/>
          <w:szCs w:val="26"/>
        </w:rPr>
        <w:t> </w:t>
      </w:r>
      <w:r w:rsidRPr="0022204D">
        <w:rPr>
          <w:sz w:val="26"/>
          <w:szCs w:val="26"/>
        </w:rPr>
        <w:t xml:space="preserve">Văn bản trên thuộc thể loại nào? </w:t>
      </w:r>
    </w:p>
    <w:p w14:paraId="23D600F5" w14:textId="77777777" w:rsidR="00081C05" w:rsidRPr="0022204D" w:rsidRDefault="00081C05" w:rsidP="00081C05">
      <w:pPr>
        <w:pStyle w:val="Strong"/>
        <w:spacing w:line="276" w:lineRule="auto"/>
        <w:jc w:val="both"/>
        <w:rPr>
          <w:sz w:val="26"/>
          <w:szCs w:val="26"/>
        </w:rPr>
      </w:pPr>
      <w:r w:rsidRPr="0022204D">
        <w:rPr>
          <w:sz w:val="26"/>
          <w:szCs w:val="26"/>
        </w:rPr>
        <w:t>A. Hịch                                   C. Tấu</w:t>
      </w:r>
    </w:p>
    <w:p w14:paraId="63EF79FD" w14:textId="77777777" w:rsidR="00081C05" w:rsidRPr="0022204D" w:rsidRDefault="00081C05" w:rsidP="00081C05">
      <w:pPr>
        <w:pStyle w:val="Strong"/>
        <w:spacing w:line="276" w:lineRule="auto"/>
        <w:jc w:val="both"/>
        <w:rPr>
          <w:sz w:val="26"/>
          <w:szCs w:val="26"/>
        </w:rPr>
      </w:pPr>
      <w:r w:rsidRPr="0022204D">
        <w:rPr>
          <w:sz w:val="26"/>
          <w:szCs w:val="26"/>
        </w:rPr>
        <w:t>B. Cáo                                    D. Chiếu</w:t>
      </w:r>
    </w:p>
    <w:p w14:paraId="7527C795" w14:textId="77777777" w:rsidR="00081C05" w:rsidRPr="0022204D" w:rsidRDefault="00081C05" w:rsidP="00081C05">
      <w:pPr>
        <w:pStyle w:val="Strong"/>
        <w:spacing w:line="276" w:lineRule="auto"/>
        <w:jc w:val="both"/>
        <w:rPr>
          <w:b/>
          <w:sz w:val="26"/>
          <w:szCs w:val="26"/>
        </w:rPr>
      </w:pPr>
      <w:r w:rsidRPr="0022204D">
        <w:rPr>
          <w:b/>
          <w:bCs/>
          <w:sz w:val="26"/>
          <w:szCs w:val="26"/>
        </w:rPr>
        <w:t xml:space="preserve">Câu 2: </w:t>
      </w:r>
      <w:r w:rsidRPr="0022204D">
        <w:rPr>
          <w:sz w:val="26"/>
          <w:szCs w:val="26"/>
        </w:rPr>
        <w:t>Mục đích của văn bản là gì?</w:t>
      </w:r>
    </w:p>
    <w:p w14:paraId="122095D2" w14:textId="77777777" w:rsidR="00081C05" w:rsidRPr="0022204D" w:rsidRDefault="00081C05" w:rsidP="00081C05">
      <w:pPr>
        <w:pStyle w:val="Strong"/>
        <w:spacing w:line="276" w:lineRule="auto"/>
        <w:jc w:val="both"/>
        <w:rPr>
          <w:sz w:val="26"/>
          <w:szCs w:val="26"/>
        </w:rPr>
      </w:pPr>
      <w:r w:rsidRPr="0022204D">
        <w:rPr>
          <w:sz w:val="26"/>
          <w:szCs w:val="26"/>
        </w:rPr>
        <w:t>A. Giãi bày tình cảm của người viết.</w:t>
      </w:r>
    </w:p>
    <w:p w14:paraId="072041FB" w14:textId="77777777" w:rsidR="00081C05" w:rsidRPr="0022204D" w:rsidRDefault="00081C05" w:rsidP="00081C05">
      <w:pPr>
        <w:pStyle w:val="Strong"/>
        <w:spacing w:line="276" w:lineRule="auto"/>
        <w:jc w:val="both"/>
        <w:rPr>
          <w:sz w:val="26"/>
          <w:szCs w:val="26"/>
          <w:shd w:val="clear" w:color="auto" w:fill="FFFFFF"/>
        </w:rPr>
      </w:pPr>
      <w:r w:rsidRPr="0022204D">
        <w:rPr>
          <w:sz w:val="26"/>
          <w:szCs w:val="26"/>
        </w:rPr>
        <w:t>B.</w:t>
      </w:r>
      <w:r w:rsidRPr="0022204D">
        <w:rPr>
          <w:sz w:val="26"/>
          <w:szCs w:val="26"/>
          <w:shd w:val="clear" w:color="auto" w:fill="FFFFFF"/>
        </w:rPr>
        <w:t xml:space="preserve"> Là loại văn thư của bề tôi, thần dân gửi lên vua chúa để trình bày sự việc, ý kiến, đề nghị.</w:t>
      </w:r>
    </w:p>
    <w:p w14:paraId="7B8FDF7F" w14:textId="77777777" w:rsidR="00081C05" w:rsidRPr="0022204D" w:rsidRDefault="00081C05" w:rsidP="00081C05">
      <w:pPr>
        <w:pStyle w:val="Strong"/>
        <w:spacing w:line="276" w:lineRule="auto"/>
        <w:jc w:val="both"/>
        <w:rPr>
          <w:sz w:val="26"/>
          <w:szCs w:val="26"/>
        </w:rPr>
      </w:pPr>
      <w:r w:rsidRPr="0022204D">
        <w:rPr>
          <w:sz w:val="26"/>
          <w:szCs w:val="26"/>
        </w:rPr>
        <w:t>C. Ban bố trước dân chúng những công việc sự kiện có tính chất quốc gia.</w:t>
      </w:r>
    </w:p>
    <w:p w14:paraId="597DF682" w14:textId="77777777" w:rsidR="00081C05" w:rsidRPr="0022204D" w:rsidRDefault="00081C05" w:rsidP="00081C05">
      <w:pPr>
        <w:spacing w:line="276" w:lineRule="auto"/>
        <w:jc w:val="both"/>
        <w:rPr>
          <w:sz w:val="26"/>
          <w:szCs w:val="26"/>
        </w:rPr>
      </w:pPr>
      <w:r w:rsidRPr="0022204D">
        <w:rPr>
          <w:sz w:val="26"/>
          <w:szCs w:val="26"/>
        </w:rPr>
        <w:t>D. Kêu gọi, thuyết phục dân chúng.</w:t>
      </w:r>
    </w:p>
    <w:p w14:paraId="5066BE4E" w14:textId="77777777" w:rsidR="00081C05" w:rsidRPr="0022204D" w:rsidRDefault="00081C05" w:rsidP="00081C05">
      <w:pPr>
        <w:pStyle w:val="Heading5Char"/>
        <w:spacing w:line="276" w:lineRule="auto"/>
        <w:jc w:val="both"/>
        <w:rPr>
          <w:sz w:val="26"/>
          <w:szCs w:val="26"/>
        </w:rPr>
      </w:pPr>
      <w:r w:rsidRPr="0022204D">
        <w:rPr>
          <w:rStyle w:val="Vnbnnidung0"/>
          <w:sz w:val="26"/>
          <w:szCs w:val="26"/>
        </w:rPr>
        <w:t>Câu 3:</w:t>
      </w:r>
      <w:r w:rsidRPr="0022204D">
        <w:rPr>
          <w:sz w:val="26"/>
          <w:szCs w:val="26"/>
        </w:rPr>
        <w:t> Đối tượng mà văn bản hướng đến là ai?</w:t>
      </w:r>
    </w:p>
    <w:p w14:paraId="109F9174" w14:textId="77777777" w:rsidR="00081C05" w:rsidRPr="0022204D" w:rsidRDefault="00081C05" w:rsidP="00081C05">
      <w:pPr>
        <w:pStyle w:val="Heading5Char"/>
        <w:spacing w:line="276" w:lineRule="auto"/>
        <w:jc w:val="both"/>
        <w:rPr>
          <w:sz w:val="26"/>
          <w:szCs w:val="26"/>
        </w:rPr>
      </w:pPr>
      <w:r w:rsidRPr="0022204D">
        <w:rPr>
          <w:sz w:val="26"/>
          <w:szCs w:val="26"/>
        </w:rPr>
        <w:t>A. Hàng ngũ quan viên trong triều đình</w:t>
      </w:r>
    </w:p>
    <w:p w14:paraId="549BBDD2" w14:textId="77777777" w:rsidR="00081C05" w:rsidRPr="0022204D" w:rsidRDefault="00081C05" w:rsidP="00081C05">
      <w:pPr>
        <w:pStyle w:val="Heading5Char"/>
        <w:spacing w:line="276" w:lineRule="auto"/>
        <w:jc w:val="both"/>
        <w:rPr>
          <w:sz w:val="26"/>
          <w:szCs w:val="26"/>
        </w:rPr>
      </w:pPr>
      <w:r w:rsidRPr="0022204D">
        <w:rPr>
          <w:sz w:val="26"/>
          <w:szCs w:val="26"/>
        </w:rPr>
        <w:t>B. Quan viên các phủ, xã</w:t>
      </w:r>
    </w:p>
    <w:p w14:paraId="75CE0158" w14:textId="77777777" w:rsidR="00081C05" w:rsidRPr="0022204D" w:rsidRDefault="00081C05" w:rsidP="00081C05">
      <w:pPr>
        <w:pStyle w:val="Heading5Char"/>
        <w:spacing w:line="276" w:lineRule="auto"/>
        <w:jc w:val="both"/>
        <w:rPr>
          <w:rStyle w:val="BodyTextChar"/>
          <w:i/>
          <w:iCs/>
          <w:sz w:val="26"/>
          <w:szCs w:val="26"/>
        </w:rPr>
      </w:pPr>
      <w:r w:rsidRPr="0022204D">
        <w:rPr>
          <w:rStyle w:val="BodyTextChar"/>
          <w:sz w:val="26"/>
          <w:szCs w:val="26"/>
          <w:bdr w:val="none" w:sz="0" w:space="0" w:color="auto" w:frame="1"/>
        </w:rPr>
        <w:t>C. Dân chúng</w:t>
      </w:r>
    </w:p>
    <w:p w14:paraId="7B1687EC" w14:textId="77777777" w:rsidR="00081C05" w:rsidRPr="0022204D" w:rsidRDefault="00081C05" w:rsidP="00081C05">
      <w:pPr>
        <w:pStyle w:val="Heading5Char"/>
        <w:spacing w:line="276" w:lineRule="auto"/>
        <w:jc w:val="both"/>
        <w:rPr>
          <w:rStyle w:val="BodyTextChar"/>
          <w:i/>
          <w:sz w:val="26"/>
          <w:szCs w:val="26"/>
          <w:bdr w:val="none" w:sz="0" w:space="0" w:color="auto" w:frame="1"/>
        </w:rPr>
      </w:pPr>
      <w:r w:rsidRPr="0022204D">
        <w:rPr>
          <w:rStyle w:val="BodyTextChar"/>
          <w:sz w:val="26"/>
          <w:szCs w:val="26"/>
          <w:bdr w:val="none" w:sz="0" w:space="0" w:color="auto" w:frame="1"/>
        </w:rPr>
        <w:t>D. Vua</w:t>
      </w:r>
    </w:p>
    <w:p w14:paraId="2A696BC9" w14:textId="77777777" w:rsidR="00081C05" w:rsidRPr="0022204D" w:rsidRDefault="00081C05" w:rsidP="00081C05">
      <w:pPr>
        <w:pStyle w:val="Heading5Char"/>
        <w:spacing w:line="276" w:lineRule="auto"/>
        <w:jc w:val="both"/>
        <w:rPr>
          <w:sz w:val="26"/>
          <w:szCs w:val="26"/>
        </w:rPr>
      </w:pPr>
      <w:r w:rsidRPr="0022204D">
        <w:rPr>
          <w:b/>
          <w:bCs/>
          <w:sz w:val="26"/>
          <w:szCs w:val="26"/>
        </w:rPr>
        <w:t>Câu 4:</w:t>
      </w:r>
      <w:r w:rsidRPr="0022204D">
        <w:rPr>
          <w:sz w:val="26"/>
          <w:szCs w:val="26"/>
        </w:rPr>
        <w:t> Vì sao tác giả lại có ý kiến “</w:t>
      </w:r>
      <w:r w:rsidRPr="0022204D">
        <w:rPr>
          <w:i/>
          <w:sz w:val="26"/>
          <w:szCs w:val="26"/>
        </w:rPr>
        <w:t>Cúi xin từ nay ban chiếu thư cho thầy trò trường học của phủ, huyện, các trường tư, con cháu các nhà văn võ, thuộc lại ở các trấn cựu triều đều tùy đâu, tiện đấy mà đi học.”</w:t>
      </w:r>
    </w:p>
    <w:p w14:paraId="2958CC06" w14:textId="77777777" w:rsidR="00081C05" w:rsidRPr="0022204D" w:rsidRDefault="00081C05" w:rsidP="00081C05">
      <w:pPr>
        <w:pStyle w:val="Heading5Char"/>
        <w:spacing w:line="276" w:lineRule="auto"/>
        <w:jc w:val="both"/>
        <w:rPr>
          <w:sz w:val="26"/>
          <w:szCs w:val="26"/>
        </w:rPr>
      </w:pPr>
      <w:r w:rsidRPr="0022204D">
        <w:rPr>
          <w:bCs/>
          <w:sz w:val="26"/>
          <w:szCs w:val="26"/>
        </w:rPr>
        <w:t>A. Vì tác giả muốn đề xuất việc mở rộng hệ thống trường học để mọi người tiện đâu học đó, ai cũng được đi học.</w:t>
      </w:r>
    </w:p>
    <w:p w14:paraId="4E97B907" w14:textId="77777777" w:rsidR="00081C05" w:rsidRPr="0022204D" w:rsidRDefault="00081C05" w:rsidP="00081C05">
      <w:pPr>
        <w:pStyle w:val="Heading5Char"/>
        <w:spacing w:line="276" w:lineRule="auto"/>
        <w:jc w:val="both"/>
        <w:rPr>
          <w:sz w:val="26"/>
          <w:szCs w:val="26"/>
        </w:rPr>
      </w:pPr>
      <w:r w:rsidRPr="0022204D">
        <w:rPr>
          <w:bCs/>
          <w:sz w:val="26"/>
          <w:szCs w:val="26"/>
        </w:rPr>
        <w:t xml:space="preserve">B. Vì tác giả muốn việc học phải học rộng rồi tóm cho gọn, người học cần biết </w:t>
      </w:r>
      <w:r w:rsidRPr="0022204D">
        <w:rPr>
          <w:i/>
          <w:iCs/>
          <w:sz w:val="26"/>
          <w:szCs w:val="26"/>
        </w:rPr>
        <w:t>biết tóm lược những điều cơ bản.</w:t>
      </w:r>
    </w:p>
    <w:p w14:paraId="2DA219E3" w14:textId="77777777" w:rsidR="00081C05" w:rsidRPr="0022204D" w:rsidRDefault="00081C05" w:rsidP="00081C05">
      <w:pPr>
        <w:pStyle w:val="Heading5Char"/>
        <w:spacing w:line="276" w:lineRule="auto"/>
        <w:jc w:val="both"/>
        <w:rPr>
          <w:sz w:val="26"/>
          <w:szCs w:val="26"/>
        </w:rPr>
      </w:pPr>
      <w:r w:rsidRPr="0022204D">
        <w:rPr>
          <w:bCs/>
          <w:sz w:val="26"/>
          <w:szCs w:val="26"/>
        </w:rPr>
        <w:t xml:space="preserve">C. Vì tác giả muốn việc học phải tuần tự từ thấp đến cao, phải </w:t>
      </w:r>
      <w:r w:rsidRPr="0022204D">
        <w:rPr>
          <w:i/>
          <w:iCs/>
          <w:sz w:val="26"/>
          <w:szCs w:val="26"/>
        </w:rPr>
        <w:t>bắt đầu từ những kiến thức cơ bản.</w:t>
      </w:r>
    </w:p>
    <w:p w14:paraId="3EC7D2DC" w14:textId="77777777" w:rsidR="00081C05" w:rsidRPr="0022204D" w:rsidRDefault="00081C05" w:rsidP="00081C05">
      <w:pPr>
        <w:pStyle w:val="Heading5Char"/>
        <w:spacing w:line="276" w:lineRule="auto"/>
        <w:jc w:val="both"/>
        <w:rPr>
          <w:bCs/>
          <w:sz w:val="26"/>
          <w:szCs w:val="26"/>
        </w:rPr>
      </w:pPr>
      <w:r w:rsidRPr="0022204D">
        <w:rPr>
          <w:bCs/>
          <w:sz w:val="26"/>
          <w:szCs w:val="26"/>
        </w:rPr>
        <w:t>D.Vì tác giả muốn việc học phải đi đôi với hành.</w:t>
      </w:r>
    </w:p>
    <w:p w14:paraId="12F12102" w14:textId="77777777" w:rsidR="00081C05" w:rsidRPr="0022204D" w:rsidRDefault="00081C05" w:rsidP="00081C05">
      <w:pPr>
        <w:pStyle w:val="Heading5Char"/>
        <w:spacing w:line="276" w:lineRule="auto"/>
        <w:jc w:val="both"/>
        <w:rPr>
          <w:sz w:val="26"/>
          <w:szCs w:val="26"/>
        </w:rPr>
      </w:pPr>
      <w:r w:rsidRPr="0022204D">
        <w:rPr>
          <w:b/>
          <w:sz w:val="26"/>
          <w:szCs w:val="26"/>
        </w:rPr>
        <w:t>Câu 5:</w:t>
      </w:r>
      <w:r w:rsidRPr="0022204D">
        <w:rPr>
          <w:sz w:val="26"/>
          <w:szCs w:val="26"/>
        </w:rPr>
        <w:t xml:space="preserve"> Biện pháp tu từ trong Câu </w:t>
      </w:r>
      <w:r w:rsidRPr="0022204D">
        <w:rPr>
          <w:i/>
          <w:iCs/>
          <w:sz w:val="26"/>
          <w:szCs w:val="26"/>
        </w:rPr>
        <w:t>"Ngọc không mài, không thành đồ vật; người không học, không biết rõ đạo."</w:t>
      </w:r>
      <w:r w:rsidRPr="0022204D">
        <w:rPr>
          <w:sz w:val="26"/>
          <w:szCs w:val="26"/>
        </w:rPr>
        <w:t> là:</w:t>
      </w:r>
    </w:p>
    <w:p w14:paraId="478C1075" w14:textId="77777777" w:rsidR="00081C05" w:rsidRPr="0022204D" w:rsidRDefault="00081C05" w:rsidP="00081C05">
      <w:pPr>
        <w:pStyle w:val="Heading5Char"/>
        <w:spacing w:line="276" w:lineRule="auto"/>
        <w:jc w:val="both"/>
        <w:rPr>
          <w:sz w:val="26"/>
          <w:szCs w:val="26"/>
        </w:rPr>
      </w:pPr>
      <w:r w:rsidRPr="0022204D">
        <w:rPr>
          <w:sz w:val="26"/>
          <w:szCs w:val="26"/>
        </w:rPr>
        <w:t>A. So sánh</w:t>
      </w:r>
    </w:p>
    <w:p w14:paraId="63604453" w14:textId="77777777" w:rsidR="00081C05" w:rsidRPr="0022204D" w:rsidRDefault="00081C05" w:rsidP="00081C05">
      <w:pPr>
        <w:pStyle w:val="Heading5Char"/>
        <w:spacing w:line="276" w:lineRule="auto"/>
        <w:jc w:val="both"/>
        <w:rPr>
          <w:sz w:val="26"/>
          <w:szCs w:val="26"/>
        </w:rPr>
      </w:pPr>
      <w:r w:rsidRPr="0022204D">
        <w:rPr>
          <w:sz w:val="26"/>
          <w:szCs w:val="26"/>
        </w:rPr>
        <w:t>B. Nhân hóa</w:t>
      </w:r>
    </w:p>
    <w:p w14:paraId="7F2A0C99" w14:textId="77777777" w:rsidR="00081C05" w:rsidRPr="0022204D" w:rsidRDefault="00081C05" w:rsidP="00081C05">
      <w:pPr>
        <w:pStyle w:val="Heading5Char"/>
        <w:spacing w:line="276" w:lineRule="auto"/>
        <w:jc w:val="both"/>
        <w:rPr>
          <w:sz w:val="26"/>
          <w:szCs w:val="26"/>
        </w:rPr>
      </w:pPr>
      <w:r w:rsidRPr="0022204D">
        <w:rPr>
          <w:sz w:val="26"/>
          <w:szCs w:val="26"/>
        </w:rPr>
        <w:lastRenderedPageBreak/>
        <w:t>C. Nói giảm, nói tránh</w:t>
      </w:r>
    </w:p>
    <w:p w14:paraId="0B3251BB" w14:textId="77777777" w:rsidR="00081C05" w:rsidRPr="0022204D" w:rsidRDefault="00081C05" w:rsidP="00081C05">
      <w:pPr>
        <w:pStyle w:val="Heading5Char"/>
        <w:spacing w:line="276" w:lineRule="auto"/>
        <w:jc w:val="both"/>
        <w:rPr>
          <w:sz w:val="26"/>
          <w:szCs w:val="26"/>
        </w:rPr>
      </w:pPr>
      <w:r w:rsidRPr="0022204D">
        <w:rPr>
          <w:sz w:val="26"/>
          <w:szCs w:val="26"/>
        </w:rPr>
        <w:t>D. Nói quá</w:t>
      </w:r>
    </w:p>
    <w:p w14:paraId="2476280F" w14:textId="77777777" w:rsidR="00081C05" w:rsidRPr="0022204D" w:rsidRDefault="00081C05" w:rsidP="00081C05">
      <w:pPr>
        <w:pStyle w:val="Heading5Char"/>
        <w:spacing w:line="276" w:lineRule="auto"/>
        <w:jc w:val="both"/>
        <w:rPr>
          <w:sz w:val="26"/>
          <w:szCs w:val="26"/>
        </w:rPr>
      </w:pPr>
      <w:r w:rsidRPr="0022204D">
        <w:rPr>
          <w:b/>
          <w:sz w:val="26"/>
          <w:szCs w:val="26"/>
        </w:rPr>
        <w:t>Câu 6:</w:t>
      </w:r>
      <w:r w:rsidRPr="0022204D">
        <w:rPr>
          <w:sz w:val="26"/>
          <w:szCs w:val="26"/>
        </w:rPr>
        <w:t xml:space="preserve"> Tác dụng của biện pháp tu từ trong câu </w:t>
      </w:r>
      <w:r w:rsidRPr="0022204D">
        <w:rPr>
          <w:i/>
          <w:iCs/>
          <w:sz w:val="26"/>
          <w:szCs w:val="26"/>
        </w:rPr>
        <w:t>"Ngọc không mài, không thành đồ vật; người không học, không biết rõ đạo."</w:t>
      </w:r>
      <w:r w:rsidRPr="0022204D">
        <w:rPr>
          <w:sz w:val="26"/>
          <w:szCs w:val="26"/>
        </w:rPr>
        <w:t> là:</w:t>
      </w:r>
    </w:p>
    <w:p w14:paraId="63EB98F8" w14:textId="77777777" w:rsidR="00081C05" w:rsidRPr="0022204D" w:rsidRDefault="00081C05" w:rsidP="00081C05">
      <w:pPr>
        <w:pStyle w:val="Heading5Char"/>
        <w:spacing w:line="276" w:lineRule="auto"/>
        <w:jc w:val="both"/>
        <w:rPr>
          <w:sz w:val="26"/>
          <w:szCs w:val="26"/>
        </w:rPr>
      </w:pPr>
      <w:r w:rsidRPr="0022204D">
        <w:rPr>
          <w:sz w:val="26"/>
          <w:szCs w:val="26"/>
        </w:rPr>
        <w:t>A. Nhấn mạnh việc mài ngọc cần phải kiên trì, cẩn thận, có ý chí quyết tâm, như thế ngọc, mới thành đồ vật, đẹp và sáng.</w:t>
      </w:r>
    </w:p>
    <w:p w14:paraId="605853E8" w14:textId="77777777" w:rsidR="00081C05" w:rsidRPr="0022204D" w:rsidRDefault="00081C05" w:rsidP="00081C05">
      <w:pPr>
        <w:pStyle w:val="Heading5Char"/>
        <w:spacing w:line="276" w:lineRule="auto"/>
        <w:jc w:val="both"/>
        <w:rPr>
          <w:sz w:val="26"/>
          <w:szCs w:val="26"/>
        </w:rPr>
      </w:pPr>
      <w:r w:rsidRPr="0022204D">
        <w:rPr>
          <w:sz w:val="26"/>
          <w:szCs w:val="26"/>
        </w:rPr>
        <w:t>B. Nhấn mạnh sự học cần là cần thiết với mỗi con người, việc học cần nỗ lực, kiên trì, tỉ mỉ và quyết tâm mới học rộng hiểu sâu.</w:t>
      </w:r>
    </w:p>
    <w:p w14:paraId="3797E81D" w14:textId="77777777" w:rsidR="00081C05" w:rsidRPr="0022204D" w:rsidRDefault="00081C05" w:rsidP="00081C05">
      <w:pPr>
        <w:pStyle w:val="Heading5Char"/>
        <w:spacing w:line="276" w:lineRule="auto"/>
        <w:jc w:val="both"/>
        <w:rPr>
          <w:sz w:val="26"/>
          <w:szCs w:val="26"/>
        </w:rPr>
      </w:pPr>
      <w:r w:rsidRPr="0022204D">
        <w:rPr>
          <w:sz w:val="26"/>
          <w:szCs w:val="26"/>
        </w:rPr>
        <w:t>C. Nêu cao vai trò của con người.</w:t>
      </w:r>
    </w:p>
    <w:p w14:paraId="59B06B8A" w14:textId="77777777" w:rsidR="00081C05" w:rsidRPr="0022204D" w:rsidRDefault="00081C05" w:rsidP="00081C05">
      <w:pPr>
        <w:pStyle w:val="Heading5Char"/>
        <w:spacing w:line="276" w:lineRule="auto"/>
        <w:jc w:val="both"/>
        <w:rPr>
          <w:sz w:val="26"/>
          <w:szCs w:val="26"/>
        </w:rPr>
      </w:pPr>
      <w:r w:rsidRPr="0022204D">
        <w:rPr>
          <w:sz w:val="26"/>
          <w:szCs w:val="26"/>
        </w:rPr>
        <w:t>D. Nhắc nhở mỗi người hay biết trân trọng giá trị của cuộc sống.</w:t>
      </w:r>
    </w:p>
    <w:p w14:paraId="601A6027" w14:textId="77777777" w:rsidR="00081C05" w:rsidRPr="0022204D" w:rsidRDefault="00081C05" w:rsidP="00081C05">
      <w:pPr>
        <w:pStyle w:val="Heading5Char"/>
        <w:spacing w:line="276" w:lineRule="auto"/>
        <w:jc w:val="both"/>
        <w:rPr>
          <w:sz w:val="26"/>
          <w:szCs w:val="26"/>
        </w:rPr>
      </w:pPr>
      <w:r w:rsidRPr="0022204D">
        <w:rPr>
          <w:b/>
          <w:bCs/>
          <w:sz w:val="26"/>
          <w:szCs w:val="26"/>
        </w:rPr>
        <w:t>Câu 7:</w:t>
      </w:r>
      <w:r w:rsidRPr="0022204D">
        <w:rPr>
          <w:sz w:val="26"/>
          <w:szCs w:val="26"/>
        </w:rPr>
        <w:t> Đâu là bằng chứng khách quan được tác giả nêu ra trong văn bản?</w:t>
      </w:r>
    </w:p>
    <w:p w14:paraId="6EE79BE5" w14:textId="77777777" w:rsidR="00081C05" w:rsidRPr="0022204D" w:rsidRDefault="00081C05" w:rsidP="00081C05">
      <w:pPr>
        <w:spacing w:line="276" w:lineRule="auto"/>
        <w:jc w:val="both"/>
        <w:rPr>
          <w:sz w:val="26"/>
          <w:szCs w:val="26"/>
        </w:rPr>
      </w:pPr>
      <w:r w:rsidRPr="0022204D">
        <w:rPr>
          <w:sz w:val="26"/>
          <w:szCs w:val="26"/>
        </w:rPr>
        <w:t>A. Chúa tầm thường, thần nịnh hót. Nước mất, nhà tan đều do những điều tệ hại ấy.</w:t>
      </w:r>
    </w:p>
    <w:p w14:paraId="46549754" w14:textId="77777777" w:rsidR="00081C05" w:rsidRPr="0022204D" w:rsidRDefault="00081C05" w:rsidP="00081C05">
      <w:pPr>
        <w:spacing w:line="276" w:lineRule="auto"/>
        <w:jc w:val="both"/>
        <w:rPr>
          <w:sz w:val="26"/>
          <w:szCs w:val="26"/>
        </w:rPr>
      </w:pPr>
      <w:r w:rsidRPr="0022204D">
        <w:rPr>
          <w:sz w:val="26"/>
          <w:szCs w:val="26"/>
        </w:rPr>
        <w:t>B. Cúi xin từ nay ban chiếu thư cho thầy trò trường học của phủ, huyện, các trường tư, con cháu các nhà văn võ, thuộc lại ở các trấn cựu triều, đều tuỳ đâu tiện đấy mà đi học.</w:t>
      </w:r>
    </w:p>
    <w:p w14:paraId="363E442A" w14:textId="77777777" w:rsidR="00081C05" w:rsidRPr="0022204D" w:rsidRDefault="00081C05" w:rsidP="00081C05">
      <w:pPr>
        <w:pStyle w:val="Heading5Char"/>
        <w:spacing w:line="276" w:lineRule="auto"/>
        <w:jc w:val="both"/>
        <w:rPr>
          <w:sz w:val="26"/>
          <w:szCs w:val="26"/>
        </w:rPr>
      </w:pPr>
      <w:r w:rsidRPr="0022204D">
        <w:rPr>
          <w:sz w:val="26"/>
          <w:szCs w:val="26"/>
        </w:rPr>
        <w:t xml:space="preserve">C. Phép dạy, nhất định theo Chu Tử. </w:t>
      </w:r>
    </w:p>
    <w:p w14:paraId="0DC9C026" w14:textId="77777777" w:rsidR="00081C05" w:rsidRPr="0022204D" w:rsidRDefault="00081C05" w:rsidP="00081C05">
      <w:pPr>
        <w:pStyle w:val="Heading5Char"/>
        <w:spacing w:line="276" w:lineRule="auto"/>
        <w:jc w:val="both"/>
        <w:rPr>
          <w:sz w:val="26"/>
          <w:szCs w:val="26"/>
        </w:rPr>
      </w:pPr>
      <w:r w:rsidRPr="0022204D">
        <w:rPr>
          <w:sz w:val="26"/>
          <w:szCs w:val="26"/>
        </w:rPr>
        <w:t xml:space="preserve">D. Lúc đầu học tiểu học để bồi lấy gốc. </w:t>
      </w:r>
    </w:p>
    <w:p w14:paraId="0FDD30D3" w14:textId="77777777" w:rsidR="00081C05" w:rsidRPr="0022204D" w:rsidRDefault="00081C05" w:rsidP="00081C05">
      <w:pPr>
        <w:pStyle w:val="Heading5Char"/>
        <w:spacing w:line="276" w:lineRule="auto"/>
        <w:jc w:val="both"/>
        <w:rPr>
          <w:sz w:val="26"/>
          <w:szCs w:val="26"/>
        </w:rPr>
      </w:pPr>
      <w:r w:rsidRPr="0022204D">
        <w:rPr>
          <w:b/>
          <w:sz w:val="26"/>
          <w:szCs w:val="26"/>
        </w:rPr>
        <w:t>Câu 8:</w:t>
      </w:r>
      <w:r w:rsidRPr="0022204D">
        <w:rPr>
          <w:sz w:val="26"/>
          <w:szCs w:val="26"/>
        </w:rPr>
        <w:t xml:space="preserve"> Câu tục ngữ hoặc ca dao nào có ý nghĩa tương đương với ý "</w:t>
      </w:r>
      <w:r w:rsidRPr="0022204D">
        <w:rPr>
          <w:i/>
          <w:iCs/>
          <w:sz w:val="26"/>
          <w:szCs w:val="26"/>
        </w:rPr>
        <w:t>theo điều học mà làm</w:t>
      </w:r>
      <w:r w:rsidRPr="0022204D">
        <w:rPr>
          <w:sz w:val="26"/>
          <w:szCs w:val="26"/>
        </w:rPr>
        <w:t>"</w:t>
      </w:r>
    </w:p>
    <w:p w14:paraId="33A6B8EA" w14:textId="77777777" w:rsidR="00081C05" w:rsidRPr="0022204D" w:rsidRDefault="00081C05" w:rsidP="00081C05">
      <w:pPr>
        <w:pStyle w:val="Heading5Char"/>
        <w:spacing w:line="276" w:lineRule="auto"/>
        <w:jc w:val="both"/>
        <w:rPr>
          <w:i/>
          <w:sz w:val="26"/>
          <w:szCs w:val="26"/>
        </w:rPr>
      </w:pPr>
      <w:r w:rsidRPr="0022204D">
        <w:rPr>
          <w:sz w:val="26"/>
          <w:szCs w:val="26"/>
        </w:rPr>
        <w:t xml:space="preserve">A. </w:t>
      </w:r>
      <w:r w:rsidRPr="0022204D">
        <w:rPr>
          <w:i/>
          <w:sz w:val="26"/>
          <w:szCs w:val="26"/>
        </w:rPr>
        <w:t xml:space="preserve">Ăn vóc, học hay. </w:t>
      </w:r>
    </w:p>
    <w:p w14:paraId="1E10AD92" w14:textId="77777777" w:rsidR="00081C05" w:rsidRPr="0022204D" w:rsidRDefault="00081C05" w:rsidP="00081C05">
      <w:pPr>
        <w:pStyle w:val="Heading5Char"/>
        <w:spacing w:line="276" w:lineRule="auto"/>
        <w:jc w:val="both"/>
        <w:rPr>
          <w:i/>
          <w:sz w:val="26"/>
          <w:szCs w:val="26"/>
        </w:rPr>
      </w:pPr>
      <w:r w:rsidRPr="0022204D">
        <w:rPr>
          <w:sz w:val="26"/>
          <w:szCs w:val="26"/>
        </w:rPr>
        <w:t xml:space="preserve">B. </w:t>
      </w:r>
      <w:r w:rsidRPr="0022204D">
        <w:rPr>
          <w:i/>
          <w:sz w:val="26"/>
          <w:szCs w:val="26"/>
        </w:rPr>
        <w:t>Chưa học bò đã lo học chạy.</w:t>
      </w:r>
    </w:p>
    <w:p w14:paraId="00DF753D" w14:textId="77777777" w:rsidR="00081C05" w:rsidRPr="0022204D" w:rsidRDefault="00081C05" w:rsidP="00081C05">
      <w:pPr>
        <w:pStyle w:val="Heading5Char"/>
        <w:spacing w:line="276" w:lineRule="auto"/>
        <w:jc w:val="both"/>
        <w:rPr>
          <w:sz w:val="26"/>
          <w:szCs w:val="26"/>
        </w:rPr>
      </w:pPr>
      <w:r w:rsidRPr="0022204D">
        <w:rPr>
          <w:sz w:val="26"/>
          <w:szCs w:val="26"/>
        </w:rPr>
        <w:t xml:space="preserve">C. </w:t>
      </w:r>
      <w:r w:rsidRPr="0022204D">
        <w:rPr>
          <w:i/>
          <w:sz w:val="26"/>
          <w:szCs w:val="26"/>
        </w:rPr>
        <w:t>Học một biết mười.</w:t>
      </w:r>
    </w:p>
    <w:p w14:paraId="17A1454F" w14:textId="77777777" w:rsidR="00081C05" w:rsidRPr="0022204D" w:rsidRDefault="00081C05" w:rsidP="00081C05">
      <w:pPr>
        <w:pStyle w:val="Heading5Char"/>
        <w:spacing w:line="276" w:lineRule="auto"/>
        <w:jc w:val="both"/>
        <w:rPr>
          <w:i/>
          <w:sz w:val="26"/>
          <w:szCs w:val="26"/>
        </w:rPr>
      </w:pPr>
      <w:r w:rsidRPr="0022204D">
        <w:rPr>
          <w:sz w:val="26"/>
          <w:szCs w:val="26"/>
        </w:rPr>
        <w:t xml:space="preserve">D. </w:t>
      </w:r>
      <w:r w:rsidRPr="0022204D">
        <w:rPr>
          <w:i/>
          <w:sz w:val="26"/>
          <w:szCs w:val="26"/>
        </w:rPr>
        <w:t>Học đi đôi với hành.</w:t>
      </w:r>
    </w:p>
    <w:p w14:paraId="20EC9842" w14:textId="77777777" w:rsidR="00081C05" w:rsidRPr="0022204D" w:rsidRDefault="00081C05" w:rsidP="00081C05">
      <w:pPr>
        <w:pStyle w:val="Heading5Char"/>
        <w:spacing w:line="276" w:lineRule="auto"/>
        <w:jc w:val="both"/>
        <w:rPr>
          <w:sz w:val="26"/>
          <w:szCs w:val="26"/>
        </w:rPr>
      </w:pPr>
      <w:r w:rsidRPr="0022204D">
        <w:rPr>
          <w:b/>
          <w:sz w:val="26"/>
          <w:szCs w:val="26"/>
        </w:rPr>
        <w:t>Trả lời câu hỏi/Thực hiện yêu cầu:</w:t>
      </w:r>
    </w:p>
    <w:p w14:paraId="2F99CF91" w14:textId="77777777" w:rsidR="00081C05" w:rsidRPr="0022204D" w:rsidRDefault="00081C05" w:rsidP="00081C05">
      <w:pPr>
        <w:spacing w:line="276" w:lineRule="auto"/>
        <w:jc w:val="both"/>
        <w:rPr>
          <w:sz w:val="26"/>
          <w:szCs w:val="26"/>
        </w:rPr>
      </w:pPr>
      <w:r w:rsidRPr="0022204D">
        <w:rPr>
          <w:b/>
          <w:bCs/>
          <w:sz w:val="26"/>
          <w:szCs w:val="26"/>
        </w:rPr>
        <w:t>Câu 9:</w:t>
      </w:r>
      <w:r w:rsidRPr="0022204D">
        <w:rPr>
          <w:sz w:val="26"/>
          <w:szCs w:val="26"/>
        </w:rPr>
        <w:t> Nhận xét thái độ, tình cảm của tác giả thể hiện trong đoạn trích?</w:t>
      </w:r>
      <w:r w:rsidRPr="0022204D">
        <w:rPr>
          <w:sz w:val="26"/>
          <w:szCs w:val="26"/>
        </w:rPr>
        <w:br/>
      </w:r>
      <w:r w:rsidRPr="0022204D">
        <w:rPr>
          <w:b/>
          <w:bCs/>
          <w:sz w:val="26"/>
          <w:szCs w:val="26"/>
        </w:rPr>
        <w:t xml:space="preserve">Câu 10: </w:t>
      </w:r>
      <w:r w:rsidRPr="0022204D">
        <w:rPr>
          <w:bCs/>
          <w:sz w:val="26"/>
          <w:szCs w:val="26"/>
        </w:rPr>
        <w:t>T</w:t>
      </w:r>
      <w:r w:rsidRPr="0022204D">
        <w:rPr>
          <w:sz w:val="26"/>
          <w:szCs w:val="26"/>
        </w:rPr>
        <w:t>ừ văn bản, em hãy rút ra những </w:t>
      </w:r>
      <w:hyperlink r:id="rId95" w:history="1">
        <w:r w:rsidRPr="0022204D">
          <w:rPr>
            <w:rStyle w:val="Emphasis"/>
            <w:sz w:val="26"/>
            <w:szCs w:val="26"/>
          </w:rPr>
          <w:t>phương pháp</w:t>
        </w:r>
      </w:hyperlink>
      <w:r w:rsidRPr="0022204D">
        <w:rPr>
          <w:sz w:val="26"/>
          <w:szCs w:val="26"/>
        </w:rPr>
        <w:t> học tập hiệu quả bản thân.</w:t>
      </w:r>
    </w:p>
    <w:p w14:paraId="3ABCB69E" w14:textId="77777777" w:rsidR="00081C05" w:rsidRPr="0022204D" w:rsidRDefault="00081C05" w:rsidP="00081C05">
      <w:pPr>
        <w:pStyle w:val="Heading5Char"/>
        <w:spacing w:line="276" w:lineRule="auto"/>
        <w:jc w:val="both"/>
        <w:rPr>
          <w:b/>
          <w:bCs/>
          <w:sz w:val="26"/>
          <w:szCs w:val="26"/>
        </w:rPr>
      </w:pPr>
    </w:p>
    <w:p w14:paraId="74B6B1C9" w14:textId="77777777" w:rsidR="00081C05" w:rsidRPr="0022204D" w:rsidRDefault="00CF020D" w:rsidP="00081C05">
      <w:pPr>
        <w:spacing w:line="276" w:lineRule="auto"/>
        <w:jc w:val="both"/>
        <w:rPr>
          <w:b/>
          <w:sz w:val="26"/>
          <w:szCs w:val="26"/>
        </w:rPr>
      </w:pPr>
      <w:r w:rsidRPr="0022204D">
        <w:rPr>
          <w:b/>
          <w:sz w:val="26"/>
          <w:szCs w:val="26"/>
          <w:highlight w:val="yellow"/>
        </w:rPr>
        <w:t>Đề số 04</w:t>
      </w:r>
      <w:r w:rsidR="00081C05" w:rsidRPr="0022204D">
        <w:rPr>
          <w:b/>
          <w:sz w:val="26"/>
          <w:szCs w:val="26"/>
          <w:highlight w:val="yellow"/>
        </w:rPr>
        <w:t xml:space="preserve"> </w:t>
      </w:r>
      <w:r w:rsidR="00081C05" w:rsidRPr="0022204D">
        <w:rPr>
          <w:b/>
          <w:sz w:val="26"/>
          <w:szCs w:val="26"/>
        </w:rPr>
        <w:t xml:space="preserve"> Đọc văn bản sau và thực hiện yêu cầu:</w:t>
      </w:r>
    </w:p>
    <w:p w14:paraId="1FCF6136" w14:textId="77777777" w:rsidR="00081C05" w:rsidRPr="0022204D" w:rsidRDefault="00081C05" w:rsidP="00081C05">
      <w:pPr>
        <w:shd w:val="clear" w:color="auto" w:fill="FFFFFF"/>
        <w:spacing w:line="276" w:lineRule="auto"/>
        <w:jc w:val="both"/>
        <w:rPr>
          <w:i/>
          <w:sz w:val="26"/>
          <w:szCs w:val="26"/>
        </w:rPr>
      </w:pPr>
      <w:r w:rsidRPr="0022204D">
        <w:rPr>
          <w:i/>
          <w:sz w:val="26"/>
          <w:szCs w:val="26"/>
        </w:rPr>
        <w:t>[…] Pháp chạy, Nhật hàng, vua Bảo Đại thoái vị. Dân ta đã đánh đổ các xiềng xích thực dân gần một trăm năm nay để gây dựng nên nước Việt Nam độc lập. Dân ta lại đánh đổ chế độ quân chủ mấy mươi thế kỷ mà lập nên chế độ dân chủ cộng hòa.</w:t>
      </w:r>
    </w:p>
    <w:p w14:paraId="71D10B63" w14:textId="77777777" w:rsidR="00081C05" w:rsidRPr="0022204D" w:rsidRDefault="00081C05" w:rsidP="00081C05">
      <w:pPr>
        <w:shd w:val="clear" w:color="auto" w:fill="FFFFFF"/>
        <w:spacing w:line="276" w:lineRule="auto"/>
        <w:jc w:val="both"/>
        <w:rPr>
          <w:i/>
          <w:sz w:val="26"/>
          <w:szCs w:val="26"/>
        </w:rPr>
      </w:pPr>
      <w:r w:rsidRPr="0022204D">
        <w:rPr>
          <w:i/>
          <w:sz w:val="26"/>
          <w:szCs w:val="26"/>
        </w:rPr>
        <w:t xml:space="preserve">    Bởi thế cho nên, chúng tôi, Lâm thời Chính phủ của nước Việt Nam mới, đại biểu cho toàn dân Việt Nam, tuyên bố thoát ly hẳn quan hệ với Pháp, xóa bỏ hết những hiệp ước mà Pháp đã ký về nước Việt Nam, xóa bỏ tất cả mọi đặc quyền của Pháp trên đất nước Việt Nam.</w:t>
      </w:r>
    </w:p>
    <w:p w14:paraId="7BAECCB2" w14:textId="77777777" w:rsidR="00081C05" w:rsidRPr="0022204D" w:rsidRDefault="00081C05" w:rsidP="00081C05">
      <w:pPr>
        <w:shd w:val="clear" w:color="auto" w:fill="FFFFFF"/>
        <w:spacing w:line="276" w:lineRule="auto"/>
        <w:jc w:val="both"/>
        <w:rPr>
          <w:i/>
          <w:sz w:val="26"/>
          <w:szCs w:val="26"/>
        </w:rPr>
      </w:pPr>
      <w:r w:rsidRPr="0022204D">
        <w:rPr>
          <w:i/>
          <w:sz w:val="26"/>
          <w:szCs w:val="26"/>
        </w:rPr>
        <w:t xml:space="preserve">    Toàn dân Việt Nam, trên dưới một lòng, kiên quyết chống lại âm mưu của bọn thực dân Pháp.</w:t>
      </w:r>
    </w:p>
    <w:p w14:paraId="7BEFD30E" w14:textId="77777777" w:rsidR="00081C05" w:rsidRPr="0022204D" w:rsidRDefault="00081C05" w:rsidP="00081C05">
      <w:pPr>
        <w:shd w:val="clear" w:color="auto" w:fill="FFFFFF"/>
        <w:spacing w:line="276" w:lineRule="auto"/>
        <w:jc w:val="both"/>
        <w:rPr>
          <w:i/>
          <w:sz w:val="26"/>
          <w:szCs w:val="26"/>
        </w:rPr>
      </w:pPr>
      <w:r w:rsidRPr="0022204D">
        <w:rPr>
          <w:i/>
          <w:sz w:val="26"/>
          <w:szCs w:val="26"/>
        </w:rPr>
        <w:t xml:space="preserve">    Chúng tôi tin rằng các nước Đồng minh đã công nhận những nguyên tắc dân tộc bình đẳng ở các Hội nghị Tê-hê-răng và Cựu-kim-sơn, quyết không thể không công nhận quyền độc lập của dân Việt Nam.</w:t>
      </w:r>
    </w:p>
    <w:p w14:paraId="3A80ACCF" w14:textId="77777777" w:rsidR="00081C05" w:rsidRPr="0022204D" w:rsidRDefault="00081C05" w:rsidP="00081C05">
      <w:pPr>
        <w:shd w:val="clear" w:color="auto" w:fill="FFFFFF"/>
        <w:spacing w:line="276" w:lineRule="auto"/>
        <w:jc w:val="both"/>
        <w:rPr>
          <w:i/>
          <w:sz w:val="26"/>
          <w:szCs w:val="26"/>
        </w:rPr>
      </w:pPr>
      <w:r w:rsidRPr="0022204D">
        <w:rPr>
          <w:i/>
          <w:sz w:val="26"/>
          <w:szCs w:val="26"/>
        </w:rPr>
        <w:t xml:space="preserve">    Một dân tộc đã gan góc chống ách nô lệ của Pháp hơn tám mươi năm nay, một dân tộc đã gan góc đứng về phe Đồng minh chống phát-xít mấy năm nay, dân tộc đó phải được tự do! Dân tộc đó phải được độc lập !</w:t>
      </w:r>
    </w:p>
    <w:p w14:paraId="75724A40" w14:textId="77777777" w:rsidR="00081C05" w:rsidRPr="0022204D" w:rsidRDefault="00081C05" w:rsidP="00081C05">
      <w:pPr>
        <w:shd w:val="clear" w:color="auto" w:fill="FFFFFF"/>
        <w:spacing w:line="276" w:lineRule="auto"/>
        <w:jc w:val="both"/>
        <w:rPr>
          <w:i/>
          <w:sz w:val="26"/>
          <w:szCs w:val="26"/>
        </w:rPr>
      </w:pPr>
      <w:r w:rsidRPr="0022204D">
        <w:rPr>
          <w:i/>
          <w:sz w:val="26"/>
          <w:szCs w:val="26"/>
        </w:rPr>
        <w:lastRenderedPageBreak/>
        <w:t xml:space="preserve">    Vì những lẽ trên, chúng tôi, Chính phủ Lâm thời của nước Việt Nam Dân chủ Cộng hòa, trịnh trọng tuyên bố với thế giới rằng:</w:t>
      </w:r>
    </w:p>
    <w:p w14:paraId="3C977D46" w14:textId="77777777" w:rsidR="00081C05" w:rsidRPr="0022204D" w:rsidRDefault="00081C05" w:rsidP="00081C05">
      <w:pPr>
        <w:shd w:val="clear" w:color="auto" w:fill="FFFFFF"/>
        <w:spacing w:line="276" w:lineRule="auto"/>
        <w:jc w:val="both"/>
        <w:rPr>
          <w:i/>
          <w:sz w:val="26"/>
          <w:szCs w:val="26"/>
        </w:rPr>
      </w:pPr>
      <w:r w:rsidRPr="0022204D">
        <w:rPr>
          <w:i/>
          <w:sz w:val="26"/>
          <w:szCs w:val="26"/>
        </w:rPr>
        <w:t xml:space="preserve">   Nước Việt Nam có quyền hưởng tự do và độc lập, và sự thật đã thành một nước tự do, độc lập. Toàn thể dân tộc Việt Nam quyết đem tất cả tinh thần và lực lượng, tính mạng và của cải để giữ vững quyền tự do, độc lập ấy.</w:t>
      </w:r>
    </w:p>
    <w:p w14:paraId="1AADC25F" w14:textId="77777777" w:rsidR="00081C05" w:rsidRPr="0022204D" w:rsidRDefault="00081C05" w:rsidP="00081C05">
      <w:pPr>
        <w:shd w:val="clear" w:color="auto" w:fill="FFFFFF"/>
        <w:spacing w:line="276" w:lineRule="auto"/>
        <w:jc w:val="right"/>
        <w:rPr>
          <w:sz w:val="26"/>
          <w:szCs w:val="26"/>
        </w:rPr>
      </w:pPr>
      <w:r w:rsidRPr="0022204D">
        <w:rPr>
          <w:sz w:val="26"/>
          <w:szCs w:val="26"/>
        </w:rPr>
        <w:t xml:space="preserve">                                             (Trích </w:t>
      </w:r>
      <w:r w:rsidRPr="0022204D">
        <w:rPr>
          <w:i/>
          <w:sz w:val="26"/>
          <w:szCs w:val="26"/>
        </w:rPr>
        <w:t>Tuyên ngôn độc lập,</w:t>
      </w:r>
      <w:r w:rsidRPr="0022204D">
        <w:rPr>
          <w:sz w:val="26"/>
          <w:szCs w:val="26"/>
        </w:rPr>
        <w:t xml:space="preserve"> Hồ Chí Minh)</w:t>
      </w:r>
    </w:p>
    <w:p w14:paraId="1706651F" w14:textId="77777777" w:rsidR="00081C05" w:rsidRPr="0022204D" w:rsidRDefault="00081C05" w:rsidP="00081C05">
      <w:pPr>
        <w:pStyle w:val="TableGrid"/>
        <w:spacing w:line="276" w:lineRule="auto"/>
        <w:jc w:val="both"/>
        <w:rPr>
          <w:sz w:val="26"/>
          <w:szCs w:val="26"/>
        </w:rPr>
      </w:pPr>
    </w:p>
    <w:p w14:paraId="6B6208FC" w14:textId="77777777" w:rsidR="00081C05" w:rsidRPr="0022204D" w:rsidRDefault="00081C05" w:rsidP="00081C05">
      <w:pPr>
        <w:spacing w:line="276" w:lineRule="auto"/>
        <w:jc w:val="both"/>
        <w:rPr>
          <w:b/>
          <w:sz w:val="26"/>
          <w:szCs w:val="26"/>
          <w:shd w:val="clear" w:color="auto" w:fill="FFFFFF"/>
        </w:rPr>
      </w:pPr>
      <w:r w:rsidRPr="0022204D">
        <w:rPr>
          <w:b/>
          <w:sz w:val="26"/>
          <w:szCs w:val="26"/>
          <w:shd w:val="clear" w:color="auto" w:fill="FFFFFF"/>
        </w:rPr>
        <w:t>Lựa chọn đáp án đúng nhất:</w:t>
      </w:r>
    </w:p>
    <w:p w14:paraId="2AFFAAA0" w14:textId="77777777" w:rsidR="00081C05" w:rsidRPr="0022204D" w:rsidRDefault="00081C05" w:rsidP="00081C05">
      <w:pPr>
        <w:tabs>
          <w:tab w:val="left" w:pos="630"/>
        </w:tabs>
        <w:spacing w:line="276" w:lineRule="auto"/>
        <w:jc w:val="both"/>
        <w:rPr>
          <w:rFonts w:eastAsiaTheme="minorEastAsia"/>
          <w:b/>
          <w:sz w:val="26"/>
          <w:szCs w:val="26"/>
        </w:rPr>
      </w:pPr>
      <w:r w:rsidRPr="0022204D">
        <w:rPr>
          <w:rFonts w:eastAsiaTheme="minorEastAsia"/>
          <w:b/>
          <w:sz w:val="26"/>
          <w:szCs w:val="26"/>
        </w:rPr>
        <w:t xml:space="preserve">Câu 1: </w:t>
      </w:r>
      <w:r w:rsidRPr="0022204D">
        <w:rPr>
          <w:rFonts w:eastAsiaTheme="minorEastAsia"/>
          <w:sz w:val="26"/>
          <w:szCs w:val="26"/>
        </w:rPr>
        <w:t>Phương thức biểu đạt chính của đoạn trích trên.</w:t>
      </w:r>
    </w:p>
    <w:p w14:paraId="2D41985D" w14:textId="77777777" w:rsidR="00081C05" w:rsidRPr="0022204D" w:rsidRDefault="00081C05" w:rsidP="00081C05">
      <w:pPr>
        <w:tabs>
          <w:tab w:val="left" w:pos="630"/>
        </w:tabs>
        <w:spacing w:line="276" w:lineRule="auto"/>
        <w:jc w:val="both"/>
        <w:rPr>
          <w:rFonts w:eastAsiaTheme="minorEastAsia"/>
          <w:sz w:val="26"/>
          <w:szCs w:val="26"/>
        </w:rPr>
      </w:pPr>
      <w:r w:rsidRPr="0022204D">
        <w:rPr>
          <w:rFonts w:eastAsiaTheme="minorEastAsia"/>
          <w:sz w:val="26"/>
          <w:szCs w:val="26"/>
        </w:rPr>
        <w:t xml:space="preserve">A. Tự sự </w:t>
      </w:r>
    </w:p>
    <w:p w14:paraId="487EF244" w14:textId="77777777" w:rsidR="00081C05" w:rsidRPr="0022204D" w:rsidRDefault="00081C05" w:rsidP="00081C05">
      <w:pPr>
        <w:tabs>
          <w:tab w:val="left" w:pos="630"/>
        </w:tabs>
        <w:spacing w:line="276" w:lineRule="auto"/>
        <w:jc w:val="both"/>
        <w:rPr>
          <w:rFonts w:eastAsiaTheme="minorEastAsia"/>
          <w:sz w:val="26"/>
          <w:szCs w:val="26"/>
        </w:rPr>
      </w:pPr>
      <w:r w:rsidRPr="0022204D">
        <w:rPr>
          <w:rFonts w:eastAsiaTheme="minorEastAsia"/>
          <w:sz w:val="26"/>
          <w:szCs w:val="26"/>
        </w:rPr>
        <w:t xml:space="preserve">B. Miêu tả </w:t>
      </w:r>
    </w:p>
    <w:p w14:paraId="4920E34F" w14:textId="77777777" w:rsidR="00081C05" w:rsidRPr="0022204D" w:rsidRDefault="00081C05" w:rsidP="00081C05">
      <w:pPr>
        <w:tabs>
          <w:tab w:val="left" w:pos="630"/>
        </w:tabs>
        <w:spacing w:line="276" w:lineRule="auto"/>
        <w:jc w:val="both"/>
        <w:rPr>
          <w:rFonts w:eastAsiaTheme="minorEastAsia"/>
          <w:sz w:val="26"/>
          <w:szCs w:val="26"/>
        </w:rPr>
      </w:pPr>
      <w:r w:rsidRPr="0022204D">
        <w:rPr>
          <w:rFonts w:eastAsiaTheme="minorEastAsia"/>
          <w:sz w:val="26"/>
          <w:szCs w:val="26"/>
        </w:rPr>
        <w:t xml:space="preserve">C. Biểu cảm </w:t>
      </w:r>
    </w:p>
    <w:p w14:paraId="0DBD27EB" w14:textId="77777777" w:rsidR="00081C05" w:rsidRPr="0022204D" w:rsidRDefault="00081C05" w:rsidP="00081C05">
      <w:pPr>
        <w:tabs>
          <w:tab w:val="left" w:pos="630"/>
        </w:tabs>
        <w:spacing w:line="276" w:lineRule="auto"/>
        <w:jc w:val="both"/>
        <w:rPr>
          <w:rFonts w:eastAsiaTheme="minorEastAsia"/>
          <w:sz w:val="26"/>
          <w:szCs w:val="26"/>
        </w:rPr>
      </w:pPr>
      <w:r w:rsidRPr="0022204D">
        <w:rPr>
          <w:rFonts w:eastAsiaTheme="minorEastAsia"/>
          <w:sz w:val="26"/>
          <w:szCs w:val="26"/>
        </w:rPr>
        <w:t xml:space="preserve">D. Nghị luận </w:t>
      </w:r>
    </w:p>
    <w:p w14:paraId="2CB10A29" w14:textId="77777777" w:rsidR="00081C05" w:rsidRPr="0022204D" w:rsidRDefault="00081C05" w:rsidP="00081C05">
      <w:pPr>
        <w:shd w:val="clear" w:color="auto" w:fill="FFFFFF"/>
        <w:spacing w:line="276" w:lineRule="auto"/>
        <w:jc w:val="both"/>
        <w:rPr>
          <w:b/>
          <w:sz w:val="26"/>
          <w:szCs w:val="26"/>
        </w:rPr>
      </w:pPr>
      <w:r w:rsidRPr="0022204D">
        <w:rPr>
          <w:b/>
          <w:bCs/>
          <w:sz w:val="26"/>
          <w:szCs w:val="26"/>
        </w:rPr>
        <w:t xml:space="preserve">Câu 2: </w:t>
      </w:r>
      <w:r w:rsidRPr="0022204D">
        <w:rPr>
          <w:bCs/>
          <w:sz w:val="26"/>
          <w:szCs w:val="26"/>
        </w:rPr>
        <w:t>L</w:t>
      </w:r>
      <w:r w:rsidRPr="0022204D">
        <w:rPr>
          <w:sz w:val="26"/>
          <w:szCs w:val="26"/>
        </w:rPr>
        <w:t>uận đề của văn bản trên là:</w:t>
      </w:r>
    </w:p>
    <w:p w14:paraId="1EDF8BAE" w14:textId="77777777" w:rsidR="00081C05" w:rsidRPr="0022204D" w:rsidRDefault="00081C05" w:rsidP="00081C05">
      <w:pPr>
        <w:shd w:val="clear" w:color="auto" w:fill="FFFFFF"/>
        <w:spacing w:line="276" w:lineRule="auto"/>
        <w:jc w:val="both"/>
        <w:rPr>
          <w:sz w:val="26"/>
          <w:szCs w:val="26"/>
        </w:rPr>
      </w:pPr>
      <w:r w:rsidRPr="0022204D">
        <w:rPr>
          <w:sz w:val="26"/>
          <w:szCs w:val="26"/>
        </w:rPr>
        <w:t>A. Toàn dân Việt Nam trên dưới một lòng chống lại âm mưu xâm lược của bọn thực dân.</w:t>
      </w:r>
    </w:p>
    <w:p w14:paraId="00FE6250" w14:textId="77777777" w:rsidR="00081C05" w:rsidRPr="0022204D" w:rsidRDefault="00081C05" w:rsidP="00081C05">
      <w:pPr>
        <w:shd w:val="clear" w:color="auto" w:fill="FFFFFF"/>
        <w:spacing w:line="276" w:lineRule="auto"/>
        <w:jc w:val="both"/>
        <w:rPr>
          <w:sz w:val="26"/>
          <w:szCs w:val="26"/>
        </w:rPr>
      </w:pPr>
      <w:r w:rsidRPr="0022204D">
        <w:rPr>
          <w:sz w:val="26"/>
          <w:szCs w:val="26"/>
        </w:rPr>
        <w:t>B. Pháp chạy, Nhật hàng, vua Bảo Đại thoái vị.</w:t>
      </w:r>
    </w:p>
    <w:p w14:paraId="3A0E5135" w14:textId="77777777" w:rsidR="00081C05" w:rsidRPr="0022204D" w:rsidRDefault="00081C05" w:rsidP="00081C05">
      <w:pPr>
        <w:shd w:val="clear" w:color="auto" w:fill="FFFFFF"/>
        <w:spacing w:line="276" w:lineRule="auto"/>
        <w:jc w:val="both"/>
        <w:rPr>
          <w:sz w:val="26"/>
          <w:szCs w:val="26"/>
        </w:rPr>
      </w:pPr>
      <w:r w:rsidRPr="0022204D">
        <w:rPr>
          <w:sz w:val="26"/>
          <w:szCs w:val="26"/>
        </w:rPr>
        <w:t>C. Tuyên bố trước quốc dân đồng bào và thế giới về quyền tự do, độc lập của dân tộc Việt Nam và khẳng định quyết tâm bảo vệ nền độc lập, tự do ấy.</w:t>
      </w:r>
    </w:p>
    <w:p w14:paraId="524E364C" w14:textId="77777777" w:rsidR="00081C05" w:rsidRPr="0022204D" w:rsidRDefault="00081C05" w:rsidP="00081C05">
      <w:pPr>
        <w:shd w:val="clear" w:color="auto" w:fill="FFFFFF"/>
        <w:spacing w:line="276" w:lineRule="auto"/>
        <w:jc w:val="both"/>
        <w:rPr>
          <w:sz w:val="26"/>
          <w:szCs w:val="26"/>
        </w:rPr>
      </w:pPr>
      <w:r w:rsidRPr="0022204D">
        <w:rPr>
          <w:sz w:val="26"/>
          <w:szCs w:val="26"/>
        </w:rPr>
        <w:t>D. Toàn thể dân Việt Nam quyết đem tất cả tinh thần và lực lượng, tính mạng và của cải để giữ vững quyền tự do độc lập ấy.</w:t>
      </w:r>
    </w:p>
    <w:p w14:paraId="1D85D0F6" w14:textId="77777777" w:rsidR="00081C05" w:rsidRPr="0022204D" w:rsidRDefault="00081C05" w:rsidP="00081C05">
      <w:pPr>
        <w:shd w:val="clear" w:color="auto" w:fill="FFFFFF"/>
        <w:spacing w:line="276" w:lineRule="auto"/>
        <w:jc w:val="both"/>
        <w:rPr>
          <w:sz w:val="26"/>
          <w:szCs w:val="26"/>
        </w:rPr>
      </w:pPr>
      <w:r w:rsidRPr="0022204D">
        <w:rPr>
          <w:b/>
          <w:sz w:val="26"/>
          <w:szCs w:val="26"/>
        </w:rPr>
        <w:t xml:space="preserve">Câu 3: </w:t>
      </w:r>
      <w:r w:rsidRPr="0022204D">
        <w:rPr>
          <w:sz w:val="26"/>
          <w:szCs w:val="26"/>
        </w:rPr>
        <w:t>Văn bản trên được viết trong giai đoạn lịch sử nào?</w:t>
      </w:r>
    </w:p>
    <w:p w14:paraId="31AE2E8E" w14:textId="77777777" w:rsidR="00081C05" w:rsidRPr="0022204D" w:rsidRDefault="00081C05" w:rsidP="00081C05">
      <w:pPr>
        <w:shd w:val="clear" w:color="auto" w:fill="FFFFFF"/>
        <w:spacing w:line="276" w:lineRule="auto"/>
        <w:jc w:val="both"/>
        <w:rPr>
          <w:sz w:val="26"/>
          <w:szCs w:val="26"/>
        </w:rPr>
      </w:pPr>
      <w:r w:rsidRPr="0022204D">
        <w:rPr>
          <w:sz w:val="26"/>
          <w:szCs w:val="26"/>
        </w:rPr>
        <w:t xml:space="preserve">A. Sau khi Bác tìm được con đường cứu nước và trở về đất nước 1941. </w:t>
      </w:r>
    </w:p>
    <w:p w14:paraId="023CD87A" w14:textId="77777777" w:rsidR="00081C05" w:rsidRPr="0022204D" w:rsidRDefault="00081C05" w:rsidP="00081C05">
      <w:pPr>
        <w:shd w:val="clear" w:color="auto" w:fill="FFFFFF"/>
        <w:spacing w:line="276" w:lineRule="auto"/>
        <w:jc w:val="both"/>
        <w:rPr>
          <w:sz w:val="26"/>
          <w:szCs w:val="26"/>
        </w:rPr>
      </w:pPr>
      <w:r w:rsidRPr="0022204D">
        <w:rPr>
          <w:sz w:val="26"/>
          <w:szCs w:val="26"/>
        </w:rPr>
        <w:t xml:space="preserve">B. Ngay khi cách mạng tháng tám thành công 1945. </w:t>
      </w:r>
    </w:p>
    <w:p w14:paraId="73498075" w14:textId="77777777" w:rsidR="00081C05" w:rsidRPr="0022204D" w:rsidRDefault="00081C05" w:rsidP="00081C05">
      <w:pPr>
        <w:shd w:val="clear" w:color="auto" w:fill="FFFFFF"/>
        <w:spacing w:line="276" w:lineRule="auto"/>
        <w:jc w:val="both"/>
        <w:rPr>
          <w:sz w:val="26"/>
          <w:szCs w:val="26"/>
        </w:rPr>
      </w:pPr>
      <w:r w:rsidRPr="0022204D">
        <w:rPr>
          <w:sz w:val="26"/>
          <w:szCs w:val="26"/>
        </w:rPr>
        <w:t xml:space="preserve">C. Sau chiến thắng Điện Biên phủ 1954. </w:t>
      </w:r>
    </w:p>
    <w:p w14:paraId="65D1F4ED" w14:textId="77777777" w:rsidR="00081C05" w:rsidRPr="0022204D" w:rsidRDefault="00081C05" w:rsidP="00081C05">
      <w:pPr>
        <w:shd w:val="clear" w:color="auto" w:fill="FFFFFF"/>
        <w:spacing w:line="276" w:lineRule="auto"/>
        <w:jc w:val="both"/>
        <w:rPr>
          <w:sz w:val="26"/>
          <w:szCs w:val="26"/>
        </w:rPr>
      </w:pPr>
      <w:r w:rsidRPr="0022204D">
        <w:rPr>
          <w:sz w:val="26"/>
          <w:szCs w:val="26"/>
        </w:rPr>
        <w:t xml:space="preserve">D. Sau đại thắng mùa xuân 1975. </w:t>
      </w:r>
    </w:p>
    <w:p w14:paraId="42AE1292" w14:textId="77777777" w:rsidR="00081C05" w:rsidRPr="0022204D" w:rsidRDefault="00081C05" w:rsidP="00081C05">
      <w:pPr>
        <w:shd w:val="clear" w:color="auto" w:fill="FFFFFF"/>
        <w:spacing w:line="276" w:lineRule="auto"/>
        <w:jc w:val="both"/>
        <w:rPr>
          <w:b/>
          <w:sz w:val="26"/>
          <w:szCs w:val="26"/>
        </w:rPr>
      </w:pPr>
      <w:r w:rsidRPr="0022204D">
        <w:rPr>
          <w:b/>
          <w:sz w:val="26"/>
          <w:szCs w:val="26"/>
        </w:rPr>
        <w:t xml:space="preserve">Câu 4: </w:t>
      </w:r>
      <w:r w:rsidRPr="0022204D">
        <w:rPr>
          <w:sz w:val="26"/>
          <w:szCs w:val="26"/>
        </w:rPr>
        <w:t xml:space="preserve">Theo em, </w:t>
      </w:r>
      <w:r w:rsidRPr="0022204D">
        <w:rPr>
          <w:i/>
          <w:sz w:val="26"/>
          <w:szCs w:val="26"/>
        </w:rPr>
        <w:t>chế độ quân chủ mấy mươi thế kỷ</w:t>
      </w:r>
      <w:r w:rsidRPr="0022204D">
        <w:rPr>
          <w:sz w:val="26"/>
          <w:szCs w:val="26"/>
        </w:rPr>
        <w:t xml:space="preserve"> được hiểu chế độ gì?</w:t>
      </w:r>
      <w:r w:rsidRPr="0022204D">
        <w:rPr>
          <w:b/>
          <w:sz w:val="26"/>
          <w:szCs w:val="26"/>
        </w:rPr>
        <w:t xml:space="preserve"> </w:t>
      </w:r>
    </w:p>
    <w:p w14:paraId="2B0B4927" w14:textId="77777777" w:rsidR="00081C05" w:rsidRPr="0022204D" w:rsidRDefault="00081C05" w:rsidP="00081C05">
      <w:pPr>
        <w:shd w:val="clear" w:color="auto" w:fill="FFFFFF"/>
        <w:spacing w:line="276" w:lineRule="auto"/>
        <w:jc w:val="both"/>
        <w:rPr>
          <w:sz w:val="26"/>
          <w:szCs w:val="26"/>
        </w:rPr>
      </w:pPr>
      <w:r w:rsidRPr="0022204D">
        <w:rPr>
          <w:sz w:val="26"/>
          <w:szCs w:val="26"/>
        </w:rPr>
        <w:t>A. Chế độ chiếm hữu nô lệ</w:t>
      </w:r>
    </w:p>
    <w:p w14:paraId="6B021609" w14:textId="77777777" w:rsidR="00081C05" w:rsidRPr="0022204D" w:rsidRDefault="00081C05" w:rsidP="00081C05">
      <w:pPr>
        <w:shd w:val="clear" w:color="auto" w:fill="FFFFFF"/>
        <w:spacing w:line="276" w:lineRule="auto"/>
        <w:jc w:val="both"/>
        <w:rPr>
          <w:sz w:val="26"/>
          <w:szCs w:val="26"/>
        </w:rPr>
      </w:pPr>
      <w:r w:rsidRPr="0022204D">
        <w:rPr>
          <w:sz w:val="26"/>
          <w:szCs w:val="26"/>
        </w:rPr>
        <w:t>B. Chế độ phong kiến</w:t>
      </w:r>
    </w:p>
    <w:p w14:paraId="4A14524D" w14:textId="77777777" w:rsidR="00081C05" w:rsidRPr="0022204D" w:rsidRDefault="00081C05" w:rsidP="00081C05">
      <w:pPr>
        <w:shd w:val="clear" w:color="auto" w:fill="FFFFFF"/>
        <w:spacing w:line="276" w:lineRule="auto"/>
        <w:jc w:val="both"/>
        <w:rPr>
          <w:sz w:val="26"/>
          <w:szCs w:val="26"/>
        </w:rPr>
      </w:pPr>
      <w:r w:rsidRPr="0022204D">
        <w:rPr>
          <w:sz w:val="26"/>
          <w:szCs w:val="26"/>
        </w:rPr>
        <w:t>C. Chế độ tư bản</w:t>
      </w:r>
    </w:p>
    <w:p w14:paraId="08A637B5" w14:textId="77777777" w:rsidR="00081C05" w:rsidRPr="0022204D" w:rsidRDefault="00081C05" w:rsidP="00081C05">
      <w:pPr>
        <w:shd w:val="clear" w:color="auto" w:fill="FFFFFF"/>
        <w:spacing w:line="276" w:lineRule="auto"/>
        <w:jc w:val="both"/>
        <w:rPr>
          <w:sz w:val="26"/>
          <w:szCs w:val="26"/>
        </w:rPr>
      </w:pPr>
      <w:r w:rsidRPr="0022204D">
        <w:rPr>
          <w:sz w:val="26"/>
          <w:szCs w:val="26"/>
        </w:rPr>
        <w:t>D. Chế độ xã hội chủ nghĩa</w:t>
      </w:r>
    </w:p>
    <w:p w14:paraId="6BB3C529" w14:textId="77777777" w:rsidR="00081C05" w:rsidRPr="0022204D" w:rsidRDefault="00081C05" w:rsidP="00081C05">
      <w:pPr>
        <w:shd w:val="clear" w:color="auto" w:fill="FFFFFF"/>
        <w:spacing w:line="276" w:lineRule="auto"/>
        <w:jc w:val="both"/>
        <w:rPr>
          <w:sz w:val="26"/>
          <w:szCs w:val="26"/>
        </w:rPr>
      </w:pPr>
      <w:r w:rsidRPr="0022204D">
        <w:rPr>
          <w:b/>
          <w:sz w:val="26"/>
          <w:szCs w:val="26"/>
        </w:rPr>
        <w:t xml:space="preserve">Câu 5: </w:t>
      </w:r>
      <w:r w:rsidRPr="0022204D">
        <w:rPr>
          <w:sz w:val="26"/>
          <w:szCs w:val="26"/>
        </w:rPr>
        <w:t>Đâu là bằng chứng khách quan mà tác giả đưa vào bản “</w:t>
      </w:r>
      <w:r w:rsidRPr="0022204D">
        <w:rPr>
          <w:i/>
          <w:sz w:val="26"/>
          <w:szCs w:val="26"/>
        </w:rPr>
        <w:t>Tuyên ngôn độc lập</w:t>
      </w:r>
      <w:r w:rsidRPr="0022204D">
        <w:rPr>
          <w:sz w:val="26"/>
          <w:szCs w:val="26"/>
        </w:rPr>
        <w:t xml:space="preserve">”? </w:t>
      </w:r>
    </w:p>
    <w:p w14:paraId="6A9FAEC0" w14:textId="77777777" w:rsidR="00081C05" w:rsidRPr="0022204D" w:rsidRDefault="00081C05" w:rsidP="00081C05">
      <w:pPr>
        <w:shd w:val="clear" w:color="auto" w:fill="FFFFFF"/>
        <w:spacing w:line="276" w:lineRule="auto"/>
        <w:jc w:val="both"/>
        <w:rPr>
          <w:i/>
          <w:sz w:val="26"/>
          <w:szCs w:val="26"/>
        </w:rPr>
      </w:pPr>
      <w:r w:rsidRPr="0022204D">
        <w:rPr>
          <w:sz w:val="26"/>
          <w:szCs w:val="26"/>
        </w:rPr>
        <w:t>A</w:t>
      </w:r>
      <w:r w:rsidRPr="0022204D">
        <w:rPr>
          <w:i/>
          <w:sz w:val="26"/>
          <w:szCs w:val="26"/>
        </w:rPr>
        <w:t>. Pháp chạy, Nhật hàng, vua Bảo Đại thoái vị. Dân ta đã đánh đổ các xiềng xích thực dân gần một trăm năm nay để gây dựng nên nước Việt Nam độc lập. Dân ta lại đánh đổ chế độ quân chủ mấy mươi thế kỷ mà lập nên chế độ dân chủ cộng hòa.</w:t>
      </w:r>
    </w:p>
    <w:p w14:paraId="0AFFFB82" w14:textId="77777777" w:rsidR="00081C05" w:rsidRPr="0022204D" w:rsidRDefault="00081C05" w:rsidP="00081C05">
      <w:pPr>
        <w:shd w:val="clear" w:color="auto" w:fill="FFFFFF"/>
        <w:spacing w:line="276" w:lineRule="auto"/>
        <w:jc w:val="both"/>
        <w:rPr>
          <w:i/>
          <w:sz w:val="26"/>
          <w:szCs w:val="26"/>
        </w:rPr>
      </w:pPr>
      <w:r w:rsidRPr="0022204D">
        <w:rPr>
          <w:sz w:val="26"/>
          <w:szCs w:val="26"/>
        </w:rPr>
        <w:t>B.</w:t>
      </w:r>
      <w:r w:rsidRPr="0022204D">
        <w:rPr>
          <w:i/>
          <w:sz w:val="26"/>
          <w:szCs w:val="26"/>
        </w:rPr>
        <w:t xml:space="preserve"> Bởi thế cho nên, chúng tôi, Lâm thời Chính phủ của nước Việt Nam mới, đại biểu cho toàn dân Việt Nam, tuyên bố thoát ly hẳn quan hệ với Pháp, xóa bỏ hết những hiệp ước mà Pháp đã ký về nước Việt Nam, xóa bỏ tất cả mọi đặc quyền của Pháp trên đất nước Việt Nam.</w:t>
      </w:r>
    </w:p>
    <w:p w14:paraId="19605217" w14:textId="77777777" w:rsidR="00081C05" w:rsidRPr="0022204D" w:rsidRDefault="00081C05" w:rsidP="00081C05">
      <w:pPr>
        <w:shd w:val="clear" w:color="auto" w:fill="FFFFFF"/>
        <w:spacing w:line="276" w:lineRule="auto"/>
        <w:jc w:val="both"/>
        <w:rPr>
          <w:i/>
          <w:sz w:val="26"/>
          <w:szCs w:val="26"/>
        </w:rPr>
      </w:pPr>
      <w:r w:rsidRPr="0022204D">
        <w:rPr>
          <w:sz w:val="26"/>
          <w:szCs w:val="26"/>
        </w:rPr>
        <w:t>C</w:t>
      </w:r>
      <w:r w:rsidRPr="0022204D">
        <w:rPr>
          <w:i/>
          <w:sz w:val="26"/>
          <w:szCs w:val="26"/>
        </w:rPr>
        <w:t>. Toàn dân Việt Nam, trên dưới một lòng, kiên quyết chống lại âm mưu của bọn thực dân Pháp.</w:t>
      </w:r>
    </w:p>
    <w:p w14:paraId="1F3A081C" w14:textId="77777777" w:rsidR="00081C05" w:rsidRPr="0022204D" w:rsidRDefault="00081C05" w:rsidP="00081C05">
      <w:pPr>
        <w:shd w:val="clear" w:color="auto" w:fill="FFFFFF"/>
        <w:spacing w:line="276" w:lineRule="auto"/>
        <w:jc w:val="both"/>
        <w:rPr>
          <w:i/>
          <w:sz w:val="26"/>
          <w:szCs w:val="26"/>
        </w:rPr>
      </w:pPr>
      <w:r w:rsidRPr="0022204D">
        <w:rPr>
          <w:sz w:val="26"/>
          <w:szCs w:val="26"/>
        </w:rPr>
        <w:lastRenderedPageBreak/>
        <w:t>D</w:t>
      </w:r>
      <w:r w:rsidRPr="0022204D">
        <w:rPr>
          <w:i/>
          <w:sz w:val="26"/>
          <w:szCs w:val="26"/>
        </w:rPr>
        <w:t>. Chúng tôi tin rằng các nước Đồng minh đã công nhận những nguyên tắc dân tộc bình đẳng ở các Hội nghị Tê-hê-răng và Cựu-kim-sơn, quyết không thể không công nhận quyền độc lập của dân Việt Nam.</w:t>
      </w:r>
    </w:p>
    <w:p w14:paraId="1055E627" w14:textId="77777777" w:rsidR="00081C05" w:rsidRPr="0022204D" w:rsidRDefault="00081C05" w:rsidP="00081C05">
      <w:pPr>
        <w:shd w:val="clear" w:color="auto" w:fill="FFFFFF"/>
        <w:spacing w:line="276" w:lineRule="auto"/>
        <w:jc w:val="both"/>
        <w:rPr>
          <w:i/>
          <w:sz w:val="26"/>
          <w:szCs w:val="26"/>
        </w:rPr>
      </w:pPr>
      <w:r w:rsidRPr="0022204D">
        <w:rPr>
          <w:i/>
          <w:sz w:val="26"/>
          <w:szCs w:val="26"/>
        </w:rPr>
        <w:t xml:space="preserve"> </w:t>
      </w:r>
      <w:r w:rsidRPr="0022204D">
        <w:rPr>
          <w:b/>
          <w:sz w:val="26"/>
          <w:szCs w:val="26"/>
        </w:rPr>
        <w:t xml:space="preserve">Câu 6: </w:t>
      </w:r>
      <w:r w:rsidRPr="0022204D">
        <w:rPr>
          <w:sz w:val="26"/>
          <w:szCs w:val="26"/>
        </w:rPr>
        <w:t>Tác dụng của phép tu từ trong đoạn văn sau: “</w:t>
      </w:r>
      <w:r w:rsidRPr="0022204D">
        <w:rPr>
          <w:i/>
          <w:sz w:val="26"/>
          <w:szCs w:val="26"/>
        </w:rPr>
        <w:t xml:space="preserve">Một dân tộc đã gan góc chống ách nô lệ của Pháp hơn tám mươi năm nay, một dân tộc đã gan góc đứng về phe Đồng minh chống phát-xít mấy năm nay, dân tộc đó phải được tự do! Dân tộc đó phải được độc lập!” </w:t>
      </w:r>
      <w:r w:rsidRPr="0022204D">
        <w:rPr>
          <w:sz w:val="26"/>
          <w:szCs w:val="26"/>
        </w:rPr>
        <w:t>là gì?</w:t>
      </w:r>
    </w:p>
    <w:p w14:paraId="4A6B20B0" w14:textId="77777777" w:rsidR="00081C05" w:rsidRPr="0022204D" w:rsidRDefault="00081C05" w:rsidP="00081C05">
      <w:pPr>
        <w:shd w:val="clear" w:color="auto" w:fill="FFFFFF"/>
        <w:spacing w:line="276" w:lineRule="auto"/>
        <w:jc w:val="both"/>
        <w:rPr>
          <w:sz w:val="26"/>
          <w:szCs w:val="26"/>
        </w:rPr>
      </w:pPr>
      <w:r w:rsidRPr="0022204D">
        <w:rPr>
          <w:bCs/>
          <w:sz w:val="26"/>
          <w:szCs w:val="26"/>
        </w:rPr>
        <w:t xml:space="preserve">A. </w:t>
      </w:r>
      <w:r w:rsidRPr="0022204D">
        <w:rPr>
          <w:sz w:val="26"/>
          <w:szCs w:val="26"/>
        </w:rPr>
        <w:t>Khẳng định chân lí bất di bất dịch: dân tộc Việt Nam xứng đáng được hưởng tự do và độc lập.</w:t>
      </w:r>
    </w:p>
    <w:p w14:paraId="0AD1D476" w14:textId="77777777" w:rsidR="00081C05" w:rsidRPr="0022204D" w:rsidRDefault="00081C05" w:rsidP="00081C05">
      <w:pPr>
        <w:shd w:val="clear" w:color="auto" w:fill="FFFFFF"/>
        <w:spacing w:line="276" w:lineRule="auto"/>
        <w:jc w:val="both"/>
        <w:rPr>
          <w:sz w:val="26"/>
          <w:szCs w:val="26"/>
        </w:rPr>
      </w:pPr>
      <w:r w:rsidRPr="0022204D">
        <w:rPr>
          <w:bCs/>
          <w:sz w:val="26"/>
          <w:szCs w:val="26"/>
        </w:rPr>
        <w:t xml:space="preserve">B. </w:t>
      </w:r>
      <w:r w:rsidRPr="0022204D">
        <w:rPr>
          <w:sz w:val="26"/>
          <w:szCs w:val="26"/>
        </w:rPr>
        <w:t>Nêu bật bản lĩnh, quá trình đấu tranh và đóng góp của Việt Nam trong cuộc đấu tranh chống thực dân Pháp và phát xít Nhật; từ đó khẳng định dứt khoát quyền độc lập, tự do chính đáng của dân tộc.</w:t>
      </w:r>
    </w:p>
    <w:p w14:paraId="2ED06226" w14:textId="77777777" w:rsidR="00081C05" w:rsidRPr="0022204D" w:rsidRDefault="00081C05" w:rsidP="00081C05">
      <w:pPr>
        <w:shd w:val="clear" w:color="auto" w:fill="FFFFFF"/>
        <w:spacing w:line="276" w:lineRule="auto"/>
        <w:jc w:val="both"/>
        <w:rPr>
          <w:sz w:val="26"/>
          <w:szCs w:val="26"/>
        </w:rPr>
      </w:pPr>
      <w:r w:rsidRPr="0022204D">
        <w:rPr>
          <w:bCs/>
          <w:sz w:val="26"/>
          <w:szCs w:val="26"/>
        </w:rPr>
        <w:t xml:space="preserve">C. </w:t>
      </w:r>
      <w:r w:rsidRPr="0022204D">
        <w:rPr>
          <w:sz w:val="26"/>
          <w:szCs w:val="26"/>
        </w:rPr>
        <w:t>Khẳng định vai trò, vị trí của cách mạng Việt Nam trong cuộc đấu tranh chung chống lại chủ nghĩa thực dân, phát xít, bảo vệ hòa bình thế giới đồng thời kêu gọi các nước trên thế giới công nhận nền độc lập của nước ta.</w:t>
      </w:r>
    </w:p>
    <w:p w14:paraId="0B5216E3" w14:textId="77777777" w:rsidR="00081C05" w:rsidRPr="0022204D" w:rsidRDefault="00081C05" w:rsidP="00081C05">
      <w:pPr>
        <w:shd w:val="clear" w:color="auto" w:fill="FFFFFF"/>
        <w:spacing w:line="276" w:lineRule="auto"/>
        <w:jc w:val="both"/>
        <w:rPr>
          <w:sz w:val="26"/>
          <w:szCs w:val="26"/>
        </w:rPr>
      </w:pPr>
      <w:r w:rsidRPr="0022204D">
        <w:rPr>
          <w:bCs/>
          <w:sz w:val="26"/>
          <w:szCs w:val="26"/>
        </w:rPr>
        <w:t xml:space="preserve">D. </w:t>
      </w:r>
      <w:r w:rsidRPr="0022204D">
        <w:rPr>
          <w:sz w:val="26"/>
          <w:szCs w:val="26"/>
        </w:rPr>
        <w:t>Nêu rõ kẻ thù mà ta chống lại là bọn thực dân Pháp phản động ở thuộc địa chứ không phải là nước Pháp với tư cách là một nước trong phe Đồng minh và do đó, nước ta xứng đáng được hưởng quyền tự do, độc lập trong tư thế của người chiến thắng.</w:t>
      </w:r>
    </w:p>
    <w:p w14:paraId="6744B617" w14:textId="77777777" w:rsidR="00081C05" w:rsidRPr="0022204D" w:rsidRDefault="00081C05" w:rsidP="00081C05">
      <w:pPr>
        <w:shd w:val="clear" w:color="auto" w:fill="FFFFFF"/>
        <w:spacing w:line="276" w:lineRule="auto"/>
        <w:jc w:val="both"/>
        <w:rPr>
          <w:sz w:val="26"/>
          <w:szCs w:val="26"/>
        </w:rPr>
      </w:pPr>
      <w:r w:rsidRPr="0022204D">
        <w:rPr>
          <w:b/>
          <w:sz w:val="26"/>
          <w:szCs w:val="26"/>
        </w:rPr>
        <w:t xml:space="preserve">Câu 7: </w:t>
      </w:r>
      <w:r w:rsidRPr="0022204D">
        <w:rPr>
          <w:sz w:val="26"/>
          <w:szCs w:val="26"/>
        </w:rPr>
        <w:t>Lời tuyên bố cuối cùng của bản “</w:t>
      </w:r>
      <w:r w:rsidRPr="0022204D">
        <w:rPr>
          <w:i/>
          <w:sz w:val="26"/>
          <w:szCs w:val="26"/>
        </w:rPr>
        <w:t>Tuyên ngôn độc lập</w:t>
      </w:r>
      <w:r w:rsidRPr="0022204D">
        <w:rPr>
          <w:sz w:val="26"/>
          <w:szCs w:val="26"/>
        </w:rPr>
        <w:t>” có thể hiểu là:</w:t>
      </w:r>
    </w:p>
    <w:p w14:paraId="520A6FF7" w14:textId="77777777" w:rsidR="00081C05" w:rsidRPr="0022204D" w:rsidRDefault="00081C05" w:rsidP="00081C05">
      <w:pPr>
        <w:pStyle w:val="NormalWeb"/>
        <w:shd w:val="clear" w:color="auto" w:fill="FFFFFF"/>
        <w:spacing w:line="276" w:lineRule="auto"/>
        <w:jc w:val="both"/>
        <w:rPr>
          <w:b/>
          <w:sz w:val="26"/>
          <w:szCs w:val="26"/>
        </w:rPr>
      </w:pPr>
      <w:r w:rsidRPr="0022204D">
        <w:rPr>
          <w:sz w:val="26"/>
          <w:szCs w:val="26"/>
        </w:rPr>
        <w:t>A. Việt Nam đã chính thức được tự do.</w:t>
      </w:r>
    </w:p>
    <w:p w14:paraId="757627E0" w14:textId="77777777" w:rsidR="00081C05" w:rsidRPr="0022204D" w:rsidRDefault="00081C05" w:rsidP="00081C05">
      <w:pPr>
        <w:pStyle w:val="NormalWeb"/>
        <w:shd w:val="clear" w:color="auto" w:fill="FFFFFF"/>
        <w:spacing w:line="276" w:lineRule="auto"/>
        <w:jc w:val="both"/>
        <w:rPr>
          <w:sz w:val="26"/>
          <w:szCs w:val="26"/>
        </w:rPr>
      </w:pPr>
      <w:r w:rsidRPr="0022204D">
        <w:rPr>
          <w:sz w:val="26"/>
          <w:szCs w:val="26"/>
        </w:rPr>
        <w:t>B. Việt Nam mong muốn cả thế giới công nhận nền tự do, độc lập của mình.</w:t>
      </w:r>
    </w:p>
    <w:p w14:paraId="50E4B1B6" w14:textId="77777777" w:rsidR="00081C05" w:rsidRPr="0022204D" w:rsidRDefault="00081C05" w:rsidP="00081C05">
      <w:pPr>
        <w:pStyle w:val="NormalWeb"/>
        <w:shd w:val="clear" w:color="auto" w:fill="FFFFFF"/>
        <w:spacing w:line="276" w:lineRule="auto"/>
        <w:jc w:val="both"/>
        <w:rPr>
          <w:sz w:val="26"/>
          <w:szCs w:val="26"/>
        </w:rPr>
      </w:pPr>
      <w:r w:rsidRPr="0022204D">
        <w:rPr>
          <w:sz w:val="26"/>
          <w:szCs w:val="26"/>
        </w:rPr>
        <w:t>C. Việt Nam ca ngợi nền tự do, độc lập của mình.</w:t>
      </w:r>
    </w:p>
    <w:p w14:paraId="70827E56" w14:textId="77777777" w:rsidR="00081C05" w:rsidRPr="0022204D" w:rsidRDefault="00081C05" w:rsidP="00081C05">
      <w:pPr>
        <w:pStyle w:val="NormalWeb"/>
        <w:shd w:val="clear" w:color="auto" w:fill="FFFFFF"/>
        <w:spacing w:line="276" w:lineRule="auto"/>
        <w:jc w:val="both"/>
        <w:rPr>
          <w:b/>
          <w:sz w:val="26"/>
          <w:szCs w:val="26"/>
        </w:rPr>
      </w:pPr>
      <w:r w:rsidRPr="0022204D">
        <w:rPr>
          <w:sz w:val="26"/>
          <w:szCs w:val="26"/>
        </w:rPr>
        <w:t xml:space="preserve">D. Việt Nam có quyền được hưởng tự do, độc lập và điều đó đã đến. Việt Nam kiên quyết giữ vững quyền tự do độc lập ấy. </w:t>
      </w:r>
    </w:p>
    <w:p w14:paraId="5935A6AC" w14:textId="77777777" w:rsidR="00081C05" w:rsidRPr="0022204D" w:rsidRDefault="00081C05" w:rsidP="00081C05">
      <w:pPr>
        <w:shd w:val="clear" w:color="auto" w:fill="FFFFFF"/>
        <w:spacing w:line="276" w:lineRule="auto"/>
        <w:jc w:val="both"/>
        <w:rPr>
          <w:sz w:val="26"/>
          <w:szCs w:val="26"/>
        </w:rPr>
      </w:pPr>
      <w:r w:rsidRPr="0022204D">
        <w:rPr>
          <w:b/>
          <w:sz w:val="26"/>
          <w:szCs w:val="26"/>
        </w:rPr>
        <w:t xml:space="preserve">Câu 8: </w:t>
      </w:r>
      <w:r w:rsidRPr="0022204D">
        <w:rPr>
          <w:sz w:val="26"/>
          <w:szCs w:val="26"/>
        </w:rPr>
        <w:t xml:space="preserve">Tại sao tác giả sử dụng cách xưng hô là </w:t>
      </w:r>
      <w:r w:rsidRPr="0022204D">
        <w:rPr>
          <w:i/>
          <w:sz w:val="26"/>
          <w:szCs w:val="26"/>
        </w:rPr>
        <w:t>“chúng tôi”</w:t>
      </w:r>
      <w:r w:rsidRPr="0022204D">
        <w:rPr>
          <w:sz w:val="26"/>
          <w:szCs w:val="26"/>
        </w:rPr>
        <w:t xml:space="preserve"> khi viết bản</w:t>
      </w:r>
      <w:r w:rsidRPr="0022204D">
        <w:rPr>
          <w:i/>
          <w:sz w:val="26"/>
          <w:szCs w:val="26"/>
        </w:rPr>
        <w:t xml:space="preserve"> Tuyên ngôn độc lập </w:t>
      </w:r>
      <w:r w:rsidRPr="0022204D">
        <w:rPr>
          <w:sz w:val="26"/>
          <w:szCs w:val="26"/>
        </w:rPr>
        <w:t xml:space="preserve">này? </w:t>
      </w:r>
    </w:p>
    <w:p w14:paraId="7A47F105" w14:textId="77777777" w:rsidR="00081C05" w:rsidRPr="0022204D" w:rsidRDefault="00081C05" w:rsidP="00081C05">
      <w:pPr>
        <w:shd w:val="clear" w:color="auto" w:fill="FFFFFF"/>
        <w:spacing w:line="276" w:lineRule="auto"/>
        <w:jc w:val="both"/>
        <w:rPr>
          <w:sz w:val="26"/>
          <w:szCs w:val="26"/>
        </w:rPr>
      </w:pPr>
      <w:r w:rsidRPr="0022204D">
        <w:rPr>
          <w:sz w:val="26"/>
          <w:szCs w:val="26"/>
        </w:rPr>
        <w:t xml:space="preserve">A. Vì </w:t>
      </w:r>
      <w:r w:rsidRPr="0022204D">
        <w:rPr>
          <w:i/>
          <w:sz w:val="26"/>
          <w:szCs w:val="26"/>
        </w:rPr>
        <w:t>“chúng tôi”</w:t>
      </w:r>
      <w:r w:rsidRPr="0022204D">
        <w:rPr>
          <w:sz w:val="26"/>
          <w:szCs w:val="26"/>
        </w:rPr>
        <w:t xml:space="preserve"> ở đây là Bác và bạn bè của Bác. </w:t>
      </w:r>
    </w:p>
    <w:p w14:paraId="34F6332B" w14:textId="77777777" w:rsidR="00081C05" w:rsidRPr="0022204D" w:rsidRDefault="00081C05" w:rsidP="00081C05">
      <w:pPr>
        <w:shd w:val="clear" w:color="auto" w:fill="FFFFFF"/>
        <w:spacing w:line="276" w:lineRule="auto"/>
        <w:jc w:val="both"/>
        <w:rPr>
          <w:sz w:val="26"/>
          <w:szCs w:val="26"/>
        </w:rPr>
      </w:pPr>
      <w:r w:rsidRPr="0022204D">
        <w:rPr>
          <w:sz w:val="26"/>
          <w:szCs w:val="26"/>
        </w:rPr>
        <w:t xml:space="preserve">B. Vì </w:t>
      </w:r>
      <w:r w:rsidRPr="0022204D">
        <w:rPr>
          <w:i/>
          <w:sz w:val="26"/>
          <w:szCs w:val="26"/>
        </w:rPr>
        <w:t>“chúng tôi”</w:t>
      </w:r>
      <w:r w:rsidRPr="0022204D">
        <w:rPr>
          <w:sz w:val="26"/>
          <w:szCs w:val="26"/>
        </w:rPr>
        <w:t xml:space="preserve"> là Bác và chính phủ lâm thời. </w:t>
      </w:r>
    </w:p>
    <w:p w14:paraId="6415D741" w14:textId="77777777" w:rsidR="00081C05" w:rsidRPr="0022204D" w:rsidRDefault="00081C05" w:rsidP="00081C05">
      <w:pPr>
        <w:shd w:val="clear" w:color="auto" w:fill="FFFFFF"/>
        <w:spacing w:line="276" w:lineRule="auto"/>
        <w:jc w:val="both"/>
        <w:rPr>
          <w:sz w:val="26"/>
          <w:szCs w:val="26"/>
        </w:rPr>
      </w:pPr>
      <w:r w:rsidRPr="0022204D">
        <w:rPr>
          <w:sz w:val="26"/>
          <w:szCs w:val="26"/>
        </w:rPr>
        <w:t xml:space="preserve">C. Vì </w:t>
      </w:r>
      <w:r w:rsidRPr="0022204D">
        <w:rPr>
          <w:i/>
          <w:sz w:val="26"/>
          <w:szCs w:val="26"/>
        </w:rPr>
        <w:t>“chúng tôi”</w:t>
      </w:r>
      <w:r w:rsidRPr="0022204D">
        <w:rPr>
          <w:sz w:val="26"/>
          <w:szCs w:val="26"/>
        </w:rPr>
        <w:t xml:space="preserve"> là Bác và những chiến sĩ cách mạng</w:t>
      </w:r>
    </w:p>
    <w:p w14:paraId="34EFC243" w14:textId="77777777" w:rsidR="00081C05" w:rsidRPr="0022204D" w:rsidRDefault="00081C05" w:rsidP="00081C05">
      <w:pPr>
        <w:shd w:val="clear" w:color="auto" w:fill="FFFFFF"/>
        <w:spacing w:line="276" w:lineRule="auto"/>
        <w:jc w:val="both"/>
        <w:rPr>
          <w:i/>
          <w:sz w:val="26"/>
          <w:szCs w:val="26"/>
        </w:rPr>
      </w:pPr>
      <w:r w:rsidRPr="0022204D">
        <w:rPr>
          <w:sz w:val="26"/>
          <w:szCs w:val="26"/>
        </w:rPr>
        <w:t xml:space="preserve">D. Vì </w:t>
      </w:r>
      <w:r w:rsidRPr="0022204D">
        <w:rPr>
          <w:i/>
          <w:sz w:val="26"/>
          <w:szCs w:val="26"/>
        </w:rPr>
        <w:t>“chúng tôi”</w:t>
      </w:r>
      <w:r w:rsidRPr="0022204D">
        <w:rPr>
          <w:sz w:val="26"/>
          <w:szCs w:val="26"/>
        </w:rPr>
        <w:t xml:space="preserve"> ở đây là toàn thể nhân dân Việt Nam đang tuyên bố với thế giới về nền độc lập của mình mới giành được.</w:t>
      </w:r>
    </w:p>
    <w:p w14:paraId="6CFC6286" w14:textId="77777777" w:rsidR="00081C05" w:rsidRPr="0022204D" w:rsidRDefault="00081C05" w:rsidP="00081C05">
      <w:pPr>
        <w:shd w:val="clear" w:color="auto" w:fill="FFFFFF"/>
        <w:spacing w:line="276" w:lineRule="auto"/>
        <w:jc w:val="both"/>
        <w:rPr>
          <w:b/>
          <w:bCs/>
          <w:sz w:val="26"/>
          <w:szCs w:val="26"/>
        </w:rPr>
      </w:pPr>
      <w:r w:rsidRPr="0022204D">
        <w:rPr>
          <w:b/>
          <w:bCs/>
          <w:sz w:val="26"/>
          <w:szCs w:val="26"/>
        </w:rPr>
        <w:t>Trả lời câu hỏi/ Thực hiện yêu cầu:</w:t>
      </w:r>
    </w:p>
    <w:p w14:paraId="295C94E2" w14:textId="77777777" w:rsidR="00081C05" w:rsidRPr="0022204D" w:rsidRDefault="00081C05" w:rsidP="00081C05">
      <w:pPr>
        <w:shd w:val="clear" w:color="auto" w:fill="FFFFFF"/>
        <w:spacing w:line="276" w:lineRule="auto"/>
        <w:ind w:firstLine="85"/>
        <w:jc w:val="both"/>
        <w:rPr>
          <w:i/>
          <w:sz w:val="26"/>
          <w:szCs w:val="26"/>
        </w:rPr>
      </w:pPr>
      <w:r w:rsidRPr="0022204D">
        <w:rPr>
          <w:rFonts w:eastAsiaTheme="minorEastAsia"/>
          <w:b/>
          <w:sz w:val="26"/>
          <w:szCs w:val="26"/>
        </w:rPr>
        <w:t xml:space="preserve">Câu 9: </w:t>
      </w:r>
      <w:r w:rsidRPr="0022204D">
        <w:rPr>
          <w:rFonts w:eastAsiaTheme="minorEastAsia"/>
          <w:sz w:val="26"/>
          <w:szCs w:val="26"/>
        </w:rPr>
        <w:t>Nêu n</w:t>
      </w:r>
      <w:r w:rsidRPr="0022204D">
        <w:rPr>
          <w:sz w:val="26"/>
          <w:szCs w:val="26"/>
          <w:shd w:val="clear" w:color="auto" w:fill="FFFFFF"/>
        </w:rPr>
        <w:t>ội dung cơ bản của đoạn trích trên?</w:t>
      </w:r>
    </w:p>
    <w:p w14:paraId="5FC872A6" w14:textId="77777777" w:rsidR="00081C05" w:rsidRPr="0022204D" w:rsidRDefault="00081C05" w:rsidP="00081C05">
      <w:pPr>
        <w:pStyle w:val="TableGrid"/>
        <w:spacing w:line="276" w:lineRule="auto"/>
        <w:jc w:val="both"/>
        <w:rPr>
          <w:sz w:val="26"/>
          <w:szCs w:val="26"/>
        </w:rPr>
      </w:pPr>
      <w:r w:rsidRPr="0022204D">
        <w:rPr>
          <w:rFonts w:eastAsiaTheme="minorEastAsia"/>
          <w:b/>
          <w:sz w:val="26"/>
          <w:szCs w:val="26"/>
        </w:rPr>
        <w:t>Câu 10:</w:t>
      </w:r>
      <w:r w:rsidRPr="0022204D">
        <w:rPr>
          <w:b/>
          <w:sz w:val="26"/>
          <w:szCs w:val="26"/>
        </w:rPr>
        <w:t xml:space="preserve"> </w:t>
      </w:r>
      <w:r w:rsidRPr="0022204D">
        <w:rPr>
          <w:sz w:val="26"/>
          <w:szCs w:val="26"/>
        </w:rPr>
        <w:t>Từ văn bản, em hãy viết một đoạn văn (7-9 câu) bàn luận về giá trị của tự do, độc lập của đất nước ta.</w:t>
      </w:r>
    </w:p>
    <w:p w14:paraId="27E32E43" w14:textId="77777777" w:rsidR="00081C05" w:rsidRPr="0022204D" w:rsidRDefault="00081C05" w:rsidP="00081C05">
      <w:pPr>
        <w:spacing w:line="276" w:lineRule="auto"/>
        <w:jc w:val="both"/>
        <w:rPr>
          <w:b/>
          <w:sz w:val="26"/>
          <w:szCs w:val="26"/>
          <w:highlight w:val="yellow"/>
        </w:rPr>
      </w:pPr>
    </w:p>
    <w:p w14:paraId="51727FA7" w14:textId="77777777" w:rsidR="00081C05" w:rsidRPr="0022204D" w:rsidRDefault="00CF020D" w:rsidP="00081C05">
      <w:pPr>
        <w:spacing w:line="276" w:lineRule="auto"/>
        <w:jc w:val="both"/>
        <w:rPr>
          <w:sz w:val="26"/>
          <w:szCs w:val="26"/>
          <w:lang w:val="fr-FR"/>
        </w:rPr>
      </w:pPr>
      <w:r w:rsidRPr="0022204D">
        <w:rPr>
          <w:b/>
          <w:sz w:val="26"/>
          <w:szCs w:val="26"/>
          <w:highlight w:val="yellow"/>
        </w:rPr>
        <w:t>Đề số 05</w:t>
      </w:r>
      <w:r w:rsidR="00081C05" w:rsidRPr="0022204D">
        <w:rPr>
          <w:b/>
          <w:sz w:val="26"/>
          <w:szCs w:val="26"/>
          <w:highlight w:val="yellow"/>
        </w:rPr>
        <w:t>:</w:t>
      </w:r>
      <w:r w:rsidR="00081C05" w:rsidRPr="0022204D">
        <w:rPr>
          <w:b/>
          <w:sz w:val="26"/>
          <w:szCs w:val="26"/>
        </w:rPr>
        <w:t xml:space="preserve"> Đọc văn bản sau và thực hiện yêu cầu:</w:t>
      </w:r>
    </w:p>
    <w:p w14:paraId="3098162A" w14:textId="77777777" w:rsidR="00081C05" w:rsidRPr="0022204D" w:rsidRDefault="00081C05" w:rsidP="00081C05">
      <w:pPr>
        <w:shd w:val="clear" w:color="auto" w:fill="FFFFFF"/>
        <w:spacing w:line="276" w:lineRule="auto"/>
        <w:jc w:val="both"/>
        <w:textAlignment w:val="baseline"/>
        <w:outlineLvl w:val="0"/>
        <w:rPr>
          <w:b/>
          <w:bCs/>
          <w:kern w:val="36"/>
          <w:sz w:val="26"/>
          <w:szCs w:val="26"/>
          <w:lang w:val="pt-BR"/>
        </w:rPr>
      </w:pPr>
      <w:r w:rsidRPr="0022204D">
        <w:rPr>
          <w:b/>
          <w:bCs/>
          <w:kern w:val="36"/>
          <w:sz w:val="26"/>
          <w:szCs w:val="26"/>
          <w:lang w:val="pt-BR"/>
        </w:rPr>
        <w:t>BẢN THIẾT KẾ CUỘC ĐỜI CỦA CHÍNH MÌNH</w:t>
      </w:r>
    </w:p>
    <w:p w14:paraId="559723B2" w14:textId="77777777" w:rsidR="00081C05" w:rsidRPr="0022204D" w:rsidRDefault="00081C05" w:rsidP="00081C05">
      <w:pPr>
        <w:shd w:val="clear" w:color="auto" w:fill="FFFFFF"/>
        <w:spacing w:line="276" w:lineRule="auto"/>
        <w:jc w:val="both"/>
        <w:textAlignment w:val="baseline"/>
        <w:rPr>
          <w:caps/>
          <w:sz w:val="26"/>
          <w:szCs w:val="26"/>
          <w:lang w:val="pt-BR"/>
        </w:rPr>
      </w:pPr>
      <w:r w:rsidRPr="0022204D">
        <w:rPr>
          <w:caps/>
          <w:sz w:val="26"/>
          <w:szCs w:val="26"/>
          <w:bdr w:val="none" w:sz="0" w:space="0" w:color="auto" w:frame="1"/>
          <w:lang w:val="pt-BR"/>
        </w:rPr>
        <w:lastRenderedPageBreak/>
        <w:t>(</w:t>
      </w:r>
      <w:hyperlink r:id="rId96" w:history="1">
        <w:r w:rsidRPr="0022204D">
          <w:rPr>
            <w:caps/>
            <w:sz w:val="26"/>
            <w:szCs w:val="26"/>
            <w:bdr w:val="none" w:sz="0" w:space="0" w:color="auto" w:frame="1"/>
            <w:lang w:val="pt-BR"/>
          </w:rPr>
          <w:t>HẢI BÙI</w:t>
        </w:r>
      </w:hyperlink>
      <w:r w:rsidRPr="0022204D">
        <w:rPr>
          <w:caps/>
          <w:sz w:val="26"/>
          <w:szCs w:val="26"/>
          <w:bdr w:val="none" w:sz="0" w:space="0" w:color="auto" w:frame="1"/>
          <w:lang w:val="pt-BR"/>
        </w:rPr>
        <w:t xml:space="preserve"> - </w:t>
      </w:r>
      <w:r w:rsidRPr="0022204D">
        <w:rPr>
          <w:i/>
          <w:caps/>
          <w:sz w:val="26"/>
          <w:szCs w:val="26"/>
          <w:bdr w:val="none" w:sz="0" w:space="0" w:color="auto" w:frame="1"/>
          <w:lang w:val="pt-BR"/>
        </w:rPr>
        <w:t>Sống tích cực</w:t>
      </w:r>
      <w:r w:rsidRPr="0022204D">
        <w:rPr>
          <w:caps/>
          <w:sz w:val="26"/>
          <w:szCs w:val="26"/>
          <w:bdr w:val="none" w:sz="0" w:space="0" w:color="auto" w:frame="1"/>
          <w:lang w:val="pt-BR"/>
        </w:rPr>
        <w:t>)</w:t>
      </w:r>
    </w:p>
    <w:p w14:paraId="224146B9" w14:textId="77777777" w:rsidR="00081C05" w:rsidRPr="0022204D" w:rsidRDefault="00081C05" w:rsidP="00081C05">
      <w:pPr>
        <w:shd w:val="clear" w:color="auto" w:fill="FFFFFF"/>
        <w:spacing w:line="276" w:lineRule="auto"/>
        <w:ind w:firstLine="567"/>
        <w:jc w:val="both"/>
        <w:textAlignment w:val="baseline"/>
        <w:rPr>
          <w:sz w:val="26"/>
          <w:szCs w:val="26"/>
          <w:lang w:val="pt-BR"/>
        </w:rPr>
      </w:pPr>
      <w:r w:rsidRPr="0022204D">
        <w:rPr>
          <w:sz w:val="26"/>
          <w:szCs w:val="26"/>
          <w:lang w:val="pt-BR"/>
        </w:rPr>
        <w:t>Thay vì luôn chỉ là người theo sau để trở thành một “phiên bản hoàn hảo” của người khác, hãy thiết kế nên một phiên bản cuộc đời toàn vẹn của chính mình.</w:t>
      </w:r>
    </w:p>
    <w:p w14:paraId="3D42DFA1" w14:textId="77777777" w:rsidR="00081C05" w:rsidRPr="0022204D" w:rsidRDefault="00081C05" w:rsidP="00081C05">
      <w:pPr>
        <w:shd w:val="clear" w:color="auto" w:fill="FFFFFF"/>
        <w:spacing w:line="276" w:lineRule="auto"/>
        <w:ind w:firstLine="567"/>
        <w:jc w:val="both"/>
        <w:textAlignment w:val="baseline"/>
        <w:rPr>
          <w:sz w:val="26"/>
          <w:szCs w:val="26"/>
          <w:lang w:val="pt-BR"/>
        </w:rPr>
      </w:pPr>
      <w:r w:rsidRPr="0022204D">
        <w:rPr>
          <w:sz w:val="26"/>
          <w:szCs w:val="26"/>
          <w:lang w:val="pt-BR"/>
        </w:rPr>
        <w:t>Bạn có đang mải miết đuổi bắt những “tấm gương” – hình mẫu bạn cho rằng “hoàn hảo” hơn mình?</w:t>
      </w:r>
    </w:p>
    <w:p w14:paraId="4989F4B6" w14:textId="77777777" w:rsidR="00081C05" w:rsidRPr="0022204D" w:rsidRDefault="00081C05" w:rsidP="00081C05">
      <w:pPr>
        <w:shd w:val="clear" w:color="auto" w:fill="FFFFFF"/>
        <w:spacing w:line="276" w:lineRule="auto"/>
        <w:ind w:firstLine="567"/>
        <w:jc w:val="both"/>
        <w:textAlignment w:val="baseline"/>
        <w:rPr>
          <w:sz w:val="26"/>
          <w:szCs w:val="26"/>
          <w:lang w:val="pt-BR"/>
        </w:rPr>
      </w:pPr>
      <w:r w:rsidRPr="0022204D">
        <w:rPr>
          <w:sz w:val="26"/>
          <w:szCs w:val="26"/>
          <w:lang w:val="pt-BR"/>
        </w:rPr>
        <w:t>Những tấm gương tốt theo một cách nào đó cũng là sự đối chiếu để chúng ta soi vào, nhìn ra những điều thiếu sót của chính mình để dần hoàn thiện. Đừng soi vào những “tấm gương hoàn hảo” và cố biến mình trở thành những ảo ảnh phản chiếu ấy. Chúng ta sẽ mãi chỉ đuổi bắt theo cái bóng của người khác chứ không thật sự sở hữu nó.</w:t>
      </w:r>
    </w:p>
    <w:p w14:paraId="4C7DC00F" w14:textId="77777777" w:rsidR="00081C05" w:rsidRPr="0022204D" w:rsidRDefault="00081C05" w:rsidP="00081C05">
      <w:pPr>
        <w:shd w:val="clear" w:color="auto" w:fill="FFFFFF"/>
        <w:spacing w:line="276" w:lineRule="auto"/>
        <w:ind w:firstLine="567"/>
        <w:jc w:val="both"/>
        <w:textAlignment w:val="baseline"/>
        <w:rPr>
          <w:sz w:val="26"/>
          <w:szCs w:val="26"/>
          <w:lang w:val="pt-BR"/>
        </w:rPr>
      </w:pPr>
      <w:r w:rsidRPr="0022204D">
        <w:rPr>
          <w:sz w:val="26"/>
          <w:szCs w:val="26"/>
          <w:lang w:val="pt-BR"/>
        </w:rPr>
        <w:t>“</w:t>
      </w:r>
      <w:r w:rsidRPr="0022204D">
        <w:rPr>
          <w:i/>
          <w:iCs/>
          <w:sz w:val="26"/>
          <w:szCs w:val="26"/>
          <w:bdr w:val="none" w:sz="0" w:space="0" w:color="auto" w:frame="1"/>
          <w:lang w:val="pt-BR"/>
        </w:rPr>
        <w:t>Như thể mọi cá nhân đều đang khám phá cuộc đời với một chiếc la bàn được thiết kế độc nhất vô nhị. Tinh hoa của một người nằm trong chính cuộc đấu tranh không ngừng nghỉ với sự tồn tại không cầu mà có của anh ta, cái thế giới chứa đầy những tấm gương – chỗ dựa duy nhất của anh ta, niềm tin đối với bản thân hành trình cuộc sống</w:t>
      </w:r>
      <w:r w:rsidRPr="0022204D">
        <w:rPr>
          <w:sz w:val="26"/>
          <w:szCs w:val="26"/>
          <w:lang w:val="pt-BR"/>
        </w:rPr>
        <w:t>.” (</w:t>
      </w:r>
      <w:r w:rsidRPr="0022204D">
        <w:rPr>
          <w:i/>
          <w:iCs/>
          <w:sz w:val="26"/>
          <w:szCs w:val="26"/>
          <w:bdr w:val="none" w:sz="0" w:space="0" w:color="auto" w:frame="1"/>
        </w:rPr>
        <w:t>Trích từ cuốn sách Power vs Force – David R. Hawkins)</w:t>
      </w:r>
    </w:p>
    <w:p w14:paraId="0F3DE667" w14:textId="77777777" w:rsidR="00081C05" w:rsidRPr="0022204D" w:rsidRDefault="00081C05" w:rsidP="00081C05">
      <w:pPr>
        <w:shd w:val="clear" w:color="auto" w:fill="FFFFFF"/>
        <w:spacing w:line="276" w:lineRule="auto"/>
        <w:ind w:firstLine="567"/>
        <w:jc w:val="both"/>
        <w:textAlignment w:val="baseline"/>
        <w:rPr>
          <w:sz w:val="26"/>
          <w:szCs w:val="26"/>
          <w:lang w:val="pt-BR"/>
        </w:rPr>
      </w:pPr>
      <w:r w:rsidRPr="0022204D">
        <w:rPr>
          <w:sz w:val="26"/>
          <w:szCs w:val="26"/>
          <w:lang w:val="pt-BR"/>
        </w:rPr>
        <w:t>Chạy theo “phiên bản mẫu” của người khác và sống với cuộc sống họ để có cảm giác trở nên thành công hơn chỉ khiến hao tổn tinh thần của chính mình. </w:t>
      </w:r>
      <w:r w:rsidRPr="0022204D">
        <w:rPr>
          <w:i/>
          <w:iCs/>
          <w:sz w:val="26"/>
          <w:szCs w:val="26"/>
          <w:bdr w:val="none" w:sz="0" w:space="0" w:color="auto" w:frame="1"/>
          <w:lang w:val="pt-BR"/>
        </w:rPr>
        <w:t>Phải đạt được các thành tựu như người ta mới chứng tỏ mình cũng thành đạt? Phải kiếm được nhiều tiền như người ta; Phải có được xe xịn như người ta; Phải có vị trí cao như người ta; Phải có cuộc sống trong mơ như người ta mới là thành công</w:t>
      </w:r>
      <w:r w:rsidRPr="0022204D">
        <w:rPr>
          <w:sz w:val="26"/>
          <w:szCs w:val="26"/>
          <w:lang w:val="pt-BR"/>
        </w:rPr>
        <w:t>;… Những quan niệm sống như thế này mãi mãi là một cuộc chạy đua không hồi kết, chỉ làm lãng phí thời gian tận hưởng cuộc sống thực. Khi có được những thứ như người ta thì chính ta cũng chỉ là một “bản sao” mà thôi.</w:t>
      </w:r>
    </w:p>
    <w:p w14:paraId="54BCC6EC" w14:textId="77777777" w:rsidR="00081C05" w:rsidRPr="0022204D" w:rsidRDefault="00081C05" w:rsidP="00081C05">
      <w:pPr>
        <w:shd w:val="clear" w:color="auto" w:fill="FFFFFF"/>
        <w:spacing w:line="276" w:lineRule="auto"/>
        <w:ind w:firstLine="567"/>
        <w:jc w:val="both"/>
        <w:textAlignment w:val="baseline"/>
        <w:rPr>
          <w:sz w:val="26"/>
          <w:szCs w:val="26"/>
          <w:lang w:val="pt-BR"/>
        </w:rPr>
      </w:pPr>
      <w:r w:rsidRPr="0022204D">
        <w:rPr>
          <w:sz w:val="26"/>
          <w:szCs w:val="26"/>
          <w:lang w:val="pt-BR"/>
        </w:rPr>
        <w:t>Sống phải hạnh phúc với quá trình chinh phục mục tiêu của riêng mình thì khi đơm hoa kết trái mới khiến mọi thứ đáng giá. Còn sống với nỗi dày vò, tham vọng theo đuổi những thứ như người ta, tâm trí đã đủ mệt nhoài. Lúc đạt được các giá trị đó rồi làm sao có thể tận hưởng nó một cách trọn vẹn.</w:t>
      </w:r>
    </w:p>
    <w:p w14:paraId="69282CD7" w14:textId="77777777" w:rsidR="00081C05" w:rsidRPr="0022204D" w:rsidRDefault="00081C05" w:rsidP="00081C05">
      <w:pPr>
        <w:shd w:val="clear" w:color="auto" w:fill="FFFFFF"/>
        <w:spacing w:line="276" w:lineRule="auto"/>
        <w:ind w:firstLine="567"/>
        <w:jc w:val="both"/>
        <w:textAlignment w:val="baseline"/>
        <w:rPr>
          <w:sz w:val="26"/>
          <w:szCs w:val="26"/>
          <w:lang w:val="pt-BR"/>
        </w:rPr>
      </w:pPr>
      <w:r w:rsidRPr="0022204D">
        <w:rPr>
          <w:sz w:val="26"/>
          <w:szCs w:val="26"/>
          <w:lang w:val="pt-BR"/>
        </w:rPr>
        <w:t>Thay vì thế, sao ta không vẽ nên cho mình một lộ trình mục tiêu và đạt được các “thành tựu” phù hợp với chính con người mình. Để các giá trị đạt được là thật chứ không phải giá trị ảo. Đừng biến cuộc đời mình trở thành một “bản copy” của người khác. Bản thiết kế quan trọng nhất là thiết kế nên cuộc đời của chính mình.</w:t>
      </w:r>
    </w:p>
    <w:p w14:paraId="454D1D88" w14:textId="77777777" w:rsidR="00081C05" w:rsidRPr="0022204D" w:rsidRDefault="00081C05" w:rsidP="00081C05">
      <w:pPr>
        <w:shd w:val="clear" w:color="auto" w:fill="FFFFFF"/>
        <w:spacing w:line="276" w:lineRule="auto"/>
        <w:ind w:firstLine="567"/>
        <w:jc w:val="both"/>
        <w:textAlignment w:val="baseline"/>
        <w:rPr>
          <w:sz w:val="26"/>
          <w:szCs w:val="26"/>
          <w:lang w:val="pt-BR"/>
        </w:rPr>
      </w:pPr>
      <w:r w:rsidRPr="0022204D">
        <w:rPr>
          <w:sz w:val="26"/>
          <w:szCs w:val="26"/>
          <w:lang w:val="pt-BR"/>
        </w:rPr>
        <w:t>Thiết kế nên cuộc sống của riêng mình và khiến phiên bản của chính mình trở nên hoàn hảo hơn mỗi ngày. Khi làm chủ bản thiết kế cuộc đời của mình, chúng ta sở hữu “một phiên bản độc quyền” mà không phải chỉ là một “bản copy” từ người khác.</w:t>
      </w:r>
      <w:r w:rsidRPr="0022204D">
        <w:rPr>
          <w:i/>
          <w:iCs/>
          <w:sz w:val="26"/>
          <w:szCs w:val="26"/>
          <w:bdr w:val="none" w:sz="0" w:space="0" w:color="auto" w:frame="1"/>
          <w:lang w:val="pt-BR"/>
        </w:rPr>
        <w:t>“Một cuộc sống được thiết kế chỉn chu sẽ có khả năng tự làm mới chính nó, đó là một đời sống sáng tạo, phong phú, luôn biến đổi, tiến triển và không bao giờ thiếu những bất ngờ thú vị. Có vô số phiên bản thiết kế cuộc đời, hướng đi nào cũng ngập tràn hi vọng, cơ hội sáng tạo và mở ra một thực tại khiến cuộc đời trở nên thật đáng sống. Cuộc sống của bạn không phải là một món đồ, đó là một hành trình trải nghiệm, và niềm vui thú thật sự đến từ việc thiết kế, đồng thời tận hưởng trải nghiệm đó.”</w:t>
      </w:r>
      <w:r w:rsidRPr="0022204D">
        <w:rPr>
          <w:sz w:val="26"/>
          <w:szCs w:val="26"/>
          <w:lang w:val="pt-BR"/>
        </w:rPr>
        <w:t xml:space="preserve"> </w:t>
      </w:r>
      <w:r w:rsidRPr="0022204D">
        <w:rPr>
          <w:sz w:val="26"/>
          <w:szCs w:val="26"/>
        </w:rPr>
        <w:t>(</w:t>
      </w:r>
      <w:r w:rsidRPr="0022204D">
        <w:rPr>
          <w:i/>
          <w:iCs/>
          <w:sz w:val="26"/>
          <w:szCs w:val="26"/>
          <w:bdr w:val="none" w:sz="0" w:space="0" w:color="auto" w:frame="1"/>
        </w:rPr>
        <w:t>Trích từ cuốn sách “Thiết kế một cuộc đời đáng sống” (Designing your life) – Bill Burnett &amp; Dave Evans)</w:t>
      </w:r>
    </w:p>
    <w:p w14:paraId="3A72B3B0" w14:textId="77777777" w:rsidR="00081C05" w:rsidRPr="0022204D" w:rsidRDefault="00081C05" w:rsidP="00081C05">
      <w:pPr>
        <w:shd w:val="clear" w:color="auto" w:fill="FFFFFF"/>
        <w:spacing w:line="276" w:lineRule="auto"/>
        <w:ind w:firstLine="567"/>
        <w:jc w:val="both"/>
        <w:textAlignment w:val="baseline"/>
        <w:rPr>
          <w:sz w:val="26"/>
          <w:szCs w:val="26"/>
        </w:rPr>
      </w:pPr>
      <w:r w:rsidRPr="0022204D">
        <w:rPr>
          <w:sz w:val="26"/>
          <w:szCs w:val="26"/>
        </w:rPr>
        <w:lastRenderedPageBreak/>
        <w:t>Hãy tạo ra những điều thú vị, bất ngờ cho cuộc sống của chính mình. Đây cũng là cách tưới tắm tâm hồn của bạn luôn tươi mới. Đừng quên thiết kế cho cuộc sống của mình để từng giây phút cuộc đời thật ý nghĩa và đáng sống.</w:t>
      </w:r>
    </w:p>
    <w:p w14:paraId="5D643323" w14:textId="77777777" w:rsidR="00081C05" w:rsidRPr="0022204D" w:rsidRDefault="00081C05" w:rsidP="00081C05">
      <w:pPr>
        <w:shd w:val="clear" w:color="auto" w:fill="FFFFFF"/>
        <w:spacing w:line="276" w:lineRule="auto"/>
        <w:ind w:firstLine="567"/>
        <w:jc w:val="both"/>
        <w:textAlignment w:val="baseline"/>
        <w:rPr>
          <w:sz w:val="26"/>
          <w:szCs w:val="26"/>
        </w:rPr>
      </w:pPr>
      <w:r w:rsidRPr="0022204D">
        <w:rPr>
          <w:sz w:val="26"/>
          <w:szCs w:val="26"/>
        </w:rPr>
        <w:t>Trong cuốn sách </w:t>
      </w:r>
      <w:r w:rsidRPr="0022204D">
        <w:rPr>
          <w:bCs/>
          <w:sz w:val="26"/>
          <w:szCs w:val="26"/>
          <w:bdr w:val="none" w:sz="0" w:space="0" w:color="auto" w:frame="1"/>
        </w:rPr>
        <w:t>“Thiết kế một cuộc đời đáng sống” (Designing your life) – tác giả Bill Burnett &amp; Dave Evans</w:t>
      </w:r>
      <w:r w:rsidRPr="0022204D">
        <w:rPr>
          <w:sz w:val="26"/>
          <w:szCs w:val="26"/>
        </w:rPr>
        <w:t> cho rằng, bí mật về hạnh phúc trong thiết kế cuộc sống không phải là đưa ra lựa chọn đúng mà là học cách giỏi lựa chọn. Bạn lựa chọn sống hạnh phúc? Lựa chọn cuộc sống vật chất? Lựa chọn cuộc sống khỏe mạnh hay lựa chọn sự bình yên trong tâm hồn?…Nó không chỉ đòi hỏi ở bạn khả năng đặt ra những lựa chọn và các phương án thay thế tích cực, mà đó còn là khả năng sống với chúng một cách trọn vẹn.</w:t>
      </w:r>
    </w:p>
    <w:p w14:paraId="680ABB80" w14:textId="77777777" w:rsidR="00081C05" w:rsidRPr="0022204D" w:rsidRDefault="00081C05" w:rsidP="00081C05">
      <w:pPr>
        <w:shd w:val="clear" w:color="auto" w:fill="FFFFFF"/>
        <w:spacing w:line="276" w:lineRule="auto"/>
        <w:ind w:firstLine="567"/>
        <w:jc w:val="both"/>
        <w:textAlignment w:val="baseline"/>
        <w:rPr>
          <w:sz w:val="26"/>
          <w:szCs w:val="26"/>
        </w:rPr>
      </w:pPr>
      <w:r w:rsidRPr="0022204D">
        <w:rPr>
          <w:sz w:val="26"/>
          <w:szCs w:val="26"/>
        </w:rPr>
        <w:t>Bản thiết kế cuộc sống hoàn chỉnh của bạn sẽ mang một diện mạo và cảm nhận riêng biệt. Định hình nên một cá tính rõ nét cho bản thân và sống hạnh phúc với phiên bản của chính mình!</w:t>
      </w:r>
    </w:p>
    <w:p w14:paraId="7EC80C04" w14:textId="77777777" w:rsidR="00081C05" w:rsidRPr="0022204D" w:rsidRDefault="00081C05" w:rsidP="00081C05">
      <w:pPr>
        <w:shd w:val="clear" w:color="auto" w:fill="FFFFFF"/>
        <w:spacing w:line="276" w:lineRule="auto"/>
        <w:ind w:firstLine="567"/>
        <w:jc w:val="right"/>
        <w:textAlignment w:val="baseline"/>
        <w:rPr>
          <w:sz w:val="26"/>
          <w:szCs w:val="26"/>
        </w:rPr>
      </w:pPr>
      <w:r w:rsidRPr="0022204D">
        <w:rPr>
          <w:sz w:val="26"/>
          <w:szCs w:val="26"/>
        </w:rPr>
        <w:t>(</w:t>
      </w:r>
      <w:r w:rsidRPr="0022204D">
        <w:rPr>
          <w:i/>
          <w:sz w:val="26"/>
          <w:szCs w:val="26"/>
        </w:rPr>
        <w:t xml:space="preserve">Bản thiết kế cuộc đời của chính mình, </w:t>
      </w:r>
      <w:r w:rsidRPr="0022204D">
        <w:rPr>
          <w:sz w:val="26"/>
          <w:szCs w:val="26"/>
        </w:rPr>
        <w:t xml:space="preserve">Trích từ sách </w:t>
      </w:r>
      <w:r w:rsidRPr="0022204D">
        <w:rPr>
          <w:i/>
          <w:sz w:val="26"/>
          <w:szCs w:val="26"/>
        </w:rPr>
        <w:t>Sống tích cực</w:t>
      </w:r>
      <w:r w:rsidRPr="0022204D">
        <w:rPr>
          <w:sz w:val="26"/>
          <w:szCs w:val="26"/>
        </w:rPr>
        <w:t xml:space="preserve">, Thanh Hải, nguồn </w:t>
      </w:r>
      <w:r w:rsidRPr="0022204D">
        <w:rPr>
          <w:i/>
          <w:sz w:val="26"/>
          <w:szCs w:val="26"/>
        </w:rPr>
        <w:t>https://songtichcuc-beeq.com/ban-thiet-ke-cuoc-doi-cua-chinh-minh</w:t>
      </w:r>
      <w:r w:rsidRPr="0022204D">
        <w:rPr>
          <w:sz w:val="26"/>
          <w:szCs w:val="26"/>
        </w:rPr>
        <w:t>)</w:t>
      </w:r>
    </w:p>
    <w:p w14:paraId="5B81F295" w14:textId="77777777" w:rsidR="00081C05" w:rsidRPr="0022204D" w:rsidRDefault="00081C05" w:rsidP="00081C05">
      <w:pPr>
        <w:widowControl w:val="0"/>
        <w:autoSpaceDE w:val="0"/>
        <w:autoSpaceDN w:val="0"/>
        <w:spacing w:line="276" w:lineRule="auto"/>
        <w:jc w:val="both"/>
        <w:rPr>
          <w:b/>
          <w:i/>
          <w:sz w:val="26"/>
          <w:szCs w:val="26"/>
        </w:rPr>
      </w:pPr>
      <w:r w:rsidRPr="0022204D">
        <w:rPr>
          <w:b/>
          <w:bCs/>
          <w:i/>
          <w:iCs/>
          <w:sz w:val="26"/>
          <w:szCs w:val="26"/>
        </w:rPr>
        <w:t>Lựa chọn đáp án đúng nhất:</w:t>
      </w:r>
    </w:p>
    <w:p w14:paraId="23442528" w14:textId="77777777" w:rsidR="00081C05" w:rsidRPr="0022204D" w:rsidRDefault="00081C05" w:rsidP="00081C05">
      <w:pPr>
        <w:spacing w:line="276" w:lineRule="auto"/>
        <w:jc w:val="both"/>
        <w:rPr>
          <w:rFonts w:eastAsiaTheme="minorEastAsia"/>
          <w:sz w:val="26"/>
          <w:szCs w:val="26"/>
        </w:rPr>
      </w:pPr>
      <w:r w:rsidRPr="0022204D">
        <w:rPr>
          <w:rFonts w:eastAsiaTheme="minorEastAsia"/>
          <w:b/>
          <w:sz w:val="26"/>
          <w:szCs w:val="26"/>
        </w:rPr>
        <w:t>Câu 1.</w:t>
      </w:r>
      <w:r w:rsidRPr="0022204D">
        <w:rPr>
          <w:rFonts w:eastAsiaTheme="minorEastAsia"/>
          <w:sz w:val="26"/>
          <w:szCs w:val="26"/>
        </w:rPr>
        <w:t xml:space="preserve"> Những tác hại khi bạn cố đuổi bắt những “tấm gương” – hình mẫu?</w:t>
      </w:r>
    </w:p>
    <w:p w14:paraId="08524002"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A. Chỉ đuổi bắt theo cái bóng của người khác chứ không thật sự sở hữu nó, hao tổn tinh thần của chính mình, lãng phí thời gian tận hưởng cuộc sống thực</w:t>
      </w:r>
    </w:p>
    <w:p w14:paraId="566E4359"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B. Là sự đối chiếu để chúng ta soi vào, nhìn ra những điều thiếu sót của chính mình để đau đớn, xót xa</w:t>
      </w:r>
    </w:p>
    <w:p w14:paraId="5F1A9721"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C. Là một cuộc chạy đua không hồi kết khiến bạn mất đi niềm tin đối với bản thân</w:t>
      </w:r>
    </w:p>
    <w:p w14:paraId="1A24B91D"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khiến bạn không bao giờ trở thành hình mẫu hoàn hảo hơn chính mình</w:t>
      </w:r>
    </w:p>
    <w:p w14:paraId="0DDE4523" w14:textId="77777777" w:rsidR="00081C05" w:rsidRPr="0022204D" w:rsidRDefault="00081C05" w:rsidP="00081C05">
      <w:pPr>
        <w:spacing w:line="276" w:lineRule="auto"/>
        <w:jc w:val="both"/>
        <w:rPr>
          <w:rFonts w:eastAsiaTheme="minorEastAsia"/>
          <w:sz w:val="26"/>
          <w:szCs w:val="26"/>
        </w:rPr>
      </w:pPr>
      <w:r w:rsidRPr="0022204D">
        <w:rPr>
          <w:rFonts w:eastAsiaTheme="minorEastAsia"/>
          <w:b/>
          <w:sz w:val="26"/>
          <w:szCs w:val="26"/>
        </w:rPr>
        <w:t>Câu 2.</w:t>
      </w:r>
      <w:r w:rsidRPr="0022204D">
        <w:rPr>
          <w:rFonts w:eastAsiaTheme="minorEastAsia"/>
          <w:sz w:val="26"/>
          <w:szCs w:val="26"/>
        </w:rPr>
        <w:t xml:space="preserve"> Thái độ của tác giả trước lối sống mải miết đuổi bắt những </w:t>
      </w:r>
      <w:r w:rsidRPr="0022204D">
        <w:rPr>
          <w:rFonts w:eastAsiaTheme="minorEastAsia"/>
          <w:i/>
          <w:sz w:val="26"/>
          <w:szCs w:val="26"/>
        </w:rPr>
        <w:t>“tấm gương”?</w:t>
      </w:r>
    </w:p>
    <w:p w14:paraId="230EFAA7"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A. Đồng tình</w:t>
      </w:r>
      <w:r w:rsidRPr="0022204D">
        <w:rPr>
          <w:rFonts w:eastAsiaTheme="minorEastAsia"/>
          <w:sz w:val="26"/>
          <w:szCs w:val="26"/>
          <w:lang w:val="vi-VN"/>
        </w:rPr>
        <w:t xml:space="preserve">                                     </w:t>
      </w:r>
      <w:r w:rsidRPr="0022204D">
        <w:rPr>
          <w:rFonts w:eastAsiaTheme="minorEastAsia"/>
          <w:sz w:val="26"/>
          <w:szCs w:val="26"/>
        </w:rPr>
        <w:t>B. Không đồng tình</w:t>
      </w:r>
    </w:p>
    <w:p w14:paraId="10B28F38"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C. Lên án, phê phán gay gắt</w:t>
      </w:r>
      <w:r w:rsidRPr="0022204D">
        <w:rPr>
          <w:rFonts w:eastAsiaTheme="minorEastAsia"/>
          <w:sz w:val="26"/>
          <w:szCs w:val="26"/>
          <w:lang w:val="vi-VN"/>
        </w:rPr>
        <w:t xml:space="preserve">             </w:t>
      </w:r>
      <w:r w:rsidRPr="0022204D">
        <w:rPr>
          <w:rFonts w:eastAsiaTheme="minorEastAsia"/>
          <w:sz w:val="26"/>
          <w:szCs w:val="26"/>
        </w:rPr>
        <w:t>D. Vừa đồng tình vừa không đồng tình</w:t>
      </w:r>
    </w:p>
    <w:p w14:paraId="2D2D13D0" w14:textId="77777777" w:rsidR="00081C05" w:rsidRPr="0022204D" w:rsidRDefault="00081C05" w:rsidP="00081C05">
      <w:pPr>
        <w:spacing w:line="276" w:lineRule="auto"/>
        <w:jc w:val="both"/>
        <w:rPr>
          <w:rFonts w:eastAsiaTheme="minorEastAsia"/>
          <w:i/>
          <w:sz w:val="26"/>
          <w:szCs w:val="26"/>
        </w:rPr>
      </w:pPr>
      <w:r w:rsidRPr="0022204D">
        <w:rPr>
          <w:rFonts w:eastAsiaTheme="minorEastAsia"/>
          <w:b/>
          <w:sz w:val="26"/>
          <w:szCs w:val="26"/>
        </w:rPr>
        <w:t>Câu 3.</w:t>
      </w:r>
      <w:r w:rsidRPr="0022204D">
        <w:rPr>
          <w:rFonts w:eastAsiaTheme="minorEastAsia"/>
          <w:sz w:val="26"/>
          <w:szCs w:val="26"/>
        </w:rPr>
        <w:t xml:space="preserve"> </w:t>
      </w:r>
      <w:r w:rsidRPr="0022204D">
        <w:rPr>
          <w:rFonts w:eastAsiaTheme="minorEastAsia"/>
          <w:sz w:val="26"/>
          <w:szCs w:val="26"/>
          <w:lang w:val="vi-VN"/>
        </w:rPr>
        <w:t>Cách</w:t>
      </w:r>
      <w:r w:rsidRPr="0022204D">
        <w:rPr>
          <w:rFonts w:eastAsiaTheme="minorEastAsia"/>
          <w:sz w:val="26"/>
          <w:szCs w:val="26"/>
        </w:rPr>
        <w:t xml:space="preserve"> lập luận chính được sử dụng trong đoạn văn bản </w:t>
      </w:r>
      <w:r w:rsidRPr="0022204D">
        <w:rPr>
          <w:rFonts w:eastAsiaTheme="minorEastAsia"/>
          <w:i/>
          <w:sz w:val="26"/>
          <w:szCs w:val="26"/>
        </w:rPr>
        <w:t>“Sống phải hạnh phúc với quá trình chinh phục mục tiêu của riêng mình thì khi đơm hoa kết trái mới khiến mọi thứ đáng giá. Còn sống với nỗi dày vò, tham vọng theo đuổi những thứ như người ta, tâm trí đã đủ mệt nhoài. Lúc đạt được các giá trị đó rồi làm sao có thể tận hưởng nó một cách trọn vẹn.”</w:t>
      </w:r>
    </w:p>
    <w:p w14:paraId="355DDC71"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A. So sánh</w:t>
      </w:r>
      <w:r w:rsidRPr="0022204D">
        <w:rPr>
          <w:rFonts w:eastAsiaTheme="minorEastAsia"/>
          <w:sz w:val="26"/>
          <w:szCs w:val="26"/>
          <w:lang w:val="vi-VN"/>
        </w:rPr>
        <w:t xml:space="preserve">                                       </w:t>
      </w:r>
      <w:r w:rsidRPr="0022204D">
        <w:rPr>
          <w:rFonts w:eastAsiaTheme="minorEastAsia"/>
          <w:sz w:val="26"/>
          <w:szCs w:val="26"/>
        </w:rPr>
        <w:t>B. Giải thích</w:t>
      </w:r>
    </w:p>
    <w:p w14:paraId="6CDEB8A2"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C. Bác bỏ</w:t>
      </w:r>
      <w:r w:rsidRPr="0022204D">
        <w:rPr>
          <w:rFonts w:eastAsiaTheme="minorEastAsia"/>
          <w:sz w:val="26"/>
          <w:szCs w:val="26"/>
          <w:lang w:val="vi-VN"/>
        </w:rPr>
        <w:t xml:space="preserve">                                         </w:t>
      </w:r>
      <w:r w:rsidRPr="0022204D">
        <w:rPr>
          <w:rFonts w:eastAsiaTheme="minorEastAsia"/>
          <w:sz w:val="26"/>
          <w:szCs w:val="26"/>
        </w:rPr>
        <w:t>D. Chứng minh</w:t>
      </w:r>
    </w:p>
    <w:p w14:paraId="375E1A09" w14:textId="77777777" w:rsidR="00081C05" w:rsidRPr="0022204D" w:rsidRDefault="00081C05" w:rsidP="00081C05">
      <w:pPr>
        <w:spacing w:line="276" w:lineRule="auto"/>
        <w:jc w:val="both"/>
        <w:rPr>
          <w:rFonts w:eastAsiaTheme="minorEastAsia"/>
          <w:sz w:val="26"/>
          <w:szCs w:val="26"/>
        </w:rPr>
      </w:pPr>
      <w:r w:rsidRPr="0022204D">
        <w:rPr>
          <w:rFonts w:eastAsiaTheme="minorEastAsia"/>
          <w:b/>
          <w:sz w:val="26"/>
          <w:szCs w:val="26"/>
        </w:rPr>
        <w:t>Câu 4.</w:t>
      </w:r>
      <w:r w:rsidRPr="0022204D">
        <w:rPr>
          <w:rFonts w:eastAsiaTheme="minorEastAsia"/>
          <w:sz w:val="26"/>
          <w:szCs w:val="26"/>
        </w:rPr>
        <w:t xml:space="preserve"> Bí mật về hạnh phúc trong thiết kế cuộc sống là gì?</w:t>
      </w:r>
    </w:p>
    <w:p w14:paraId="3019966D"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A. Đưa ra lựa chọn đúng.</w:t>
      </w:r>
    </w:p>
    <w:p w14:paraId="60AC8E31"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 xml:space="preserve">B. Là học cách giỏi lựa chọn. </w:t>
      </w:r>
    </w:p>
    <w:p w14:paraId="56D7C94A"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C. Là sống không hối tiếc.</w:t>
      </w:r>
    </w:p>
    <w:p w14:paraId="2F51ED68"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D. Là khả năng sống tích cực.</w:t>
      </w:r>
    </w:p>
    <w:p w14:paraId="750D7A3B" w14:textId="77777777" w:rsidR="00081C05" w:rsidRPr="0022204D" w:rsidRDefault="00081C05" w:rsidP="00081C05">
      <w:pPr>
        <w:spacing w:line="276" w:lineRule="auto"/>
        <w:jc w:val="both"/>
        <w:rPr>
          <w:rFonts w:eastAsiaTheme="minorEastAsia"/>
          <w:sz w:val="26"/>
          <w:szCs w:val="26"/>
        </w:rPr>
      </w:pPr>
      <w:r w:rsidRPr="0022204D">
        <w:rPr>
          <w:rFonts w:eastAsiaTheme="minorEastAsia"/>
          <w:b/>
          <w:sz w:val="26"/>
          <w:szCs w:val="26"/>
        </w:rPr>
        <w:t xml:space="preserve">Câu 5. </w:t>
      </w:r>
      <w:r w:rsidRPr="0022204D">
        <w:rPr>
          <w:rFonts w:eastAsiaTheme="minorEastAsia"/>
          <w:sz w:val="26"/>
          <w:szCs w:val="26"/>
        </w:rPr>
        <w:t xml:space="preserve"> Em hiểu cụm từ “thiết kế cuộc đời” như thế nào?</w:t>
      </w:r>
    </w:p>
    <w:p w14:paraId="21172644"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A. Tạo lập, xây dựng và sống cuộc sống của chính mình.</w:t>
      </w:r>
    </w:p>
    <w:p w14:paraId="1023C9DC"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B. Vẽ lên một cuộc đời trong mộng tưởng.</w:t>
      </w:r>
    </w:p>
    <w:p w14:paraId="4803B784"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C. Chuẩn bị đầy đủ hành trang cho cuộc sống.</w:t>
      </w:r>
    </w:p>
    <w:p w14:paraId="51A41E71"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lastRenderedPageBreak/>
        <w:t>D. Sống hết mình với những vật liệu mà cuộc đời ban tặng.</w:t>
      </w:r>
    </w:p>
    <w:p w14:paraId="2030A693" w14:textId="77777777" w:rsidR="00081C05" w:rsidRPr="0022204D" w:rsidRDefault="00081C05" w:rsidP="00081C05">
      <w:pPr>
        <w:spacing w:line="276" w:lineRule="auto"/>
        <w:jc w:val="both"/>
        <w:rPr>
          <w:rFonts w:eastAsiaTheme="minorEastAsia"/>
          <w:sz w:val="26"/>
          <w:szCs w:val="26"/>
        </w:rPr>
      </w:pPr>
      <w:r w:rsidRPr="0022204D">
        <w:rPr>
          <w:rFonts w:eastAsiaTheme="minorEastAsia"/>
          <w:b/>
          <w:sz w:val="26"/>
          <w:szCs w:val="26"/>
        </w:rPr>
        <w:t>Câu 6.</w:t>
      </w:r>
      <w:r w:rsidRPr="0022204D">
        <w:rPr>
          <w:rFonts w:eastAsiaTheme="minorEastAsia"/>
          <w:sz w:val="26"/>
          <w:szCs w:val="26"/>
        </w:rPr>
        <w:t xml:space="preserve"> Mạch triển khai của văn bản:</w:t>
      </w:r>
    </w:p>
    <w:p w14:paraId="057320DC"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A. Khơi mở vấn đề -&gt; Luận bàn về lối sống coppy -&gt; Tự thiết kế cuộc đời -&gt; Khẳng định lối sống có ý nghĩa</w:t>
      </w:r>
    </w:p>
    <w:p w14:paraId="2CC04807"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 xml:space="preserve">B. Khơi mở vấn đề -&gt; Tự thiết kế cuộc đời -&gt; Khẳng định lối sống có ý nghĩa -&gt; Luận bàn về lối sống coppy </w:t>
      </w:r>
    </w:p>
    <w:p w14:paraId="6797FF8B"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C. Khơi mở vấn đề -&gt; Khẳng định lối sống có ý nghĩa -&gt; Tự thiết kế cuộc đời -&gt; Luận bàn về lối sống coppy</w:t>
      </w:r>
    </w:p>
    <w:p w14:paraId="4D3370E1"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lang w:val="vi-VN"/>
        </w:rPr>
        <w:t>D</w:t>
      </w:r>
      <w:r w:rsidRPr="0022204D">
        <w:rPr>
          <w:rFonts w:eastAsiaTheme="minorEastAsia"/>
          <w:sz w:val="26"/>
          <w:szCs w:val="26"/>
        </w:rPr>
        <w:t xml:space="preserve">. Khơi mở vấn đề -&gt; Luận bàn về lối sống coppy -&gt; Khẳng định lối sống có ý nghĩa -&gt; Tự thiết kế cuộc đời </w:t>
      </w:r>
    </w:p>
    <w:p w14:paraId="497E4B78" w14:textId="77777777" w:rsidR="00081C05" w:rsidRPr="0022204D" w:rsidRDefault="00081C05" w:rsidP="00081C05">
      <w:pPr>
        <w:spacing w:line="276" w:lineRule="auto"/>
        <w:jc w:val="both"/>
        <w:rPr>
          <w:rFonts w:eastAsiaTheme="minorEastAsia"/>
          <w:sz w:val="26"/>
          <w:szCs w:val="26"/>
        </w:rPr>
      </w:pPr>
      <w:r w:rsidRPr="0022204D">
        <w:rPr>
          <w:rFonts w:eastAsiaTheme="minorEastAsia"/>
          <w:b/>
          <w:sz w:val="26"/>
          <w:szCs w:val="26"/>
        </w:rPr>
        <w:t>Câu 7.</w:t>
      </w:r>
      <w:r w:rsidRPr="0022204D">
        <w:rPr>
          <w:rFonts w:eastAsiaTheme="minorEastAsia"/>
          <w:sz w:val="26"/>
          <w:szCs w:val="26"/>
        </w:rPr>
        <w:t xml:space="preserve"> Sống với những lựa chọn một cách trọn vẹn là sống như thế nào?</w:t>
      </w:r>
    </w:p>
    <w:p w14:paraId="0D220B5F"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A. Sống bằng tất cả nhiệt huyết, đam mê và năng lực vốn có của bản thân.</w:t>
      </w:r>
    </w:p>
    <w:p w14:paraId="6E1AE7A4"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B. Sống trọn cả cuộc đời.</w:t>
      </w:r>
    </w:p>
    <w:p w14:paraId="19357E42"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C. Sống trọn bằng niềm tin và tình yêu đối với bản thân.</w:t>
      </w:r>
    </w:p>
    <w:p w14:paraId="3439713C"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D. Sống trọn từng giây từng phút.</w:t>
      </w:r>
    </w:p>
    <w:p w14:paraId="1AB9DAAC" w14:textId="77777777" w:rsidR="00081C05" w:rsidRPr="0022204D" w:rsidRDefault="00081C05" w:rsidP="00081C05">
      <w:pPr>
        <w:spacing w:line="276" w:lineRule="auto"/>
        <w:jc w:val="both"/>
        <w:rPr>
          <w:rFonts w:eastAsiaTheme="minorEastAsia"/>
          <w:sz w:val="26"/>
          <w:szCs w:val="26"/>
        </w:rPr>
      </w:pPr>
      <w:r w:rsidRPr="0022204D">
        <w:rPr>
          <w:rFonts w:eastAsiaTheme="minorEastAsia"/>
          <w:b/>
          <w:sz w:val="26"/>
          <w:szCs w:val="26"/>
        </w:rPr>
        <w:t>Câu 8.</w:t>
      </w:r>
      <w:r w:rsidRPr="0022204D">
        <w:rPr>
          <w:rFonts w:eastAsiaTheme="minorEastAsia"/>
          <w:sz w:val="26"/>
          <w:szCs w:val="26"/>
        </w:rPr>
        <w:t xml:space="preserve"> Dòng nào nêu </w:t>
      </w:r>
      <w:r w:rsidRPr="0022204D">
        <w:rPr>
          <w:rFonts w:eastAsiaTheme="minorEastAsia"/>
          <w:b/>
          <w:i/>
          <w:sz w:val="26"/>
          <w:szCs w:val="26"/>
        </w:rPr>
        <w:t>đúng nhất</w:t>
      </w:r>
      <w:r w:rsidRPr="0022204D">
        <w:rPr>
          <w:rFonts w:eastAsiaTheme="minorEastAsia"/>
          <w:sz w:val="26"/>
          <w:szCs w:val="26"/>
        </w:rPr>
        <w:t xml:space="preserve"> tác dụng của việc đưa ra những trích dẫn?</w:t>
      </w:r>
    </w:p>
    <w:p w14:paraId="6706C416"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A. Nhấn mạnh việc trong cuộc đời, mỗi chúng ta nên sống cho mình, không nên là hình ảnh phản chiếu của người khác.</w:t>
      </w:r>
    </w:p>
    <w:p w14:paraId="099D6466"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B. Mỗi chúng ta hãy sống là chính mình, hãy tạo lập cuộc đời riêng cho chính chúng ta bằng niềm đam mê chủa chính mình.</w:t>
      </w:r>
    </w:p>
    <w:p w14:paraId="76215FD0"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C. Nhấn mạnh việc mỗi con người hãy lựa chọn một cách sống bằng tất cả nhiệt huyết và đam mê, năng lực vốn có của bản thân.</w:t>
      </w:r>
    </w:p>
    <w:p w14:paraId="7965A8B1" w14:textId="77777777" w:rsidR="00081C05" w:rsidRPr="0022204D" w:rsidRDefault="00081C05" w:rsidP="00081C05">
      <w:pPr>
        <w:spacing w:line="276" w:lineRule="auto"/>
        <w:jc w:val="both"/>
        <w:rPr>
          <w:rFonts w:eastAsiaTheme="minorEastAsia"/>
          <w:sz w:val="26"/>
          <w:szCs w:val="26"/>
        </w:rPr>
      </w:pPr>
      <w:r w:rsidRPr="0022204D">
        <w:rPr>
          <w:rFonts w:eastAsiaTheme="minorEastAsia"/>
          <w:sz w:val="26"/>
          <w:szCs w:val="26"/>
        </w:rPr>
        <w:t>D. Nhấn mạnh việc không nên sống bắt chước theo cách của người khác mà hãy tạo lập và sống cuộc đời riêng của chính mình.</w:t>
      </w:r>
    </w:p>
    <w:p w14:paraId="4C059180" w14:textId="77777777" w:rsidR="00081C05" w:rsidRPr="0022204D" w:rsidRDefault="00081C05" w:rsidP="00081C05">
      <w:pPr>
        <w:shd w:val="clear" w:color="auto" w:fill="FFFFFF"/>
        <w:spacing w:line="276" w:lineRule="auto"/>
        <w:jc w:val="both"/>
        <w:rPr>
          <w:b/>
          <w:bCs/>
          <w:sz w:val="26"/>
          <w:szCs w:val="26"/>
          <w:lang w:val="fr-FR"/>
        </w:rPr>
      </w:pPr>
      <w:r w:rsidRPr="0022204D">
        <w:rPr>
          <w:b/>
          <w:bCs/>
          <w:sz w:val="26"/>
          <w:szCs w:val="26"/>
          <w:lang w:val="fr-FR"/>
        </w:rPr>
        <w:t>Trả lời câu hỏi/ Thực hiện yêu cầu:</w:t>
      </w:r>
    </w:p>
    <w:p w14:paraId="0CABB771" w14:textId="77777777" w:rsidR="00081C05" w:rsidRPr="0022204D" w:rsidRDefault="00081C05" w:rsidP="00081C05">
      <w:pPr>
        <w:spacing w:line="276" w:lineRule="auto"/>
        <w:jc w:val="both"/>
        <w:rPr>
          <w:rFonts w:eastAsiaTheme="minorEastAsia"/>
          <w:sz w:val="26"/>
          <w:szCs w:val="26"/>
        </w:rPr>
      </w:pPr>
      <w:r w:rsidRPr="0022204D">
        <w:rPr>
          <w:rFonts w:eastAsiaTheme="minorEastAsia"/>
          <w:b/>
          <w:sz w:val="26"/>
          <w:szCs w:val="26"/>
        </w:rPr>
        <w:t>Câu 9.</w:t>
      </w:r>
      <w:r w:rsidRPr="0022204D">
        <w:rPr>
          <w:rFonts w:eastAsiaTheme="minorEastAsia"/>
          <w:sz w:val="26"/>
          <w:szCs w:val="26"/>
        </w:rPr>
        <w:t xml:space="preserve"> Tại sao khi làm chủ bản thiết kế cuộc đời của mình, chúng ta sở hữu “một phiên bản độc quyền”?</w:t>
      </w:r>
    </w:p>
    <w:p w14:paraId="32A918A8" w14:textId="77777777" w:rsidR="00081C05" w:rsidRPr="0022204D" w:rsidRDefault="00081C05" w:rsidP="00081C05">
      <w:pPr>
        <w:shd w:val="clear" w:color="auto" w:fill="FFFFFF"/>
        <w:spacing w:line="276" w:lineRule="auto"/>
        <w:jc w:val="both"/>
        <w:textAlignment w:val="baseline"/>
        <w:rPr>
          <w:sz w:val="26"/>
          <w:szCs w:val="26"/>
        </w:rPr>
      </w:pPr>
      <w:r w:rsidRPr="0022204D">
        <w:rPr>
          <w:b/>
          <w:sz w:val="26"/>
          <w:szCs w:val="26"/>
        </w:rPr>
        <w:t>Câu 10.</w:t>
      </w:r>
      <w:r w:rsidRPr="0022204D">
        <w:rPr>
          <w:sz w:val="26"/>
          <w:szCs w:val="26"/>
        </w:rPr>
        <w:t xml:space="preserve"> Em hài lòng với điều gì nhất trong bản thiết kế cuộc đời của chính mình? Vì sao? </w:t>
      </w:r>
    </w:p>
    <w:p w14:paraId="1C23BE20" w14:textId="77777777" w:rsidR="00EE3341" w:rsidRPr="0022204D" w:rsidRDefault="00EE3341" w:rsidP="00422950">
      <w:pPr>
        <w:shd w:val="clear" w:color="auto" w:fill="FFFFFF"/>
        <w:spacing w:line="276" w:lineRule="auto"/>
        <w:jc w:val="both"/>
        <w:rPr>
          <w:b/>
          <w:bCs/>
          <w:sz w:val="26"/>
          <w:szCs w:val="26"/>
          <w:u w:val="single"/>
          <w:lang w:eastAsia="vi-VN"/>
        </w:rPr>
      </w:pPr>
      <w:r w:rsidRPr="0022204D">
        <w:rPr>
          <w:b/>
          <w:sz w:val="26"/>
          <w:szCs w:val="26"/>
          <w:shd w:val="clear" w:color="auto" w:fill="FFFFFF"/>
          <w:lang w:val="pt-BR"/>
        </w:rPr>
        <w:t>B .VIẾT BÀI VĂN NGHỊ LUẬN</w:t>
      </w:r>
      <w:r w:rsidRPr="0022204D">
        <w:rPr>
          <w:b/>
          <w:bCs/>
          <w:sz w:val="26"/>
          <w:szCs w:val="26"/>
          <w:u w:val="single"/>
          <w:lang w:eastAsia="vi-VN"/>
        </w:rPr>
        <w:t xml:space="preserve"> </w:t>
      </w:r>
    </w:p>
    <w:p w14:paraId="224183FB" w14:textId="77777777" w:rsidR="00CF020D" w:rsidRPr="0022204D" w:rsidRDefault="00422950" w:rsidP="00422950">
      <w:pPr>
        <w:shd w:val="clear" w:color="auto" w:fill="FFFFFF"/>
        <w:spacing w:line="276" w:lineRule="auto"/>
        <w:jc w:val="both"/>
        <w:rPr>
          <w:sz w:val="26"/>
          <w:szCs w:val="26"/>
          <w:lang w:val="vi-VN" w:eastAsia="vi-VN"/>
        </w:rPr>
      </w:pPr>
      <w:r w:rsidRPr="0022204D">
        <w:rPr>
          <w:b/>
          <w:bCs/>
          <w:sz w:val="26"/>
          <w:szCs w:val="26"/>
          <w:u w:val="single"/>
          <w:lang w:eastAsia="vi-VN"/>
        </w:rPr>
        <w:t>Đề số 1:</w:t>
      </w:r>
      <w:r w:rsidRPr="0022204D">
        <w:rPr>
          <w:b/>
          <w:bCs/>
          <w:sz w:val="26"/>
          <w:szCs w:val="26"/>
          <w:lang w:eastAsia="vi-VN"/>
        </w:rPr>
        <w:t> </w:t>
      </w:r>
      <w:r w:rsidRPr="0022204D">
        <w:rPr>
          <w:sz w:val="26"/>
          <w:szCs w:val="26"/>
          <w:lang w:val="vi-VN" w:eastAsia="vi-VN"/>
        </w:rPr>
        <w:t>Hiện nay, tình trạng bạo lực học đường đang có xu hướng ra tăng và diễn ra khá phức tạp. Viết bài văn nghị luận suy nghĩ về vấn nạn bạo lực học đường.</w:t>
      </w:r>
    </w:p>
    <w:p w14:paraId="4670EA0F" w14:textId="77777777" w:rsidR="00422950" w:rsidRPr="0022204D" w:rsidRDefault="00CF020D" w:rsidP="00422950">
      <w:pPr>
        <w:shd w:val="clear" w:color="auto" w:fill="FFFFFF"/>
        <w:spacing w:line="276" w:lineRule="auto"/>
        <w:jc w:val="both"/>
        <w:rPr>
          <w:b/>
          <w:sz w:val="26"/>
          <w:szCs w:val="26"/>
          <w:lang w:val="vi-VN" w:eastAsia="vi-VN"/>
        </w:rPr>
      </w:pPr>
      <w:r w:rsidRPr="0022204D">
        <w:rPr>
          <w:b/>
          <w:bCs/>
          <w:sz w:val="26"/>
          <w:szCs w:val="26"/>
        </w:rPr>
        <w:t xml:space="preserve"> </w:t>
      </w:r>
      <w:r w:rsidRPr="0022204D">
        <w:rPr>
          <w:b/>
          <w:bCs/>
          <w:sz w:val="26"/>
          <w:szCs w:val="26"/>
          <w:u w:val="single"/>
        </w:rPr>
        <w:t>Đề số 02</w:t>
      </w:r>
      <w:r w:rsidRPr="0022204D">
        <w:rPr>
          <w:b/>
          <w:bCs/>
          <w:sz w:val="26"/>
          <w:szCs w:val="26"/>
        </w:rPr>
        <w:t xml:space="preserve">: </w:t>
      </w:r>
      <w:r w:rsidRPr="0022204D">
        <w:rPr>
          <w:bCs/>
          <w:sz w:val="26"/>
          <w:szCs w:val="26"/>
        </w:rPr>
        <w:t>Suy nghĩ về tác hại của thói quen trì hoãn</w:t>
      </w:r>
      <w:r w:rsidRPr="0022204D">
        <w:rPr>
          <w:bCs/>
          <w:sz w:val="26"/>
          <w:szCs w:val="26"/>
          <w:lang w:val="vi-VN"/>
        </w:rPr>
        <w:t xml:space="preserve"> trong công việc</w:t>
      </w:r>
    </w:p>
    <w:p w14:paraId="74D00BED" w14:textId="77777777" w:rsidR="00CF020D" w:rsidRPr="0022204D" w:rsidRDefault="00EE3341" w:rsidP="00CF020D">
      <w:pPr>
        <w:spacing w:line="276" w:lineRule="auto"/>
        <w:jc w:val="both"/>
        <w:rPr>
          <w:b/>
          <w:sz w:val="26"/>
          <w:szCs w:val="26"/>
          <w:u w:val="single"/>
        </w:rPr>
      </w:pPr>
      <w:r w:rsidRPr="0022204D">
        <w:rPr>
          <w:b/>
          <w:bCs/>
          <w:sz w:val="26"/>
          <w:szCs w:val="26"/>
          <w:u w:val="single"/>
        </w:rPr>
        <w:t xml:space="preserve">Đề </w:t>
      </w:r>
      <w:r w:rsidR="00CF020D" w:rsidRPr="0022204D">
        <w:rPr>
          <w:b/>
          <w:bCs/>
          <w:sz w:val="26"/>
          <w:szCs w:val="26"/>
          <w:u w:val="single"/>
        </w:rPr>
        <w:t xml:space="preserve"> số 3: </w:t>
      </w:r>
    </w:p>
    <w:p w14:paraId="6C667210" w14:textId="77777777" w:rsidR="00CF020D" w:rsidRPr="0022204D" w:rsidRDefault="00CF020D" w:rsidP="00CF020D">
      <w:pPr>
        <w:spacing w:line="276" w:lineRule="auto"/>
        <w:ind w:firstLine="1418"/>
        <w:jc w:val="both"/>
        <w:rPr>
          <w:i/>
          <w:sz w:val="26"/>
          <w:szCs w:val="26"/>
        </w:rPr>
      </w:pPr>
      <w:r w:rsidRPr="0022204D">
        <w:rPr>
          <w:i/>
          <w:sz w:val="26"/>
          <w:szCs w:val="26"/>
        </w:rPr>
        <w:t>“Con ong làm mật yêu hoa</w:t>
      </w:r>
    </w:p>
    <w:p w14:paraId="3132D077" w14:textId="77777777" w:rsidR="00CF020D" w:rsidRPr="0022204D" w:rsidRDefault="00CF020D" w:rsidP="00CF020D">
      <w:pPr>
        <w:spacing w:line="276" w:lineRule="auto"/>
        <w:ind w:firstLine="1418"/>
        <w:jc w:val="both"/>
        <w:rPr>
          <w:i/>
          <w:sz w:val="26"/>
          <w:szCs w:val="26"/>
        </w:rPr>
      </w:pPr>
      <w:r w:rsidRPr="0022204D">
        <w:rPr>
          <w:i/>
          <w:sz w:val="26"/>
          <w:szCs w:val="26"/>
        </w:rPr>
        <w:t>Con cá bơi, yêu nước; con chim ca, yêu trời</w:t>
      </w:r>
    </w:p>
    <w:p w14:paraId="05743A6E" w14:textId="77777777" w:rsidR="00CF020D" w:rsidRPr="0022204D" w:rsidRDefault="00CF020D" w:rsidP="00CF020D">
      <w:pPr>
        <w:spacing w:line="276" w:lineRule="auto"/>
        <w:ind w:firstLine="1418"/>
        <w:jc w:val="both"/>
        <w:rPr>
          <w:i/>
          <w:sz w:val="26"/>
          <w:szCs w:val="26"/>
        </w:rPr>
      </w:pPr>
      <w:r w:rsidRPr="0022204D">
        <w:rPr>
          <w:i/>
          <w:sz w:val="26"/>
          <w:szCs w:val="26"/>
        </w:rPr>
        <w:t>Con người muốn sống, con ơi</w:t>
      </w:r>
    </w:p>
    <w:p w14:paraId="56F22F3A" w14:textId="77777777" w:rsidR="00CF020D" w:rsidRPr="0022204D" w:rsidRDefault="00CF020D" w:rsidP="00CF020D">
      <w:pPr>
        <w:spacing w:line="276" w:lineRule="auto"/>
        <w:ind w:firstLine="1418"/>
        <w:jc w:val="both"/>
        <w:rPr>
          <w:i/>
          <w:sz w:val="26"/>
          <w:szCs w:val="26"/>
        </w:rPr>
      </w:pPr>
      <w:r w:rsidRPr="0022204D">
        <w:rPr>
          <w:i/>
          <w:sz w:val="26"/>
          <w:szCs w:val="26"/>
        </w:rPr>
        <w:t>Phải yêu đồng chí, yêu người anh em.</w:t>
      </w:r>
    </w:p>
    <w:p w14:paraId="240AB6CA" w14:textId="77777777" w:rsidR="00CF020D" w:rsidRPr="0022204D" w:rsidRDefault="00CF020D" w:rsidP="00CF020D">
      <w:pPr>
        <w:spacing w:line="276" w:lineRule="auto"/>
        <w:ind w:firstLine="1418"/>
        <w:jc w:val="both"/>
        <w:rPr>
          <w:i/>
          <w:sz w:val="26"/>
          <w:szCs w:val="26"/>
        </w:rPr>
      </w:pPr>
      <w:r w:rsidRPr="0022204D">
        <w:rPr>
          <w:i/>
          <w:sz w:val="26"/>
          <w:szCs w:val="26"/>
        </w:rPr>
        <w:t>Một ngôi sao, chẳng sáng đêm</w:t>
      </w:r>
    </w:p>
    <w:p w14:paraId="4A131A61" w14:textId="77777777" w:rsidR="00CF020D" w:rsidRPr="0022204D" w:rsidRDefault="00CF020D" w:rsidP="00CF020D">
      <w:pPr>
        <w:spacing w:line="276" w:lineRule="auto"/>
        <w:ind w:firstLine="1418"/>
        <w:jc w:val="both"/>
        <w:rPr>
          <w:i/>
          <w:sz w:val="26"/>
          <w:szCs w:val="26"/>
        </w:rPr>
      </w:pPr>
      <w:r w:rsidRPr="0022204D">
        <w:rPr>
          <w:i/>
          <w:sz w:val="26"/>
          <w:szCs w:val="26"/>
        </w:rPr>
        <w:t>Một thân lúa chín, chẳng nên mùa vàng.</w:t>
      </w:r>
    </w:p>
    <w:p w14:paraId="59E7E184" w14:textId="77777777" w:rsidR="00CF020D" w:rsidRPr="0022204D" w:rsidRDefault="00CF020D" w:rsidP="00CF020D">
      <w:pPr>
        <w:spacing w:line="276" w:lineRule="auto"/>
        <w:ind w:firstLine="1418"/>
        <w:jc w:val="both"/>
        <w:rPr>
          <w:i/>
          <w:sz w:val="26"/>
          <w:szCs w:val="26"/>
        </w:rPr>
      </w:pPr>
      <w:r w:rsidRPr="0022204D">
        <w:rPr>
          <w:i/>
          <w:sz w:val="26"/>
          <w:szCs w:val="26"/>
        </w:rPr>
        <w:t>Một người –  đâu phải nhân gian?</w:t>
      </w:r>
    </w:p>
    <w:p w14:paraId="2FC35C78" w14:textId="77777777" w:rsidR="00CF020D" w:rsidRPr="0022204D" w:rsidRDefault="00CF020D" w:rsidP="00CF020D">
      <w:pPr>
        <w:spacing w:line="276" w:lineRule="auto"/>
        <w:ind w:firstLine="1418"/>
        <w:jc w:val="both"/>
        <w:rPr>
          <w:i/>
          <w:sz w:val="26"/>
          <w:szCs w:val="26"/>
        </w:rPr>
      </w:pPr>
      <w:r w:rsidRPr="0022204D">
        <w:rPr>
          <w:i/>
          <w:sz w:val="26"/>
          <w:szCs w:val="26"/>
        </w:rPr>
        <w:t>Sống chăng, một đốm lửa tàn mà thôi!”</w:t>
      </w:r>
    </w:p>
    <w:p w14:paraId="74BF476D" w14:textId="77777777" w:rsidR="00CF020D" w:rsidRPr="0022204D" w:rsidRDefault="00CF020D" w:rsidP="00CF020D">
      <w:pPr>
        <w:spacing w:line="276" w:lineRule="auto"/>
        <w:ind w:firstLine="1418"/>
        <w:jc w:val="both"/>
        <w:rPr>
          <w:sz w:val="26"/>
          <w:szCs w:val="26"/>
        </w:rPr>
      </w:pPr>
      <w:r w:rsidRPr="0022204D">
        <w:rPr>
          <w:b/>
          <w:sz w:val="26"/>
          <w:szCs w:val="26"/>
        </w:rPr>
        <w:lastRenderedPageBreak/>
        <w:t xml:space="preserve">                                           </w:t>
      </w:r>
      <w:r w:rsidRPr="0022204D">
        <w:rPr>
          <w:sz w:val="26"/>
          <w:szCs w:val="26"/>
        </w:rPr>
        <w:t xml:space="preserve">(Tố Hữu – </w:t>
      </w:r>
      <w:r w:rsidRPr="0022204D">
        <w:rPr>
          <w:i/>
          <w:sz w:val="26"/>
          <w:szCs w:val="26"/>
        </w:rPr>
        <w:t>Tiếng ru</w:t>
      </w:r>
      <w:r w:rsidRPr="0022204D">
        <w:rPr>
          <w:sz w:val="26"/>
          <w:szCs w:val="26"/>
        </w:rPr>
        <w:t>)</w:t>
      </w:r>
    </w:p>
    <w:p w14:paraId="692406A6" w14:textId="77777777" w:rsidR="00CF020D" w:rsidRPr="0022204D" w:rsidRDefault="00CF020D" w:rsidP="00CF020D">
      <w:pPr>
        <w:spacing w:line="276" w:lineRule="auto"/>
        <w:jc w:val="both"/>
        <w:rPr>
          <w:sz w:val="26"/>
          <w:szCs w:val="26"/>
        </w:rPr>
      </w:pPr>
      <w:r w:rsidRPr="0022204D">
        <w:rPr>
          <w:sz w:val="26"/>
          <w:szCs w:val="26"/>
        </w:rPr>
        <w:t xml:space="preserve">Những câu thơ trên gợi cho em </w:t>
      </w:r>
      <w:r w:rsidRPr="0022204D">
        <w:rPr>
          <w:sz w:val="26"/>
          <w:szCs w:val="26"/>
          <w:lang w:val="vi-VN" w:eastAsia="zh-CN"/>
        </w:rPr>
        <w:t xml:space="preserve">suy nghĩ về vấn đề lẽ sống </w:t>
      </w:r>
      <w:r w:rsidRPr="0022204D">
        <w:rPr>
          <w:sz w:val="26"/>
          <w:szCs w:val="26"/>
          <w:lang w:eastAsia="zh-CN"/>
        </w:rPr>
        <w:t>đẹp của con người</w:t>
      </w:r>
      <w:r w:rsidRPr="0022204D">
        <w:rPr>
          <w:sz w:val="26"/>
          <w:szCs w:val="26"/>
        </w:rPr>
        <w:t xml:space="preserve"> trong xã hội hiện nay?</w:t>
      </w:r>
    </w:p>
    <w:p w14:paraId="261FF76E" w14:textId="6B971BED" w:rsidR="001354A9" w:rsidRDefault="00EE3341" w:rsidP="00EE3341">
      <w:pPr>
        <w:rPr>
          <w:sz w:val="26"/>
          <w:szCs w:val="26"/>
          <w:lang w:val="vi-VN"/>
        </w:rPr>
      </w:pPr>
      <w:r w:rsidRPr="0022204D">
        <w:rPr>
          <w:b/>
          <w:sz w:val="26"/>
          <w:szCs w:val="26"/>
          <w:u w:val="single"/>
        </w:rPr>
        <w:t xml:space="preserve">Đề </w:t>
      </w:r>
      <w:r w:rsidR="00465861" w:rsidRPr="0022204D">
        <w:rPr>
          <w:b/>
          <w:sz w:val="26"/>
          <w:szCs w:val="26"/>
          <w:u w:val="single"/>
        </w:rPr>
        <w:t xml:space="preserve">số </w:t>
      </w:r>
      <w:r w:rsidRPr="0022204D">
        <w:rPr>
          <w:b/>
          <w:sz w:val="26"/>
          <w:szCs w:val="26"/>
          <w:u w:val="single"/>
        </w:rPr>
        <w:t>4</w:t>
      </w:r>
      <w:r w:rsidRPr="0022204D">
        <w:rPr>
          <w:b/>
          <w:sz w:val="26"/>
          <w:szCs w:val="26"/>
        </w:rPr>
        <w:t xml:space="preserve"> : </w:t>
      </w:r>
      <w:r w:rsidR="00465861" w:rsidRPr="0022204D">
        <w:rPr>
          <w:sz w:val="26"/>
          <w:szCs w:val="26"/>
        </w:rPr>
        <w:t>Vứt rác bừa bãi là thói quen phổ biến của nhiều người. Em hãy viết bài văn nghị luận thuyết phục mọi người từ bỏ thói quen này</w:t>
      </w:r>
      <w:r w:rsidR="00CC32BA" w:rsidRPr="0022204D">
        <w:rPr>
          <w:sz w:val="26"/>
          <w:szCs w:val="26"/>
          <w:lang w:val="vi-VN"/>
        </w:rPr>
        <w:t>.</w:t>
      </w:r>
    </w:p>
    <w:p w14:paraId="1F173928" w14:textId="58F866DB" w:rsidR="00F87DE9" w:rsidRDefault="00F87DE9" w:rsidP="00EE3341">
      <w:pPr>
        <w:rPr>
          <w:sz w:val="26"/>
          <w:szCs w:val="26"/>
          <w:lang w:val="vi-VN"/>
        </w:rPr>
      </w:pPr>
    </w:p>
    <w:p w14:paraId="4C8EC9A8" w14:textId="1CDB13AA" w:rsidR="00F87DE9" w:rsidRDefault="00F87DE9" w:rsidP="00EE3341">
      <w:pPr>
        <w:rPr>
          <w:sz w:val="26"/>
          <w:szCs w:val="26"/>
          <w:lang w:val="vi-VN"/>
        </w:rPr>
      </w:pPr>
    </w:p>
    <w:p w14:paraId="1B8E2E3C" w14:textId="38908698" w:rsidR="00F87DE9" w:rsidRDefault="00F87DE9" w:rsidP="00EE3341">
      <w:pPr>
        <w:rPr>
          <w:sz w:val="26"/>
          <w:szCs w:val="26"/>
          <w:lang w:val="vi-VN"/>
        </w:rPr>
      </w:pPr>
    </w:p>
    <w:p w14:paraId="1B88440C" w14:textId="55A73722" w:rsidR="00F87DE9" w:rsidRDefault="00F87DE9" w:rsidP="00EE3341">
      <w:pPr>
        <w:rPr>
          <w:sz w:val="26"/>
          <w:szCs w:val="26"/>
          <w:lang w:val="vi-VN"/>
        </w:rPr>
      </w:pPr>
    </w:p>
    <w:p w14:paraId="0AFAE4BA" w14:textId="56257116" w:rsidR="00F87DE9" w:rsidRDefault="00F87DE9" w:rsidP="00EE3341">
      <w:pPr>
        <w:rPr>
          <w:sz w:val="26"/>
          <w:szCs w:val="26"/>
          <w:lang w:val="vi-VN"/>
        </w:rPr>
      </w:pPr>
    </w:p>
    <w:p w14:paraId="757037B3" w14:textId="6D15BEA4" w:rsidR="00F87DE9" w:rsidRDefault="00F87DE9" w:rsidP="00EE3341">
      <w:pPr>
        <w:rPr>
          <w:sz w:val="26"/>
          <w:szCs w:val="26"/>
          <w:lang w:val="vi-VN"/>
        </w:rPr>
      </w:pPr>
    </w:p>
    <w:p w14:paraId="763F9A14" w14:textId="0106DEE4" w:rsidR="00F87DE9" w:rsidRDefault="00F87DE9" w:rsidP="00EE3341">
      <w:pPr>
        <w:rPr>
          <w:sz w:val="26"/>
          <w:szCs w:val="26"/>
          <w:lang w:val="vi-VN"/>
        </w:rPr>
      </w:pPr>
    </w:p>
    <w:p w14:paraId="7FA17A69" w14:textId="77777777" w:rsidR="00F87DE9" w:rsidRPr="0022204D" w:rsidRDefault="00F87DE9" w:rsidP="00EE3341">
      <w:pPr>
        <w:rPr>
          <w:sz w:val="26"/>
          <w:szCs w:val="26"/>
          <w:lang w:val="vi-VN"/>
        </w:rPr>
      </w:pPr>
    </w:p>
    <w:p w14:paraId="19CC0C3D" w14:textId="289C0F89" w:rsidR="00CC32BA" w:rsidRDefault="00CC32BA" w:rsidP="00EE3341">
      <w:pPr>
        <w:rPr>
          <w:sz w:val="26"/>
          <w:szCs w:val="26"/>
          <w:lang w:val="vi-VN"/>
        </w:rPr>
      </w:pPr>
    </w:p>
    <w:tbl>
      <w:tblPr>
        <w:tblStyle w:val="LiBang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0"/>
        <w:gridCol w:w="4522"/>
      </w:tblGrid>
      <w:tr w:rsidR="00F87DE9" w:rsidRPr="000C707B" w14:paraId="0A3227DC" w14:textId="77777777" w:rsidTr="00E26FAF">
        <w:tc>
          <w:tcPr>
            <w:tcW w:w="4816" w:type="dxa"/>
          </w:tcPr>
          <w:p w14:paraId="7ED43797" w14:textId="77777777" w:rsidR="00F87DE9" w:rsidRPr="000C707B" w:rsidRDefault="00F87DE9" w:rsidP="00E26FAF">
            <w:pPr>
              <w:contextualSpacing/>
              <w:jc w:val="center"/>
            </w:pPr>
            <w:r w:rsidRPr="000C707B">
              <w:rPr>
                <w:b/>
                <w:bCs/>
              </w:rPr>
              <w:t>TRƯỜNG THCS ĐÌNH XUYÊN</w:t>
            </w:r>
          </w:p>
        </w:tc>
        <w:tc>
          <w:tcPr>
            <w:tcW w:w="4816" w:type="dxa"/>
          </w:tcPr>
          <w:p w14:paraId="2E6595D7" w14:textId="77777777" w:rsidR="00F87DE9" w:rsidRPr="000C707B" w:rsidRDefault="00F87DE9" w:rsidP="00E26FAF">
            <w:pPr>
              <w:contextualSpacing/>
              <w:jc w:val="center"/>
              <w:rPr>
                <w:b/>
                <w:bCs/>
              </w:rPr>
            </w:pPr>
            <w:r w:rsidRPr="000C707B">
              <w:rPr>
                <w:b/>
                <w:bCs/>
              </w:rPr>
              <w:t>NỘI DUNG ÔN TẬP HK1 TA LỚP 8</w:t>
            </w:r>
          </w:p>
        </w:tc>
      </w:tr>
      <w:tr w:rsidR="00F87DE9" w:rsidRPr="000C707B" w14:paraId="2E4CEC52" w14:textId="77777777" w:rsidTr="00E26FAF">
        <w:tc>
          <w:tcPr>
            <w:tcW w:w="4816" w:type="dxa"/>
          </w:tcPr>
          <w:p w14:paraId="412FD2BA" w14:textId="77777777" w:rsidR="00F87DE9" w:rsidRPr="000C707B" w:rsidRDefault="00F87DE9" w:rsidP="00E26FAF">
            <w:pPr>
              <w:contextualSpacing/>
              <w:rPr>
                <w:b/>
                <w:bCs/>
              </w:rPr>
            </w:pPr>
          </w:p>
        </w:tc>
        <w:tc>
          <w:tcPr>
            <w:tcW w:w="4816" w:type="dxa"/>
          </w:tcPr>
          <w:p w14:paraId="62B3FF10" w14:textId="77777777" w:rsidR="00F87DE9" w:rsidRPr="000C707B" w:rsidRDefault="00F87DE9" w:rsidP="00E26FAF">
            <w:pPr>
              <w:contextualSpacing/>
              <w:jc w:val="center"/>
            </w:pPr>
            <w:r w:rsidRPr="000C707B">
              <w:t>Năm học: 2023-2024</w:t>
            </w:r>
          </w:p>
        </w:tc>
      </w:tr>
    </w:tbl>
    <w:p w14:paraId="5812C1A8" w14:textId="77777777" w:rsidR="00F87DE9" w:rsidRPr="000C707B" w:rsidRDefault="00F87DE9" w:rsidP="00F87DE9">
      <w:pPr>
        <w:contextualSpacing/>
        <w:rPr>
          <w:rFonts w:eastAsia="Calibri"/>
          <w:kern w:val="2"/>
          <w14:ligatures w14:val="standardContextual"/>
        </w:rPr>
      </w:pPr>
      <w:r w:rsidRPr="000C707B">
        <w:rPr>
          <w:rFonts w:eastAsia="Calibri"/>
          <w:noProof/>
          <w:kern w:val="2"/>
          <w14:ligatures w14:val="standardContextual"/>
        </w:rPr>
        <mc:AlternateContent>
          <mc:Choice Requires="wps">
            <w:drawing>
              <wp:anchor distT="0" distB="0" distL="114300" distR="114300" simplePos="0" relativeHeight="251674624" behindDoc="0" locked="0" layoutInCell="1" allowOverlap="1" wp14:anchorId="24F97904" wp14:editId="11A443A8">
                <wp:simplePos x="0" y="0"/>
                <wp:positionH relativeFrom="column">
                  <wp:posOffset>613409</wp:posOffset>
                </wp:positionH>
                <wp:positionV relativeFrom="paragraph">
                  <wp:posOffset>137795</wp:posOffset>
                </wp:positionV>
                <wp:extent cx="1514475" cy="0"/>
                <wp:effectExtent l="0" t="0" r="0" b="0"/>
                <wp:wrapNone/>
                <wp:docPr id="1938950373" name="Straight Connector 1"/>
                <wp:cNvGraphicFramePr/>
                <a:graphic xmlns:a="http://schemas.openxmlformats.org/drawingml/2006/main">
                  <a:graphicData uri="http://schemas.microsoft.com/office/word/2010/wordprocessingShape">
                    <wps:wsp>
                      <wps:cNvCnPr/>
                      <wps:spPr>
                        <a:xfrm>
                          <a:off x="0" y="0"/>
                          <a:ext cx="151447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04635F40" id="Straight Connector 1"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48.3pt,10.85pt" to="167.55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" strokecolor="windowText" strokeweight=".5pt">
                <v:stroke joinstyle="miter"/>
              </v:line>
            </w:pict>
          </mc:Fallback>
        </mc:AlternateContent>
      </w:r>
    </w:p>
    <w:p w14:paraId="629C28E4" w14:textId="77777777" w:rsidR="00F87DE9" w:rsidRPr="000C707B" w:rsidRDefault="00F87DE9" w:rsidP="00F87DE9">
      <w:pPr>
        <w:widowControl w:val="0"/>
        <w:autoSpaceDE w:val="0"/>
        <w:autoSpaceDN w:val="0"/>
        <w:adjustRightInd w:val="0"/>
        <w:spacing w:line="276" w:lineRule="auto"/>
        <w:rPr>
          <w:bCs/>
        </w:rPr>
      </w:pPr>
      <w:r w:rsidRPr="000C707B">
        <w:rPr>
          <w:bCs/>
        </w:rPr>
        <w:t>Full name : …………………………………….. Class 8/……</w:t>
      </w:r>
    </w:p>
    <w:p w14:paraId="1BD98B05" w14:textId="77777777" w:rsidR="00F87DE9" w:rsidRPr="000C707B" w:rsidRDefault="00F87DE9" w:rsidP="00F87DE9">
      <w:pPr>
        <w:keepNext/>
        <w:spacing w:line="276" w:lineRule="auto"/>
        <w:outlineLvl w:val="0"/>
        <w:rPr>
          <w:b/>
        </w:rPr>
      </w:pPr>
      <w:r w:rsidRPr="000C707B">
        <w:rPr>
          <w:b/>
        </w:rPr>
        <w:t>PART A. USE OF LANGUAGE</w:t>
      </w:r>
    </w:p>
    <w:p w14:paraId="03B710A4" w14:textId="77777777" w:rsidR="00F87DE9" w:rsidRPr="000C707B" w:rsidRDefault="00F87DE9" w:rsidP="00F87DE9">
      <w:pPr>
        <w:keepNext/>
        <w:spacing w:line="276" w:lineRule="auto"/>
        <w:outlineLvl w:val="0"/>
        <w:rPr>
          <w:b/>
        </w:rPr>
      </w:pPr>
      <w:r w:rsidRPr="000C707B">
        <w:rPr>
          <w:b/>
        </w:rPr>
        <w:t xml:space="preserve">1. PRONUNCIATION: </w:t>
      </w:r>
      <w:r w:rsidRPr="000C707B">
        <w:rPr>
          <w:rFonts w:eastAsia="Calibri"/>
          <w:b/>
        </w:rPr>
        <w:t>/u</w:t>
      </w:r>
      <w:r w:rsidRPr="000C707B">
        <w:rPr>
          <w:rFonts w:eastAsia="Calibri"/>
          <w:lang w:val="vi-VN"/>
        </w:rPr>
        <w:t>:</w:t>
      </w:r>
      <w:r w:rsidRPr="000C707B">
        <w:rPr>
          <w:rFonts w:eastAsia="Calibri"/>
        </w:rPr>
        <w:t>/</w:t>
      </w:r>
      <w:r w:rsidRPr="000C707B">
        <w:rPr>
          <w:rFonts w:eastAsia="Calibri"/>
          <w:b/>
          <w:lang w:val="vi-VN"/>
        </w:rPr>
        <w:t>, /</w:t>
      </w:r>
      <w:r w:rsidRPr="000C707B">
        <w:rPr>
          <w:rFonts w:eastAsia="Calibri"/>
          <w:b/>
        </w:rPr>
        <w:t>u</w:t>
      </w:r>
      <w:r w:rsidRPr="000C707B">
        <w:rPr>
          <w:lang w:val="vi-VN"/>
        </w:rPr>
        <w:t xml:space="preserve"> </w:t>
      </w:r>
      <w:r w:rsidRPr="000C707B">
        <w:rPr>
          <w:b/>
          <w:lang w:val="vi-VN"/>
        </w:rPr>
        <w:t>/, /</w:t>
      </w:r>
      <w:r w:rsidRPr="000C707B">
        <w:rPr>
          <w:b/>
        </w:rPr>
        <w:t>i</w:t>
      </w:r>
      <w:r w:rsidRPr="000C707B">
        <w:rPr>
          <w:b/>
          <w:lang w:val="vi-VN"/>
        </w:rPr>
        <w:t>/, /</w:t>
      </w:r>
      <w:r w:rsidRPr="000C707B">
        <w:rPr>
          <w:b/>
          <w:bCs/>
        </w:rPr>
        <w:t>ə</w:t>
      </w:r>
      <w:r w:rsidRPr="000C707B">
        <w:rPr>
          <w:b/>
          <w:lang w:val="vi-VN"/>
        </w:rPr>
        <w:t>/, /</w:t>
      </w:r>
      <w:r w:rsidRPr="000C707B">
        <w:rPr>
          <w:b/>
        </w:rPr>
        <w:t>u</w:t>
      </w:r>
      <w:r w:rsidRPr="000C707B">
        <w:rPr>
          <w:b/>
          <w:bCs/>
        </w:rPr>
        <w:t>ə</w:t>
      </w:r>
      <w:r w:rsidRPr="000C707B">
        <w:rPr>
          <w:lang w:val="vi-VN"/>
        </w:rPr>
        <w:t xml:space="preserve"> </w:t>
      </w:r>
      <w:r w:rsidRPr="000C707B">
        <w:rPr>
          <w:b/>
          <w:lang w:val="vi-VN"/>
        </w:rPr>
        <w:t>/, /</w:t>
      </w:r>
      <w:r w:rsidRPr="000C707B">
        <w:rPr>
          <w:b/>
          <w:bCs/>
        </w:rPr>
        <w:t>ɔɪ</w:t>
      </w:r>
      <w:r w:rsidRPr="000C707B">
        <w:rPr>
          <w:b/>
          <w:lang w:val="vi-VN"/>
        </w:rPr>
        <w:t>/</w:t>
      </w:r>
    </w:p>
    <w:p w14:paraId="2106248B" w14:textId="77777777" w:rsidR="00F87DE9" w:rsidRPr="000C707B" w:rsidRDefault="00F87DE9" w:rsidP="00F87DE9">
      <w:pPr>
        <w:tabs>
          <w:tab w:val="left" w:pos="284"/>
          <w:tab w:val="left" w:pos="2835"/>
          <w:tab w:val="left" w:pos="5103"/>
          <w:tab w:val="left" w:pos="7655"/>
        </w:tabs>
        <w:spacing w:line="276" w:lineRule="auto"/>
        <w:rPr>
          <w:b/>
          <w:iCs/>
        </w:rPr>
      </w:pPr>
      <w:r w:rsidRPr="000C707B">
        <w:rPr>
          <w:b/>
          <w:iCs/>
        </w:rPr>
        <w:t xml:space="preserve">   Choose the word whose underlined part is pronounced differently</w:t>
      </w:r>
    </w:p>
    <w:tbl>
      <w:tblPr>
        <w:tblStyle w:val="NormalWebChar"/>
        <w:tblW w:w="0" w:type="auto"/>
        <w:tblLayout w:type="fixed"/>
        <w:tblLook w:val="04A0" w:firstRow="1" w:lastRow="0" w:firstColumn="1" w:lastColumn="0" w:noHBand="0" w:noVBand="1"/>
      </w:tblPr>
      <w:tblGrid>
        <w:gridCol w:w="3456"/>
        <w:gridCol w:w="3456"/>
        <w:gridCol w:w="3456"/>
      </w:tblGrid>
      <w:tr w:rsidR="00F87DE9" w:rsidRPr="000C707B" w14:paraId="6B6B318B" w14:textId="77777777" w:rsidTr="00E26FAF">
        <w:tc>
          <w:tcPr>
            <w:tcW w:w="3456" w:type="dxa"/>
          </w:tcPr>
          <w:p w14:paraId="03B4AE7C" w14:textId="77777777" w:rsidR="00F87DE9" w:rsidRPr="000C707B" w:rsidRDefault="00F87DE9" w:rsidP="00E26FAF">
            <w:pPr>
              <w:tabs>
                <w:tab w:val="left" w:pos="284"/>
                <w:tab w:val="left" w:pos="360"/>
                <w:tab w:val="left" w:pos="5103"/>
                <w:tab w:val="left" w:pos="7655"/>
              </w:tabs>
              <w:spacing w:line="276" w:lineRule="auto"/>
              <w:rPr>
                <w:b/>
                <w:iCs/>
              </w:rPr>
            </w:pPr>
            <w:r w:rsidRPr="000C707B">
              <w:rPr>
                <w:rFonts w:eastAsia="Arial Unicode MS"/>
              </w:rPr>
              <w:t>1.</w:t>
            </w:r>
            <w:r w:rsidRPr="000C707B">
              <w:rPr>
                <w:rFonts w:eastAsia="Arial Unicode MS"/>
              </w:rPr>
              <w:tab/>
              <w:t>A. b</w:t>
            </w:r>
            <w:r w:rsidRPr="000C707B">
              <w:rPr>
                <w:rFonts w:eastAsia="Arial Unicode MS"/>
                <w:u w:val="single"/>
              </w:rPr>
              <w:t>u</w:t>
            </w:r>
            <w:r w:rsidRPr="000C707B">
              <w:rPr>
                <w:rFonts w:eastAsia="Arial Unicode MS"/>
              </w:rPr>
              <w:t>lly</w:t>
            </w:r>
          </w:p>
        </w:tc>
        <w:tc>
          <w:tcPr>
            <w:tcW w:w="3456" w:type="dxa"/>
          </w:tcPr>
          <w:p w14:paraId="4596712F" w14:textId="77777777" w:rsidR="00F87DE9" w:rsidRPr="000C707B" w:rsidRDefault="00F87DE9" w:rsidP="00E26FAF">
            <w:pPr>
              <w:tabs>
                <w:tab w:val="left" w:pos="284"/>
                <w:tab w:val="left" w:pos="2835"/>
                <w:tab w:val="left" w:pos="5103"/>
                <w:tab w:val="left" w:pos="7655"/>
              </w:tabs>
              <w:spacing w:line="276" w:lineRule="auto"/>
              <w:rPr>
                <w:b/>
                <w:iCs/>
              </w:rPr>
            </w:pPr>
            <w:r w:rsidRPr="000C707B">
              <w:rPr>
                <w:rFonts w:eastAsia="Arial Unicode MS"/>
              </w:rPr>
              <w:t>B. fl</w:t>
            </w:r>
            <w:r w:rsidRPr="000C707B">
              <w:rPr>
                <w:rFonts w:eastAsia="Arial Unicode MS"/>
                <w:u w:val="single"/>
              </w:rPr>
              <w:t>u</w:t>
            </w:r>
            <w:r w:rsidRPr="000C707B">
              <w:rPr>
                <w:rFonts w:eastAsia="Arial Unicode MS"/>
              </w:rPr>
              <w:t>te</w:t>
            </w:r>
          </w:p>
        </w:tc>
        <w:tc>
          <w:tcPr>
            <w:tcW w:w="3456" w:type="dxa"/>
          </w:tcPr>
          <w:p w14:paraId="3781035F" w14:textId="77777777" w:rsidR="00F87DE9" w:rsidRPr="000C707B" w:rsidRDefault="00F87DE9" w:rsidP="00E26FAF">
            <w:pPr>
              <w:tabs>
                <w:tab w:val="left" w:pos="284"/>
                <w:tab w:val="left" w:pos="2835"/>
                <w:tab w:val="left" w:pos="5103"/>
                <w:tab w:val="left" w:pos="7655"/>
              </w:tabs>
              <w:spacing w:line="276" w:lineRule="auto"/>
              <w:rPr>
                <w:b/>
                <w:iCs/>
              </w:rPr>
            </w:pPr>
            <w:r w:rsidRPr="000C707B">
              <w:rPr>
                <w:rFonts w:eastAsia="Arial Unicode MS"/>
              </w:rPr>
              <w:t>C. s</w:t>
            </w:r>
            <w:r w:rsidRPr="000C707B">
              <w:rPr>
                <w:rFonts w:eastAsia="Arial Unicode MS"/>
                <w:u w:val="single"/>
              </w:rPr>
              <w:t>u</w:t>
            </w:r>
            <w:r w:rsidRPr="000C707B">
              <w:rPr>
                <w:rFonts w:eastAsia="Arial Unicode MS"/>
              </w:rPr>
              <w:t>gar</w:t>
            </w:r>
          </w:p>
        </w:tc>
      </w:tr>
      <w:tr w:rsidR="00F87DE9" w:rsidRPr="000C707B" w14:paraId="0A0F7BA0" w14:textId="77777777" w:rsidTr="00E26FAF">
        <w:tc>
          <w:tcPr>
            <w:tcW w:w="3456" w:type="dxa"/>
          </w:tcPr>
          <w:p w14:paraId="0A58A021" w14:textId="70E20714" w:rsidR="00F87DE9" w:rsidRPr="000C707B" w:rsidRDefault="00F87DE9" w:rsidP="00E26FAF">
            <w:pPr>
              <w:tabs>
                <w:tab w:val="left" w:pos="284"/>
                <w:tab w:val="left" w:pos="360"/>
                <w:tab w:val="left" w:pos="5103"/>
                <w:tab w:val="left" w:pos="7655"/>
              </w:tabs>
              <w:spacing w:line="276" w:lineRule="auto"/>
              <w:rPr>
                <w:b/>
                <w:iCs/>
              </w:rPr>
            </w:pPr>
            <w:r w:rsidRPr="000C707B">
              <w:rPr>
                <w:rFonts w:eastAsia="Arial Unicode MS"/>
              </w:rPr>
              <w:t>2.</w:t>
            </w:r>
            <w:r w:rsidRPr="000C707B">
              <w:rPr>
                <w:rFonts w:eastAsia="Arial Unicode MS"/>
              </w:rPr>
              <w:tab/>
              <w:t>A. p</w:t>
            </w:r>
            <w:r w:rsidRPr="000C707B">
              <w:rPr>
                <w:rFonts w:eastAsia="Arial Unicode MS"/>
                <w:u w:val="single"/>
              </w:rPr>
              <w:t>oo</w:t>
            </w:r>
            <w:r w:rsidRPr="000C707B">
              <w:rPr>
                <w:rFonts w:eastAsia="Arial Unicode MS"/>
              </w:rPr>
              <w:t>l</w:t>
            </w:r>
          </w:p>
        </w:tc>
        <w:tc>
          <w:tcPr>
            <w:tcW w:w="3456" w:type="dxa"/>
          </w:tcPr>
          <w:p w14:paraId="0503C492" w14:textId="77777777" w:rsidR="00F87DE9" w:rsidRPr="000C707B" w:rsidRDefault="00F87DE9" w:rsidP="00E26FAF">
            <w:pPr>
              <w:tabs>
                <w:tab w:val="left" w:pos="284"/>
                <w:tab w:val="left" w:pos="2835"/>
                <w:tab w:val="left" w:pos="5103"/>
                <w:tab w:val="left" w:pos="7655"/>
              </w:tabs>
              <w:spacing w:line="276" w:lineRule="auto"/>
              <w:rPr>
                <w:b/>
                <w:iCs/>
              </w:rPr>
            </w:pPr>
            <w:r w:rsidRPr="000C707B">
              <w:rPr>
                <w:rFonts w:eastAsia="Arial Unicode MS"/>
              </w:rPr>
              <w:t>B. sch</w:t>
            </w:r>
            <w:r w:rsidRPr="000C707B">
              <w:rPr>
                <w:rFonts w:eastAsia="Arial Unicode MS"/>
                <w:u w:val="single"/>
              </w:rPr>
              <w:t>oo</w:t>
            </w:r>
            <w:r w:rsidRPr="000C707B">
              <w:rPr>
                <w:rFonts w:eastAsia="Arial Unicode MS"/>
              </w:rPr>
              <w:t>l</w:t>
            </w:r>
          </w:p>
        </w:tc>
        <w:tc>
          <w:tcPr>
            <w:tcW w:w="3456" w:type="dxa"/>
          </w:tcPr>
          <w:p w14:paraId="7C98B973" w14:textId="77777777" w:rsidR="00F87DE9" w:rsidRPr="000C707B" w:rsidRDefault="00F87DE9" w:rsidP="00E26FAF">
            <w:pPr>
              <w:tabs>
                <w:tab w:val="left" w:pos="284"/>
                <w:tab w:val="left" w:pos="2835"/>
                <w:tab w:val="left" w:pos="5103"/>
                <w:tab w:val="left" w:pos="7655"/>
              </w:tabs>
              <w:spacing w:line="276" w:lineRule="auto"/>
              <w:rPr>
                <w:b/>
                <w:iCs/>
              </w:rPr>
            </w:pPr>
            <w:r w:rsidRPr="000C707B">
              <w:rPr>
                <w:rFonts w:eastAsia="Arial Unicode MS"/>
              </w:rPr>
              <w:t>C. bamb</w:t>
            </w:r>
            <w:r w:rsidRPr="000C707B">
              <w:rPr>
                <w:rFonts w:eastAsia="Arial Unicode MS"/>
                <w:u w:val="single"/>
              </w:rPr>
              <w:t>oo</w:t>
            </w:r>
          </w:p>
        </w:tc>
      </w:tr>
      <w:tr w:rsidR="00F87DE9" w:rsidRPr="000C707B" w14:paraId="62C84F4A" w14:textId="77777777" w:rsidTr="00E26FAF">
        <w:tc>
          <w:tcPr>
            <w:tcW w:w="3456" w:type="dxa"/>
          </w:tcPr>
          <w:p w14:paraId="0F064C92" w14:textId="77777777" w:rsidR="00F87DE9" w:rsidRPr="000C707B" w:rsidRDefault="00F87DE9" w:rsidP="00E26FAF">
            <w:pPr>
              <w:tabs>
                <w:tab w:val="left" w:pos="284"/>
                <w:tab w:val="left" w:pos="2835"/>
                <w:tab w:val="left" w:pos="5103"/>
                <w:tab w:val="left" w:pos="7655"/>
              </w:tabs>
              <w:spacing w:line="276" w:lineRule="auto"/>
              <w:rPr>
                <w:b/>
                <w:iCs/>
              </w:rPr>
            </w:pPr>
            <w:r w:rsidRPr="000C707B">
              <w:rPr>
                <w:rFonts w:eastAsia="Arial Unicode MS"/>
              </w:rPr>
              <w:t>3.</w:t>
            </w:r>
            <w:r w:rsidRPr="000C707B">
              <w:rPr>
                <w:rFonts w:eastAsia="Arial Unicode MS"/>
              </w:rPr>
              <w:tab/>
              <w:t>A. s</w:t>
            </w:r>
            <w:r w:rsidRPr="000C707B">
              <w:rPr>
                <w:rFonts w:eastAsia="Arial Unicode MS"/>
                <w:u w:val="single"/>
              </w:rPr>
              <w:t>oi</w:t>
            </w:r>
            <w:r w:rsidRPr="000C707B">
              <w:rPr>
                <w:rFonts w:eastAsia="Arial Unicode MS"/>
              </w:rPr>
              <w:t>l</w:t>
            </w:r>
          </w:p>
        </w:tc>
        <w:tc>
          <w:tcPr>
            <w:tcW w:w="3456" w:type="dxa"/>
          </w:tcPr>
          <w:p w14:paraId="7FB42D4A" w14:textId="77777777" w:rsidR="00F87DE9" w:rsidRPr="000C707B" w:rsidRDefault="00F87DE9" w:rsidP="00E26FAF">
            <w:pPr>
              <w:tabs>
                <w:tab w:val="left" w:pos="284"/>
                <w:tab w:val="left" w:pos="2835"/>
                <w:tab w:val="left" w:pos="5103"/>
                <w:tab w:val="left" w:pos="7655"/>
              </w:tabs>
              <w:spacing w:line="276" w:lineRule="auto"/>
              <w:rPr>
                <w:b/>
                <w:iCs/>
              </w:rPr>
            </w:pPr>
            <w:r w:rsidRPr="000C707B">
              <w:rPr>
                <w:rFonts w:eastAsia="Arial Unicode MS"/>
              </w:rPr>
              <w:t>B. t</w:t>
            </w:r>
            <w:r w:rsidRPr="000C707B">
              <w:rPr>
                <w:rFonts w:eastAsia="Arial Unicode MS"/>
                <w:u w:val="single"/>
              </w:rPr>
              <w:t>ou</w:t>
            </w:r>
            <w:r w:rsidRPr="000C707B">
              <w:rPr>
                <w:rFonts w:eastAsia="Arial Unicode MS"/>
              </w:rPr>
              <w:t>rist</w:t>
            </w:r>
          </w:p>
        </w:tc>
        <w:tc>
          <w:tcPr>
            <w:tcW w:w="3456" w:type="dxa"/>
          </w:tcPr>
          <w:p w14:paraId="3E3A6F30" w14:textId="77777777" w:rsidR="00F87DE9" w:rsidRPr="000C707B" w:rsidRDefault="00F87DE9" w:rsidP="00E26FAF">
            <w:pPr>
              <w:tabs>
                <w:tab w:val="left" w:pos="284"/>
                <w:tab w:val="left" w:pos="2835"/>
                <w:tab w:val="left" w:pos="5103"/>
                <w:tab w:val="left" w:pos="7655"/>
              </w:tabs>
              <w:spacing w:line="276" w:lineRule="auto"/>
              <w:rPr>
                <w:b/>
                <w:iCs/>
              </w:rPr>
            </w:pPr>
            <w:r w:rsidRPr="000C707B">
              <w:rPr>
                <w:rFonts w:eastAsia="Arial Unicode MS"/>
              </w:rPr>
              <w:t>C. ch</w:t>
            </w:r>
            <w:r w:rsidRPr="000C707B">
              <w:rPr>
                <w:rFonts w:eastAsia="Arial Unicode MS"/>
                <w:u w:val="single"/>
              </w:rPr>
              <w:t>oi</w:t>
            </w:r>
            <w:r w:rsidRPr="000C707B">
              <w:rPr>
                <w:rFonts w:eastAsia="Arial Unicode MS"/>
              </w:rPr>
              <w:t>ce</w:t>
            </w:r>
          </w:p>
        </w:tc>
      </w:tr>
      <w:tr w:rsidR="00F87DE9" w:rsidRPr="000C707B" w14:paraId="4A8F95DD" w14:textId="77777777" w:rsidTr="00E26FAF">
        <w:tc>
          <w:tcPr>
            <w:tcW w:w="3456" w:type="dxa"/>
          </w:tcPr>
          <w:p w14:paraId="3996B555" w14:textId="77777777" w:rsidR="00F87DE9" w:rsidRPr="000C707B" w:rsidRDefault="00F87DE9" w:rsidP="00E26FAF">
            <w:pPr>
              <w:tabs>
                <w:tab w:val="left" w:pos="284"/>
              </w:tabs>
              <w:spacing w:line="276" w:lineRule="auto"/>
              <w:rPr>
                <w:b/>
                <w:iCs/>
              </w:rPr>
            </w:pPr>
            <w:r w:rsidRPr="000C707B">
              <w:rPr>
                <w:rFonts w:eastAsia="Arial Unicode MS"/>
              </w:rPr>
              <w:t xml:space="preserve">4. </w:t>
            </w:r>
            <w:r w:rsidRPr="000C707B">
              <w:t>A.</w:t>
            </w:r>
            <w:r w:rsidRPr="000C707B">
              <w:rPr>
                <w:spacing w:val="-2"/>
              </w:rPr>
              <w:t xml:space="preserve"> </w:t>
            </w:r>
            <w:r w:rsidRPr="000C707B">
              <w:t>highl</w:t>
            </w:r>
            <w:r w:rsidRPr="000C707B">
              <w:rPr>
                <w:u w:val="single"/>
              </w:rPr>
              <w:t>a</w:t>
            </w:r>
            <w:r w:rsidRPr="000C707B">
              <w:t xml:space="preserve">nd    </w:t>
            </w:r>
          </w:p>
        </w:tc>
        <w:tc>
          <w:tcPr>
            <w:tcW w:w="3456" w:type="dxa"/>
          </w:tcPr>
          <w:p w14:paraId="65B7437C" w14:textId="77777777" w:rsidR="00F87DE9" w:rsidRPr="000C707B" w:rsidRDefault="00F87DE9" w:rsidP="00E26FAF">
            <w:pPr>
              <w:tabs>
                <w:tab w:val="left" w:pos="284"/>
                <w:tab w:val="left" w:pos="2835"/>
                <w:tab w:val="left" w:pos="5103"/>
                <w:tab w:val="left" w:pos="7655"/>
              </w:tabs>
              <w:spacing w:line="276" w:lineRule="auto"/>
              <w:rPr>
                <w:b/>
                <w:iCs/>
              </w:rPr>
            </w:pPr>
            <w:r w:rsidRPr="000C707B">
              <w:t>B.</w:t>
            </w:r>
            <w:r w:rsidRPr="000C707B">
              <w:rPr>
                <w:spacing w:val="-3"/>
              </w:rPr>
              <w:t xml:space="preserve"> </w:t>
            </w:r>
            <w:r w:rsidRPr="000C707B">
              <w:rPr>
                <w:u w:val="single"/>
              </w:rPr>
              <w:t>a</w:t>
            </w:r>
            <w:r w:rsidRPr="000C707B">
              <w:t>ccount</w:t>
            </w:r>
          </w:p>
        </w:tc>
        <w:tc>
          <w:tcPr>
            <w:tcW w:w="3456" w:type="dxa"/>
          </w:tcPr>
          <w:p w14:paraId="42A4E26F" w14:textId="77777777" w:rsidR="00F87DE9" w:rsidRPr="000C707B" w:rsidRDefault="00F87DE9" w:rsidP="00E26FAF">
            <w:pPr>
              <w:tabs>
                <w:tab w:val="left" w:pos="284"/>
                <w:tab w:val="left" w:pos="2835"/>
                <w:tab w:val="left" w:pos="5103"/>
                <w:tab w:val="left" w:pos="7655"/>
              </w:tabs>
              <w:spacing w:line="276" w:lineRule="auto"/>
              <w:rPr>
                <w:b/>
                <w:iCs/>
              </w:rPr>
            </w:pPr>
            <w:r w:rsidRPr="000C707B">
              <w:t>C.</w:t>
            </w:r>
            <w:r w:rsidRPr="000C707B">
              <w:rPr>
                <w:spacing w:val="-4"/>
              </w:rPr>
              <w:t xml:space="preserve"> </w:t>
            </w:r>
            <w:r w:rsidRPr="000C707B">
              <w:t>mess</w:t>
            </w:r>
            <w:r w:rsidRPr="000C707B">
              <w:rPr>
                <w:u w:val="single"/>
              </w:rPr>
              <w:t>a</w:t>
            </w:r>
            <w:r w:rsidRPr="000C707B">
              <w:t xml:space="preserve">ge                     </w:t>
            </w:r>
          </w:p>
        </w:tc>
      </w:tr>
      <w:tr w:rsidR="00F87DE9" w:rsidRPr="000C707B" w14:paraId="74B57B01" w14:textId="77777777" w:rsidTr="00E26FAF">
        <w:tc>
          <w:tcPr>
            <w:tcW w:w="3456" w:type="dxa"/>
          </w:tcPr>
          <w:p w14:paraId="01751B73" w14:textId="77777777" w:rsidR="00F87DE9" w:rsidRPr="000C707B" w:rsidRDefault="00F87DE9" w:rsidP="00E26FAF">
            <w:pPr>
              <w:tabs>
                <w:tab w:val="left" w:pos="284"/>
                <w:tab w:val="left" w:pos="2835"/>
                <w:tab w:val="left" w:pos="5103"/>
                <w:tab w:val="left" w:pos="7655"/>
              </w:tabs>
              <w:spacing w:line="276" w:lineRule="auto"/>
              <w:rPr>
                <w:iCs/>
              </w:rPr>
            </w:pPr>
            <w:r w:rsidRPr="000C707B">
              <w:rPr>
                <w:iCs/>
              </w:rPr>
              <w:t xml:space="preserve">5. A. </w:t>
            </w:r>
            <w:r w:rsidRPr="000C707B">
              <w:rPr>
                <w:iCs/>
                <w:u w:val="single"/>
              </w:rPr>
              <w:t>c</w:t>
            </w:r>
            <w:r w:rsidRPr="000C707B">
              <w:rPr>
                <w:iCs/>
              </w:rPr>
              <w:t>ultural</w:t>
            </w:r>
          </w:p>
        </w:tc>
        <w:tc>
          <w:tcPr>
            <w:tcW w:w="3456" w:type="dxa"/>
          </w:tcPr>
          <w:p w14:paraId="04AACE4B" w14:textId="77777777" w:rsidR="00F87DE9" w:rsidRPr="000C707B" w:rsidRDefault="00F87DE9" w:rsidP="00E26FAF">
            <w:pPr>
              <w:tabs>
                <w:tab w:val="left" w:pos="284"/>
                <w:tab w:val="left" w:pos="2835"/>
                <w:tab w:val="left" w:pos="5103"/>
                <w:tab w:val="left" w:pos="7655"/>
              </w:tabs>
              <w:spacing w:line="276" w:lineRule="auto"/>
              <w:rPr>
                <w:b/>
                <w:iCs/>
              </w:rPr>
            </w:pPr>
            <w:r w:rsidRPr="000C707B">
              <w:t>B.</w:t>
            </w:r>
            <w:r w:rsidRPr="000C707B">
              <w:rPr>
                <w:spacing w:val="-3"/>
              </w:rPr>
              <w:t xml:space="preserve"> </w:t>
            </w:r>
            <w:r w:rsidRPr="000C707B">
              <w:rPr>
                <w:u w:val="single"/>
              </w:rPr>
              <w:t>g</w:t>
            </w:r>
            <w:r w:rsidRPr="000C707B">
              <w:t xml:space="preserve">ong                                 </w:t>
            </w:r>
          </w:p>
        </w:tc>
        <w:tc>
          <w:tcPr>
            <w:tcW w:w="3456" w:type="dxa"/>
          </w:tcPr>
          <w:p w14:paraId="27B8B99D" w14:textId="77777777" w:rsidR="00F87DE9" w:rsidRPr="000C707B" w:rsidRDefault="00F87DE9" w:rsidP="00E26FAF">
            <w:pPr>
              <w:tabs>
                <w:tab w:val="left" w:pos="284"/>
                <w:tab w:val="left" w:pos="2835"/>
                <w:tab w:val="left" w:pos="5103"/>
                <w:tab w:val="left" w:pos="7655"/>
              </w:tabs>
              <w:spacing w:line="276" w:lineRule="auto"/>
              <w:rPr>
                <w:b/>
                <w:iCs/>
              </w:rPr>
            </w:pPr>
            <w:r w:rsidRPr="000C707B">
              <w:t>C.</w:t>
            </w:r>
            <w:r w:rsidRPr="000C707B">
              <w:rPr>
                <w:spacing w:val="-2"/>
              </w:rPr>
              <w:t xml:space="preserve"> </w:t>
            </w:r>
            <w:r w:rsidRPr="000C707B">
              <w:rPr>
                <w:u w:val="single"/>
              </w:rPr>
              <w:t>c</w:t>
            </w:r>
            <w:r w:rsidRPr="000C707B">
              <w:t>ostume</w:t>
            </w:r>
          </w:p>
        </w:tc>
      </w:tr>
      <w:tr w:rsidR="00F87DE9" w:rsidRPr="000C707B" w14:paraId="29C0E91B" w14:textId="77777777" w:rsidTr="00E26FAF">
        <w:tc>
          <w:tcPr>
            <w:tcW w:w="3456" w:type="dxa"/>
          </w:tcPr>
          <w:p w14:paraId="713CD467" w14:textId="77777777" w:rsidR="00F87DE9" w:rsidRPr="000C707B" w:rsidRDefault="00F87DE9" w:rsidP="00E26FAF">
            <w:pPr>
              <w:tabs>
                <w:tab w:val="left" w:pos="284"/>
                <w:tab w:val="left" w:pos="2835"/>
                <w:tab w:val="left" w:pos="5103"/>
                <w:tab w:val="left" w:pos="7655"/>
              </w:tabs>
              <w:spacing w:line="276" w:lineRule="auto"/>
              <w:rPr>
                <w:iCs/>
              </w:rPr>
            </w:pPr>
            <w:r w:rsidRPr="000C707B">
              <w:rPr>
                <w:iCs/>
              </w:rPr>
              <w:t>6. A. mo</w:t>
            </w:r>
            <w:r w:rsidRPr="000C707B">
              <w:rPr>
                <w:iCs/>
                <w:u w:val="single"/>
              </w:rPr>
              <w:t>n</w:t>
            </w:r>
            <w:r w:rsidRPr="000C707B">
              <w:rPr>
                <w:iCs/>
              </w:rPr>
              <w:t>k</w:t>
            </w:r>
          </w:p>
        </w:tc>
        <w:tc>
          <w:tcPr>
            <w:tcW w:w="3456" w:type="dxa"/>
          </w:tcPr>
          <w:p w14:paraId="45AD5F64" w14:textId="77777777" w:rsidR="00F87DE9" w:rsidRPr="000C707B" w:rsidRDefault="00F87DE9" w:rsidP="00E26FAF">
            <w:pPr>
              <w:tabs>
                <w:tab w:val="left" w:pos="284"/>
                <w:tab w:val="left" w:pos="2835"/>
                <w:tab w:val="left" w:pos="5103"/>
                <w:tab w:val="left" w:pos="7655"/>
              </w:tabs>
              <w:spacing w:line="276" w:lineRule="auto"/>
              <w:rPr>
                <w:b/>
                <w:iCs/>
              </w:rPr>
            </w:pPr>
            <w:r w:rsidRPr="000C707B">
              <w:rPr>
                <w:rFonts w:eastAsia="Arial Unicode MS"/>
              </w:rPr>
              <w:t>B. la</w:t>
            </w:r>
            <w:r w:rsidRPr="000C707B">
              <w:rPr>
                <w:rFonts w:eastAsia="Arial Unicode MS"/>
                <w:u w:val="single"/>
              </w:rPr>
              <w:t>n</w:t>
            </w:r>
            <w:r w:rsidRPr="000C707B">
              <w:rPr>
                <w:rFonts w:eastAsia="Arial Unicode MS"/>
              </w:rPr>
              <w:t>tern</w:t>
            </w:r>
          </w:p>
        </w:tc>
        <w:tc>
          <w:tcPr>
            <w:tcW w:w="3456" w:type="dxa"/>
          </w:tcPr>
          <w:p w14:paraId="27314F6E" w14:textId="77777777" w:rsidR="00F87DE9" w:rsidRPr="000C707B" w:rsidRDefault="00F87DE9" w:rsidP="00E26FAF">
            <w:pPr>
              <w:tabs>
                <w:tab w:val="left" w:pos="284"/>
                <w:tab w:val="left" w:pos="2835"/>
                <w:tab w:val="left" w:pos="5103"/>
                <w:tab w:val="left" w:pos="7655"/>
              </w:tabs>
              <w:spacing w:line="276" w:lineRule="auto"/>
              <w:rPr>
                <w:b/>
                <w:iCs/>
              </w:rPr>
            </w:pPr>
            <w:r w:rsidRPr="000C707B">
              <w:rPr>
                <w:rFonts w:eastAsia="Arial Unicode MS"/>
              </w:rPr>
              <w:t>C. reu</w:t>
            </w:r>
            <w:r w:rsidRPr="000C707B">
              <w:rPr>
                <w:rFonts w:eastAsia="Arial Unicode MS"/>
                <w:u w:val="single"/>
              </w:rPr>
              <w:t>n</w:t>
            </w:r>
            <w:r w:rsidRPr="000C707B">
              <w:rPr>
                <w:rFonts w:eastAsia="Arial Unicode MS"/>
              </w:rPr>
              <w:t>ion</w:t>
            </w:r>
          </w:p>
        </w:tc>
      </w:tr>
    </w:tbl>
    <w:p w14:paraId="68BB88D9" w14:textId="77777777" w:rsidR="00F87DE9" w:rsidRPr="000C707B" w:rsidRDefault="00F87DE9" w:rsidP="00F87DE9">
      <w:pPr>
        <w:tabs>
          <w:tab w:val="left" w:pos="426"/>
          <w:tab w:val="left" w:pos="2552"/>
          <w:tab w:val="left" w:pos="4678"/>
          <w:tab w:val="left" w:pos="6804"/>
        </w:tabs>
        <w:spacing w:line="276" w:lineRule="auto"/>
        <w:ind w:left="426" w:hanging="426"/>
        <w:rPr>
          <w:b/>
          <w:bCs/>
        </w:rPr>
      </w:pPr>
      <w:r w:rsidRPr="000C707B">
        <w:rPr>
          <w:b/>
        </w:rPr>
        <w:t xml:space="preserve">   STRESS: </w:t>
      </w:r>
      <w:r w:rsidRPr="000C707B">
        <w:rPr>
          <w:b/>
          <w:bCs/>
          <w:lang w:val="vi"/>
        </w:rPr>
        <w:t>Choose the word that has a different s</w:t>
      </w:r>
      <w:r w:rsidRPr="000C707B">
        <w:rPr>
          <w:b/>
          <w:bCs/>
        </w:rPr>
        <w:t>tresses syllable from the rest.</w:t>
      </w:r>
    </w:p>
    <w:tbl>
      <w:tblPr>
        <w:tblStyle w:val="NormalWebChar"/>
        <w:tblW w:w="0" w:type="auto"/>
        <w:tblLayout w:type="fixed"/>
        <w:tblLook w:val="04A0" w:firstRow="1" w:lastRow="0" w:firstColumn="1" w:lastColumn="0" w:noHBand="0" w:noVBand="1"/>
      </w:tblPr>
      <w:tblGrid>
        <w:gridCol w:w="3438"/>
        <w:gridCol w:w="3510"/>
        <w:gridCol w:w="3420"/>
      </w:tblGrid>
      <w:tr w:rsidR="00F87DE9" w:rsidRPr="000C707B" w14:paraId="2EE7F93D" w14:textId="77777777" w:rsidTr="00E26FAF">
        <w:tc>
          <w:tcPr>
            <w:tcW w:w="3438" w:type="dxa"/>
          </w:tcPr>
          <w:p w14:paraId="7D7DD714" w14:textId="77777777" w:rsidR="00F87DE9" w:rsidRPr="000C707B" w:rsidRDefault="00F87DE9" w:rsidP="00E26FAF">
            <w:pPr>
              <w:tabs>
                <w:tab w:val="left" w:pos="284"/>
                <w:tab w:val="left" w:pos="360"/>
                <w:tab w:val="left" w:pos="5103"/>
                <w:tab w:val="left" w:pos="7655"/>
              </w:tabs>
              <w:spacing w:line="276" w:lineRule="auto"/>
              <w:rPr>
                <w:b/>
                <w:iCs/>
              </w:rPr>
            </w:pPr>
            <w:r w:rsidRPr="000C707B">
              <w:rPr>
                <w:rFonts w:eastAsia="Arial Unicode MS"/>
              </w:rPr>
              <w:t>1.</w:t>
            </w:r>
            <w:r w:rsidRPr="000C707B">
              <w:rPr>
                <w:rFonts w:eastAsia="Arial Unicode MS"/>
              </w:rPr>
              <w:tab/>
              <w:t>A. account</w:t>
            </w:r>
          </w:p>
        </w:tc>
        <w:tc>
          <w:tcPr>
            <w:tcW w:w="3510" w:type="dxa"/>
          </w:tcPr>
          <w:p w14:paraId="5FB109D5" w14:textId="77777777" w:rsidR="00F87DE9" w:rsidRPr="000C707B" w:rsidRDefault="00F87DE9" w:rsidP="00E26FAF">
            <w:pPr>
              <w:tabs>
                <w:tab w:val="left" w:pos="284"/>
                <w:tab w:val="left" w:pos="2835"/>
                <w:tab w:val="left" w:pos="5103"/>
                <w:tab w:val="left" w:pos="7655"/>
              </w:tabs>
              <w:spacing w:line="276" w:lineRule="auto"/>
              <w:rPr>
                <w:b/>
                <w:iCs/>
              </w:rPr>
            </w:pPr>
            <w:r w:rsidRPr="000C707B">
              <w:rPr>
                <w:rFonts w:eastAsia="Arial Unicode MS"/>
              </w:rPr>
              <w:t>B. bamboo</w:t>
            </w:r>
          </w:p>
        </w:tc>
        <w:tc>
          <w:tcPr>
            <w:tcW w:w="3420" w:type="dxa"/>
          </w:tcPr>
          <w:p w14:paraId="25D31C0E" w14:textId="77777777" w:rsidR="00F87DE9" w:rsidRPr="000C707B" w:rsidRDefault="00F87DE9" w:rsidP="00E26FAF">
            <w:pPr>
              <w:tabs>
                <w:tab w:val="left" w:pos="284"/>
                <w:tab w:val="left" w:pos="2835"/>
                <w:tab w:val="left" w:pos="5103"/>
                <w:tab w:val="left" w:pos="7655"/>
              </w:tabs>
              <w:spacing w:line="276" w:lineRule="auto"/>
              <w:rPr>
                <w:b/>
                <w:iCs/>
              </w:rPr>
            </w:pPr>
            <w:r w:rsidRPr="000C707B">
              <w:rPr>
                <w:rFonts w:eastAsia="Arial Unicode MS"/>
              </w:rPr>
              <w:t>C. livestock</w:t>
            </w:r>
          </w:p>
        </w:tc>
      </w:tr>
      <w:tr w:rsidR="00F87DE9" w:rsidRPr="000C707B" w14:paraId="565FBE95" w14:textId="77777777" w:rsidTr="00E26FAF">
        <w:tc>
          <w:tcPr>
            <w:tcW w:w="3438" w:type="dxa"/>
          </w:tcPr>
          <w:p w14:paraId="14515CD3" w14:textId="2A367617" w:rsidR="00F87DE9" w:rsidRPr="000C707B" w:rsidRDefault="00F87DE9" w:rsidP="00E26FAF">
            <w:pPr>
              <w:tabs>
                <w:tab w:val="left" w:pos="284"/>
                <w:tab w:val="left" w:pos="360"/>
                <w:tab w:val="left" w:pos="5103"/>
                <w:tab w:val="left" w:pos="7655"/>
              </w:tabs>
              <w:spacing w:line="276" w:lineRule="auto"/>
              <w:rPr>
                <w:b/>
                <w:iCs/>
              </w:rPr>
            </w:pPr>
            <w:r w:rsidRPr="000C707B">
              <w:rPr>
                <w:rFonts w:eastAsia="Arial Unicode MS"/>
              </w:rPr>
              <w:t>2.</w:t>
            </w:r>
            <w:r w:rsidRPr="000C707B">
              <w:rPr>
                <w:rFonts w:eastAsia="Arial Unicode MS"/>
              </w:rPr>
              <w:tab/>
              <w:t>A. admire</w:t>
            </w:r>
          </w:p>
        </w:tc>
        <w:tc>
          <w:tcPr>
            <w:tcW w:w="3510" w:type="dxa"/>
          </w:tcPr>
          <w:p w14:paraId="1062BEF5" w14:textId="77777777" w:rsidR="00F87DE9" w:rsidRPr="000C707B" w:rsidRDefault="00F87DE9" w:rsidP="00E26FAF">
            <w:pPr>
              <w:tabs>
                <w:tab w:val="left" w:pos="284"/>
                <w:tab w:val="left" w:pos="2835"/>
                <w:tab w:val="left" w:pos="5103"/>
                <w:tab w:val="left" w:pos="7655"/>
              </w:tabs>
              <w:spacing w:line="276" w:lineRule="auto"/>
              <w:rPr>
                <w:b/>
                <w:iCs/>
              </w:rPr>
            </w:pPr>
            <w:r w:rsidRPr="000C707B">
              <w:rPr>
                <w:rFonts w:eastAsia="Arial Unicode MS"/>
              </w:rPr>
              <w:t>B. worship</w:t>
            </w:r>
          </w:p>
        </w:tc>
        <w:tc>
          <w:tcPr>
            <w:tcW w:w="3420" w:type="dxa"/>
          </w:tcPr>
          <w:p w14:paraId="3744683D" w14:textId="77777777" w:rsidR="00F87DE9" w:rsidRPr="000C707B" w:rsidRDefault="00F87DE9" w:rsidP="00E26FAF">
            <w:pPr>
              <w:tabs>
                <w:tab w:val="left" w:pos="284"/>
                <w:tab w:val="left" w:pos="2835"/>
                <w:tab w:val="left" w:pos="5103"/>
                <w:tab w:val="left" w:pos="7655"/>
              </w:tabs>
              <w:spacing w:line="276" w:lineRule="auto"/>
              <w:rPr>
                <w:b/>
                <w:iCs/>
              </w:rPr>
            </w:pPr>
            <w:r w:rsidRPr="000C707B">
              <w:rPr>
                <w:rFonts w:eastAsia="Arial Unicode MS"/>
              </w:rPr>
              <w:t>C. unload</w:t>
            </w:r>
          </w:p>
        </w:tc>
      </w:tr>
      <w:tr w:rsidR="00F87DE9" w:rsidRPr="000C707B" w14:paraId="5CFBAB3E" w14:textId="77777777" w:rsidTr="00E26FAF">
        <w:tc>
          <w:tcPr>
            <w:tcW w:w="3438" w:type="dxa"/>
          </w:tcPr>
          <w:p w14:paraId="321F2C7A" w14:textId="77777777" w:rsidR="00F87DE9" w:rsidRPr="000C707B" w:rsidRDefault="00F87DE9" w:rsidP="00E26FAF">
            <w:pPr>
              <w:tabs>
                <w:tab w:val="left" w:pos="284"/>
                <w:tab w:val="left" w:pos="2835"/>
                <w:tab w:val="left" w:pos="5103"/>
                <w:tab w:val="left" w:pos="7655"/>
              </w:tabs>
              <w:spacing w:line="276" w:lineRule="auto"/>
              <w:rPr>
                <w:b/>
                <w:iCs/>
              </w:rPr>
            </w:pPr>
            <w:r w:rsidRPr="000C707B">
              <w:rPr>
                <w:rFonts w:eastAsia="Arial Unicode MS"/>
              </w:rPr>
              <w:t>3.</w:t>
            </w:r>
            <w:r w:rsidRPr="000C707B">
              <w:rPr>
                <w:rFonts w:eastAsia="Arial Unicode MS"/>
              </w:rPr>
              <w:tab/>
              <w:t>A. longevity</w:t>
            </w:r>
          </w:p>
        </w:tc>
        <w:tc>
          <w:tcPr>
            <w:tcW w:w="3510" w:type="dxa"/>
          </w:tcPr>
          <w:p w14:paraId="70FA0FB2" w14:textId="77777777" w:rsidR="00F87DE9" w:rsidRPr="000C707B" w:rsidRDefault="00F87DE9" w:rsidP="00E26FAF">
            <w:pPr>
              <w:tabs>
                <w:tab w:val="left" w:pos="284"/>
                <w:tab w:val="left" w:pos="2835"/>
                <w:tab w:val="left" w:pos="5103"/>
                <w:tab w:val="left" w:pos="7655"/>
              </w:tabs>
              <w:spacing w:line="276" w:lineRule="auto"/>
              <w:rPr>
                <w:b/>
                <w:iCs/>
              </w:rPr>
            </w:pPr>
            <w:r w:rsidRPr="000C707B">
              <w:rPr>
                <w:rFonts w:eastAsia="Arial Unicode MS"/>
              </w:rPr>
              <w:t>B. picturesque</w:t>
            </w:r>
          </w:p>
        </w:tc>
        <w:tc>
          <w:tcPr>
            <w:tcW w:w="3420" w:type="dxa"/>
          </w:tcPr>
          <w:p w14:paraId="44391587" w14:textId="77777777" w:rsidR="00F87DE9" w:rsidRPr="000C707B" w:rsidRDefault="00F87DE9" w:rsidP="00E26FAF">
            <w:pPr>
              <w:tabs>
                <w:tab w:val="left" w:pos="284"/>
                <w:tab w:val="left" w:pos="2835"/>
                <w:tab w:val="left" w:pos="5103"/>
                <w:tab w:val="left" w:pos="7655"/>
              </w:tabs>
              <w:spacing w:line="276" w:lineRule="auto"/>
              <w:rPr>
                <w:b/>
                <w:iCs/>
              </w:rPr>
            </w:pPr>
            <w:r w:rsidRPr="000C707B">
              <w:rPr>
                <w:rFonts w:eastAsia="Arial Unicode MS"/>
              </w:rPr>
              <w:t>C. origami</w:t>
            </w:r>
          </w:p>
        </w:tc>
      </w:tr>
      <w:tr w:rsidR="00F87DE9" w:rsidRPr="000C707B" w14:paraId="000A43D0" w14:textId="77777777" w:rsidTr="00E26FAF">
        <w:tc>
          <w:tcPr>
            <w:tcW w:w="3438" w:type="dxa"/>
          </w:tcPr>
          <w:p w14:paraId="3DE54323" w14:textId="77777777" w:rsidR="00F87DE9" w:rsidRPr="000C707B" w:rsidRDefault="00F87DE9" w:rsidP="00E26FAF">
            <w:pPr>
              <w:tabs>
                <w:tab w:val="left" w:pos="284"/>
              </w:tabs>
              <w:spacing w:line="276" w:lineRule="auto"/>
              <w:rPr>
                <w:b/>
                <w:iCs/>
              </w:rPr>
            </w:pPr>
            <w:r w:rsidRPr="000C707B">
              <w:rPr>
                <w:rFonts w:eastAsia="Arial Unicode MS"/>
              </w:rPr>
              <w:t xml:space="preserve">4. </w:t>
            </w:r>
            <w:r w:rsidRPr="000C707B">
              <w:t>A.</w:t>
            </w:r>
            <w:r w:rsidRPr="000C707B">
              <w:rPr>
                <w:spacing w:val="-2"/>
              </w:rPr>
              <w:t xml:space="preserve"> ornamental</w:t>
            </w:r>
            <w:r w:rsidRPr="000C707B">
              <w:t xml:space="preserve">    </w:t>
            </w:r>
          </w:p>
        </w:tc>
        <w:tc>
          <w:tcPr>
            <w:tcW w:w="3510" w:type="dxa"/>
          </w:tcPr>
          <w:p w14:paraId="1F4D78D9" w14:textId="77777777" w:rsidR="00F87DE9" w:rsidRPr="000C707B" w:rsidRDefault="00F87DE9" w:rsidP="00E26FAF">
            <w:pPr>
              <w:tabs>
                <w:tab w:val="left" w:pos="284"/>
                <w:tab w:val="left" w:pos="2835"/>
                <w:tab w:val="left" w:pos="5103"/>
                <w:tab w:val="left" w:pos="7655"/>
              </w:tabs>
              <w:spacing w:line="276" w:lineRule="auto"/>
              <w:rPr>
                <w:b/>
                <w:iCs/>
              </w:rPr>
            </w:pPr>
            <w:r w:rsidRPr="000C707B">
              <w:t>B.</w:t>
            </w:r>
            <w:r w:rsidRPr="000C707B">
              <w:rPr>
                <w:spacing w:val="-3"/>
              </w:rPr>
              <w:t xml:space="preserve"> </w:t>
            </w:r>
            <w:r w:rsidRPr="000C707B">
              <w:t>havester</w:t>
            </w:r>
          </w:p>
        </w:tc>
        <w:tc>
          <w:tcPr>
            <w:tcW w:w="3420" w:type="dxa"/>
          </w:tcPr>
          <w:p w14:paraId="7A21DC38" w14:textId="77777777" w:rsidR="00F87DE9" w:rsidRPr="000C707B" w:rsidRDefault="00F87DE9" w:rsidP="00E26FAF">
            <w:pPr>
              <w:tabs>
                <w:tab w:val="left" w:pos="284"/>
                <w:tab w:val="left" w:pos="2835"/>
                <w:tab w:val="left" w:pos="5103"/>
                <w:tab w:val="left" w:pos="7655"/>
              </w:tabs>
              <w:spacing w:line="276" w:lineRule="auto"/>
              <w:rPr>
                <w:b/>
                <w:iCs/>
              </w:rPr>
            </w:pPr>
            <w:r w:rsidRPr="000C707B">
              <w:t>C.</w:t>
            </w:r>
            <w:r w:rsidRPr="000C707B">
              <w:rPr>
                <w:spacing w:val="-4"/>
              </w:rPr>
              <w:t xml:space="preserve"> </w:t>
            </w:r>
            <w:r w:rsidRPr="000C707B">
              <w:t xml:space="preserve">media                    </w:t>
            </w:r>
          </w:p>
        </w:tc>
      </w:tr>
      <w:tr w:rsidR="00F87DE9" w:rsidRPr="000C707B" w14:paraId="6530D8EE" w14:textId="77777777" w:rsidTr="00E26FAF">
        <w:tc>
          <w:tcPr>
            <w:tcW w:w="3438" w:type="dxa"/>
          </w:tcPr>
          <w:p w14:paraId="24D83298" w14:textId="77777777" w:rsidR="00F87DE9" w:rsidRPr="000C707B" w:rsidRDefault="00F87DE9" w:rsidP="00E26FAF">
            <w:pPr>
              <w:tabs>
                <w:tab w:val="left" w:pos="284"/>
                <w:tab w:val="left" w:pos="2835"/>
                <w:tab w:val="left" w:pos="5103"/>
                <w:tab w:val="left" w:pos="7655"/>
              </w:tabs>
              <w:spacing w:line="276" w:lineRule="auto"/>
              <w:rPr>
                <w:iCs/>
              </w:rPr>
            </w:pPr>
            <w:r w:rsidRPr="000C707B">
              <w:rPr>
                <w:iCs/>
              </w:rPr>
              <w:t xml:space="preserve">5. A. </w:t>
            </w:r>
            <w:r w:rsidRPr="000C707B">
              <w:t>communal</w:t>
            </w:r>
          </w:p>
        </w:tc>
        <w:tc>
          <w:tcPr>
            <w:tcW w:w="3510" w:type="dxa"/>
          </w:tcPr>
          <w:p w14:paraId="1519B542" w14:textId="77777777" w:rsidR="00F87DE9" w:rsidRPr="000C707B" w:rsidRDefault="00F87DE9" w:rsidP="00E26FAF">
            <w:pPr>
              <w:tabs>
                <w:tab w:val="left" w:pos="284"/>
                <w:tab w:val="left" w:pos="2835"/>
                <w:tab w:val="left" w:pos="5103"/>
                <w:tab w:val="left" w:pos="7655"/>
              </w:tabs>
              <w:spacing w:line="276" w:lineRule="auto"/>
              <w:rPr>
                <w:b/>
                <w:iCs/>
              </w:rPr>
            </w:pPr>
            <w:r w:rsidRPr="000C707B">
              <w:t>B.</w:t>
            </w:r>
            <w:r w:rsidRPr="000C707B">
              <w:rPr>
                <w:spacing w:val="-3"/>
              </w:rPr>
              <w:t xml:space="preserve"> </w:t>
            </w:r>
            <w:r w:rsidRPr="000C707B">
              <w:t xml:space="preserve">decorative                                 </w:t>
            </w:r>
          </w:p>
        </w:tc>
        <w:tc>
          <w:tcPr>
            <w:tcW w:w="3420" w:type="dxa"/>
          </w:tcPr>
          <w:p w14:paraId="164B6365" w14:textId="77777777" w:rsidR="00F87DE9" w:rsidRPr="000C707B" w:rsidRDefault="00F87DE9" w:rsidP="00E26FAF">
            <w:pPr>
              <w:tabs>
                <w:tab w:val="left" w:pos="284"/>
                <w:tab w:val="left" w:pos="2835"/>
                <w:tab w:val="left" w:pos="5103"/>
                <w:tab w:val="left" w:pos="7655"/>
              </w:tabs>
              <w:spacing w:line="276" w:lineRule="auto"/>
              <w:rPr>
                <w:b/>
                <w:iCs/>
              </w:rPr>
            </w:pPr>
            <w:r w:rsidRPr="000C707B">
              <w:t>C.</w:t>
            </w:r>
            <w:r w:rsidRPr="000C707B">
              <w:rPr>
                <w:spacing w:val="-2"/>
              </w:rPr>
              <w:t xml:space="preserve"> </w:t>
            </w:r>
            <w:r w:rsidRPr="000C707B">
              <w:t>festival</w:t>
            </w:r>
          </w:p>
        </w:tc>
      </w:tr>
    </w:tbl>
    <w:p w14:paraId="1DFF07FE" w14:textId="77777777" w:rsidR="00F87DE9" w:rsidRPr="000C707B" w:rsidRDefault="00F87DE9" w:rsidP="00F87DE9">
      <w:pPr>
        <w:keepNext/>
        <w:spacing w:line="276" w:lineRule="auto"/>
        <w:outlineLvl w:val="0"/>
        <w:rPr>
          <w:b/>
        </w:rPr>
      </w:pPr>
      <w:r w:rsidRPr="000C707B">
        <w:rPr>
          <w:b/>
        </w:rPr>
        <w:t>2. VOCABULARY: Learn vocabulary of unit 1-5</w:t>
      </w:r>
    </w:p>
    <w:p w14:paraId="5BE25378" w14:textId="77777777" w:rsidR="00F87DE9" w:rsidRPr="000C707B" w:rsidRDefault="00F87DE9" w:rsidP="00F87DE9">
      <w:pPr>
        <w:jc w:val="both"/>
        <w:rPr>
          <w:rFonts w:eastAsia="Calibri"/>
          <w:b/>
          <w:bCs/>
          <w:color w:val="0000CC"/>
          <w:kern w:val="2"/>
          <w14:ligatures w14:val="standardContextual"/>
        </w:rPr>
      </w:pPr>
      <w:r w:rsidRPr="000C707B">
        <w:rPr>
          <w:rFonts w:eastAsia="Calibri"/>
          <w:b/>
          <w:bCs/>
          <w:color w:val="0000CC"/>
          <w:kern w:val="2"/>
          <w14:ligatures w14:val="standardContextual"/>
        </w:rPr>
        <w:t xml:space="preserve">          UNIT 1: </w:t>
      </w:r>
      <w:r w:rsidRPr="000C707B">
        <w:rPr>
          <w:rFonts w:eastAsia="Calibri"/>
          <w:b/>
          <w:bCs/>
          <w:color w:val="FF0000"/>
          <w:kern w:val="2"/>
          <w14:ligatures w14:val="standardContextual"/>
        </w:rPr>
        <w:t xml:space="preserve">LEISURE TIME   </w:t>
      </w:r>
    </w:p>
    <w:tbl>
      <w:tblPr>
        <w:tblStyle w:val="LiBang4"/>
        <w:tblW w:w="0" w:type="auto"/>
        <w:tblLook w:val="04A0" w:firstRow="1" w:lastRow="0" w:firstColumn="1" w:lastColumn="0" w:noHBand="0" w:noVBand="1"/>
      </w:tblPr>
      <w:tblGrid>
        <w:gridCol w:w="2954"/>
        <w:gridCol w:w="2662"/>
        <w:gridCol w:w="3446"/>
      </w:tblGrid>
      <w:tr w:rsidR="00F87DE9" w:rsidRPr="000C707B" w14:paraId="0B5AD9B3" w14:textId="77777777" w:rsidTr="00E26FAF">
        <w:tc>
          <w:tcPr>
            <w:tcW w:w="3280" w:type="dxa"/>
            <w:tcBorders>
              <w:top w:val="dotted" w:sz="4" w:space="0" w:color="000000"/>
              <w:left w:val="dotted" w:sz="4" w:space="0" w:color="000000"/>
              <w:bottom w:val="dotted" w:sz="4" w:space="0" w:color="000000"/>
            </w:tcBorders>
            <w:shd w:val="clear" w:color="auto" w:fill="EAF1DD"/>
          </w:tcPr>
          <w:p w14:paraId="14A90547" w14:textId="77777777" w:rsidR="00F87DE9" w:rsidRPr="000C707B" w:rsidRDefault="00F87DE9" w:rsidP="00E26FAF">
            <w:pPr>
              <w:spacing w:line="276" w:lineRule="auto"/>
              <w:jc w:val="center"/>
              <w:rPr>
                <w:b/>
                <w:bCs/>
                <w:color w:val="0000CC"/>
              </w:rPr>
            </w:pPr>
            <w:r w:rsidRPr="000C707B">
              <w:rPr>
                <w:b/>
                <w:bCs/>
                <w:color w:val="0000CC"/>
              </w:rPr>
              <w:t>Word</w:t>
            </w:r>
          </w:p>
        </w:tc>
        <w:tc>
          <w:tcPr>
            <w:tcW w:w="2811" w:type="dxa"/>
            <w:tcBorders>
              <w:top w:val="dotted" w:sz="4" w:space="0" w:color="000000"/>
              <w:bottom w:val="dotted" w:sz="4" w:space="0" w:color="000000"/>
            </w:tcBorders>
            <w:shd w:val="clear" w:color="auto" w:fill="EAF1DD"/>
          </w:tcPr>
          <w:p w14:paraId="333C30BD" w14:textId="77777777" w:rsidR="00F87DE9" w:rsidRPr="000C707B" w:rsidRDefault="00F87DE9" w:rsidP="00E26FAF">
            <w:pPr>
              <w:spacing w:line="276" w:lineRule="auto"/>
              <w:jc w:val="center"/>
              <w:rPr>
                <w:b/>
                <w:bCs/>
                <w:color w:val="0000CC"/>
              </w:rPr>
            </w:pPr>
            <w:r w:rsidRPr="000C707B">
              <w:rPr>
                <w:b/>
                <w:bCs/>
                <w:color w:val="0000CC"/>
              </w:rPr>
              <w:t>Pronunciation</w:t>
            </w:r>
          </w:p>
        </w:tc>
        <w:tc>
          <w:tcPr>
            <w:tcW w:w="3798" w:type="dxa"/>
            <w:tcBorders>
              <w:top w:val="dotted" w:sz="4" w:space="0" w:color="000000"/>
              <w:bottom w:val="dotted" w:sz="4" w:space="0" w:color="000000"/>
              <w:right w:val="dotted" w:sz="4" w:space="0" w:color="000000"/>
            </w:tcBorders>
            <w:shd w:val="clear" w:color="auto" w:fill="EAF1DD"/>
          </w:tcPr>
          <w:p w14:paraId="27268220" w14:textId="77777777" w:rsidR="00F87DE9" w:rsidRPr="000C707B" w:rsidRDefault="00F87DE9" w:rsidP="00E26FAF">
            <w:pPr>
              <w:spacing w:line="276" w:lineRule="auto"/>
              <w:jc w:val="center"/>
              <w:rPr>
                <w:b/>
                <w:bCs/>
                <w:color w:val="0000CC"/>
              </w:rPr>
            </w:pPr>
            <w:r w:rsidRPr="000C707B">
              <w:rPr>
                <w:b/>
                <w:bCs/>
                <w:color w:val="0000CC"/>
              </w:rPr>
              <w:t>Meaning</w:t>
            </w:r>
          </w:p>
        </w:tc>
      </w:tr>
      <w:tr w:rsidR="00F87DE9" w:rsidRPr="000C707B" w14:paraId="496CD870" w14:textId="77777777" w:rsidTr="00E26FAF">
        <w:tc>
          <w:tcPr>
            <w:tcW w:w="3280" w:type="dxa"/>
            <w:tcBorders>
              <w:top w:val="dotted" w:sz="4" w:space="0" w:color="000000"/>
              <w:left w:val="dotted" w:sz="4" w:space="0" w:color="000000"/>
              <w:bottom w:val="dotted" w:sz="4" w:space="0" w:color="auto"/>
            </w:tcBorders>
          </w:tcPr>
          <w:p w14:paraId="375E53DC" w14:textId="77777777" w:rsidR="00F87DE9" w:rsidRPr="000C707B" w:rsidRDefault="00F87DE9" w:rsidP="00E26FAF">
            <w:pPr>
              <w:spacing w:line="276" w:lineRule="auto"/>
              <w:rPr>
                <w:b/>
                <w:bCs/>
                <w:color w:val="0000CC"/>
              </w:rPr>
            </w:pPr>
          </w:p>
        </w:tc>
        <w:tc>
          <w:tcPr>
            <w:tcW w:w="2811" w:type="dxa"/>
            <w:tcBorders>
              <w:top w:val="dotted" w:sz="4" w:space="0" w:color="000000"/>
              <w:bottom w:val="dotted" w:sz="4" w:space="0" w:color="auto"/>
            </w:tcBorders>
          </w:tcPr>
          <w:p w14:paraId="38C402BA" w14:textId="77777777" w:rsidR="00F87DE9" w:rsidRPr="000C707B" w:rsidRDefault="00F87DE9" w:rsidP="00E26FAF">
            <w:pPr>
              <w:spacing w:line="276" w:lineRule="auto"/>
              <w:rPr>
                <w:b/>
                <w:bCs/>
                <w:color w:val="0000CC"/>
              </w:rPr>
            </w:pPr>
            <w:r w:rsidRPr="000C707B">
              <w:t>/ˈbæləns/</w:t>
            </w:r>
          </w:p>
        </w:tc>
        <w:tc>
          <w:tcPr>
            <w:tcW w:w="3798" w:type="dxa"/>
            <w:tcBorders>
              <w:top w:val="dotted" w:sz="4" w:space="0" w:color="000000"/>
              <w:bottom w:val="dotted" w:sz="4" w:space="0" w:color="auto"/>
              <w:right w:val="dotted" w:sz="4" w:space="0" w:color="000000"/>
            </w:tcBorders>
          </w:tcPr>
          <w:p w14:paraId="52A9714F" w14:textId="77777777" w:rsidR="00F87DE9" w:rsidRPr="000C707B" w:rsidRDefault="00F87DE9" w:rsidP="00E26FAF">
            <w:pPr>
              <w:spacing w:line="276" w:lineRule="auto"/>
              <w:rPr>
                <w:b/>
                <w:bCs/>
                <w:color w:val="0000CC"/>
              </w:rPr>
            </w:pPr>
            <w:r w:rsidRPr="000C707B">
              <w:t>sự thăng bằng, sự cân bằng</w:t>
            </w:r>
          </w:p>
        </w:tc>
      </w:tr>
      <w:tr w:rsidR="00F87DE9" w:rsidRPr="000C707B" w14:paraId="042B97D6" w14:textId="77777777" w:rsidTr="00E26FAF">
        <w:tc>
          <w:tcPr>
            <w:tcW w:w="3280" w:type="dxa"/>
            <w:tcBorders>
              <w:top w:val="dotted" w:sz="4" w:space="0" w:color="auto"/>
              <w:left w:val="dotted" w:sz="4" w:space="0" w:color="000000"/>
              <w:bottom w:val="dotted" w:sz="4" w:space="0" w:color="auto"/>
            </w:tcBorders>
          </w:tcPr>
          <w:p w14:paraId="6FB81A60" w14:textId="77777777" w:rsidR="00F87DE9" w:rsidRPr="000C707B" w:rsidRDefault="00F87DE9" w:rsidP="00E26FAF">
            <w:pPr>
              <w:spacing w:line="276" w:lineRule="auto"/>
              <w:rPr>
                <w:b/>
                <w:bCs/>
                <w:color w:val="0000CC"/>
              </w:rPr>
            </w:pPr>
          </w:p>
        </w:tc>
        <w:tc>
          <w:tcPr>
            <w:tcW w:w="2811" w:type="dxa"/>
            <w:tcBorders>
              <w:top w:val="dotted" w:sz="4" w:space="0" w:color="auto"/>
              <w:bottom w:val="dotted" w:sz="4" w:space="0" w:color="auto"/>
            </w:tcBorders>
          </w:tcPr>
          <w:p w14:paraId="04D8BEFA" w14:textId="77777777" w:rsidR="00F87DE9" w:rsidRPr="000C707B" w:rsidRDefault="00F87DE9" w:rsidP="00E26FAF">
            <w:pPr>
              <w:spacing w:line="276" w:lineRule="auto"/>
              <w:rPr>
                <w:b/>
                <w:bCs/>
                <w:color w:val="0000CC"/>
              </w:rPr>
            </w:pPr>
            <w:r w:rsidRPr="000C707B">
              <w:t>/ˈbreɪslət/</w:t>
            </w:r>
          </w:p>
        </w:tc>
        <w:tc>
          <w:tcPr>
            <w:tcW w:w="3798" w:type="dxa"/>
            <w:tcBorders>
              <w:top w:val="dotted" w:sz="4" w:space="0" w:color="auto"/>
              <w:bottom w:val="dotted" w:sz="4" w:space="0" w:color="auto"/>
              <w:right w:val="dotted" w:sz="4" w:space="0" w:color="000000"/>
            </w:tcBorders>
          </w:tcPr>
          <w:p w14:paraId="0A233818" w14:textId="77777777" w:rsidR="00F87DE9" w:rsidRPr="000C707B" w:rsidRDefault="00F87DE9" w:rsidP="00E26FAF">
            <w:pPr>
              <w:spacing w:line="276" w:lineRule="auto"/>
              <w:rPr>
                <w:b/>
                <w:bCs/>
                <w:color w:val="0000CC"/>
              </w:rPr>
            </w:pPr>
            <w:r w:rsidRPr="000C707B">
              <w:t>vòng đeo tay</w:t>
            </w:r>
          </w:p>
        </w:tc>
      </w:tr>
      <w:tr w:rsidR="00F87DE9" w:rsidRPr="000C707B" w14:paraId="209AA9A3" w14:textId="77777777" w:rsidTr="00E26FAF">
        <w:tc>
          <w:tcPr>
            <w:tcW w:w="3280" w:type="dxa"/>
            <w:tcBorders>
              <w:top w:val="dotted" w:sz="4" w:space="0" w:color="auto"/>
              <w:left w:val="dotted" w:sz="4" w:space="0" w:color="000000"/>
              <w:bottom w:val="dotted" w:sz="4" w:space="0" w:color="auto"/>
            </w:tcBorders>
          </w:tcPr>
          <w:p w14:paraId="176C992D" w14:textId="77777777" w:rsidR="00F87DE9" w:rsidRPr="000C707B" w:rsidRDefault="00F87DE9" w:rsidP="00E26FAF">
            <w:pPr>
              <w:spacing w:line="276" w:lineRule="auto"/>
              <w:rPr>
                <w:b/>
                <w:bCs/>
                <w:color w:val="0000CC"/>
              </w:rPr>
            </w:pPr>
          </w:p>
        </w:tc>
        <w:tc>
          <w:tcPr>
            <w:tcW w:w="2811" w:type="dxa"/>
            <w:tcBorders>
              <w:top w:val="dotted" w:sz="4" w:space="0" w:color="auto"/>
              <w:bottom w:val="dotted" w:sz="4" w:space="0" w:color="auto"/>
            </w:tcBorders>
          </w:tcPr>
          <w:p w14:paraId="3C3D222C" w14:textId="77777777" w:rsidR="00F87DE9" w:rsidRPr="000C707B" w:rsidRDefault="00F87DE9" w:rsidP="00E26FAF">
            <w:pPr>
              <w:spacing w:line="276" w:lineRule="auto"/>
              <w:rPr>
                <w:b/>
                <w:bCs/>
                <w:color w:val="0000CC"/>
              </w:rPr>
            </w:pPr>
            <w:r w:rsidRPr="000C707B">
              <w:t xml:space="preserve">  /ˈkreɪzi/</w:t>
            </w:r>
          </w:p>
        </w:tc>
        <w:tc>
          <w:tcPr>
            <w:tcW w:w="3798" w:type="dxa"/>
            <w:tcBorders>
              <w:top w:val="dotted" w:sz="4" w:space="0" w:color="auto"/>
              <w:bottom w:val="dotted" w:sz="4" w:space="0" w:color="auto"/>
              <w:right w:val="dotted" w:sz="4" w:space="0" w:color="000000"/>
            </w:tcBorders>
          </w:tcPr>
          <w:p w14:paraId="1054CF20" w14:textId="77777777" w:rsidR="00F87DE9" w:rsidRPr="000C707B" w:rsidRDefault="00F87DE9" w:rsidP="00E26FAF">
            <w:pPr>
              <w:spacing w:line="276" w:lineRule="auto"/>
              <w:rPr>
                <w:b/>
                <w:bCs/>
                <w:color w:val="0000CC"/>
              </w:rPr>
            </w:pPr>
            <w:r w:rsidRPr="000C707B">
              <w:t>rất thích, quá say mê</w:t>
            </w:r>
          </w:p>
        </w:tc>
      </w:tr>
      <w:tr w:rsidR="00F87DE9" w:rsidRPr="000C707B" w14:paraId="4F891B3A" w14:textId="77777777" w:rsidTr="00E26FAF">
        <w:tc>
          <w:tcPr>
            <w:tcW w:w="3280" w:type="dxa"/>
            <w:tcBorders>
              <w:top w:val="dotted" w:sz="4" w:space="0" w:color="auto"/>
              <w:left w:val="dotted" w:sz="4" w:space="0" w:color="000000"/>
              <w:bottom w:val="dotted" w:sz="4" w:space="0" w:color="auto"/>
              <w:right w:val="dotted" w:sz="4" w:space="0" w:color="auto"/>
            </w:tcBorders>
          </w:tcPr>
          <w:p w14:paraId="686A8FBB" w14:textId="77777777" w:rsidR="00F87DE9" w:rsidRPr="000C707B" w:rsidRDefault="00F87DE9" w:rsidP="00E26FAF">
            <w:pPr>
              <w:spacing w:line="276" w:lineRule="auto"/>
              <w:rPr>
                <w:b/>
                <w:bCs/>
                <w:color w:val="0000CC"/>
              </w:rPr>
            </w:pPr>
          </w:p>
        </w:tc>
        <w:tc>
          <w:tcPr>
            <w:tcW w:w="2811" w:type="dxa"/>
            <w:tcBorders>
              <w:top w:val="dotted" w:sz="4" w:space="0" w:color="auto"/>
              <w:left w:val="dotted" w:sz="4" w:space="0" w:color="auto"/>
              <w:bottom w:val="dotted" w:sz="4" w:space="0" w:color="auto"/>
              <w:right w:val="dotted" w:sz="4" w:space="0" w:color="auto"/>
            </w:tcBorders>
          </w:tcPr>
          <w:p w14:paraId="5B18D7A4" w14:textId="77777777" w:rsidR="00F87DE9" w:rsidRPr="000C707B" w:rsidRDefault="00F87DE9" w:rsidP="00E26FAF">
            <w:pPr>
              <w:spacing w:line="276" w:lineRule="auto"/>
              <w:rPr>
                <w:b/>
                <w:bCs/>
                <w:color w:val="0000CC"/>
              </w:rPr>
            </w:pPr>
            <w:r w:rsidRPr="000C707B">
              <w:t>/ˈkruːəl/</w:t>
            </w:r>
          </w:p>
        </w:tc>
        <w:tc>
          <w:tcPr>
            <w:tcW w:w="3798" w:type="dxa"/>
            <w:tcBorders>
              <w:top w:val="dotted" w:sz="4" w:space="0" w:color="auto"/>
              <w:left w:val="dotted" w:sz="4" w:space="0" w:color="auto"/>
              <w:bottom w:val="dotted" w:sz="4" w:space="0" w:color="auto"/>
              <w:right w:val="dotted" w:sz="4" w:space="0" w:color="000000"/>
            </w:tcBorders>
          </w:tcPr>
          <w:p w14:paraId="63159F32" w14:textId="77777777" w:rsidR="00F87DE9" w:rsidRPr="000C707B" w:rsidRDefault="00F87DE9" w:rsidP="00E26FAF">
            <w:pPr>
              <w:spacing w:line="276" w:lineRule="auto"/>
              <w:rPr>
                <w:b/>
                <w:bCs/>
                <w:color w:val="0000CC"/>
              </w:rPr>
            </w:pPr>
            <w:r w:rsidRPr="000C707B">
              <w:t>độc ác</w:t>
            </w:r>
          </w:p>
        </w:tc>
      </w:tr>
      <w:tr w:rsidR="00F87DE9" w:rsidRPr="000C707B" w14:paraId="45A347B2" w14:textId="77777777" w:rsidTr="00E26FAF">
        <w:tc>
          <w:tcPr>
            <w:tcW w:w="3280" w:type="dxa"/>
            <w:tcBorders>
              <w:top w:val="dotted" w:sz="4" w:space="0" w:color="auto"/>
              <w:left w:val="dotted" w:sz="4" w:space="0" w:color="000000"/>
              <w:bottom w:val="dotted" w:sz="4" w:space="0" w:color="auto"/>
            </w:tcBorders>
          </w:tcPr>
          <w:p w14:paraId="59E666A5" w14:textId="77777777" w:rsidR="00F87DE9" w:rsidRPr="000C707B" w:rsidRDefault="00F87DE9" w:rsidP="00E26FAF">
            <w:pPr>
              <w:spacing w:line="276" w:lineRule="auto"/>
              <w:rPr>
                <w:b/>
                <w:bCs/>
                <w:color w:val="0000CC"/>
              </w:rPr>
            </w:pPr>
          </w:p>
        </w:tc>
        <w:tc>
          <w:tcPr>
            <w:tcW w:w="2811" w:type="dxa"/>
            <w:tcBorders>
              <w:top w:val="dotted" w:sz="4" w:space="0" w:color="auto"/>
              <w:bottom w:val="dotted" w:sz="4" w:space="0" w:color="auto"/>
            </w:tcBorders>
          </w:tcPr>
          <w:p w14:paraId="76FCBB54" w14:textId="77777777" w:rsidR="00F87DE9" w:rsidRPr="000C707B" w:rsidRDefault="00F87DE9" w:rsidP="00E26FAF">
            <w:pPr>
              <w:spacing w:line="276" w:lineRule="auto"/>
              <w:rPr>
                <w:b/>
                <w:bCs/>
                <w:color w:val="0000CC"/>
              </w:rPr>
            </w:pPr>
            <w:r w:rsidRPr="000C707B">
              <w:t>/dɪˈtest/</w:t>
            </w:r>
          </w:p>
        </w:tc>
        <w:tc>
          <w:tcPr>
            <w:tcW w:w="3798" w:type="dxa"/>
            <w:tcBorders>
              <w:top w:val="dotted" w:sz="4" w:space="0" w:color="auto"/>
              <w:bottom w:val="dotted" w:sz="4" w:space="0" w:color="auto"/>
              <w:right w:val="dotted" w:sz="4" w:space="0" w:color="000000"/>
            </w:tcBorders>
          </w:tcPr>
          <w:p w14:paraId="58AB7B3A" w14:textId="77777777" w:rsidR="00F87DE9" w:rsidRPr="000C707B" w:rsidRDefault="00F87DE9" w:rsidP="00E26FAF">
            <w:pPr>
              <w:spacing w:line="276" w:lineRule="auto"/>
              <w:rPr>
                <w:b/>
                <w:bCs/>
                <w:color w:val="0000CC"/>
              </w:rPr>
            </w:pPr>
            <w:r w:rsidRPr="000C707B">
              <w:t>căm ghét</w:t>
            </w:r>
          </w:p>
        </w:tc>
      </w:tr>
      <w:tr w:rsidR="00F87DE9" w:rsidRPr="000C707B" w14:paraId="42DDC47F" w14:textId="77777777" w:rsidTr="00E26FAF">
        <w:tc>
          <w:tcPr>
            <w:tcW w:w="3280" w:type="dxa"/>
            <w:tcBorders>
              <w:top w:val="dotted" w:sz="4" w:space="0" w:color="auto"/>
              <w:left w:val="dotted" w:sz="4" w:space="0" w:color="auto"/>
              <w:bottom w:val="dotted" w:sz="4" w:space="0" w:color="auto"/>
              <w:right w:val="dotted" w:sz="4" w:space="0" w:color="auto"/>
            </w:tcBorders>
          </w:tcPr>
          <w:p w14:paraId="24025986" w14:textId="77777777" w:rsidR="00F87DE9" w:rsidRPr="000C707B" w:rsidRDefault="00F87DE9" w:rsidP="00E26FAF">
            <w:pPr>
              <w:spacing w:line="276" w:lineRule="auto"/>
              <w:rPr>
                <w:b/>
                <w:bCs/>
                <w:color w:val="0000CC"/>
              </w:rPr>
            </w:pPr>
          </w:p>
        </w:tc>
        <w:tc>
          <w:tcPr>
            <w:tcW w:w="2811" w:type="dxa"/>
            <w:tcBorders>
              <w:top w:val="dotted" w:sz="4" w:space="0" w:color="auto"/>
              <w:left w:val="dotted" w:sz="4" w:space="0" w:color="auto"/>
              <w:bottom w:val="dotted" w:sz="4" w:space="0" w:color="auto"/>
              <w:right w:val="dotted" w:sz="4" w:space="0" w:color="auto"/>
            </w:tcBorders>
          </w:tcPr>
          <w:p w14:paraId="093125B3" w14:textId="77777777" w:rsidR="00F87DE9" w:rsidRPr="000C707B" w:rsidRDefault="00F87DE9" w:rsidP="00E26FAF">
            <w:pPr>
              <w:spacing w:line="276" w:lineRule="auto"/>
            </w:pPr>
            <w:r w:rsidRPr="000C707B">
              <w:t>/ˌdiː aɪ ˈwaɪ/</w:t>
            </w:r>
          </w:p>
          <w:p w14:paraId="3D800A76" w14:textId="77777777" w:rsidR="00F87DE9" w:rsidRPr="000C707B" w:rsidRDefault="00F87DE9" w:rsidP="00E26FAF">
            <w:pPr>
              <w:spacing w:line="276" w:lineRule="auto"/>
              <w:rPr>
                <w:b/>
                <w:bCs/>
                <w:color w:val="0000CC"/>
              </w:rPr>
            </w:pPr>
            <w:r w:rsidRPr="000C707B">
              <w:t xml:space="preserve"> (/ˌduː ɪt jəˈself/)</w:t>
            </w:r>
          </w:p>
        </w:tc>
        <w:tc>
          <w:tcPr>
            <w:tcW w:w="3798" w:type="dxa"/>
            <w:tcBorders>
              <w:top w:val="dotted" w:sz="4" w:space="0" w:color="auto"/>
              <w:left w:val="dotted" w:sz="4" w:space="0" w:color="auto"/>
              <w:bottom w:val="dotted" w:sz="4" w:space="0" w:color="auto"/>
              <w:right w:val="dotted" w:sz="4" w:space="0" w:color="auto"/>
            </w:tcBorders>
          </w:tcPr>
          <w:p w14:paraId="741E20D0" w14:textId="77777777" w:rsidR="00F87DE9" w:rsidRPr="000C707B" w:rsidRDefault="00F87DE9" w:rsidP="00E26FAF">
            <w:pPr>
              <w:spacing w:line="276" w:lineRule="auto"/>
            </w:pPr>
            <w:r w:rsidRPr="000C707B">
              <w:t>hoạt động tự làm ra, sửa chữa hoặc trang trí đồ vật tại nhà</w:t>
            </w:r>
          </w:p>
        </w:tc>
      </w:tr>
      <w:tr w:rsidR="00F87DE9" w:rsidRPr="000C707B" w14:paraId="328A8B54" w14:textId="77777777" w:rsidTr="00E26FAF">
        <w:tc>
          <w:tcPr>
            <w:tcW w:w="3280" w:type="dxa"/>
            <w:tcBorders>
              <w:top w:val="dotted" w:sz="4" w:space="0" w:color="auto"/>
              <w:left w:val="dotted" w:sz="4" w:space="0" w:color="auto"/>
              <w:bottom w:val="dotted" w:sz="4" w:space="0" w:color="auto"/>
              <w:right w:val="dotted" w:sz="4" w:space="0" w:color="auto"/>
            </w:tcBorders>
          </w:tcPr>
          <w:p w14:paraId="50C81C92" w14:textId="77777777" w:rsidR="00F87DE9" w:rsidRPr="000C707B" w:rsidRDefault="00F87DE9" w:rsidP="00E26FAF">
            <w:pPr>
              <w:spacing w:line="276" w:lineRule="auto"/>
              <w:rPr>
                <w:b/>
                <w:bCs/>
                <w:color w:val="0000CC"/>
              </w:rPr>
            </w:pPr>
          </w:p>
        </w:tc>
        <w:tc>
          <w:tcPr>
            <w:tcW w:w="2811" w:type="dxa"/>
            <w:tcBorders>
              <w:top w:val="dotted" w:sz="4" w:space="0" w:color="auto"/>
              <w:left w:val="dotted" w:sz="4" w:space="0" w:color="auto"/>
              <w:bottom w:val="dotted" w:sz="4" w:space="0" w:color="auto"/>
              <w:right w:val="dotted" w:sz="4" w:space="0" w:color="auto"/>
            </w:tcBorders>
          </w:tcPr>
          <w:p w14:paraId="27FCDE1D" w14:textId="77777777" w:rsidR="00F87DE9" w:rsidRPr="000C707B" w:rsidRDefault="00F87DE9" w:rsidP="00E26FAF">
            <w:pPr>
              <w:spacing w:line="276" w:lineRule="auto"/>
              <w:rPr>
                <w:b/>
                <w:bCs/>
                <w:color w:val="0000CC"/>
              </w:rPr>
            </w:pPr>
            <w:r w:rsidRPr="000C707B">
              <w:t>/ˈfænsi/</w:t>
            </w:r>
          </w:p>
        </w:tc>
        <w:tc>
          <w:tcPr>
            <w:tcW w:w="3798" w:type="dxa"/>
            <w:tcBorders>
              <w:top w:val="dotted" w:sz="4" w:space="0" w:color="auto"/>
              <w:left w:val="dotted" w:sz="4" w:space="0" w:color="auto"/>
              <w:bottom w:val="dotted" w:sz="4" w:space="0" w:color="auto"/>
              <w:right w:val="dotted" w:sz="4" w:space="0" w:color="auto"/>
            </w:tcBorders>
          </w:tcPr>
          <w:p w14:paraId="2AE1C68B" w14:textId="77777777" w:rsidR="00F87DE9" w:rsidRPr="000C707B" w:rsidRDefault="00F87DE9" w:rsidP="00E26FAF">
            <w:pPr>
              <w:spacing w:line="276" w:lineRule="auto"/>
              <w:rPr>
                <w:b/>
                <w:bCs/>
                <w:color w:val="0000CC"/>
              </w:rPr>
            </w:pPr>
            <w:r w:rsidRPr="000C707B">
              <w:t>mến, thích</w:t>
            </w:r>
          </w:p>
        </w:tc>
      </w:tr>
      <w:tr w:rsidR="00F87DE9" w:rsidRPr="000C707B" w14:paraId="0D859226" w14:textId="77777777" w:rsidTr="00E26FAF">
        <w:tc>
          <w:tcPr>
            <w:tcW w:w="3280" w:type="dxa"/>
            <w:tcBorders>
              <w:top w:val="dotted" w:sz="4" w:space="0" w:color="auto"/>
              <w:left w:val="dotted" w:sz="4" w:space="0" w:color="auto"/>
              <w:bottom w:val="dotted" w:sz="4" w:space="0" w:color="auto"/>
              <w:right w:val="dotted" w:sz="4" w:space="0" w:color="auto"/>
            </w:tcBorders>
          </w:tcPr>
          <w:p w14:paraId="080FDE46" w14:textId="77777777" w:rsidR="00F87DE9" w:rsidRPr="000C707B" w:rsidRDefault="00F87DE9" w:rsidP="00E26FAF">
            <w:pPr>
              <w:spacing w:line="276" w:lineRule="auto"/>
              <w:rPr>
                <w:b/>
                <w:bCs/>
                <w:color w:val="0000CC"/>
              </w:rPr>
            </w:pPr>
          </w:p>
        </w:tc>
        <w:tc>
          <w:tcPr>
            <w:tcW w:w="2811" w:type="dxa"/>
            <w:tcBorders>
              <w:top w:val="dotted" w:sz="4" w:space="0" w:color="auto"/>
              <w:left w:val="dotted" w:sz="4" w:space="0" w:color="auto"/>
              <w:bottom w:val="dotted" w:sz="4" w:space="0" w:color="auto"/>
              <w:right w:val="dotted" w:sz="4" w:space="0" w:color="auto"/>
            </w:tcBorders>
          </w:tcPr>
          <w:p w14:paraId="63CEE537" w14:textId="77777777" w:rsidR="00F87DE9" w:rsidRPr="000C707B" w:rsidRDefault="00F87DE9" w:rsidP="00E26FAF">
            <w:pPr>
              <w:spacing w:line="276" w:lineRule="auto"/>
              <w:rPr>
                <w:b/>
                <w:bCs/>
                <w:color w:val="0000CC"/>
              </w:rPr>
            </w:pPr>
            <w:r w:rsidRPr="000C707B">
              <w:t>/fəʊld/</w:t>
            </w:r>
          </w:p>
        </w:tc>
        <w:tc>
          <w:tcPr>
            <w:tcW w:w="3798" w:type="dxa"/>
            <w:tcBorders>
              <w:top w:val="dotted" w:sz="4" w:space="0" w:color="auto"/>
              <w:left w:val="dotted" w:sz="4" w:space="0" w:color="auto"/>
              <w:bottom w:val="dotted" w:sz="4" w:space="0" w:color="auto"/>
              <w:right w:val="dotted" w:sz="4" w:space="0" w:color="auto"/>
            </w:tcBorders>
          </w:tcPr>
          <w:p w14:paraId="133C5B41" w14:textId="77777777" w:rsidR="00F87DE9" w:rsidRPr="000C707B" w:rsidRDefault="00F87DE9" w:rsidP="00E26FAF">
            <w:pPr>
              <w:spacing w:line="276" w:lineRule="auto"/>
              <w:rPr>
                <w:b/>
                <w:bCs/>
                <w:color w:val="0000CC"/>
              </w:rPr>
            </w:pPr>
            <w:r w:rsidRPr="000C707B">
              <w:t xml:space="preserve"> gấp, gập</w:t>
            </w:r>
          </w:p>
        </w:tc>
      </w:tr>
      <w:tr w:rsidR="00F87DE9" w:rsidRPr="000C707B" w14:paraId="54A5E267" w14:textId="77777777" w:rsidTr="00E26FAF">
        <w:tc>
          <w:tcPr>
            <w:tcW w:w="3280" w:type="dxa"/>
            <w:tcBorders>
              <w:top w:val="dotted" w:sz="4" w:space="0" w:color="auto"/>
              <w:left w:val="dotted" w:sz="4" w:space="0" w:color="auto"/>
              <w:bottom w:val="dotted" w:sz="4" w:space="0" w:color="auto"/>
              <w:right w:val="dotted" w:sz="4" w:space="0" w:color="auto"/>
            </w:tcBorders>
          </w:tcPr>
          <w:p w14:paraId="584484DC" w14:textId="77777777" w:rsidR="00F87DE9" w:rsidRPr="000C707B" w:rsidRDefault="00F87DE9" w:rsidP="00E26FAF">
            <w:pPr>
              <w:spacing w:line="276" w:lineRule="auto"/>
              <w:rPr>
                <w:b/>
                <w:bCs/>
                <w:color w:val="0000CC"/>
              </w:rPr>
            </w:pPr>
          </w:p>
        </w:tc>
        <w:tc>
          <w:tcPr>
            <w:tcW w:w="2811" w:type="dxa"/>
            <w:tcBorders>
              <w:top w:val="dotted" w:sz="4" w:space="0" w:color="auto"/>
              <w:left w:val="dotted" w:sz="4" w:space="0" w:color="auto"/>
              <w:bottom w:val="dotted" w:sz="4" w:space="0" w:color="auto"/>
              <w:right w:val="dotted" w:sz="4" w:space="0" w:color="auto"/>
            </w:tcBorders>
          </w:tcPr>
          <w:p w14:paraId="57A9C995" w14:textId="77777777" w:rsidR="00F87DE9" w:rsidRPr="000C707B" w:rsidRDefault="00F87DE9" w:rsidP="00E26FAF">
            <w:pPr>
              <w:spacing w:line="276" w:lineRule="auto"/>
              <w:rPr>
                <w:b/>
                <w:bCs/>
                <w:color w:val="0000CC"/>
              </w:rPr>
            </w:pPr>
            <w:r w:rsidRPr="000C707B">
              <w:t xml:space="preserve"> /fɒnd/</w:t>
            </w:r>
          </w:p>
        </w:tc>
        <w:tc>
          <w:tcPr>
            <w:tcW w:w="3798" w:type="dxa"/>
            <w:tcBorders>
              <w:top w:val="dotted" w:sz="4" w:space="0" w:color="auto"/>
              <w:left w:val="dotted" w:sz="4" w:space="0" w:color="auto"/>
              <w:bottom w:val="dotted" w:sz="4" w:space="0" w:color="auto"/>
              <w:right w:val="dotted" w:sz="4" w:space="0" w:color="auto"/>
            </w:tcBorders>
          </w:tcPr>
          <w:p w14:paraId="27A734EB" w14:textId="77777777" w:rsidR="00F87DE9" w:rsidRPr="000C707B" w:rsidRDefault="00F87DE9" w:rsidP="00E26FAF">
            <w:pPr>
              <w:spacing w:line="276" w:lineRule="auto"/>
              <w:rPr>
                <w:b/>
                <w:bCs/>
                <w:color w:val="0000CC"/>
              </w:rPr>
            </w:pPr>
            <w:r w:rsidRPr="000C707B">
              <w:t xml:space="preserve"> mến, thích</w:t>
            </w:r>
          </w:p>
        </w:tc>
      </w:tr>
      <w:tr w:rsidR="00F87DE9" w:rsidRPr="000C707B" w14:paraId="538CCFE8" w14:textId="77777777" w:rsidTr="00E26FAF">
        <w:tc>
          <w:tcPr>
            <w:tcW w:w="3280" w:type="dxa"/>
            <w:tcBorders>
              <w:top w:val="dotted" w:sz="4" w:space="0" w:color="auto"/>
              <w:left w:val="dotted" w:sz="4" w:space="0" w:color="auto"/>
              <w:bottom w:val="dotted" w:sz="4" w:space="0" w:color="auto"/>
              <w:right w:val="dotted" w:sz="4" w:space="0" w:color="auto"/>
            </w:tcBorders>
          </w:tcPr>
          <w:p w14:paraId="7AEB6ABF" w14:textId="77777777" w:rsidR="00F87DE9" w:rsidRPr="000C707B" w:rsidRDefault="00F87DE9" w:rsidP="00E26FAF">
            <w:pPr>
              <w:spacing w:line="276" w:lineRule="auto"/>
              <w:rPr>
                <w:b/>
                <w:bCs/>
                <w:color w:val="0000CC"/>
              </w:rPr>
            </w:pPr>
          </w:p>
        </w:tc>
        <w:tc>
          <w:tcPr>
            <w:tcW w:w="2811" w:type="dxa"/>
            <w:tcBorders>
              <w:top w:val="dotted" w:sz="4" w:space="0" w:color="auto"/>
              <w:left w:val="dotted" w:sz="4" w:space="0" w:color="auto"/>
              <w:bottom w:val="dotted" w:sz="4" w:space="0" w:color="auto"/>
              <w:right w:val="dotted" w:sz="4" w:space="0" w:color="auto"/>
            </w:tcBorders>
          </w:tcPr>
          <w:p w14:paraId="346B1FB8" w14:textId="77777777" w:rsidR="00F87DE9" w:rsidRPr="000C707B" w:rsidRDefault="00F87DE9" w:rsidP="00E26FAF">
            <w:pPr>
              <w:spacing w:line="276" w:lineRule="auto"/>
              <w:rPr>
                <w:b/>
                <w:bCs/>
                <w:color w:val="0000CC"/>
              </w:rPr>
            </w:pPr>
            <w:r w:rsidRPr="000C707B">
              <w:t xml:space="preserve"> /kiːn/</w:t>
            </w:r>
          </w:p>
        </w:tc>
        <w:tc>
          <w:tcPr>
            <w:tcW w:w="3798" w:type="dxa"/>
            <w:tcBorders>
              <w:top w:val="dotted" w:sz="4" w:space="0" w:color="auto"/>
              <w:left w:val="dotted" w:sz="4" w:space="0" w:color="auto"/>
              <w:bottom w:val="dotted" w:sz="4" w:space="0" w:color="auto"/>
              <w:right w:val="dotted" w:sz="4" w:space="0" w:color="auto"/>
            </w:tcBorders>
          </w:tcPr>
          <w:p w14:paraId="0CAC92EA" w14:textId="77777777" w:rsidR="00F87DE9" w:rsidRPr="000C707B" w:rsidRDefault="00F87DE9" w:rsidP="00E26FAF">
            <w:pPr>
              <w:spacing w:line="276" w:lineRule="auto"/>
              <w:rPr>
                <w:b/>
                <w:bCs/>
                <w:color w:val="0000CC"/>
              </w:rPr>
            </w:pPr>
            <w:r w:rsidRPr="000C707B">
              <w:t xml:space="preserve"> say mê, ham thích</w:t>
            </w:r>
          </w:p>
        </w:tc>
      </w:tr>
      <w:tr w:rsidR="00F87DE9" w:rsidRPr="000C707B" w14:paraId="28CCC1F2" w14:textId="77777777" w:rsidTr="00E26FAF">
        <w:tc>
          <w:tcPr>
            <w:tcW w:w="3280" w:type="dxa"/>
            <w:tcBorders>
              <w:top w:val="dotted" w:sz="4" w:space="0" w:color="auto"/>
              <w:left w:val="dotted" w:sz="4" w:space="0" w:color="auto"/>
              <w:bottom w:val="dotted" w:sz="4" w:space="0" w:color="auto"/>
              <w:right w:val="dotted" w:sz="4" w:space="0" w:color="auto"/>
            </w:tcBorders>
          </w:tcPr>
          <w:p w14:paraId="5C10DA43" w14:textId="77777777" w:rsidR="00F87DE9" w:rsidRPr="000C707B" w:rsidRDefault="00F87DE9" w:rsidP="00E26FAF">
            <w:pPr>
              <w:spacing w:line="276" w:lineRule="auto"/>
              <w:rPr>
                <w:b/>
                <w:bCs/>
                <w:color w:val="0000CC"/>
              </w:rPr>
            </w:pPr>
          </w:p>
        </w:tc>
        <w:tc>
          <w:tcPr>
            <w:tcW w:w="2811" w:type="dxa"/>
            <w:tcBorders>
              <w:top w:val="dotted" w:sz="4" w:space="0" w:color="auto"/>
              <w:left w:val="dotted" w:sz="4" w:space="0" w:color="auto"/>
              <w:bottom w:val="dotted" w:sz="4" w:space="0" w:color="auto"/>
              <w:right w:val="dotted" w:sz="4" w:space="0" w:color="auto"/>
            </w:tcBorders>
          </w:tcPr>
          <w:p w14:paraId="0D921429" w14:textId="77777777" w:rsidR="00F87DE9" w:rsidRPr="000C707B" w:rsidRDefault="00F87DE9" w:rsidP="00E26FAF">
            <w:pPr>
              <w:spacing w:line="276" w:lineRule="auto"/>
              <w:rPr>
                <w:b/>
                <w:bCs/>
                <w:color w:val="0000CC"/>
              </w:rPr>
            </w:pPr>
            <w:r w:rsidRPr="000C707B">
              <w:t xml:space="preserve"> /kiːp ɪn tʌtʃ/</w:t>
            </w:r>
          </w:p>
        </w:tc>
        <w:tc>
          <w:tcPr>
            <w:tcW w:w="3798" w:type="dxa"/>
            <w:tcBorders>
              <w:top w:val="dotted" w:sz="4" w:space="0" w:color="auto"/>
              <w:left w:val="dotted" w:sz="4" w:space="0" w:color="auto"/>
              <w:bottom w:val="dotted" w:sz="4" w:space="0" w:color="auto"/>
              <w:right w:val="dotted" w:sz="4" w:space="0" w:color="auto"/>
            </w:tcBorders>
          </w:tcPr>
          <w:p w14:paraId="381C17E0" w14:textId="77777777" w:rsidR="00F87DE9" w:rsidRPr="000C707B" w:rsidRDefault="00F87DE9" w:rsidP="00E26FAF">
            <w:pPr>
              <w:spacing w:line="276" w:lineRule="auto"/>
              <w:rPr>
                <w:b/>
                <w:bCs/>
                <w:color w:val="0000CC"/>
              </w:rPr>
            </w:pPr>
            <w:r w:rsidRPr="000C707B">
              <w:t xml:space="preserve"> giữ liên lạc (với ai)</w:t>
            </w:r>
          </w:p>
        </w:tc>
      </w:tr>
      <w:tr w:rsidR="00F87DE9" w:rsidRPr="000C707B" w14:paraId="63D24EA4" w14:textId="77777777" w:rsidTr="00E26FAF">
        <w:tc>
          <w:tcPr>
            <w:tcW w:w="3280" w:type="dxa"/>
            <w:tcBorders>
              <w:top w:val="dotted" w:sz="4" w:space="0" w:color="auto"/>
              <w:left w:val="dotted" w:sz="4" w:space="0" w:color="auto"/>
              <w:bottom w:val="dotted" w:sz="4" w:space="0" w:color="auto"/>
              <w:right w:val="dotted" w:sz="4" w:space="0" w:color="auto"/>
            </w:tcBorders>
          </w:tcPr>
          <w:p w14:paraId="52392506" w14:textId="77777777" w:rsidR="00F87DE9" w:rsidRPr="000C707B" w:rsidRDefault="00F87DE9" w:rsidP="00E26FAF">
            <w:pPr>
              <w:spacing w:line="276" w:lineRule="auto"/>
              <w:rPr>
                <w:b/>
                <w:bCs/>
                <w:color w:val="0000CC"/>
              </w:rPr>
            </w:pPr>
          </w:p>
        </w:tc>
        <w:tc>
          <w:tcPr>
            <w:tcW w:w="2811" w:type="dxa"/>
            <w:tcBorders>
              <w:top w:val="dotted" w:sz="4" w:space="0" w:color="auto"/>
              <w:left w:val="dotted" w:sz="4" w:space="0" w:color="auto"/>
              <w:bottom w:val="dotted" w:sz="4" w:space="0" w:color="auto"/>
              <w:right w:val="dotted" w:sz="4" w:space="0" w:color="auto"/>
            </w:tcBorders>
          </w:tcPr>
          <w:p w14:paraId="754E3549" w14:textId="77777777" w:rsidR="00F87DE9" w:rsidRPr="000C707B" w:rsidRDefault="00F87DE9" w:rsidP="00E26FAF">
            <w:pPr>
              <w:spacing w:line="276" w:lineRule="auto"/>
              <w:rPr>
                <w:b/>
                <w:bCs/>
                <w:color w:val="0000CC"/>
              </w:rPr>
            </w:pPr>
            <w:r w:rsidRPr="000C707B">
              <w:t xml:space="preserve"> /kɪt/</w:t>
            </w:r>
          </w:p>
        </w:tc>
        <w:tc>
          <w:tcPr>
            <w:tcW w:w="3798" w:type="dxa"/>
            <w:tcBorders>
              <w:top w:val="dotted" w:sz="4" w:space="0" w:color="auto"/>
              <w:left w:val="dotted" w:sz="4" w:space="0" w:color="auto"/>
              <w:bottom w:val="dotted" w:sz="4" w:space="0" w:color="auto"/>
              <w:right w:val="dotted" w:sz="4" w:space="0" w:color="auto"/>
            </w:tcBorders>
          </w:tcPr>
          <w:p w14:paraId="545F371E" w14:textId="77777777" w:rsidR="00F87DE9" w:rsidRPr="000C707B" w:rsidRDefault="00F87DE9" w:rsidP="00E26FAF">
            <w:pPr>
              <w:spacing w:line="276" w:lineRule="auto"/>
              <w:rPr>
                <w:b/>
                <w:bCs/>
                <w:color w:val="0000CC"/>
              </w:rPr>
            </w:pPr>
            <w:r w:rsidRPr="000C707B">
              <w:t xml:space="preserve"> bộ đồ nghề</w:t>
            </w:r>
          </w:p>
        </w:tc>
      </w:tr>
      <w:tr w:rsidR="00F87DE9" w:rsidRPr="000C707B" w14:paraId="0A2281E9" w14:textId="77777777" w:rsidTr="00E26FAF">
        <w:tc>
          <w:tcPr>
            <w:tcW w:w="3280" w:type="dxa"/>
            <w:tcBorders>
              <w:top w:val="dotted" w:sz="4" w:space="0" w:color="auto"/>
              <w:left w:val="dotted" w:sz="4" w:space="0" w:color="auto"/>
              <w:bottom w:val="dotted" w:sz="4" w:space="0" w:color="auto"/>
              <w:right w:val="dotted" w:sz="4" w:space="0" w:color="auto"/>
            </w:tcBorders>
          </w:tcPr>
          <w:p w14:paraId="161FD421" w14:textId="77777777" w:rsidR="00F87DE9" w:rsidRPr="000C707B" w:rsidRDefault="00F87DE9" w:rsidP="00E26FAF">
            <w:pPr>
              <w:spacing w:line="276" w:lineRule="auto"/>
              <w:rPr>
                <w:b/>
                <w:bCs/>
                <w:color w:val="0000CC"/>
              </w:rPr>
            </w:pPr>
          </w:p>
        </w:tc>
        <w:tc>
          <w:tcPr>
            <w:tcW w:w="2811" w:type="dxa"/>
            <w:tcBorders>
              <w:top w:val="dotted" w:sz="4" w:space="0" w:color="auto"/>
              <w:left w:val="dotted" w:sz="4" w:space="0" w:color="auto"/>
              <w:bottom w:val="dotted" w:sz="4" w:space="0" w:color="auto"/>
              <w:right w:val="dotted" w:sz="4" w:space="0" w:color="auto"/>
            </w:tcBorders>
          </w:tcPr>
          <w:p w14:paraId="5E19B4B4" w14:textId="77777777" w:rsidR="00F87DE9" w:rsidRPr="000C707B" w:rsidRDefault="00F87DE9" w:rsidP="00E26FAF">
            <w:pPr>
              <w:spacing w:line="276" w:lineRule="auto"/>
              <w:rPr>
                <w:b/>
                <w:bCs/>
                <w:color w:val="0000CC"/>
              </w:rPr>
            </w:pPr>
            <w:r w:rsidRPr="000C707B">
              <w:t xml:space="preserve"> /ˈleʒə/</w:t>
            </w:r>
          </w:p>
        </w:tc>
        <w:tc>
          <w:tcPr>
            <w:tcW w:w="3798" w:type="dxa"/>
            <w:tcBorders>
              <w:top w:val="dotted" w:sz="4" w:space="0" w:color="auto"/>
              <w:left w:val="dotted" w:sz="4" w:space="0" w:color="auto"/>
              <w:bottom w:val="dotted" w:sz="4" w:space="0" w:color="auto"/>
              <w:right w:val="dotted" w:sz="4" w:space="0" w:color="auto"/>
            </w:tcBorders>
          </w:tcPr>
          <w:p w14:paraId="1B363882" w14:textId="77777777" w:rsidR="00F87DE9" w:rsidRPr="000C707B" w:rsidRDefault="00F87DE9" w:rsidP="00E26FAF">
            <w:pPr>
              <w:spacing w:line="276" w:lineRule="auto"/>
              <w:rPr>
                <w:b/>
                <w:bCs/>
                <w:color w:val="0000CC"/>
              </w:rPr>
            </w:pPr>
            <w:r w:rsidRPr="000C707B">
              <w:t xml:space="preserve"> thời gian rảnh rỗi</w:t>
            </w:r>
          </w:p>
        </w:tc>
      </w:tr>
      <w:tr w:rsidR="00F87DE9" w:rsidRPr="000C707B" w14:paraId="3300DC09" w14:textId="77777777" w:rsidTr="00E26FAF">
        <w:tc>
          <w:tcPr>
            <w:tcW w:w="3280" w:type="dxa"/>
            <w:tcBorders>
              <w:top w:val="dotted" w:sz="4" w:space="0" w:color="auto"/>
              <w:left w:val="dotted" w:sz="4" w:space="0" w:color="auto"/>
              <w:bottom w:val="dotted" w:sz="4" w:space="0" w:color="auto"/>
              <w:right w:val="dotted" w:sz="4" w:space="0" w:color="auto"/>
            </w:tcBorders>
          </w:tcPr>
          <w:p w14:paraId="68DE8156" w14:textId="77777777" w:rsidR="00F87DE9" w:rsidRPr="000C707B" w:rsidRDefault="00F87DE9" w:rsidP="00E26FAF">
            <w:pPr>
              <w:spacing w:line="276" w:lineRule="auto"/>
              <w:rPr>
                <w:b/>
                <w:bCs/>
                <w:color w:val="0000CC"/>
              </w:rPr>
            </w:pPr>
          </w:p>
        </w:tc>
        <w:tc>
          <w:tcPr>
            <w:tcW w:w="2811" w:type="dxa"/>
            <w:tcBorders>
              <w:top w:val="dotted" w:sz="4" w:space="0" w:color="auto"/>
              <w:left w:val="dotted" w:sz="4" w:space="0" w:color="auto"/>
              <w:bottom w:val="dotted" w:sz="4" w:space="0" w:color="auto"/>
              <w:right w:val="dotted" w:sz="4" w:space="0" w:color="auto"/>
            </w:tcBorders>
          </w:tcPr>
          <w:p w14:paraId="3B14BB33" w14:textId="77777777" w:rsidR="00F87DE9" w:rsidRPr="000C707B" w:rsidRDefault="00F87DE9" w:rsidP="00E26FAF">
            <w:pPr>
              <w:spacing w:line="276" w:lineRule="auto"/>
              <w:rPr>
                <w:b/>
                <w:bCs/>
                <w:color w:val="0000CC"/>
              </w:rPr>
            </w:pPr>
            <w:r w:rsidRPr="000C707B">
              <w:t xml:space="preserve"> /ˈmesɪdʒ/</w:t>
            </w:r>
          </w:p>
        </w:tc>
        <w:tc>
          <w:tcPr>
            <w:tcW w:w="3798" w:type="dxa"/>
            <w:tcBorders>
              <w:top w:val="dotted" w:sz="4" w:space="0" w:color="auto"/>
              <w:left w:val="dotted" w:sz="4" w:space="0" w:color="auto"/>
              <w:bottom w:val="dotted" w:sz="4" w:space="0" w:color="auto"/>
              <w:right w:val="dotted" w:sz="4" w:space="0" w:color="auto"/>
            </w:tcBorders>
          </w:tcPr>
          <w:p w14:paraId="255E7024" w14:textId="77777777" w:rsidR="00F87DE9" w:rsidRPr="000C707B" w:rsidRDefault="00F87DE9" w:rsidP="00E26FAF">
            <w:pPr>
              <w:spacing w:line="276" w:lineRule="auto"/>
              <w:rPr>
                <w:b/>
                <w:bCs/>
                <w:color w:val="0000CC"/>
              </w:rPr>
            </w:pPr>
            <w:r w:rsidRPr="000C707B">
              <w:t xml:space="preserve"> gửi tin nhắn</w:t>
            </w:r>
          </w:p>
        </w:tc>
      </w:tr>
      <w:tr w:rsidR="00F87DE9" w:rsidRPr="000C707B" w14:paraId="78C3E890" w14:textId="77777777" w:rsidTr="00E26FAF">
        <w:tc>
          <w:tcPr>
            <w:tcW w:w="3280" w:type="dxa"/>
            <w:tcBorders>
              <w:top w:val="dotted" w:sz="4" w:space="0" w:color="auto"/>
              <w:left w:val="dotted" w:sz="4" w:space="0" w:color="auto"/>
              <w:bottom w:val="dotted" w:sz="4" w:space="0" w:color="auto"/>
              <w:right w:val="dotted" w:sz="4" w:space="0" w:color="auto"/>
            </w:tcBorders>
          </w:tcPr>
          <w:p w14:paraId="43061FA2" w14:textId="77777777" w:rsidR="00F87DE9" w:rsidRPr="000C707B" w:rsidRDefault="00F87DE9" w:rsidP="00E26FAF">
            <w:pPr>
              <w:spacing w:line="276" w:lineRule="auto"/>
              <w:rPr>
                <w:b/>
                <w:bCs/>
                <w:color w:val="0000CC"/>
              </w:rPr>
            </w:pPr>
          </w:p>
        </w:tc>
        <w:tc>
          <w:tcPr>
            <w:tcW w:w="2811" w:type="dxa"/>
            <w:tcBorders>
              <w:top w:val="dotted" w:sz="4" w:space="0" w:color="auto"/>
              <w:left w:val="dotted" w:sz="4" w:space="0" w:color="auto"/>
              <w:bottom w:val="dotted" w:sz="4" w:space="0" w:color="auto"/>
              <w:right w:val="dotted" w:sz="4" w:space="0" w:color="auto"/>
            </w:tcBorders>
          </w:tcPr>
          <w:p w14:paraId="5CF865F0" w14:textId="77777777" w:rsidR="00F87DE9" w:rsidRPr="000C707B" w:rsidRDefault="00F87DE9" w:rsidP="00E26FAF">
            <w:pPr>
              <w:spacing w:line="276" w:lineRule="auto"/>
              <w:rPr>
                <w:b/>
                <w:bCs/>
                <w:color w:val="0000CC"/>
              </w:rPr>
            </w:pPr>
            <w:r w:rsidRPr="000C707B">
              <w:t xml:space="preserve"> /ˈmʌsl/</w:t>
            </w:r>
          </w:p>
        </w:tc>
        <w:tc>
          <w:tcPr>
            <w:tcW w:w="3798" w:type="dxa"/>
            <w:tcBorders>
              <w:top w:val="dotted" w:sz="4" w:space="0" w:color="auto"/>
              <w:left w:val="dotted" w:sz="4" w:space="0" w:color="auto"/>
              <w:bottom w:val="dotted" w:sz="4" w:space="0" w:color="auto"/>
              <w:right w:val="dotted" w:sz="4" w:space="0" w:color="auto"/>
            </w:tcBorders>
          </w:tcPr>
          <w:p w14:paraId="406B8B18" w14:textId="77777777" w:rsidR="00F87DE9" w:rsidRPr="000C707B" w:rsidRDefault="00F87DE9" w:rsidP="00E26FAF">
            <w:pPr>
              <w:spacing w:line="276" w:lineRule="auto"/>
              <w:rPr>
                <w:b/>
                <w:bCs/>
                <w:color w:val="0000CC"/>
              </w:rPr>
            </w:pPr>
            <w:r w:rsidRPr="000C707B">
              <w:t xml:space="preserve"> cơ bắp</w:t>
            </w:r>
          </w:p>
        </w:tc>
      </w:tr>
      <w:tr w:rsidR="00F87DE9" w:rsidRPr="000C707B" w14:paraId="3104ECF2" w14:textId="77777777" w:rsidTr="00E26FAF">
        <w:tc>
          <w:tcPr>
            <w:tcW w:w="3280" w:type="dxa"/>
            <w:tcBorders>
              <w:top w:val="dotted" w:sz="4" w:space="0" w:color="auto"/>
              <w:left w:val="dotted" w:sz="4" w:space="0" w:color="auto"/>
              <w:bottom w:val="dotted" w:sz="4" w:space="0" w:color="auto"/>
              <w:right w:val="dotted" w:sz="4" w:space="0" w:color="auto"/>
            </w:tcBorders>
          </w:tcPr>
          <w:p w14:paraId="0EBDDC25" w14:textId="77777777" w:rsidR="00F87DE9" w:rsidRPr="000C707B" w:rsidRDefault="00F87DE9" w:rsidP="00E26FAF">
            <w:pPr>
              <w:spacing w:line="276" w:lineRule="auto"/>
              <w:rPr>
                <w:b/>
                <w:bCs/>
                <w:color w:val="0000CC"/>
              </w:rPr>
            </w:pPr>
          </w:p>
        </w:tc>
        <w:tc>
          <w:tcPr>
            <w:tcW w:w="2811" w:type="dxa"/>
            <w:tcBorders>
              <w:top w:val="dotted" w:sz="4" w:space="0" w:color="auto"/>
              <w:left w:val="dotted" w:sz="4" w:space="0" w:color="auto"/>
              <w:bottom w:val="dotted" w:sz="4" w:space="0" w:color="auto"/>
              <w:right w:val="dotted" w:sz="4" w:space="0" w:color="auto"/>
            </w:tcBorders>
          </w:tcPr>
          <w:p w14:paraId="24B3266C" w14:textId="77777777" w:rsidR="00F87DE9" w:rsidRPr="000C707B" w:rsidRDefault="00F87DE9" w:rsidP="00E26FAF">
            <w:pPr>
              <w:spacing w:line="276" w:lineRule="auto"/>
              <w:rPr>
                <w:b/>
                <w:bCs/>
                <w:color w:val="0000CC"/>
              </w:rPr>
            </w:pPr>
            <w:r w:rsidRPr="000C707B">
              <w:t xml:space="preserve"> /ˌɒrɪˈɡɑːmi/</w:t>
            </w:r>
          </w:p>
        </w:tc>
        <w:tc>
          <w:tcPr>
            <w:tcW w:w="3798" w:type="dxa"/>
            <w:tcBorders>
              <w:top w:val="dotted" w:sz="4" w:space="0" w:color="auto"/>
              <w:left w:val="dotted" w:sz="4" w:space="0" w:color="auto"/>
              <w:bottom w:val="dotted" w:sz="4" w:space="0" w:color="auto"/>
              <w:right w:val="dotted" w:sz="4" w:space="0" w:color="auto"/>
            </w:tcBorders>
          </w:tcPr>
          <w:p w14:paraId="07D5D2CE" w14:textId="77777777" w:rsidR="00F87DE9" w:rsidRPr="000C707B" w:rsidRDefault="00F87DE9" w:rsidP="00E26FAF">
            <w:pPr>
              <w:spacing w:line="276" w:lineRule="auto"/>
              <w:rPr>
                <w:b/>
                <w:bCs/>
                <w:color w:val="0000CC"/>
              </w:rPr>
            </w:pPr>
            <w:r w:rsidRPr="000C707B">
              <w:t xml:space="preserve"> nghệ thuật gấp giấy Nhật Bản</w:t>
            </w:r>
          </w:p>
        </w:tc>
      </w:tr>
      <w:tr w:rsidR="00F87DE9" w:rsidRPr="000C707B" w14:paraId="0B6B2015" w14:textId="77777777" w:rsidTr="00E26FAF">
        <w:tc>
          <w:tcPr>
            <w:tcW w:w="3280" w:type="dxa"/>
            <w:tcBorders>
              <w:top w:val="dotted" w:sz="4" w:space="0" w:color="auto"/>
              <w:left w:val="dotted" w:sz="4" w:space="0" w:color="auto"/>
              <w:bottom w:val="dotted" w:sz="4" w:space="0" w:color="auto"/>
              <w:right w:val="dotted" w:sz="4" w:space="0" w:color="auto"/>
            </w:tcBorders>
          </w:tcPr>
          <w:p w14:paraId="2502DE07" w14:textId="77777777" w:rsidR="00F87DE9" w:rsidRPr="000C707B" w:rsidRDefault="00F87DE9" w:rsidP="00E26FAF">
            <w:pPr>
              <w:spacing w:line="276" w:lineRule="auto"/>
              <w:rPr>
                <w:b/>
                <w:bCs/>
                <w:color w:val="0000CC"/>
              </w:rPr>
            </w:pPr>
          </w:p>
        </w:tc>
        <w:tc>
          <w:tcPr>
            <w:tcW w:w="2811" w:type="dxa"/>
            <w:tcBorders>
              <w:top w:val="dotted" w:sz="4" w:space="0" w:color="auto"/>
              <w:left w:val="dotted" w:sz="4" w:space="0" w:color="auto"/>
              <w:bottom w:val="dotted" w:sz="4" w:space="0" w:color="auto"/>
              <w:right w:val="dotted" w:sz="4" w:space="0" w:color="auto"/>
            </w:tcBorders>
          </w:tcPr>
          <w:p w14:paraId="7A0C6B69" w14:textId="77777777" w:rsidR="00F87DE9" w:rsidRPr="000C707B" w:rsidRDefault="00F87DE9" w:rsidP="00E26FAF">
            <w:pPr>
              <w:spacing w:line="276" w:lineRule="auto"/>
              <w:rPr>
                <w:b/>
                <w:bCs/>
                <w:color w:val="0000CC"/>
              </w:rPr>
            </w:pPr>
            <w:r w:rsidRPr="000C707B">
              <w:t xml:space="preserve"> /ˌaʊtˈdɔːz/</w:t>
            </w:r>
          </w:p>
        </w:tc>
        <w:tc>
          <w:tcPr>
            <w:tcW w:w="3798" w:type="dxa"/>
            <w:tcBorders>
              <w:top w:val="dotted" w:sz="4" w:space="0" w:color="auto"/>
              <w:left w:val="dotted" w:sz="4" w:space="0" w:color="auto"/>
              <w:bottom w:val="dotted" w:sz="4" w:space="0" w:color="auto"/>
              <w:right w:val="dotted" w:sz="4" w:space="0" w:color="auto"/>
            </w:tcBorders>
          </w:tcPr>
          <w:p w14:paraId="4981962D" w14:textId="77777777" w:rsidR="00F87DE9" w:rsidRPr="000C707B" w:rsidRDefault="00F87DE9" w:rsidP="00E26FAF">
            <w:pPr>
              <w:spacing w:line="276" w:lineRule="auto"/>
              <w:rPr>
                <w:b/>
                <w:bCs/>
                <w:color w:val="0000CC"/>
              </w:rPr>
            </w:pPr>
            <w:r w:rsidRPr="000C707B">
              <w:t xml:space="preserve"> ngoài trời</w:t>
            </w:r>
          </w:p>
        </w:tc>
      </w:tr>
      <w:tr w:rsidR="00F87DE9" w:rsidRPr="000C707B" w14:paraId="519DC898" w14:textId="77777777" w:rsidTr="00E26FAF">
        <w:tc>
          <w:tcPr>
            <w:tcW w:w="3280" w:type="dxa"/>
            <w:tcBorders>
              <w:top w:val="dotted" w:sz="4" w:space="0" w:color="auto"/>
              <w:left w:val="dotted" w:sz="4" w:space="0" w:color="auto"/>
              <w:bottom w:val="dotted" w:sz="4" w:space="0" w:color="auto"/>
              <w:right w:val="dotted" w:sz="4" w:space="0" w:color="auto"/>
            </w:tcBorders>
          </w:tcPr>
          <w:p w14:paraId="27BA700A" w14:textId="77777777" w:rsidR="00F87DE9" w:rsidRPr="000C707B" w:rsidRDefault="00F87DE9" w:rsidP="00E26FAF">
            <w:pPr>
              <w:spacing w:line="276" w:lineRule="auto"/>
              <w:rPr>
                <w:b/>
                <w:bCs/>
                <w:color w:val="0000CC"/>
              </w:rPr>
            </w:pPr>
          </w:p>
        </w:tc>
        <w:tc>
          <w:tcPr>
            <w:tcW w:w="2811" w:type="dxa"/>
            <w:tcBorders>
              <w:top w:val="dotted" w:sz="4" w:space="0" w:color="auto"/>
              <w:left w:val="dotted" w:sz="4" w:space="0" w:color="auto"/>
              <w:bottom w:val="dotted" w:sz="4" w:space="0" w:color="auto"/>
              <w:right w:val="dotted" w:sz="4" w:space="0" w:color="auto"/>
            </w:tcBorders>
          </w:tcPr>
          <w:p w14:paraId="36690221" w14:textId="77777777" w:rsidR="00F87DE9" w:rsidRPr="000C707B" w:rsidRDefault="00F87DE9" w:rsidP="00E26FAF">
            <w:pPr>
              <w:spacing w:line="276" w:lineRule="auto"/>
              <w:rPr>
                <w:b/>
                <w:bCs/>
                <w:color w:val="0000CC"/>
              </w:rPr>
            </w:pPr>
            <w:r w:rsidRPr="000C707B">
              <w:t xml:space="preserve"> /prɪˈfɜː/</w:t>
            </w:r>
          </w:p>
        </w:tc>
        <w:tc>
          <w:tcPr>
            <w:tcW w:w="3798" w:type="dxa"/>
            <w:tcBorders>
              <w:top w:val="dotted" w:sz="4" w:space="0" w:color="auto"/>
              <w:left w:val="dotted" w:sz="4" w:space="0" w:color="auto"/>
              <w:bottom w:val="dotted" w:sz="4" w:space="0" w:color="auto"/>
              <w:right w:val="dotted" w:sz="4" w:space="0" w:color="auto"/>
            </w:tcBorders>
          </w:tcPr>
          <w:p w14:paraId="7583854D" w14:textId="77777777" w:rsidR="00F87DE9" w:rsidRPr="000C707B" w:rsidRDefault="00F87DE9" w:rsidP="00E26FAF">
            <w:pPr>
              <w:spacing w:line="276" w:lineRule="auto"/>
              <w:rPr>
                <w:b/>
                <w:bCs/>
                <w:color w:val="0000CC"/>
              </w:rPr>
            </w:pPr>
            <w:r w:rsidRPr="000C707B">
              <w:t xml:space="preserve"> thích hơn</w:t>
            </w:r>
          </w:p>
        </w:tc>
      </w:tr>
      <w:tr w:rsidR="00F87DE9" w:rsidRPr="000C707B" w14:paraId="10FF0622" w14:textId="77777777" w:rsidTr="00E26FAF">
        <w:tc>
          <w:tcPr>
            <w:tcW w:w="3280" w:type="dxa"/>
            <w:tcBorders>
              <w:top w:val="dotted" w:sz="4" w:space="0" w:color="auto"/>
              <w:left w:val="dotted" w:sz="4" w:space="0" w:color="auto"/>
              <w:bottom w:val="dotted" w:sz="4" w:space="0" w:color="auto"/>
              <w:right w:val="dotted" w:sz="4" w:space="0" w:color="auto"/>
            </w:tcBorders>
          </w:tcPr>
          <w:p w14:paraId="2D253F2B" w14:textId="77777777" w:rsidR="00F87DE9" w:rsidRPr="000C707B" w:rsidRDefault="00F87DE9" w:rsidP="00E26FAF">
            <w:pPr>
              <w:spacing w:line="276" w:lineRule="auto"/>
              <w:rPr>
                <w:b/>
                <w:bCs/>
                <w:color w:val="0000CC"/>
              </w:rPr>
            </w:pPr>
          </w:p>
        </w:tc>
        <w:tc>
          <w:tcPr>
            <w:tcW w:w="2811" w:type="dxa"/>
            <w:tcBorders>
              <w:top w:val="dotted" w:sz="4" w:space="0" w:color="auto"/>
              <w:left w:val="dotted" w:sz="4" w:space="0" w:color="auto"/>
              <w:bottom w:val="dotted" w:sz="4" w:space="0" w:color="auto"/>
              <w:right w:val="dotted" w:sz="4" w:space="0" w:color="auto"/>
            </w:tcBorders>
          </w:tcPr>
          <w:p w14:paraId="08F52732" w14:textId="77777777" w:rsidR="00F87DE9" w:rsidRPr="000C707B" w:rsidRDefault="00F87DE9" w:rsidP="00E26FAF">
            <w:pPr>
              <w:spacing w:line="276" w:lineRule="auto"/>
              <w:rPr>
                <w:b/>
                <w:bCs/>
                <w:color w:val="0000CC"/>
              </w:rPr>
            </w:pPr>
            <w:r w:rsidRPr="000C707B">
              <w:t xml:space="preserve"> /ˈpʌzl/</w:t>
            </w:r>
          </w:p>
        </w:tc>
        <w:tc>
          <w:tcPr>
            <w:tcW w:w="3798" w:type="dxa"/>
            <w:tcBorders>
              <w:top w:val="dotted" w:sz="4" w:space="0" w:color="auto"/>
              <w:left w:val="dotted" w:sz="4" w:space="0" w:color="auto"/>
              <w:bottom w:val="dotted" w:sz="4" w:space="0" w:color="auto"/>
              <w:right w:val="dotted" w:sz="4" w:space="0" w:color="auto"/>
            </w:tcBorders>
          </w:tcPr>
          <w:p w14:paraId="3FED6315" w14:textId="77777777" w:rsidR="00F87DE9" w:rsidRPr="000C707B" w:rsidRDefault="00F87DE9" w:rsidP="00E26FAF">
            <w:pPr>
              <w:spacing w:line="276" w:lineRule="auto"/>
              <w:rPr>
                <w:b/>
                <w:bCs/>
                <w:color w:val="0000CC"/>
              </w:rPr>
            </w:pPr>
            <w:r w:rsidRPr="000C707B">
              <w:t xml:space="preserve"> trò chơi câu đố / giải đố</w:t>
            </w:r>
          </w:p>
        </w:tc>
      </w:tr>
      <w:tr w:rsidR="00F87DE9" w:rsidRPr="000C707B" w14:paraId="49F5A2C9" w14:textId="77777777" w:rsidTr="00E26FAF">
        <w:tc>
          <w:tcPr>
            <w:tcW w:w="3280" w:type="dxa"/>
            <w:tcBorders>
              <w:top w:val="dotted" w:sz="4" w:space="0" w:color="auto"/>
              <w:left w:val="dotted" w:sz="4" w:space="0" w:color="auto"/>
              <w:bottom w:val="dotted" w:sz="4" w:space="0" w:color="auto"/>
              <w:right w:val="dotted" w:sz="4" w:space="0" w:color="auto"/>
            </w:tcBorders>
          </w:tcPr>
          <w:p w14:paraId="229AF03D" w14:textId="77777777" w:rsidR="00F87DE9" w:rsidRPr="000C707B" w:rsidRDefault="00F87DE9" w:rsidP="00E26FAF">
            <w:pPr>
              <w:spacing w:line="276" w:lineRule="auto"/>
              <w:rPr>
                <w:b/>
                <w:bCs/>
                <w:color w:val="0000CC"/>
              </w:rPr>
            </w:pPr>
          </w:p>
        </w:tc>
        <w:tc>
          <w:tcPr>
            <w:tcW w:w="2811" w:type="dxa"/>
            <w:tcBorders>
              <w:top w:val="dotted" w:sz="4" w:space="0" w:color="auto"/>
              <w:left w:val="dotted" w:sz="4" w:space="0" w:color="auto"/>
              <w:bottom w:val="dotted" w:sz="4" w:space="0" w:color="auto"/>
              <w:right w:val="dotted" w:sz="4" w:space="0" w:color="auto"/>
            </w:tcBorders>
          </w:tcPr>
          <w:p w14:paraId="2CFF1C3E" w14:textId="77777777" w:rsidR="00F87DE9" w:rsidRPr="000C707B" w:rsidRDefault="00F87DE9" w:rsidP="00E26FAF">
            <w:pPr>
              <w:spacing w:line="276" w:lineRule="auto"/>
              <w:rPr>
                <w:b/>
                <w:bCs/>
                <w:color w:val="0000CC"/>
              </w:rPr>
            </w:pPr>
            <w:r w:rsidRPr="000C707B">
              <w:t xml:space="preserve"> /rɪˈzɔːt/</w:t>
            </w:r>
          </w:p>
        </w:tc>
        <w:tc>
          <w:tcPr>
            <w:tcW w:w="3798" w:type="dxa"/>
            <w:tcBorders>
              <w:top w:val="dotted" w:sz="4" w:space="0" w:color="auto"/>
              <w:left w:val="dotted" w:sz="4" w:space="0" w:color="auto"/>
              <w:bottom w:val="dotted" w:sz="4" w:space="0" w:color="auto"/>
              <w:right w:val="dotted" w:sz="4" w:space="0" w:color="auto"/>
            </w:tcBorders>
          </w:tcPr>
          <w:p w14:paraId="51EB4652" w14:textId="77777777" w:rsidR="00F87DE9" w:rsidRPr="000C707B" w:rsidRDefault="00F87DE9" w:rsidP="00E26FAF">
            <w:pPr>
              <w:spacing w:line="276" w:lineRule="auto"/>
              <w:rPr>
                <w:b/>
                <w:bCs/>
                <w:color w:val="0000CC"/>
              </w:rPr>
            </w:pPr>
            <w:r w:rsidRPr="000C707B">
              <w:t xml:space="preserve"> khu nghỉ dưỡng</w:t>
            </w:r>
          </w:p>
        </w:tc>
      </w:tr>
      <w:tr w:rsidR="00F87DE9" w:rsidRPr="000C707B" w14:paraId="59EE6161" w14:textId="77777777" w:rsidTr="00E26FAF">
        <w:tc>
          <w:tcPr>
            <w:tcW w:w="3280" w:type="dxa"/>
            <w:tcBorders>
              <w:top w:val="dotted" w:sz="4" w:space="0" w:color="auto"/>
              <w:left w:val="dotted" w:sz="4" w:space="0" w:color="auto"/>
              <w:bottom w:val="dotted" w:sz="4" w:space="0" w:color="auto"/>
              <w:right w:val="dotted" w:sz="4" w:space="0" w:color="auto"/>
            </w:tcBorders>
          </w:tcPr>
          <w:p w14:paraId="6F72E18B" w14:textId="77777777" w:rsidR="00F87DE9" w:rsidRPr="000C707B" w:rsidRDefault="00F87DE9" w:rsidP="00E26FAF">
            <w:pPr>
              <w:spacing w:line="276" w:lineRule="auto"/>
              <w:rPr>
                <w:b/>
                <w:bCs/>
                <w:color w:val="0000CC"/>
              </w:rPr>
            </w:pPr>
          </w:p>
        </w:tc>
        <w:tc>
          <w:tcPr>
            <w:tcW w:w="2811" w:type="dxa"/>
            <w:tcBorders>
              <w:top w:val="dotted" w:sz="4" w:space="0" w:color="auto"/>
              <w:left w:val="dotted" w:sz="4" w:space="0" w:color="auto"/>
              <w:bottom w:val="dotted" w:sz="4" w:space="0" w:color="auto"/>
              <w:right w:val="dotted" w:sz="4" w:space="0" w:color="auto"/>
            </w:tcBorders>
          </w:tcPr>
          <w:p w14:paraId="25437A3F" w14:textId="77777777" w:rsidR="00F87DE9" w:rsidRPr="000C707B" w:rsidRDefault="00F87DE9" w:rsidP="00E26FAF">
            <w:pPr>
              <w:spacing w:line="276" w:lineRule="auto"/>
              <w:rPr>
                <w:b/>
                <w:bCs/>
                <w:color w:val="0000CC"/>
              </w:rPr>
            </w:pPr>
            <w:r w:rsidRPr="000C707B">
              <w:t xml:space="preserve">  /ˈsnəʊbɔːdɪŋ/</w:t>
            </w:r>
          </w:p>
        </w:tc>
        <w:tc>
          <w:tcPr>
            <w:tcW w:w="3798" w:type="dxa"/>
            <w:tcBorders>
              <w:top w:val="dotted" w:sz="4" w:space="0" w:color="auto"/>
              <w:left w:val="dotted" w:sz="4" w:space="0" w:color="auto"/>
              <w:bottom w:val="dotted" w:sz="4" w:space="0" w:color="auto"/>
              <w:right w:val="dotted" w:sz="4" w:space="0" w:color="000000"/>
            </w:tcBorders>
          </w:tcPr>
          <w:p w14:paraId="28B59A54" w14:textId="77777777" w:rsidR="00F87DE9" w:rsidRPr="000C707B" w:rsidRDefault="00F87DE9" w:rsidP="00E26FAF">
            <w:pPr>
              <w:spacing w:line="276" w:lineRule="auto"/>
              <w:rPr>
                <w:b/>
                <w:bCs/>
                <w:color w:val="0000CC"/>
              </w:rPr>
            </w:pPr>
            <w:r w:rsidRPr="000C707B">
              <w:t xml:space="preserve"> trượt tuyết bằng ván</w:t>
            </w:r>
          </w:p>
        </w:tc>
      </w:tr>
      <w:tr w:rsidR="00F87DE9" w:rsidRPr="000C707B" w14:paraId="203A4845" w14:textId="77777777" w:rsidTr="00E26FAF">
        <w:tc>
          <w:tcPr>
            <w:tcW w:w="3280" w:type="dxa"/>
            <w:tcBorders>
              <w:top w:val="dotted" w:sz="4" w:space="0" w:color="auto"/>
              <w:left w:val="dotted" w:sz="4" w:space="0" w:color="000000"/>
              <w:bottom w:val="dotted" w:sz="4" w:space="0" w:color="auto"/>
            </w:tcBorders>
          </w:tcPr>
          <w:p w14:paraId="291AB06A" w14:textId="77777777" w:rsidR="00F87DE9" w:rsidRPr="000C707B" w:rsidRDefault="00F87DE9" w:rsidP="00E26FAF">
            <w:pPr>
              <w:spacing w:line="276" w:lineRule="auto"/>
              <w:rPr>
                <w:b/>
                <w:bCs/>
                <w:color w:val="0000CC"/>
              </w:rPr>
            </w:pPr>
          </w:p>
        </w:tc>
        <w:tc>
          <w:tcPr>
            <w:tcW w:w="2811" w:type="dxa"/>
            <w:tcBorders>
              <w:top w:val="dotted" w:sz="4" w:space="0" w:color="auto"/>
              <w:bottom w:val="dotted" w:sz="4" w:space="0" w:color="auto"/>
            </w:tcBorders>
          </w:tcPr>
          <w:p w14:paraId="7FEE94BE" w14:textId="77777777" w:rsidR="00F87DE9" w:rsidRPr="000C707B" w:rsidRDefault="00F87DE9" w:rsidP="00E26FAF">
            <w:pPr>
              <w:spacing w:line="276" w:lineRule="auto"/>
              <w:rPr>
                <w:b/>
                <w:bCs/>
                <w:color w:val="0000CC"/>
              </w:rPr>
            </w:pPr>
            <w:r w:rsidRPr="000C707B">
              <w:t xml:space="preserve">  /steɪ ɪn ʃeɪp/</w:t>
            </w:r>
          </w:p>
        </w:tc>
        <w:tc>
          <w:tcPr>
            <w:tcW w:w="3798" w:type="dxa"/>
            <w:tcBorders>
              <w:top w:val="dotted" w:sz="4" w:space="0" w:color="auto"/>
              <w:bottom w:val="dotted" w:sz="4" w:space="0" w:color="auto"/>
              <w:right w:val="dotted" w:sz="4" w:space="0" w:color="000000"/>
            </w:tcBorders>
          </w:tcPr>
          <w:p w14:paraId="7ECD2CBD" w14:textId="77777777" w:rsidR="00F87DE9" w:rsidRPr="000C707B" w:rsidRDefault="00F87DE9" w:rsidP="00E26FAF">
            <w:pPr>
              <w:spacing w:line="276" w:lineRule="auto"/>
              <w:rPr>
                <w:b/>
                <w:bCs/>
                <w:color w:val="0000CC"/>
              </w:rPr>
            </w:pPr>
            <w:r w:rsidRPr="000C707B">
              <w:t xml:space="preserve"> giữ dáng</w:t>
            </w:r>
          </w:p>
        </w:tc>
      </w:tr>
      <w:tr w:rsidR="00F87DE9" w:rsidRPr="000C707B" w14:paraId="23D1A3AC" w14:textId="77777777" w:rsidTr="00E26FAF">
        <w:tc>
          <w:tcPr>
            <w:tcW w:w="3280" w:type="dxa"/>
            <w:tcBorders>
              <w:top w:val="dotted" w:sz="4" w:space="0" w:color="auto"/>
              <w:left w:val="dotted" w:sz="4" w:space="0" w:color="000000"/>
              <w:bottom w:val="dotted" w:sz="4" w:space="0" w:color="auto"/>
            </w:tcBorders>
          </w:tcPr>
          <w:p w14:paraId="76F35169" w14:textId="77777777" w:rsidR="00F87DE9" w:rsidRPr="000C707B" w:rsidRDefault="00F87DE9" w:rsidP="00E26FAF">
            <w:pPr>
              <w:spacing w:line="276" w:lineRule="auto"/>
            </w:pPr>
          </w:p>
        </w:tc>
        <w:tc>
          <w:tcPr>
            <w:tcW w:w="2811" w:type="dxa"/>
            <w:tcBorders>
              <w:top w:val="dotted" w:sz="4" w:space="0" w:color="auto"/>
              <w:bottom w:val="dotted" w:sz="4" w:space="0" w:color="auto"/>
            </w:tcBorders>
          </w:tcPr>
          <w:p w14:paraId="6F871AE2" w14:textId="77777777" w:rsidR="00F87DE9" w:rsidRPr="000C707B" w:rsidRDefault="00F87DE9" w:rsidP="00E26FAF">
            <w:r w:rsidRPr="000C707B">
              <w:t xml:space="preserve">   / ɪɡˈzɪbɪt /</w:t>
            </w:r>
          </w:p>
        </w:tc>
        <w:tc>
          <w:tcPr>
            <w:tcW w:w="3798" w:type="dxa"/>
            <w:tcBorders>
              <w:top w:val="dotted" w:sz="4" w:space="0" w:color="auto"/>
              <w:bottom w:val="dotted" w:sz="4" w:space="0" w:color="auto"/>
              <w:right w:val="dotted" w:sz="4" w:space="0" w:color="000000"/>
            </w:tcBorders>
          </w:tcPr>
          <w:p w14:paraId="2D1F461D" w14:textId="77777777" w:rsidR="00F87DE9" w:rsidRPr="000C707B" w:rsidRDefault="00F87DE9" w:rsidP="00E26FAF">
            <w:r w:rsidRPr="000C707B">
              <w:t>vật trưng bày, vật triển lãm</w:t>
            </w:r>
          </w:p>
        </w:tc>
      </w:tr>
      <w:tr w:rsidR="00F87DE9" w:rsidRPr="000C707B" w14:paraId="15A3E150" w14:textId="77777777" w:rsidTr="00E26FAF">
        <w:tc>
          <w:tcPr>
            <w:tcW w:w="3280" w:type="dxa"/>
            <w:tcBorders>
              <w:top w:val="dotted" w:sz="4" w:space="0" w:color="auto"/>
              <w:left w:val="dotted" w:sz="4" w:space="0" w:color="000000"/>
              <w:bottom w:val="dotted" w:sz="4" w:space="0" w:color="000000"/>
            </w:tcBorders>
          </w:tcPr>
          <w:p w14:paraId="3C80CEDB" w14:textId="77777777" w:rsidR="00F87DE9" w:rsidRPr="000C707B" w:rsidRDefault="00F87DE9" w:rsidP="00E26FAF">
            <w:pPr>
              <w:spacing w:line="276" w:lineRule="auto"/>
            </w:pPr>
          </w:p>
        </w:tc>
        <w:tc>
          <w:tcPr>
            <w:tcW w:w="2811" w:type="dxa"/>
            <w:tcBorders>
              <w:top w:val="dotted" w:sz="4" w:space="0" w:color="auto"/>
              <w:bottom w:val="dotted" w:sz="4" w:space="0" w:color="000000"/>
            </w:tcBorders>
          </w:tcPr>
          <w:p w14:paraId="348C8B70" w14:textId="77777777" w:rsidR="00F87DE9" w:rsidRPr="000C707B" w:rsidRDefault="00F87DE9" w:rsidP="00E26FAF">
            <w:r w:rsidRPr="000C707B">
              <w:t xml:space="preserve">    /ˈpʊdɪŋ /</w:t>
            </w:r>
          </w:p>
        </w:tc>
        <w:tc>
          <w:tcPr>
            <w:tcW w:w="3798" w:type="dxa"/>
            <w:tcBorders>
              <w:top w:val="dotted" w:sz="4" w:space="0" w:color="auto"/>
              <w:bottom w:val="dotted" w:sz="4" w:space="0" w:color="000000"/>
              <w:right w:val="dotted" w:sz="4" w:space="0" w:color="000000"/>
            </w:tcBorders>
          </w:tcPr>
          <w:p w14:paraId="0ECE2666" w14:textId="77777777" w:rsidR="00F87DE9" w:rsidRPr="000C707B" w:rsidRDefault="00F87DE9" w:rsidP="00E26FAF">
            <w:r w:rsidRPr="000C707B">
              <w:t>bánh putđinh</w:t>
            </w:r>
          </w:p>
        </w:tc>
      </w:tr>
    </w:tbl>
    <w:p w14:paraId="4B076DC3" w14:textId="77777777" w:rsidR="00F87DE9" w:rsidRPr="000C707B" w:rsidRDefault="00F87DE9" w:rsidP="00F87DE9">
      <w:pPr>
        <w:spacing w:line="276" w:lineRule="auto"/>
        <w:jc w:val="both"/>
        <w:rPr>
          <w:rFonts w:eastAsia="Calibri"/>
          <w:b/>
          <w:bCs/>
          <w:color w:val="0000CC"/>
          <w:kern w:val="2"/>
          <w14:ligatures w14:val="standardContextual"/>
        </w:rPr>
      </w:pPr>
    </w:p>
    <w:p w14:paraId="770AB86A" w14:textId="77777777" w:rsidR="00F87DE9" w:rsidRPr="000C707B" w:rsidRDefault="00F87DE9" w:rsidP="00F87DE9">
      <w:pPr>
        <w:widowControl w:val="0"/>
        <w:autoSpaceDE w:val="0"/>
        <w:autoSpaceDN w:val="0"/>
        <w:adjustRightInd w:val="0"/>
        <w:spacing w:line="276" w:lineRule="auto"/>
        <w:rPr>
          <w:b/>
        </w:rPr>
      </w:pPr>
    </w:p>
    <w:p w14:paraId="7151ADE5" w14:textId="77777777" w:rsidR="00F87DE9" w:rsidRPr="000C707B" w:rsidRDefault="00F87DE9" w:rsidP="00F87DE9">
      <w:pPr>
        <w:jc w:val="both"/>
        <w:rPr>
          <w:rFonts w:eastAsia="Calibri"/>
          <w:b/>
          <w:bCs/>
          <w:color w:val="0000CC"/>
          <w:kern w:val="2"/>
          <w14:ligatures w14:val="standardContextual"/>
        </w:rPr>
      </w:pPr>
      <w:r w:rsidRPr="000C707B">
        <w:rPr>
          <w:rFonts w:eastAsia="Calibri"/>
          <w:b/>
          <w:bCs/>
          <w:color w:val="0000CC"/>
          <w:kern w:val="2"/>
          <w14:ligatures w14:val="standardContextual"/>
        </w:rPr>
        <w:t xml:space="preserve">UNIT 2 : </w:t>
      </w:r>
      <w:r w:rsidRPr="000C707B">
        <w:rPr>
          <w:rFonts w:eastAsia="Calibri"/>
          <w:b/>
          <w:bCs/>
          <w:color w:val="FF0000"/>
          <w:kern w:val="2"/>
          <w14:ligatures w14:val="standardContextual"/>
        </w:rPr>
        <w:t xml:space="preserve">LIFE IN THE COUNTRYSIDE   </w:t>
      </w:r>
    </w:p>
    <w:tbl>
      <w:tblPr>
        <w:tblStyle w:val="LiBang3"/>
        <w:tblW w:w="9776" w:type="dxa"/>
        <w:tblLook w:val="04A0" w:firstRow="1" w:lastRow="0" w:firstColumn="1" w:lastColumn="0" w:noHBand="0" w:noVBand="1"/>
      </w:tblPr>
      <w:tblGrid>
        <w:gridCol w:w="2972"/>
        <w:gridCol w:w="2835"/>
        <w:gridCol w:w="3969"/>
      </w:tblGrid>
      <w:tr w:rsidR="00F87DE9" w:rsidRPr="000C707B" w14:paraId="48C38513" w14:textId="77777777" w:rsidTr="00E26FAF">
        <w:tc>
          <w:tcPr>
            <w:tcW w:w="2972" w:type="dxa"/>
            <w:tcBorders>
              <w:top w:val="dotted" w:sz="4" w:space="0" w:color="000000"/>
              <w:left w:val="dotted" w:sz="4" w:space="0" w:color="000000"/>
              <w:bottom w:val="dotted" w:sz="4" w:space="0" w:color="000000"/>
            </w:tcBorders>
            <w:shd w:val="clear" w:color="auto" w:fill="EAF1DD"/>
          </w:tcPr>
          <w:p w14:paraId="65891FE7" w14:textId="77777777" w:rsidR="00F87DE9" w:rsidRPr="000C707B" w:rsidRDefault="00F87DE9" w:rsidP="00E26FAF">
            <w:pPr>
              <w:spacing w:line="276" w:lineRule="auto"/>
              <w:jc w:val="center"/>
              <w:rPr>
                <w:b/>
                <w:bCs/>
                <w:color w:val="0000CC"/>
              </w:rPr>
            </w:pPr>
            <w:r w:rsidRPr="000C707B">
              <w:rPr>
                <w:b/>
                <w:bCs/>
                <w:color w:val="0000CC"/>
              </w:rPr>
              <w:t>Word</w:t>
            </w:r>
          </w:p>
        </w:tc>
        <w:tc>
          <w:tcPr>
            <w:tcW w:w="2835" w:type="dxa"/>
            <w:tcBorders>
              <w:top w:val="dotted" w:sz="4" w:space="0" w:color="000000"/>
              <w:bottom w:val="dotted" w:sz="4" w:space="0" w:color="000000"/>
            </w:tcBorders>
            <w:shd w:val="clear" w:color="auto" w:fill="EAF1DD"/>
          </w:tcPr>
          <w:p w14:paraId="5899C88B" w14:textId="77777777" w:rsidR="00F87DE9" w:rsidRPr="000C707B" w:rsidRDefault="00F87DE9" w:rsidP="00E26FAF">
            <w:pPr>
              <w:spacing w:line="276" w:lineRule="auto"/>
              <w:jc w:val="center"/>
              <w:rPr>
                <w:b/>
                <w:bCs/>
                <w:color w:val="0000CC"/>
              </w:rPr>
            </w:pPr>
            <w:r w:rsidRPr="000C707B">
              <w:rPr>
                <w:b/>
                <w:bCs/>
                <w:color w:val="0000CC"/>
              </w:rPr>
              <w:t>Pronunciation</w:t>
            </w:r>
          </w:p>
        </w:tc>
        <w:tc>
          <w:tcPr>
            <w:tcW w:w="3969" w:type="dxa"/>
            <w:tcBorders>
              <w:top w:val="dotted" w:sz="4" w:space="0" w:color="000000"/>
              <w:bottom w:val="dotted" w:sz="4" w:space="0" w:color="000000"/>
              <w:right w:val="dotted" w:sz="4" w:space="0" w:color="000000"/>
            </w:tcBorders>
            <w:shd w:val="clear" w:color="auto" w:fill="EAF1DD"/>
          </w:tcPr>
          <w:p w14:paraId="1EAF5E5B" w14:textId="77777777" w:rsidR="00F87DE9" w:rsidRPr="000C707B" w:rsidRDefault="00F87DE9" w:rsidP="00E26FAF">
            <w:pPr>
              <w:spacing w:line="276" w:lineRule="auto"/>
              <w:jc w:val="center"/>
              <w:rPr>
                <w:b/>
                <w:bCs/>
                <w:color w:val="0000CC"/>
              </w:rPr>
            </w:pPr>
            <w:r w:rsidRPr="000C707B">
              <w:rPr>
                <w:b/>
                <w:bCs/>
                <w:color w:val="0000CC"/>
              </w:rPr>
              <w:t>Meaning</w:t>
            </w:r>
          </w:p>
        </w:tc>
      </w:tr>
      <w:tr w:rsidR="00F87DE9" w:rsidRPr="000C707B" w14:paraId="504801C3" w14:textId="77777777" w:rsidTr="00E26FAF">
        <w:tc>
          <w:tcPr>
            <w:tcW w:w="2972" w:type="dxa"/>
            <w:tcBorders>
              <w:top w:val="dotted" w:sz="4" w:space="0" w:color="000000"/>
              <w:left w:val="dotted" w:sz="4" w:space="0" w:color="000000"/>
              <w:bottom w:val="dotted" w:sz="4" w:space="0" w:color="auto"/>
            </w:tcBorders>
          </w:tcPr>
          <w:p w14:paraId="0FD516B4" w14:textId="77777777" w:rsidR="00F87DE9" w:rsidRPr="000C707B" w:rsidRDefault="00F87DE9" w:rsidP="00E26FAF">
            <w:pPr>
              <w:spacing w:line="276" w:lineRule="auto"/>
            </w:pPr>
          </w:p>
        </w:tc>
        <w:tc>
          <w:tcPr>
            <w:tcW w:w="2835" w:type="dxa"/>
            <w:tcBorders>
              <w:top w:val="dotted" w:sz="4" w:space="0" w:color="000000"/>
              <w:bottom w:val="dotted" w:sz="4" w:space="0" w:color="auto"/>
            </w:tcBorders>
          </w:tcPr>
          <w:p w14:paraId="7CD4A0F9" w14:textId="77777777" w:rsidR="00F87DE9" w:rsidRPr="000C707B" w:rsidRDefault="00F87DE9" w:rsidP="00E26FAF">
            <w:pPr>
              <w:spacing w:line="276" w:lineRule="auto"/>
            </w:pPr>
            <w:r w:rsidRPr="000C707B">
              <w:t>/kætʃ/</w:t>
            </w:r>
          </w:p>
        </w:tc>
        <w:tc>
          <w:tcPr>
            <w:tcW w:w="3969" w:type="dxa"/>
            <w:tcBorders>
              <w:top w:val="dotted" w:sz="4" w:space="0" w:color="000000"/>
              <w:bottom w:val="dotted" w:sz="4" w:space="0" w:color="auto"/>
              <w:right w:val="dotted" w:sz="4" w:space="0" w:color="000000"/>
            </w:tcBorders>
          </w:tcPr>
          <w:p w14:paraId="04306965" w14:textId="77777777" w:rsidR="00F87DE9" w:rsidRPr="000C707B" w:rsidRDefault="00F87DE9" w:rsidP="00E26FAF">
            <w:pPr>
              <w:spacing w:line="276" w:lineRule="auto"/>
            </w:pPr>
            <w:r w:rsidRPr="000C707B">
              <w:t>đánh được, câu được (cá)</w:t>
            </w:r>
          </w:p>
        </w:tc>
      </w:tr>
      <w:tr w:rsidR="00F87DE9" w:rsidRPr="000C707B" w14:paraId="6B539225" w14:textId="77777777" w:rsidTr="00E26FAF">
        <w:tc>
          <w:tcPr>
            <w:tcW w:w="2972" w:type="dxa"/>
            <w:tcBorders>
              <w:top w:val="dotted" w:sz="4" w:space="0" w:color="auto"/>
              <w:left w:val="dotted" w:sz="4" w:space="0" w:color="000000"/>
              <w:bottom w:val="dotted" w:sz="4" w:space="0" w:color="auto"/>
            </w:tcBorders>
          </w:tcPr>
          <w:p w14:paraId="757866E9" w14:textId="77777777" w:rsidR="00F87DE9" w:rsidRPr="000C707B" w:rsidRDefault="00F87DE9" w:rsidP="00E26FAF">
            <w:pPr>
              <w:spacing w:line="276" w:lineRule="auto"/>
            </w:pPr>
          </w:p>
        </w:tc>
        <w:tc>
          <w:tcPr>
            <w:tcW w:w="2835" w:type="dxa"/>
            <w:tcBorders>
              <w:top w:val="dotted" w:sz="4" w:space="0" w:color="auto"/>
              <w:bottom w:val="dotted" w:sz="4" w:space="0" w:color="auto"/>
            </w:tcBorders>
          </w:tcPr>
          <w:p w14:paraId="2710E704" w14:textId="77777777" w:rsidR="00F87DE9" w:rsidRPr="000C707B" w:rsidRDefault="00F87DE9" w:rsidP="00E26FAF">
            <w:pPr>
              <w:spacing w:line="276" w:lineRule="auto"/>
            </w:pPr>
            <w:r w:rsidRPr="000C707B">
              <w:t>/ˈkætl/</w:t>
            </w:r>
          </w:p>
        </w:tc>
        <w:tc>
          <w:tcPr>
            <w:tcW w:w="3969" w:type="dxa"/>
            <w:tcBorders>
              <w:top w:val="dotted" w:sz="4" w:space="0" w:color="auto"/>
              <w:bottom w:val="dotted" w:sz="4" w:space="0" w:color="auto"/>
              <w:right w:val="dotted" w:sz="4" w:space="0" w:color="000000"/>
            </w:tcBorders>
          </w:tcPr>
          <w:p w14:paraId="4E7B4D5C" w14:textId="77777777" w:rsidR="00F87DE9" w:rsidRPr="000C707B" w:rsidRDefault="00F87DE9" w:rsidP="00E26FAF">
            <w:pPr>
              <w:spacing w:line="276" w:lineRule="auto"/>
            </w:pPr>
            <w:r w:rsidRPr="000C707B">
              <w:t>gia súc</w:t>
            </w:r>
          </w:p>
        </w:tc>
      </w:tr>
      <w:tr w:rsidR="00F87DE9" w:rsidRPr="000C707B" w14:paraId="44CABBD7" w14:textId="77777777" w:rsidTr="00E26FAF">
        <w:tc>
          <w:tcPr>
            <w:tcW w:w="2972" w:type="dxa"/>
            <w:tcBorders>
              <w:top w:val="dotted" w:sz="4" w:space="0" w:color="auto"/>
              <w:left w:val="dotted" w:sz="4" w:space="0" w:color="000000"/>
              <w:bottom w:val="dotted" w:sz="4" w:space="0" w:color="auto"/>
            </w:tcBorders>
          </w:tcPr>
          <w:p w14:paraId="001A797A" w14:textId="77777777" w:rsidR="00F87DE9" w:rsidRPr="000C707B" w:rsidRDefault="00F87DE9" w:rsidP="00E26FAF">
            <w:pPr>
              <w:spacing w:line="276" w:lineRule="auto"/>
              <w:rPr>
                <w:b/>
                <w:bCs/>
              </w:rPr>
            </w:pPr>
          </w:p>
        </w:tc>
        <w:tc>
          <w:tcPr>
            <w:tcW w:w="2835" w:type="dxa"/>
            <w:tcBorders>
              <w:top w:val="dotted" w:sz="4" w:space="0" w:color="auto"/>
              <w:bottom w:val="dotted" w:sz="4" w:space="0" w:color="auto"/>
            </w:tcBorders>
          </w:tcPr>
          <w:p w14:paraId="12B2DD51" w14:textId="77777777" w:rsidR="00F87DE9" w:rsidRPr="000C707B" w:rsidRDefault="00F87DE9" w:rsidP="00E26FAF">
            <w:pPr>
              <w:spacing w:line="276" w:lineRule="auto"/>
            </w:pPr>
            <w:r w:rsidRPr="000C707B">
              <w:t>/ˈkɒmbaɪn ˈhɑːvɪstə/</w:t>
            </w:r>
          </w:p>
        </w:tc>
        <w:tc>
          <w:tcPr>
            <w:tcW w:w="3969" w:type="dxa"/>
            <w:tcBorders>
              <w:top w:val="dotted" w:sz="4" w:space="0" w:color="auto"/>
              <w:bottom w:val="dotted" w:sz="4" w:space="0" w:color="auto"/>
              <w:right w:val="dotted" w:sz="4" w:space="0" w:color="000000"/>
            </w:tcBorders>
          </w:tcPr>
          <w:p w14:paraId="72E13568" w14:textId="77777777" w:rsidR="00F87DE9" w:rsidRPr="000C707B" w:rsidRDefault="00F87DE9" w:rsidP="00E26FAF">
            <w:pPr>
              <w:spacing w:line="276" w:lineRule="auto"/>
            </w:pPr>
            <w:r w:rsidRPr="000C707B">
              <w:t>máy gặt đập liên hợp</w:t>
            </w:r>
          </w:p>
        </w:tc>
      </w:tr>
      <w:tr w:rsidR="00F87DE9" w:rsidRPr="000C707B" w14:paraId="63A78910" w14:textId="77777777" w:rsidTr="00E26FAF">
        <w:tc>
          <w:tcPr>
            <w:tcW w:w="2972" w:type="dxa"/>
            <w:tcBorders>
              <w:top w:val="dotted" w:sz="4" w:space="0" w:color="auto"/>
              <w:left w:val="dotted" w:sz="4" w:space="0" w:color="000000"/>
              <w:bottom w:val="dotted" w:sz="4" w:space="0" w:color="auto"/>
              <w:right w:val="dotted" w:sz="4" w:space="0" w:color="auto"/>
            </w:tcBorders>
          </w:tcPr>
          <w:p w14:paraId="30950A16"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60B0C5CE" w14:textId="77777777" w:rsidR="00F87DE9" w:rsidRPr="000C707B" w:rsidRDefault="00F87DE9" w:rsidP="00E26FAF">
            <w:pPr>
              <w:spacing w:line="276" w:lineRule="auto"/>
            </w:pPr>
            <w:r w:rsidRPr="000C707B">
              <w:t>/krɒp/</w:t>
            </w:r>
          </w:p>
        </w:tc>
        <w:tc>
          <w:tcPr>
            <w:tcW w:w="3969" w:type="dxa"/>
            <w:tcBorders>
              <w:top w:val="dotted" w:sz="4" w:space="0" w:color="auto"/>
              <w:left w:val="dotted" w:sz="4" w:space="0" w:color="auto"/>
              <w:bottom w:val="dotted" w:sz="4" w:space="0" w:color="auto"/>
              <w:right w:val="dotted" w:sz="4" w:space="0" w:color="000000"/>
            </w:tcBorders>
          </w:tcPr>
          <w:p w14:paraId="78A16B8A" w14:textId="77777777" w:rsidR="00F87DE9" w:rsidRPr="000C707B" w:rsidRDefault="00F87DE9" w:rsidP="00E26FAF">
            <w:pPr>
              <w:spacing w:line="276" w:lineRule="auto"/>
            </w:pPr>
            <w:r w:rsidRPr="000C707B">
              <w:t>vụ, mùa</w:t>
            </w:r>
          </w:p>
        </w:tc>
      </w:tr>
      <w:tr w:rsidR="00F87DE9" w:rsidRPr="000C707B" w14:paraId="5884F848" w14:textId="77777777" w:rsidTr="00E26FAF">
        <w:tc>
          <w:tcPr>
            <w:tcW w:w="2972" w:type="dxa"/>
            <w:tcBorders>
              <w:top w:val="dotted" w:sz="4" w:space="0" w:color="auto"/>
              <w:left w:val="dotted" w:sz="4" w:space="0" w:color="000000"/>
              <w:bottom w:val="dotted" w:sz="4" w:space="0" w:color="auto"/>
            </w:tcBorders>
          </w:tcPr>
          <w:p w14:paraId="2D421570" w14:textId="77777777" w:rsidR="00F87DE9" w:rsidRPr="000C707B" w:rsidRDefault="00F87DE9" w:rsidP="00E26FAF">
            <w:pPr>
              <w:spacing w:line="276" w:lineRule="auto"/>
            </w:pPr>
          </w:p>
        </w:tc>
        <w:tc>
          <w:tcPr>
            <w:tcW w:w="2835" w:type="dxa"/>
            <w:tcBorders>
              <w:top w:val="dotted" w:sz="4" w:space="0" w:color="auto"/>
              <w:bottom w:val="dotted" w:sz="4" w:space="0" w:color="auto"/>
            </w:tcBorders>
          </w:tcPr>
          <w:p w14:paraId="5B3D2F5F" w14:textId="77777777" w:rsidR="00F87DE9" w:rsidRPr="000C707B" w:rsidRDefault="00F87DE9" w:rsidP="00E26FAF">
            <w:pPr>
              <w:spacing w:line="276" w:lineRule="auto"/>
            </w:pPr>
            <w:r w:rsidRPr="000C707B">
              <w:t>/ˈkʌltɪveɪt/</w:t>
            </w:r>
          </w:p>
        </w:tc>
        <w:tc>
          <w:tcPr>
            <w:tcW w:w="3969" w:type="dxa"/>
            <w:tcBorders>
              <w:top w:val="dotted" w:sz="4" w:space="0" w:color="auto"/>
              <w:bottom w:val="dotted" w:sz="4" w:space="0" w:color="auto"/>
              <w:right w:val="dotted" w:sz="4" w:space="0" w:color="000000"/>
            </w:tcBorders>
          </w:tcPr>
          <w:p w14:paraId="554F2681" w14:textId="77777777" w:rsidR="00F87DE9" w:rsidRPr="000C707B" w:rsidRDefault="00F87DE9" w:rsidP="00E26FAF">
            <w:pPr>
              <w:spacing w:line="276" w:lineRule="auto"/>
            </w:pPr>
            <w:r w:rsidRPr="000C707B">
              <w:t>trồng trọt</w:t>
            </w:r>
          </w:p>
        </w:tc>
      </w:tr>
      <w:tr w:rsidR="00F87DE9" w:rsidRPr="000C707B" w14:paraId="30017545" w14:textId="77777777" w:rsidTr="00E26FAF">
        <w:tc>
          <w:tcPr>
            <w:tcW w:w="2972" w:type="dxa"/>
            <w:tcBorders>
              <w:top w:val="dotted" w:sz="4" w:space="0" w:color="auto"/>
              <w:left w:val="dotted" w:sz="4" w:space="0" w:color="auto"/>
              <w:bottom w:val="dotted" w:sz="4" w:space="0" w:color="auto"/>
              <w:right w:val="dotted" w:sz="4" w:space="0" w:color="auto"/>
            </w:tcBorders>
          </w:tcPr>
          <w:p w14:paraId="0035BEB2"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28E172A8" w14:textId="77777777" w:rsidR="00F87DE9" w:rsidRPr="000C707B" w:rsidRDefault="00F87DE9" w:rsidP="00E26FAF">
            <w:pPr>
              <w:spacing w:line="276" w:lineRule="auto"/>
            </w:pPr>
            <w:r w:rsidRPr="000C707B">
              <w:t>/draɪ/</w:t>
            </w:r>
          </w:p>
        </w:tc>
        <w:tc>
          <w:tcPr>
            <w:tcW w:w="3969" w:type="dxa"/>
            <w:tcBorders>
              <w:top w:val="dotted" w:sz="4" w:space="0" w:color="auto"/>
              <w:left w:val="dotted" w:sz="4" w:space="0" w:color="auto"/>
              <w:bottom w:val="dotted" w:sz="4" w:space="0" w:color="auto"/>
              <w:right w:val="dotted" w:sz="4" w:space="0" w:color="auto"/>
            </w:tcBorders>
          </w:tcPr>
          <w:p w14:paraId="6BF84F27" w14:textId="77777777" w:rsidR="00F87DE9" w:rsidRPr="000C707B" w:rsidRDefault="00F87DE9" w:rsidP="00E26FAF">
            <w:pPr>
              <w:spacing w:line="276" w:lineRule="auto"/>
            </w:pPr>
            <w:r w:rsidRPr="000C707B">
              <w:t>phơi khô, sấy khô</w:t>
            </w:r>
          </w:p>
        </w:tc>
      </w:tr>
      <w:tr w:rsidR="00F87DE9" w:rsidRPr="000C707B" w14:paraId="50B2227A" w14:textId="77777777" w:rsidTr="00E26FAF">
        <w:tc>
          <w:tcPr>
            <w:tcW w:w="2972" w:type="dxa"/>
            <w:tcBorders>
              <w:top w:val="dotted" w:sz="4" w:space="0" w:color="auto"/>
              <w:left w:val="dotted" w:sz="4" w:space="0" w:color="auto"/>
              <w:bottom w:val="dotted" w:sz="4" w:space="0" w:color="auto"/>
              <w:right w:val="dotted" w:sz="4" w:space="0" w:color="auto"/>
            </w:tcBorders>
          </w:tcPr>
          <w:p w14:paraId="42FC9356"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6EAD17B7" w14:textId="77777777" w:rsidR="00F87DE9" w:rsidRPr="000C707B" w:rsidRDefault="00F87DE9" w:rsidP="00E26FAF">
            <w:pPr>
              <w:spacing w:line="276" w:lineRule="auto"/>
            </w:pPr>
            <w:r w:rsidRPr="000C707B">
              <w:t>/fːd/</w:t>
            </w:r>
          </w:p>
        </w:tc>
        <w:tc>
          <w:tcPr>
            <w:tcW w:w="3969" w:type="dxa"/>
            <w:tcBorders>
              <w:top w:val="dotted" w:sz="4" w:space="0" w:color="auto"/>
              <w:left w:val="dotted" w:sz="4" w:space="0" w:color="auto"/>
              <w:bottom w:val="dotted" w:sz="4" w:space="0" w:color="auto"/>
              <w:right w:val="dotted" w:sz="4" w:space="0" w:color="auto"/>
            </w:tcBorders>
          </w:tcPr>
          <w:p w14:paraId="0173C0A5" w14:textId="77777777" w:rsidR="00F87DE9" w:rsidRPr="000C707B" w:rsidRDefault="00F87DE9" w:rsidP="00E26FAF">
            <w:pPr>
              <w:spacing w:line="276" w:lineRule="auto"/>
            </w:pPr>
            <w:r w:rsidRPr="000C707B">
              <w:t>cho ăn</w:t>
            </w:r>
          </w:p>
        </w:tc>
      </w:tr>
      <w:tr w:rsidR="00F87DE9" w:rsidRPr="000C707B" w14:paraId="3D4BE574" w14:textId="77777777" w:rsidTr="00E26FAF">
        <w:tc>
          <w:tcPr>
            <w:tcW w:w="2972" w:type="dxa"/>
            <w:tcBorders>
              <w:top w:val="dotted" w:sz="4" w:space="0" w:color="auto"/>
              <w:left w:val="dotted" w:sz="4" w:space="0" w:color="auto"/>
              <w:bottom w:val="dotted" w:sz="4" w:space="0" w:color="auto"/>
              <w:right w:val="dotted" w:sz="4" w:space="0" w:color="auto"/>
            </w:tcBorders>
          </w:tcPr>
          <w:p w14:paraId="5CE1866D"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52EEDC50" w14:textId="77777777" w:rsidR="00F87DE9" w:rsidRPr="000C707B" w:rsidRDefault="00F87DE9" w:rsidP="00E26FAF">
            <w:pPr>
              <w:spacing w:line="276" w:lineRule="auto"/>
            </w:pPr>
            <w:r w:rsidRPr="000C707B">
              <w:t>/ˈferi/</w:t>
            </w:r>
          </w:p>
        </w:tc>
        <w:tc>
          <w:tcPr>
            <w:tcW w:w="3969" w:type="dxa"/>
            <w:tcBorders>
              <w:top w:val="dotted" w:sz="4" w:space="0" w:color="auto"/>
              <w:left w:val="dotted" w:sz="4" w:space="0" w:color="auto"/>
              <w:bottom w:val="dotted" w:sz="4" w:space="0" w:color="auto"/>
              <w:right w:val="dotted" w:sz="4" w:space="0" w:color="auto"/>
            </w:tcBorders>
          </w:tcPr>
          <w:p w14:paraId="3086C54D" w14:textId="77777777" w:rsidR="00F87DE9" w:rsidRPr="000C707B" w:rsidRDefault="00F87DE9" w:rsidP="00E26FAF">
            <w:pPr>
              <w:spacing w:line="276" w:lineRule="auto"/>
            </w:pPr>
            <w:r w:rsidRPr="000C707B">
              <w:t>phà</w:t>
            </w:r>
          </w:p>
        </w:tc>
      </w:tr>
      <w:tr w:rsidR="00F87DE9" w:rsidRPr="000C707B" w14:paraId="6E0A65F0" w14:textId="77777777" w:rsidTr="00E26FAF">
        <w:tc>
          <w:tcPr>
            <w:tcW w:w="2972" w:type="dxa"/>
            <w:tcBorders>
              <w:top w:val="dotted" w:sz="4" w:space="0" w:color="auto"/>
              <w:left w:val="dotted" w:sz="4" w:space="0" w:color="auto"/>
              <w:bottom w:val="dotted" w:sz="4" w:space="0" w:color="auto"/>
              <w:right w:val="dotted" w:sz="4" w:space="0" w:color="auto"/>
            </w:tcBorders>
          </w:tcPr>
          <w:p w14:paraId="23AE5BC0"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73028899" w14:textId="77777777" w:rsidR="00F87DE9" w:rsidRPr="000C707B" w:rsidRDefault="00F87DE9" w:rsidP="00E26FAF">
            <w:pPr>
              <w:spacing w:line="276" w:lineRule="auto"/>
            </w:pPr>
            <w:r w:rsidRPr="000C707B">
              <w:t>/ˈhɑːvɪst/</w:t>
            </w:r>
          </w:p>
        </w:tc>
        <w:tc>
          <w:tcPr>
            <w:tcW w:w="3969" w:type="dxa"/>
            <w:tcBorders>
              <w:top w:val="dotted" w:sz="4" w:space="0" w:color="auto"/>
              <w:left w:val="dotted" w:sz="4" w:space="0" w:color="auto"/>
              <w:bottom w:val="dotted" w:sz="4" w:space="0" w:color="auto"/>
              <w:right w:val="dotted" w:sz="4" w:space="0" w:color="auto"/>
            </w:tcBorders>
          </w:tcPr>
          <w:p w14:paraId="433F4A18" w14:textId="77777777" w:rsidR="00F87DE9" w:rsidRPr="000C707B" w:rsidRDefault="00F87DE9" w:rsidP="00E26FAF">
            <w:pPr>
              <w:spacing w:line="276" w:lineRule="auto"/>
            </w:pPr>
            <w:r w:rsidRPr="000C707B">
              <w:t>vụ thu hoạch,gặt hái, thu hoạch</w:t>
            </w:r>
          </w:p>
        </w:tc>
      </w:tr>
      <w:tr w:rsidR="00F87DE9" w:rsidRPr="000C707B" w14:paraId="3E78E1D5" w14:textId="77777777" w:rsidTr="00E26FAF">
        <w:tc>
          <w:tcPr>
            <w:tcW w:w="2972" w:type="dxa"/>
            <w:tcBorders>
              <w:top w:val="dotted" w:sz="4" w:space="0" w:color="auto"/>
              <w:left w:val="dotted" w:sz="4" w:space="0" w:color="auto"/>
              <w:bottom w:val="dotted" w:sz="4" w:space="0" w:color="auto"/>
              <w:right w:val="dotted" w:sz="4" w:space="0" w:color="auto"/>
            </w:tcBorders>
          </w:tcPr>
          <w:p w14:paraId="1FF5A59F"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2DDF7AF0" w14:textId="77777777" w:rsidR="00F87DE9" w:rsidRPr="000C707B" w:rsidRDefault="00F87DE9" w:rsidP="00E26FAF">
            <w:pPr>
              <w:spacing w:line="276" w:lineRule="auto"/>
            </w:pPr>
            <w:r w:rsidRPr="000C707B">
              <w:t>/hɜːd/</w:t>
            </w:r>
          </w:p>
        </w:tc>
        <w:tc>
          <w:tcPr>
            <w:tcW w:w="3969" w:type="dxa"/>
            <w:tcBorders>
              <w:top w:val="dotted" w:sz="4" w:space="0" w:color="auto"/>
              <w:left w:val="dotted" w:sz="4" w:space="0" w:color="auto"/>
              <w:bottom w:val="dotted" w:sz="4" w:space="0" w:color="auto"/>
              <w:right w:val="dotted" w:sz="4" w:space="0" w:color="auto"/>
            </w:tcBorders>
          </w:tcPr>
          <w:p w14:paraId="717C092C" w14:textId="77777777" w:rsidR="00F87DE9" w:rsidRPr="000C707B" w:rsidRDefault="00F87DE9" w:rsidP="00E26FAF">
            <w:pPr>
              <w:spacing w:line="276" w:lineRule="auto"/>
            </w:pPr>
            <w:r w:rsidRPr="000C707B">
              <w:t>chăn giữ vật nuôi</w:t>
            </w:r>
          </w:p>
        </w:tc>
      </w:tr>
      <w:tr w:rsidR="00F87DE9" w:rsidRPr="000C707B" w14:paraId="1E3FABF8" w14:textId="77777777" w:rsidTr="00E26FAF">
        <w:tc>
          <w:tcPr>
            <w:tcW w:w="2972" w:type="dxa"/>
            <w:tcBorders>
              <w:top w:val="dotted" w:sz="4" w:space="0" w:color="auto"/>
              <w:left w:val="dotted" w:sz="4" w:space="0" w:color="auto"/>
              <w:bottom w:val="dotted" w:sz="4" w:space="0" w:color="auto"/>
              <w:right w:val="dotted" w:sz="4" w:space="0" w:color="auto"/>
            </w:tcBorders>
          </w:tcPr>
          <w:p w14:paraId="3E7C842B"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49E72CA7" w14:textId="77777777" w:rsidR="00F87DE9" w:rsidRPr="000C707B" w:rsidRDefault="00F87DE9" w:rsidP="00E26FAF">
            <w:pPr>
              <w:spacing w:line="276" w:lineRule="auto"/>
              <w:ind w:hanging="271"/>
            </w:pPr>
            <w:r w:rsidRPr="000C707B">
              <w:t>/ˈ /hɒˈspɪtəbl/</w:t>
            </w:r>
          </w:p>
        </w:tc>
        <w:tc>
          <w:tcPr>
            <w:tcW w:w="3969" w:type="dxa"/>
            <w:tcBorders>
              <w:top w:val="dotted" w:sz="4" w:space="0" w:color="auto"/>
              <w:left w:val="dotted" w:sz="4" w:space="0" w:color="auto"/>
              <w:bottom w:val="dotted" w:sz="4" w:space="0" w:color="auto"/>
              <w:right w:val="dotted" w:sz="4" w:space="0" w:color="auto"/>
            </w:tcBorders>
          </w:tcPr>
          <w:p w14:paraId="44A8E400" w14:textId="77777777" w:rsidR="00F87DE9" w:rsidRPr="000C707B" w:rsidRDefault="00F87DE9" w:rsidP="00E26FAF">
            <w:pPr>
              <w:spacing w:line="276" w:lineRule="auto"/>
            </w:pPr>
            <w:r w:rsidRPr="000C707B">
              <w:t>mến khách, hiếu khách</w:t>
            </w:r>
          </w:p>
        </w:tc>
      </w:tr>
      <w:tr w:rsidR="00F87DE9" w:rsidRPr="000C707B" w14:paraId="19EDB401" w14:textId="77777777" w:rsidTr="00E26FAF">
        <w:tc>
          <w:tcPr>
            <w:tcW w:w="2972" w:type="dxa"/>
            <w:tcBorders>
              <w:top w:val="dotted" w:sz="4" w:space="0" w:color="auto"/>
              <w:left w:val="dotted" w:sz="4" w:space="0" w:color="auto"/>
              <w:bottom w:val="dotted" w:sz="4" w:space="0" w:color="auto"/>
              <w:right w:val="dotted" w:sz="4" w:space="0" w:color="auto"/>
            </w:tcBorders>
          </w:tcPr>
          <w:p w14:paraId="0BB50604"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3AB46E6B" w14:textId="77777777" w:rsidR="00F87DE9" w:rsidRPr="000C707B" w:rsidRDefault="00F87DE9" w:rsidP="00E26FAF">
            <w:pPr>
              <w:spacing w:line="276" w:lineRule="auto"/>
            </w:pPr>
            <w:r w:rsidRPr="000C707B">
              <w:t>/ˈlaɪthaʊs/</w:t>
            </w:r>
          </w:p>
        </w:tc>
        <w:tc>
          <w:tcPr>
            <w:tcW w:w="3969" w:type="dxa"/>
            <w:tcBorders>
              <w:top w:val="dotted" w:sz="4" w:space="0" w:color="auto"/>
              <w:left w:val="dotted" w:sz="4" w:space="0" w:color="auto"/>
              <w:bottom w:val="dotted" w:sz="4" w:space="0" w:color="auto"/>
              <w:right w:val="dotted" w:sz="4" w:space="0" w:color="auto"/>
            </w:tcBorders>
          </w:tcPr>
          <w:p w14:paraId="36FCC3BB" w14:textId="77777777" w:rsidR="00F87DE9" w:rsidRPr="000C707B" w:rsidRDefault="00F87DE9" w:rsidP="00E26FAF">
            <w:pPr>
              <w:spacing w:line="276" w:lineRule="auto"/>
            </w:pPr>
            <w:r w:rsidRPr="000C707B">
              <w:t>đèn biển, hải đăng</w:t>
            </w:r>
          </w:p>
        </w:tc>
      </w:tr>
      <w:tr w:rsidR="00F87DE9" w:rsidRPr="000C707B" w14:paraId="46710FC5" w14:textId="77777777" w:rsidTr="00E26FAF">
        <w:tc>
          <w:tcPr>
            <w:tcW w:w="2972" w:type="dxa"/>
            <w:tcBorders>
              <w:top w:val="dotted" w:sz="4" w:space="0" w:color="auto"/>
              <w:left w:val="dotted" w:sz="4" w:space="0" w:color="auto"/>
              <w:bottom w:val="dotted" w:sz="4" w:space="0" w:color="auto"/>
              <w:right w:val="dotted" w:sz="4" w:space="0" w:color="auto"/>
            </w:tcBorders>
          </w:tcPr>
          <w:p w14:paraId="4F1F4063"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7CF5EE60" w14:textId="77777777" w:rsidR="00F87DE9" w:rsidRPr="000C707B" w:rsidRDefault="00F87DE9" w:rsidP="00E26FAF">
            <w:pPr>
              <w:spacing w:line="276" w:lineRule="auto"/>
            </w:pPr>
            <w:r w:rsidRPr="000C707B">
              <w:t>/ləʊd/</w:t>
            </w:r>
          </w:p>
        </w:tc>
        <w:tc>
          <w:tcPr>
            <w:tcW w:w="3969" w:type="dxa"/>
            <w:tcBorders>
              <w:top w:val="dotted" w:sz="4" w:space="0" w:color="auto"/>
              <w:left w:val="dotted" w:sz="4" w:space="0" w:color="auto"/>
              <w:bottom w:val="dotted" w:sz="4" w:space="0" w:color="auto"/>
              <w:right w:val="dotted" w:sz="4" w:space="0" w:color="auto"/>
            </w:tcBorders>
          </w:tcPr>
          <w:p w14:paraId="01C6E5F8" w14:textId="77777777" w:rsidR="00F87DE9" w:rsidRPr="000C707B" w:rsidRDefault="00F87DE9" w:rsidP="00E26FAF">
            <w:pPr>
              <w:spacing w:line="276" w:lineRule="auto"/>
            </w:pPr>
            <w:r w:rsidRPr="000C707B">
              <w:t>chất, chở</w:t>
            </w:r>
          </w:p>
        </w:tc>
      </w:tr>
      <w:tr w:rsidR="00F87DE9" w:rsidRPr="000C707B" w14:paraId="133C643C" w14:textId="77777777" w:rsidTr="00E26FAF">
        <w:tc>
          <w:tcPr>
            <w:tcW w:w="2972" w:type="dxa"/>
            <w:tcBorders>
              <w:top w:val="dotted" w:sz="4" w:space="0" w:color="auto"/>
              <w:left w:val="dotted" w:sz="4" w:space="0" w:color="auto"/>
              <w:bottom w:val="dotted" w:sz="4" w:space="0" w:color="auto"/>
              <w:right w:val="dotted" w:sz="4" w:space="0" w:color="auto"/>
            </w:tcBorders>
          </w:tcPr>
          <w:p w14:paraId="7A76C6A4"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39AF7CC3" w14:textId="77777777" w:rsidR="00F87DE9" w:rsidRPr="000C707B" w:rsidRDefault="00F87DE9" w:rsidP="00E26FAF">
            <w:pPr>
              <w:spacing w:line="276" w:lineRule="auto"/>
            </w:pPr>
            <w:r w:rsidRPr="000C707B">
              <w:t>/mɪlk/</w:t>
            </w:r>
          </w:p>
        </w:tc>
        <w:tc>
          <w:tcPr>
            <w:tcW w:w="3969" w:type="dxa"/>
            <w:tcBorders>
              <w:top w:val="dotted" w:sz="4" w:space="0" w:color="auto"/>
              <w:left w:val="dotted" w:sz="4" w:space="0" w:color="auto"/>
              <w:bottom w:val="dotted" w:sz="4" w:space="0" w:color="auto"/>
              <w:right w:val="dotted" w:sz="4" w:space="0" w:color="auto"/>
            </w:tcBorders>
          </w:tcPr>
          <w:p w14:paraId="1C520FFF" w14:textId="77777777" w:rsidR="00F87DE9" w:rsidRPr="000C707B" w:rsidRDefault="00F87DE9" w:rsidP="00E26FAF">
            <w:pPr>
              <w:spacing w:line="276" w:lineRule="auto"/>
            </w:pPr>
            <w:r w:rsidRPr="000C707B">
              <w:t>vắt sữa</w:t>
            </w:r>
          </w:p>
        </w:tc>
      </w:tr>
      <w:tr w:rsidR="00F87DE9" w:rsidRPr="000C707B" w14:paraId="7DE2EA80" w14:textId="77777777" w:rsidTr="00E26FAF">
        <w:tc>
          <w:tcPr>
            <w:tcW w:w="2972" w:type="dxa"/>
            <w:tcBorders>
              <w:top w:val="dotted" w:sz="4" w:space="0" w:color="auto"/>
              <w:left w:val="dotted" w:sz="4" w:space="0" w:color="auto"/>
              <w:bottom w:val="dotted" w:sz="4" w:space="0" w:color="auto"/>
              <w:right w:val="dotted" w:sz="4" w:space="0" w:color="auto"/>
            </w:tcBorders>
          </w:tcPr>
          <w:p w14:paraId="0EDE06ED"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76BC5D41" w14:textId="77777777" w:rsidR="00F87DE9" w:rsidRPr="000C707B" w:rsidRDefault="00F87DE9" w:rsidP="00E26FAF">
            <w:pPr>
              <w:spacing w:line="276" w:lineRule="auto"/>
            </w:pPr>
            <w:r w:rsidRPr="000C707B">
              <w:t>/ˈɔːtʃəd/</w:t>
            </w:r>
          </w:p>
        </w:tc>
        <w:tc>
          <w:tcPr>
            <w:tcW w:w="3969" w:type="dxa"/>
            <w:tcBorders>
              <w:top w:val="dotted" w:sz="4" w:space="0" w:color="auto"/>
              <w:left w:val="dotted" w:sz="4" w:space="0" w:color="auto"/>
              <w:bottom w:val="dotted" w:sz="4" w:space="0" w:color="auto"/>
              <w:right w:val="dotted" w:sz="4" w:space="0" w:color="auto"/>
            </w:tcBorders>
          </w:tcPr>
          <w:p w14:paraId="3352786E" w14:textId="77777777" w:rsidR="00F87DE9" w:rsidRPr="000C707B" w:rsidRDefault="00F87DE9" w:rsidP="00E26FAF">
            <w:pPr>
              <w:spacing w:line="276" w:lineRule="auto"/>
            </w:pPr>
            <w:r w:rsidRPr="000C707B">
              <w:t>vườn cây ăn quả</w:t>
            </w:r>
          </w:p>
        </w:tc>
      </w:tr>
      <w:tr w:rsidR="00F87DE9" w:rsidRPr="000C707B" w14:paraId="454DBD9B" w14:textId="77777777" w:rsidTr="00E26FAF">
        <w:tc>
          <w:tcPr>
            <w:tcW w:w="2972" w:type="dxa"/>
            <w:tcBorders>
              <w:top w:val="dotted" w:sz="4" w:space="0" w:color="auto"/>
              <w:left w:val="dotted" w:sz="4" w:space="0" w:color="auto"/>
              <w:bottom w:val="dotted" w:sz="4" w:space="0" w:color="auto"/>
              <w:right w:val="dotted" w:sz="4" w:space="0" w:color="auto"/>
            </w:tcBorders>
          </w:tcPr>
          <w:p w14:paraId="054B28D7"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2F6A68CB" w14:textId="77777777" w:rsidR="00F87DE9" w:rsidRPr="000C707B" w:rsidRDefault="00F87DE9" w:rsidP="00E26FAF">
            <w:pPr>
              <w:spacing w:line="276" w:lineRule="auto"/>
            </w:pPr>
            <w:r w:rsidRPr="000C707B">
              <w:t>/ˈpædi ˌfːld/</w:t>
            </w:r>
          </w:p>
        </w:tc>
        <w:tc>
          <w:tcPr>
            <w:tcW w:w="3969" w:type="dxa"/>
            <w:tcBorders>
              <w:top w:val="dotted" w:sz="4" w:space="0" w:color="auto"/>
              <w:left w:val="dotted" w:sz="4" w:space="0" w:color="auto"/>
              <w:bottom w:val="dotted" w:sz="4" w:space="0" w:color="auto"/>
              <w:right w:val="dotted" w:sz="4" w:space="0" w:color="auto"/>
            </w:tcBorders>
          </w:tcPr>
          <w:p w14:paraId="2042FF6D" w14:textId="77777777" w:rsidR="00F87DE9" w:rsidRPr="000C707B" w:rsidRDefault="00F87DE9" w:rsidP="00E26FAF">
            <w:pPr>
              <w:spacing w:line="276" w:lineRule="auto"/>
            </w:pPr>
            <w:r w:rsidRPr="000C707B">
              <w:t>ruộng lúa</w:t>
            </w:r>
          </w:p>
        </w:tc>
      </w:tr>
      <w:tr w:rsidR="00F87DE9" w:rsidRPr="000C707B" w14:paraId="57DE4B8E" w14:textId="77777777" w:rsidTr="00E26FAF">
        <w:tc>
          <w:tcPr>
            <w:tcW w:w="2972" w:type="dxa"/>
            <w:tcBorders>
              <w:top w:val="dotted" w:sz="4" w:space="0" w:color="auto"/>
              <w:left w:val="dotted" w:sz="4" w:space="0" w:color="auto"/>
              <w:bottom w:val="dotted" w:sz="4" w:space="0" w:color="auto"/>
              <w:right w:val="dotted" w:sz="4" w:space="0" w:color="auto"/>
            </w:tcBorders>
          </w:tcPr>
          <w:p w14:paraId="526FC850"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25647935" w14:textId="77777777" w:rsidR="00F87DE9" w:rsidRPr="000C707B" w:rsidRDefault="00F87DE9" w:rsidP="00E26FAF">
            <w:pPr>
              <w:spacing w:line="276" w:lineRule="auto"/>
            </w:pPr>
            <w:r w:rsidRPr="000C707B">
              <w:t>/ˌpɪktʃəˈresk/</w:t>
            </w:r>
          </w:p>
        </w:tc>
        <w:tc>
          <w:tcPr>
            <w:tcW w:w="3969" w:type="dxa"/>
            <w:tcBorders>
              <w:top w:val="dotted" w:sz="4" w:space="0" w:color="auto"/>
              <w:left w:val="dotted" w:sz="4" w:space="0" w:color="auto"/>
              <w:bottom w:val="dotted" w:sz="4" w:space="0" w:color="auto"/>
              <w:right w:val="dotted" w:sz="4" w:space="0" w:color="auto"/>
            </w:tcBorders>
          </w:tcPr>
          <w:p w14:paraId="1A8ABF6C" w14:textId="77777777" w:rsidR="00F87DE9" w:rsidRPr="000C707B" w:rsidRDefault="00F87DE9" w:rsidP="00E26FAF">
            <w:pPr>
              <w:spacing w:line="276" w:lineRule="auto"/>
            </w:pPr>
            <w:r w:rsidRPr="000C707B">
              <w:t>đẹp, hấp dẫn (phong cảnh)</w:t>
            </w:r>
          </w:p>
        </w:tc>
      </w:tr>
      <w:tr w:rsidR="00F87DE9" w:rsidRPr="000C707B" w14:paraId="71991110" w14:textId="77777777" w:rsidTr="00E26FAF">
        <w:tc>
          <w:tcPr>
            <w:tcW w:w="2972" w:type="dxa"/>
            <w:tcBorders>
              <w:top w:val="dotted" w:sz="4" w:space="0" w:color="auto"/>
              <w:left w:val="dotted" w:sz="4" w:space="0" w:color="auto"/>
              <w:bottom w:val="dotted" w:sz="4" w:space="0" w:color="auto"/>
              <w:right w:val="dotted" w:sz="4" w:space="0" w:color="auto"/>
            </w:tcBorders>
          </w:tcPr>
          <w:p w14:paraId="06055EB5"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170EEA3F" w14:textId="77777777" w:rsidR="00F87DE9" w:rsidRPr="000C707B" w:rsidRDefault="00F87DE9" w:rsidP="00E26FAF">
            <w:pPr>
              <w:spacing w:line="276" w:lineRule="auto"/>
            </w:pPr>
            <w:r w:rsidRPr="000C707B">
              <w:t>/plaʊ/</w:t>
            </w:r>
          </w:p>
        </w:tc>
        <w:tc>
          <w:tcPr>
            <w:tcW w:w="3969" w:type="dxa"/>
            <w:tcBorders>
              <w:top w:val="dotted" w:sz="4" w:space="0" w:color="auto"/>
              <w:left w:val="dotted" w:sz="4" w:space="0" w:color="auto"/>
              <w:bottom w:val="dotted" w:sz="4" w:space="0" w:color="auto"/>
              <w:right w:val="dotted" w:sz="4" w:space="0" w:color="auto"/>
            </w:tcBorders>
          </w:tcPr>
          <w:p w14:paraId="323D37F9" w14:textId="77777777" w:rsidR="00F87DE9" w:rsidRPr="000C707B" w:rsidRDefault="00F87DE9" w:rsidP="00E26FAF">
            <w:pPr>
              <w:spacing w:line="276" w:lineRule="auto"/>
            </w:pPr>
            <w:r w:rsidRPr="000C707B">
              <w:t>cày (thửa ruộng)</w:t>
            </w:r>
          </w:p>
        </w:tc>
      </w:tr>
      <w:tr w:rsidR="00F87DE9" w:rsidRPr="000C707B" w14:paraId="6E3A301D" w14:textId="77777777" w:rsidTr="00E26FAF">
        <w:tc>
          <w:tcPr>
            <w:tcW w:w="2972" w:type="dxa"/>
            <w:tcBorders>
              <w:top w:val="dotted" w:sz="4" w:space="0" w:color="auto"/>
              <w:left w:val="dotted" w:sz="4" w:space="0" w:color="auto"/>
              <w:bottom w:val="dotted" w:sz="4" w:space="0" w:color="auto"/>
              <w:right w:val="dotted" w:sz="4" w:space="0" w:color="auto"/>
            </w:tcBorders>
          </w:tcPr>
          <w:p w14:paraId="18308934"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190C4312" w14:textId="77777777" w:rsidR="00F87DE9" w:rsidRPr="000C707B" w:rsidRDefault="00F87DE9" w:rsidP="00E26FAF">
            <w:pPr>
              <w:spacing w:line="276" w:lineRule="auto"/>
            </w:pPr>
            <w:r w:rsidRPr="000C707B">
              <w:t>/ˌspeʃiˈæləti/</w:t>
            </w:r>
          </w:p>
        </w:tc>
        <w:tc>
          <w:tcPr>
            <w:tcW w:w="3969" w:type="dxa"/>
            <w:tcBorders>
              <w:top w:val="dotted" w:sz="4" w:space="0" w:color="auto"/>
              <w:left w:val="dotted" w:sz="4" w:space="0" w:color="auto"/>
              <w:bottom w:val="dotted" w:sz="4" w:space="0" w:color="auto"/>
              <w:right w:val="dotted" w:sz="4" w:space="0" w:color="auto"/>
            </w:tcBorders>
          </w:tcPr>
          <w:p w14:paraId="0675BF57" w14:textId="77777777" w:rsidR="00F87DE9" w:rsidRPr="000C707B" w:rsidRDefault="00F87DE9" w:rsidP="00E26FAF">
            <w:pPr>
              <w:spacing w:line="276" w:lineRule="auto"/>
            </w:pPr>
            <w:r w:rsidRPr="000C707B">
              <w:t>đặc sản</w:t>
            </w:r>
          </w:p>
        </w:tc>
      </w:tr>
      <w:tr w:rsidR="00F87DE9" w:rsidRPr="000C707B" w14:paraId="1044FBD0" w14:textId="77777777" w:rsidTr="00E26FAF">
        <w:tc>
          <w:tcPr>
            <w:tcW w:w="2972" w:type="dxa"/>
            <w:tcBorders>
              <w:top w:val="dotted" w:sz="4" w:space="0" w:color="auto"/>
              <w:left w:val="dotted" w:sz="4" w:space="0" w:color="auto"/>
              <w:bottom w:val="dotted" w:sz="4" w:space="0" w:color="auto"/>
              <w:right w:val="dotted" w:sz="4" w:space="0" w:color="auto"/>
            </w:tcBorders>
          </w:tcPr>
          <w:p w14:paraId="4954BBA0"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52AEC2F7" w14:textId="77777777" w:rsidR="00F87DE9" w:rsidRPr="000C707B" w:rsidRDefault="00F87DE9" w:rsidP="00E26FAF">
            <w:pPr>
              <w:spacing w:line="276" w:lineRule="auto"/>
            </w:pPr>
            <w:r w:rsidRPr="000C707B">
              <w:t>/stretʃ/</w:t>
            </w:r>
          </w:p>
        </w:tc>
        <w:tc>
          <w:tcPr>
            <w:tcW w:w="3969" w:type="dxa"/>
            <w:tcBorders>
              <w:top w:val="dotted" w:sz="4" w:space="0" w:color="auto"/>
              <w:left w:val="dotted" w:sz="4" w:space="0" w:color="auto"/>
              <w:bottom w:val="dotted" w:sz="4" w:space="0" w:color="auto"/>
              <w:right w:val="dotted" w:sz="4" w:space="0" w:color="auto"/>
            </w:tcBorders>
          </w:tcPr>
          <w:p w14:paraId="157A4F68" w14:textId="77777777" w:rsidR="00F87DE9" w:rsidRPr="000C707B" w:rsidRDefault="00F87DE9" w:rsidP="00E26FAF">
            <w:pPr>
              <w:spacing w:line="276" w:lineRule="auto"/>
            </w:pPr>
            <w:r w:rsidRPr="000C707B">
              <w:t>kéo dài ra</w:t>
            </w:r>
          </w:p>
        </w:tc>
      </w:tr>
      <w:tr w:rsidR="00F87DE9" w:rsidRPr="000C707B" w14:paraId="5B9FC284" w14:textId="77777777" w:rsidTr="00E26FAF">
        <w:tc>
          <w:tcPr>
            <w:tcW w:w="2972" w:type="dxa"/>
            <w:tcBorders>
              <w:top w:val="dotted" w:sz="4" w:space="0" w:color="auto"/>
              <w:left w:val="dotted" w:sz="4" w:space="0" w:color="auto"/>
              <w:bottom w:val="dotted" w:sz="4" w:space="0" w:color="auto"/>
              <w:right w:val="dotted" w:sz="4" w:space="0" w:color="auto"/>
            </w:tcBorders>
          </w:tcPr>
          <w:p w14:paraId="417D026D"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73D2DB59" w14:textId="77777777" w:rsidR="00F87DE9" w:rsidRPr="000C707B" w:rsidRDefault="00F87DE9" w:rsidP="00E26FAF">
            <w:pPr>
              <w:spacing w:line="276" w:lineRule="auto"/>
            </w:pPr>
            <w:r w:rsidRPr="000C707B">
              <w:t>/ˌʌnˈləʊd/</w:t>
            </w:r>
          </w:p>
        </w:tc>
        <w:tc>
          <w:tcPr>
            <w:tcW w:w="3969" w:type="dxa"/>
            <w:tcBorders>
              <w:top w:val="dotted" w:sz="4" w:space="0" w:color="auto"/>
              <w:left w:val="dotted" w:sz="4" w:space="0" w:color="auto"/>
              <w:bottom w:val="dotted" w:sz="4" w:space="0" w:color="auto"/>
              <w:right w:val="dotted" w:sz="4" w:space="0" w:color="000000"/>
            </w:tcBorders>
          </w:tcPr>
          <w:p w14:paraId="7B35D7AB" w14:textId="77777777" w:rsidR="00F87DE9" w:rsidRPr="000C707B" w:rsidRDefault="00F87DE9" w:rsidP="00E26FAF">
            <w:pPr>
              <w:spacing w:line="276" w:lineRule="auto"/>
            </w:pPr>
            <w:r w:rsidRPr="000C707B">
              <w:t>dỡ hàng</w:t>
            </w:r>
          </w:p>
        </w:tc>
      </w:tr>
      <w:tr w:rsidR="00F87DE9" w:rsidRPr="000C707B" w14:paraId="0D97B62A" w14:textId="77777777" w:rsidTr="00E26FAF">
        <w:tc>
          <w:tcPr>
            <w:tcW w:w="2972" w:type="dxa"/>
            <w:tcBorders>
              <w:top w:val="dotted" w:sz="4" w:space="0" w:color="auto"/>
              <w:left w:val="dotted" w:sz="4" w:space="0" w:color="000000"/>
              <w:bottom w:val="dotted" w:sz="4" w:space="0" w:color="auto"/>
            </w:tcBorders>
          </w:tcPr>
          <w:p w14:paraId="1AF6247D" w14:textId="77777777" w:rsidR="00F87DE9" w:rsidRPr="000C707B" w:rsidRDefault="00F87DE9" w:rsidP="00E26FAF">
            <w:pPr>
              <w:spacing w:line="276" w:lineRule="auto"/>
            </w:pPr>
          </w:p>
        </w:tc>
        <w:tc>
          <w:tcPr>
            <w:tcW w:w="2835" w:type="dxa"/>
            <w:tcBorders>
              <w:top w:val="dotted" w:sz="4" w:space="0" w:color="auto"/>
              <w:bottom w:val="dotted" w:sz="4" w:space="0" w:color="auto"/>
            </w:tcBorders>
          </w:tcPr>
          <w:p w14:paraId="6FE27D6A" w14:textId="77777777" w:rsidR="00F87DE9" w:rsidRPr="000C707B" w:rsidRDefault="00F87DE9" w:rsidP="00E26FAF">
            <w:pPr>
              <w:spacing w:line="276" w:lineRule="auto"/>
            </w:pPr>
            <w:r w:rsidRPr="000C707B">
              <w:t>/vɑːst/</w:t>
            </w:r>
          </w:p>
        </w:tc>
        <w:tc>
          <w:tcPr>
            <w:tcW w:w="3969" w:type="dxa"/>
            <w:tcBorders>
              <w:top w:val="dotted" w:sz="4" w:space="0" w:color="auto"/>
              <w:bottom w:val="dotted" w:sz="4" w:space="0" w:color="auto"/>
              <w:right w:val="dotted" w:sz="4" w:space="0" w:color="000000"/>
            </w:tcBorders>
          </w:tcPr>
          <w:p w14:paraId="5EF23993" w14:textId="77777777" w:rsidR="00F87DE9" w:rsidRPr="000C707B" w:rsidRDefault="00F87DE9" w:rsidP="00E26FAF">
            <w:pPr>
              <w:spacing w:line="276" w:lineRule="auto"/>
            </w:pPr>
            <w:r w:rsidRPr="000C707B">
              <w:t>rộng lớn, mênh mông, bao la</w:t>
            </w:r>
          </w:p>
        </w:tc>
      </w:tr>
      <w:tr w:rsidR="00F87DE9" w:rsidRPr="000C707B" w14:paraId="74EF4C81" w14:textId="77777777" w:rsidTr="00E26FAF">
        <w:tc>
          <w:tcPr>
            <w:tcW w:w="2972" w:type="dxa"/>
            <w:tcBorders>
              <w:top w:val="dotted" w:sz="4" w:space="0" w:color="auto"/>
              <w:left w:val="dotted" w:sz="4" w:space="0" w:color="000000"/>
              <w:bottom w:val="dotted" w:sz="4" w:space="0" w:color="auto"/>
            </w:tcBorders>
          </w:tcPr>
          <w:p w14:paraId="1034231B" w14:textId="77777777" w:rsidR="00F87DE9" w:rsidRPr="000C707B" w:rsidRDefault="00F87DE9" w:rsidP="00E26FAF">
            <w:pPr>
              <w:spacing w:line="276" w:lineRule="auto"/>
            </w:pPr>
          </w:p>
        </w:tc>
        <w:tc>
          <w:tcPr>
            <w:tcW w:w="2835" w:type="dxa"/>
            <w:tcBorders>
              <w:top w:val="dotted" w:sz="4" w:space="0" w:color="auto"/>
              <w:bottom w:val="dotted" w:sz="4" w:space="0" w:color="auto"/>
            </w:tcBorders>
          </w:tcPr>
          <w:p w14:paraId="3B337EFA" w14:textId="77777777" w:rsidR="00F87DE9" w:rsidRPr="000C707B" w:rsidRDefault="00F87DE9" w:rsidP="00E26FAF">
            <w:pPr>
              <w:spacing w:line="276" w:lineRule="auto"/>
            </w:pPr>
            <w:r w:rsidRPr="000C707B">
              <w:t>/ˌwel ˈtreɪnd/</w:t>
            </w:r>
          </w:p>
        </w:tc>
        <w:tc>
          <w:tcPr>
            <w:tcW w:w="3969" w:type="dxa"/>
            <w:tcBorders>
              <w:top w:val="dotted" w:sz="4" w:space="0" w:color="auto"/>
              <w:bottom w:val="dotted" w:sz="4" w:space="0" w:color="auto"/>
              <w:right w:val="dotted" w:sz="4" w:space="0" w:color="000000"/>
            </w:tcBorders>
          </w:tcPr>
          <w:p w14:paraId="419B1131" w14:textId="77777777" w:rsidR="00F87DE9" w:rsidRPr="000C707B" w:rsidRDefault="00F87DE9" w:rsidP="00E26FAF">
            <w:pPr>
              <w:spacing w:line="276" w:lineRule="auto"/>
            </w:pPr>
            <w:r w:rsidRPr="000C707B">
              <w:t>lành nghề, có tay nghề</w:t>
            </w:r>
          </w:p>
        </w:tc>
      </w:tr>
    </w:tbl>
    <w:p w14:paraId="1B56EA8D" w14:textId="77777777" w:rsidR="00F87DE9" w:rsidRPr="000C707B" w:rsidRDefault="00F87DE9" w:rsidP="00F87DE9">
      <w:pPr>
        <w:spacing w:line="276" w:lineRule="auto"/>
        <w:jc w:val="both"/>
        <w:rPr>
          <w:rFonts w:eastAsia="Calibri"/>
          <w:b/>
          <w:bCs/>
          <w:color w:val="0000CC"/>
          <w:kern w:val="2"/>
          <w14:ligatures w14:val="standardContextual"/>
        </w:rPr>
      </w:pPr>
    </w:p>
    <w:p w14:paraId="7070D619" w14:textId="77777777" w:rsidR="00F87DE9" w:rsidRPr="000C707B" w:rsidRDefault="00F87DE9" w:rsidP="00F87DE9">
      <w:pPr>
        <w:jc w:val="both"/>
        <w:rPr>
          <w:rFonts w:eastAsia="Calibri"/>
          <w:b/>
          <w:bCs/>
          <w:color w:val="0000CC"/>
          <w:kern w:val="2"/>
          <w14:ligatures w14:val="standardContextual"/>
        </w:rPr>
      </w:pPr>
      <w:r w:rsidRPr="000C707B">
        <w:rPr>
          <w:rFonts w:eastAsia="Calibri"/>
          <w:b/>
          <w:bCs/>
          <w:color w:val="0000CC"/>
          <w:kern w:val="2"/>
          <w14:ligatures w14:val="standardContextual"/>
        </w:rPr>
        <w:t xml:space="preserve">          UNIT 3 : </w:t>
      </w:r>
      <w:r w:rsidRPr="000C707B">
        <w:rPr>
          <w:rFonts w:eastAsia="Calibri"/>
          <w:b/>
          <w:bCs/>
          <w:color w:val="FF0000"/>
          <w:kern w:val="2"/>
          <w14:ligatures w14:val="standardContextual"/>
        </w:rPr>
        <w:t xml:space="preserve">TEENAGERS   </w:t>
      </w:r>
    </w:p>
    <w:tbl>
      <w:tblPr>
        <w:tblStyle w:val="LiBang5"/>
        <w:tblW w:w="9776" w:type="dxa"/>
        <w:tblLook w:val="04A0" w:firstRow="1" w:lastRow="0" w:firstColumn="1" w:lastColumn="0" w:noHBand="0" w:noVBand="1"/>
      </w:tblPr>
      <w:tblGrid>
        <w:gridCol w:w="2972"/>
        <w:gridCol w:w="2835"/>
        <w:gridCol w:w="3969"/>
      </w:tblGrid>
      <w:tr w:rsidR="00F87DE9" w:rsidRPr="000C707B" w14:paraId="723BB4A9" w14:textId="77777777" w:rsidTr="00E26FAF">
        <w:tc>
          <w:tcPr>
            <w:tcW w:w="2972" w:type="dxa"/>
            <w:tcBorders>
              <w:top w:val="dotted" w:sz="4" w:space="0" w:color="000000"/>
              <w:left w:val="dotted" w:sz="4" w:space="0" w:color="000000"/>
              <w:bottom w:val="dotted" w:sz="4" w:space="0" w:color="000000"/>
            </w:tcBorders>
            <w:shd w:val="clear" w:color="auto" w:fill="EAF1DD"/>
          </w:tcPr>
          <w:p w14:paraId="33D263BC" w14:textId="77777777" w:rsidR="00F87DE9" w:rsidRPr="000C707B" w:rsidRDefault="00F87DE9" w:rsidP="00E26FAF">
            <w:pPr>
              <w:spacing w:line="276" w:lineRule="auto"/>
              <w:jc w:val="center"/>
              <w:rPr>
                <w:b/>
                <w:bCs/>
                <w:color w:val="0000CC"/>
              </w:rPr>
            </w:pPr>
            <w:r w:rsidRPr="000C707B">
              <w:rPr>
                <w:b/>
                <w:bCs/>
                <w:color w:val="0000CC"/>
              </w:rPr>
              <w:lastRenderedPageBreak/>
              <w:t>Word</w:t>
            </w:r>
          </w:p>
        </w:tc>
        <w:tc>
          <w:tcPr>
            <w:tcW w:w="2835" w:type="dxa"/>
            <w:tcBorders>
              <w:top w:val="dotted" w:sz="4" w:space="0" w:color="000000"/>
              <w:bottom w:val="dotted" w:sz="4" w:space="0" w:color="000000"/>
            </w:tcBorders>
            <w:shd w:val="clear" w:color="auto" w:fill="EAF1DD"/>
          </w:tcPr>
          <w:p w14:paraId="2948F771" w14:textId="77777777" w:rsidR="00F87DE9" w:rsidRPr="000C707B" w:rsidRDefault="00F87DE9" w:rsidP="00E26FAF">
            <w:pPr>
              <w:spacing w:line="276" w:lineRule="auto"/>
              <w:jc w:val="center"/>
              <w:rPr>
                <w:b/>
                <w:bCs/>
                <w:color w:val="0000CC"/>
              </w:rPr>
            </w:pPr>
            <w:r w:rsidRPr="000C707B">
              <w:rPr>
                <w:b/>
                <w:bCs/>
                <w:color w:val="0000CC"/>
              </w:rPr>
              <w:t>Pronunciation</w:t>
            </w:r>
          </w:p>
        </w:tc>
        <w:tc>
          <w:tcPr>
            <w:tcW w:w="3969" w:type="dxa"/>
            <w:tcBorders>
              <w:top w:val="dotted" w:sz="4" w:space="0" w:color="000000"/>
              <w:bottom w:val="dotted" w:sz="4" w:space="0" w:color="000000"/>
              <w:right w:val="dotted" w:sz="4" w:space="0" w:color="000000"/>
            </w:tcBorders>
            <w:shd w:val="clear" w:color="auto" w:fill="EAF1DD"/>
          </w:tcPr>
          <w:p w14:paraId="6F498336" w14:textId="77777777" w:rsidR="00F87DE9" w:rsidRPr="000C707B" w:rsidRDefault="00F87DE9" w:rsidP="00E26FAF">
            <w:pPr>
              <w:spacing w:line="276" w:lineRule="auto"/>
              <w:jc w:val="center"/>
              <w:rPr>
                <w:b/>
                <w:bCs/>
                <w:color w:val="0000CC"/>
              </w:rPr>
            </w:pPr>
            <w:r w:rsidRPr="000C707B">
              <w:rPr>
                <w:b/>
                <w:bCs/>
                <w:color w:val="0000CC"/>
              </w:rPr>
              <w:t>Meaning</w:t>
            </w:r>
          </w:p>
        </w:tc>
      </w:tr>
      <w:tr w:rsidR="00F87DE9" w:rsidRPr="000C707B" w14:paraId="503BBEE3" w14:textId="77777777" w:rsidTr="00E26FAF">
        <w:tc>
          <w:tcPr>
            <w:tcW w:w="2972" w:type="dxa"/>
            <w:tcBorders>
              <w:top w:val="dotted" w:sz="4" w:space="0" w:color="000000"/>
              <w:left w:val="dotted" w:sz="4" w:space="0" w:color="000000"/>
              <w:bottom w:val="dotted" w:sz="4" w:space="0" w:color="auto"/>
            </w:tcBorders>
          </w:tcPr>
          <w:p w14:paraId="778EB5F2" w14:textId="77777777" w:rsidR="00F87DE9" w:rsidRPr="000C707B" w:rsidRDefault="00F87DE9" w:rsidP="00E26FAF">
            <w:pPr>
              <w:spacing w:line="276" w:lineRule="auto"/>
            </w:pPr>
          </w:p>
        </w:tc>
        <w:tc>
          <w:tcPr>
            <w:tcW w:w="2835" w:type="dxa"/>
            <w:tcBorders>
              <w:top w:val="dotted" w:sz="4" w:space="0" w:color="000000"/>
              <w:bottom w:val="dotted" w:sz="4" w:space="0" w:color="auto"/>
            </w:tcBorders>
          </w:tcPr>
          <w:p w14:paraId="38E6FD2D" w14:textId="77777777" w:rsidR="00F87DE9" w:rsidRPr="000C707B" w:rsidRDefault="00F87DE9" w:rsidP="00E26FAF">
            <w:pPr>
              <w:spacing w:line="276" w:lineRule="auto"/>
            </w:pPr>
            <w:r w:rsidRPr="000C707B">
              <w:t>/əˈkaʊnt/</w:t>
            </w:r>
          </w:p>
        </w:tc>
        <w:tc>
          <w:tcPr>
            <w:tcW w:w="3969" w:type="dxa"/>
            <w:tcBorders>
              <w:top w:val="dotted" w:sz="4" w:space="0" w:color="000000"/>
              <w:bottom w:val="dotted" w:sz="4" w:space="0" w:color="auto"/>
              <w:right w:val="dotted" w:sz="4" w:space="0" w:color="000000"/>
            </w:tcBorders>
          </w:tcPr>
          <w:p w14:paraId="108B6F5B" w14:textId="77777777" w:rsidR="00F87DE9" w:rsidRPr="000C707B" w:rsidRDefault="00F87DE9" w:rsidP="00E26FAF">
            <w:pPr>
              <w:spacing w:line="276" w:lineRule="auto"/>
            </w:pPr>
            <w:r w:rsidRPr="000C707B">
              <w:t>tài khoản</w:t>
            </w:r>
          </w:p>
        </w:tc>
      </w:tr>
      <w:tr w:rsidR="00F87DE9" w:rsidRPr="000C707B" w14:paraId="50EF9AB5" w14:textId="77777777" w:rsidTr="00E26FAF">
        <w:tc>
          <w:tcPr>
            <w:tcW w:w="2972" w:type="dxa"/>
            <w:tcBorders>
              <w:top w:val="dotted" w:sz="4" w:space="0" w:color="auto"/>
              <w:left w:val="dotted" w:sz="4" w:space="0" w:color="000000"/>
              <w:bottom w:val="dotted" w:sz="4" w:space="0" w:color="auto"/>
            </w:tcBorders>
          </w:tcPr>
          <w:p w14:paraId="1F16F996" w14:textId="77777777" w:rsidR="00F87DE9" w:rsidRPr="000C707B" w:rsidRDefault="00F87DE9" w:rsidP="00E26FAF">
            <w:pPr>
              <w:spacing w:line="276" w:lineRule="auto"/>
            </w:pPr>
          </w:p>
        </w:tc>
        <w:tc>
          <w:tcPr>
            <w:tcW w:w="2835" w:type="dxa"/>
            <w:tcBorders>
              <w:top w:val="dotted" w:sz="4" w:space="0" w:color="auto"/>
              <w:bottom w:val="dotted" w:sz="4" w:space="0" w:color="auto"/>
            </w:tcBorders>
          </w:tcPr>
          <w:p w14:paraId="4F71B147" w14:textId="77777777" w:rsidR="00F87DE9" w:rsidRPr="000C707B" w:rsidRDefault="00F87DE9" w:rsidP="00E26FAF">
            <w:pPr>
              <w:spacing w:line="276" w:lineRule="auto"/>
            </w:pPr>
            <w:r w:rsidRPr="000C707B">
              <w:t>/braʊz/</w:t>
            </w:r>
          </w:p>
        </w:tc>
        <w:tc>
          <w:tcPr>
            <w:tcW w:w="3969" w:type="dxa"/>
            <w:tcBorders>
              <w:top w:val="dotted" w:sz="4" w:space="0" w:color="auto"/>
              <w:bottom w:val="dotted" w:sz="4" w:space="0" w:color="auto"/>
              <w:right w:val="dotted" w:sz="4" w:space="0" w:color="000000"/>
            </w:tcBorders>
          </w:tcPr>
          <w:p w14:paraId="57AADD10" w14:textId="77777777" w:rsidR="00F87DE9" w:rsidRPr="000C707B" w:rsidRDefault="00F87DE9" w:rsidP="00E26FAF">
            <w:pPr>
              <w:spacing w:line="276" w:lineRule="auto"/>
            </w:pPr>
            <w:r w:rsidRPr="000C707B">
              <w:t>đọc lướt, tìm (trên mạng)</w:t>
            </w:r>
          </w:p>
        </w:tc>
      </w:tr>
      <w:tr w:rsidR="00F87DE9" w:rsidRPr="000C707B" w14:paraId="61A8CFF7" w14:textId="77777777" w:rsidTr="00E26FAF">
        <w:tc>
          <w:tcPr>
            <w:tcW w:w="2972" w:type="dxa"/>
            <w:tcBorders>
              <w:top w:val="dotted" w:sz="4" w:space="0" w:color="auto"/>
              <w:left w:val="dotted" w:sz="4" w:space="0" w:color="000000"/>
              <w:bottom w:val="dotted" w:sz="4" w:space="0" w:color="auto"/>
            </w:tcBorders>
          </w:tcPr>
          <w:p w14:paraId="130F012D" w14:textId="77777777" w:rsidR="00F87DE9" w:rsidRPr="000C707B" w:rsidRDefault="00F87DE9" w:rsidP="00E26FAF">
            <w:pPr>
              <w:spacing w:line="276" w:lineRule="auto"/>
            </w:pPr>
          </w:p>
        </w:tc>
        <w:tc>
          <w:tcPr>
            <w:tcW w:w="2835" w:type="dxa"/>
            <w:tcBorders>
              <w:top w:val="dotted" w:sz="4" w:space="0" w:color="auto"/>
              <w:bottom w:val="dotted" w:sz="4" w:space="0" w:color="auto"/>
            </w:tcBorders>
          </w:tcPr>
          <w:p w14:paraId="41ACD2A5" w14:textId="77777777" w:rsidR="00F87DE9" w:rsidRPr="000C707B" w:rsidRDefault="00F87DE9" w:rsidP="00E26FAF">
            <w:pPr>
              <w:spacing w:line="276" w:lineRule="auto"/>
            </w:pPr>
            <w:r w:rsidRPr="000C707B">
              <w:t>/ˈbʊli/</w:t>
            </w:r>
          </w:p>
        </w:tc>
        <w:tc>
          <w:tcPr>
            <w:tcW w:w="3969" w:type="dxa"/>
            <w:tcBorders>
              <w:top w:val="dotted" w:sz="4" w:space="0" w:color="auto"/>
              <w:bottom w:val="dotted" w:sz="4" w:space="0" w:color="auto"/>
              <w:right w:val="dotted" w:sz="4" w:space="0" w:color="000000"/>
            </w:tcBorders>
          </w:tcPr>
          <w:p w14:paraId="1E19DFBB" w14:textId="77777777" w:rsidR="00F87DE9" w:rsidRPr="000C707B" w:rsidRDefault="00F87DE9" w:rsidP="00E26FAF">
            <w:pPr>
              <w:spacing w:line="276" w:lineRule="auto"/>
            </w:pPr>
            <w:r w:rsidRPr="000C707B">
              <w:t>bắt nạt</w:t>
            </w:r>
          </w:p>
        </w:tc>
      </w:tr>
      <w:tr w:rsidR="00F87DE9" w:rsidRPr="000C707B" w14:paraId="1A7FF2BB" w14:textId="77777777" w:rsidTr="00E26FAF">
        <w:tc>
          <w:tcPr>
            <w:tcW w:w="2972" w:type="dxa"/>
            <w:tcBorders>
              <w:top w:val="dotted" w:sz="4" w:space="0" w:color="auto"/>
              <w:left w:val="dotted" w:sz="4" w:space="0" w:color="000000"/>
              <w:bottom w:val="dotted" w:sz="4" w:space="0" w:color="auto"/>
              <w:right w:val="dotted" w:sz="4" w:space="0" w:color="auto"/>
            </w:tcBorders>
          </w:tcPr>
          <w:p w14:paraId="243F1810"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238AF5C8" w14:textId="77777777" w:rsidR="00F87DE9" w:rsidRPr="000C707B" w:rsidRDefault="00F87DE9" w:rsidP="00E26FAF">
            <w:pPr>
              <w:spacing w:line="276" w:lineRule="auto"/>
            </w:pPr>
            <w:r w:rsidRPr="000C707B">
              <w:t>/ˈbʊliɪŋ/</w:t>
            </w:r>
          </w:p>
        </w:tc>
        <w:tc>
          <w:tcPr>
            <w:tcW w:w="3969" w:type="dxa"/>
            <w:tcBorders>
              <w:top w:val="dotted" w:sz="4" w:space="0" w:color="auto"/>
              <w:left w:val="dotted" w:sz="4" w:space="0" w:color="auto"/>
              <w:bottom w:val="dotted" w:sz="4" w:space="0" w:color="auto"/>
              <w:right w:val="dotted" w:sz="4" w:space="0" w:color="000000"/>
            </w:tcBorders>
          </w:tcPr>
          <w:p w14:paraId="2503B693" w14:textId="77777777" w:rsidR="00F87DE9" w:rsidRPr="000C707B" w:rsidRDefault="00F87DE9" w:rsidP="00E26FAF">
            <w:pPr>
              <w:spacing w:line="276" w:lineRule="auto"/>
            </w:pPr>
            <w:r w:rsidRPr="000C707B">
              <w:t>sự bắt nạt</w:t>
            </w:r>
          </w:p>
        </w:tc>
      </w:tr>
      <w:tr w:rsidR="00F87DE9" w:rsidRPr="000C707B" w14:paraId="465923B1" w14:textId="77777777" w:rsidTr="00E26FAF">
        <w:tc>
          <w:tcPr>
            <w:tcW w:w="2972" w:type="dxa"/>
            <w:tcBorders>
              <w:top w:val="dotted" w:sz="4" w:space="0" w:color="auto"/>
              <w:left w:val="dotted" w:sz="4" w:space="0" w:color="000000"/>
              <w:bottom w:val="dotted" w:sz="4" w:space="0" w:color="auto"/>
            </w:tcBorders>
          </w:tcPr>
          <w:p w14:paraId="398FB4CB" w14:textId="77777777" w:rsidR="00F87DE9" w:rsidRPr="000C707B" w:rsidRDefault="00F87DE9" w:rsidP="00E26FAF">
            <w:pPr>
              <w:spacing w:line="276" w:lineRule="auto"/>
            </w:pPr>
          </w:p>
        </w:tc>
        <w:tc>
          <w:tcPr>
            <w:tcW w:w="2835" w:type="dxa"/>
            <w:tcBorders>
              <w:top w:val="dotted" w:sz="4" w:space="0" w:color="auto"/>
              <w:bottom w:val="dotted" w:sz="4" w:space="0" w:color="auto"/>
            </w:tcBorders>
          </w:tcPr>
          <w:p w14:paraId="5917A6D0" w14:textId="77777777" w:rsidR="00F87DE9" w:rsidRPr="000C707B" w:rsidRDefault="00F87DE9" w:rsidP="00E26FAF">
            <w:pPr>
              <w:spacing w:line="276" w:lineRule="auto"/>
            </w:pPr>
            <w:r w:rsidRPr="000C707B">
              <w:t>/ˈkɒnsntreɪt/</w:t>
            </w:r>
          </w:p>
        </w:tc>
        <w:tc>
          <w:tcPr>
            <w:tcW w:w="3969" w:type="dxa"/>
            <w:tcBorders>
              <w:top w:val="dotted" w:sz="4" w:space="0" w:color="auto"/>
              <w:bottom w:val="dotted" w:sz="4" w:space="0" w:color="auto"/>
              <w:right w:val="dotted" w:sz="4" w:space="0" w:color="000000"/>
            </w:tcBorders>
          </w:tcPr>
          <w:p w14:paraId="7B6755F2" w14:textId="77777777" w:rsidR="00F87DE9" w:rsidRPr="000C707B" w:rsidRDefault="00F87DE9" w:rsidP="00E26FAF">
            <w:pPr>
              <w:spacing w:line="276" w:lineRule="auto"/>
            </w:pPr>
            <w:r w:rsidRPr="000C707B">
              <w:t>tập trung (vào)</w:t>
            </w:r>
          </w:p>
        </w:tc>
      </w:tr>
      <w:tr w:rsidR="00F87DE9" w:rsidRPr="000C707B" w14:paraId="71DAB240" w14:textId="77777777" w:rsidTr="00E26FAF">
        <w:tc>
          <w:tcPr>
            <w:tcW w:w="2972" w:type="dxa"/>
            <w:tcBorders>
              <w:top w:val="dotted" w:sz="4" w:space="0" w:color="auto"/>
              <w:left w:val="dotted" w:sz="4" w:space="0" w:color="auto"/>
              <w:bottom w:val="dotted" w:sz="4" w:space="0" w:color="auto"/>
              <w:right w:val="dotted" w:sz="4" w:space="0" w:color="auto"/>
            </w:tcBorders>
          </w:tcPr>
          <w:p w14:paraId="64BB2407"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7A61FB81" w14:textId="77777777" w:rsidR="00F87DE9" w:rsidRPr="000C707B" w:rsidRDefault="00F87DE9" w:rsidP="00E26FAF">
            <w:pPr>
              <w:spacing w:line="276" w:lineRule="auto"/>
            </w:pPr>
            <w:r w:rsidRPr="000C707B">
              <w:t>/kəˈnekt/</w:t>
            </w:r>
          </w:p>
        </w:tc>
        <w:tc>
          <w:tcPr>
            <w:tcW w:w="3969" w:type="dxa"/>
            <w:tcBorders>
              <w:top w:val="dotted" w:sz="4" w:space="0" w:color="auto"/>
              <w:left w:val="dotted" w:sz="4" w:space="0" w:color="auto"/>
              <w:bottom w:val="dotted" w:sz="4" w:space="0" w:color="auto"/>
              <w:right w:val="dotted" w:sz="4" w:space="0" w:color="auto"/>
            </w:tcBorders>
          </w:tcPr>
          <w:p w14:paraId="1BFA7156" w14:textId="77777777" w:rsidR="00F87DE9" w:rsidRPr="000C707B" w:rsidRDefault="00F87DE9" w:rsidP="00E26FAF">
            <w:pPr>
              <w:spacing w:line="276" w:lineRule="auto"/>
            </w:pPr>
            <w:r w:rsidRPr="000C707B">
              <w:t>kết nối</w:t>
            </w:r>
          </w:p>
        </w:tc>
      </w:tr>
      <w:tr w:rsidR="00F87DE9" w:rsidRPr="000C707B" w14:paraId="24991573" w14:textId="77777777" w:rsidTr="00E26FAF">
        <w:tc>
          <w:tcPr>
            <w:tcW w:w="2972" w:type="dxa"/>
            <w:tcBorders>
              <w:top w:val="dotted" w:sz="4" w:space="0" w:color="auto"/>
              <w:left w:val="dotted" w:sz="4" w:space="0" w:color="auto"/>
              <w:bottom w:val="dotted" w:sz="4" w:space="0" w:color="auto"/>
              <w:right w:val="dotted" w:sz="4" w:space="0" w:color="auto"/>
            </w:tcBorders>
          </w:tcPr>
          <w:p w14:paraId="6DF5426D"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75022F21" w14:textId="77777777" w:rsidR="00F87DE9" w:rsidRPr="000C707B" w:rsidRDefault="00F87DE9" w:rsidP="00E26FAF">
            <w:pPr>
              <w:spacing w:line="276" w:lineRule="auto"/>
            </w:pPr>
            <w:r w:rsidRPr="000C707B">
              <w:t>/krɑːft/</w:t>
            </w:r>
          </w:p>
        </w:tc>
        <w:tc>
          <w:tcPr>
            <w:tcW w:w="3969" w:type="dxa"/>
            <w:tcBorders>
              <w:top w:val="dotted" w:sz="4" w:space="0" w:color="auto"/>
              <w:left w:val="dotted" w:sz="4" w:space="0" w:color="auto"/>
              <w:bottom w:val="dotted" w:sz="4" w:space="0" w:color="auto"/>
              <w:right w:val="dotted" w:sz="4" w:space="0" w:color="auto"/>
            </w:tcBorders>
          </w:tcPr>
          <w:p w14:paraId="6FD6F59A" w14:textId="77777777" w:rsidR="00F87DE9" w:rsidRPr="000C707B" w:rsidRDefault="00F87DE9" w:rsidP="00E26FAF">
            <w:pPr>
              <w:spacing w:line="276" w:lineRule="auto"/>
            </w:pPr>
            <w:r w:rsidRPr="000C707B">
              <w:t>(nghề, đồ, kĩ nghệ) thủ công</w:t>
            </w:r>
          </w:p>
        </w:tc>
      </w:tr>
      <w:tr w:rsidR="00F87DE9" w:rsidRPr="000C707B" w14:paraId="7E608A66" w14:textId="77777777" w:rsidTr="00E26FAF">
        <w:tc>
          <w:tcPr>
            <w:tcW w:w="2972" w:type="dxa"/>
            <w:tcBorders>
              <w:top w:val="dotted" w:sz="4" w:space="0" w:color="auto"/>
              <w:left w:val="dotted" w:sz="4" w:space="0" w:color="auto"/>
              <w:bottom w:val="dotted" w:sz="4" w:space="0" w:color="auto"/>
              <w:right w:val="dotted" w:sz="4" w:space="0" w:color="auto"/>
            </w:tcBorders>
          </w:tcPr>
          <w:p w14:paraId="1FD8A409"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5519BD24" w14:textId="77777777" w:rsidR="00F87DE9" w:rsidRPr="000C707B" w:rsidRDefault="00F87DE9" w:rsidP="00E26FAF">
            <w:pPr>
              <w:spacing w:line="276" w:lineRule="auto"/>
            </w:pPr>
            <w:r w:rsidRPr="000C707B">
              <w:t>/ɪnˈdʒɔɪəbl/</w:t>
            </w:r>
          </w:p>
        </w:tc>
        <w:tc>
          <w:tcPr>
            <w:tcW w:w="3969" w:type="dxa"/>
            <w:tcBorders>
              <w:top w:val="dotted" w:sz="4" w:space="0" w:color="auto"/>
              <w:left w:val="dotted" w:sz="4" w:space="0" w:color="auto"/>
              <w:bottom w:val="dotted" w:sz="4" w:space="0" w:color="auto"/>
              <w:right w:val="dotted" w:sz="4" w:space="0" w:color="auto"/>
            </w:tcBorders>
          </w:tcPr>
          <w:p w14:paraId="577A000B" w14:textId="77777777" w:rsidR="00F87DE9" w:rsidRPr="000C707B" w:rsidRDefault="00F87DE9" w:rsidP="00E26FAF">
            <w:pPr>
              <w:spacing w:line="276" w:lineRule="auto"/>
            </w:pPr>
            <w:r w:rsidRPr="000C707B">
              <w:t>thú vị, gây hứng thú</w:t>
            </w:r>
          </w:p>
        </w:tc>
      </w:tr>
      <w:tr w:rsidR="00F87DE9" w:rsidRPr="000C707B" w14:paraId="2B28CF54" w14:textId="77777777" w:rsidTr="00E26FAF">
        <w:tc>
          <w:tcPr>
            <w:tcW w:w="2972" w:type="dxa"/>
            <w:tcBorders>
              <w:top w:val="dotted" w:sz="4" w:space="0" w:color="auto"/>
              <w:left w:val="dotted" w:sz="4" w:space="0" w:color="auto"/>
              <w:bottom w:val="dotted" w:sz="4" w:space="0" w:color="auto"/>
              <w:right w:val="dotted" w:sz="4" w:space="0" w:color="auto"/>
            </w:tcBorders>
          </w:tcPr>
          <w:p w14:paraId="58AA542E"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196C3C8F" w14:textId="77777777" w:rsidR="00F87DE9" w:rsidRPr="000C707B" w:rsidRDefault="00F87DE9" w:rsidP="00E26FAF">
            <w:pPr>
              <w:spacing w:line="276" w:lineRule="auto"/>
            </w:pPr>
            <w:r w:rsidRPr="000C707B">
              <w:t>/ˌekspekˈteɪʃn/</w:t>
            </w:r>
          </w:p>
        </w:tc>
        <w:tc>
          <w:tcPr>
            <w:tcW w:w="3969" w:type="dxa"/>
            <w:tcBorders>
              <w:top w:val="dotted" w:sz="4" w:space="0" w:color="auto"/>
              <w:left w:val="dotted" w:sz="4" w:space="0" w:color="auto"/>
              <w:bottom w:val="dotted" w:sz="4" w:space="0" w:color="auto"/>
              <w:right w:val="dotted" w:sz="4" w:space="0" w:color="auto"/>
            </w:tcBorders>
          </w:tcPr>
          <w:p w14:paraId="685BF73D" w14:textId="77777777" w:rsidR="00F87DE9" w:rsidRPr="000C707B" w:rsidRDefault="00F87DE9" w:rsidP="00E26FAF">
            <w:pPr>
              <w:spacing w:line="276" w:lineRule="auto"/>
            </w:pPr>
            <w:r w:rsidRPr="000C707B">
              <w:t>sự mong chờ, kì vọng</w:t>
            </w:r>
          </w:p>
        </w:tc>
      </w:tr>
      <w:tr w:rsidR="00F87DE9" w:rsidRPr="000C707B" w14:paraId="163D0BA9" w14:textId="77777777" w:rsidTr="00E26FAF">
        <w:tc>
          <w:tcPr>
            <w:tcW w:w="2972" w:type="dxa"/>
            <w:tcBorders>
              <w:top w:val="dotted" w:sz="4" w:space="0" w:color="auto"/>
              <w:left w:val="dotted" w:sz="4" w:space="0" w:color="auto"/>
              <w:bottom w:val="dotted" w:sz="4" w:space="0" w:color="auto"/>
              <w:right w:val="dotted" w:sz="4" w:space="0" w:color="auto"/>
            </w:tcBorders>
          </w:tcPr>
          <w:p w14:paraId="57A6A022"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2E5A114B" w14:textId="77777777" w:rsidR="00F87DE9" w:rsidRPr="000C707B" w:rsidRDefault="00F87DE9" w:rsidP="00E26FAF">
            <w:pPr>
              <w:spacing w:line="276" w:lineRule="auto"/>
            </w:pPr>
            <w:r w:rsidRPr="000C707B">
              <w:t>/ˈfəʊkəst/</w:t>
            </w:r>
          </w:p>
        </w:tc>
        <w:tc>
          <w:tcPr>
            <w:tcW w:w="3969" w:type="dxa"/>
            <w:tcBorders>
              <w:top w:val="dotted" w:sz="4" w:space="0" w:color="auto"/>
              <w:left w:val="dotted" w:sz="4" w:space="0" w:color="auto"/>
              <w:bottom w:val="dotted" w:sz="4" w:space="0" w:color="auto"/>
              <w:right w:val="dotted" w:sz="4" w:space="0" w:color="auto"/>
            </w:tcBorders>
          </w:tcPr>
          <w:p w14:paraId="50563506" w14:textId="77777777" w:rsidR="00F87DE9" w:rsidRPr="000C707B" w:rsidRDefault="00F87DE9" w:rsidP="00E26FAF">
            <w:pPr>
              <w:spacing w:line="276" w:lineRule="auto"/>
            </w:pPr>
            <w:r w:rsidRPr="000C707B">
              <w:t>chuyên tâm, tập trung</w:t>
            </w:r>
          </w:p>
        </w:tc>
      </w:tr>
      <w:tr w:rsidR="00F87DE9" w:rsidRPr="000C707B" w14:paraId="1BE29D2E" w14:textId="77777777" w:rsidTr="00E26FAF">
        <w:tc>
          <w:tcPr>
            <w:tcW w:w="2972" w:type="dxa"/>
            <w:tcBorders>
              <w:top w:val="dotted" w:sz="4" w:space="0" w:color="auto"/>
              <w:left w:val="dotted" w:sz="4" w:space="0" w:color="auto"/>
              <w:bottom w:val="dotted" w:sz="4" w:space="0" w:color="auto"/>
              <w:right w:val="dotted" w:sz="4" w:space="0" w:color="auto"/>
            </w:tcBorders>
          </w:tcPr>
          <w:p w14:paraId="3EF51C20"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5C44C746" w14:textId="77777777" w:rsidR="00F87DE9" w:rsidRPr="000C707B" w:rsidRDefault="00F87DE9" w:rsidP="00E26FAF">
            <w:pPr>
              <w:spacing w:line="276" w:lineRule="auto"/>
            </w:pPr>
            <w:r w:rsidRPr="000C707B">
              <w:t>/ˈfɔːrəm/</w:t>
            </w:r>
          </w:p>
        </w:tc>
        <w:tc>
          <w:tcPr>
            <w:tcW w:w="3969" w:type="dxa"/>
            <w:tcBorders>
              <w:top w:val="dotted" w:sz="4" w:space="0" w:color="auto"/>
              <w:left w:val="dotted" w:sz="4" w:space="0" w:color="auto"/>
              <w:bottom w:val="dotted" w:sz="4" w:space="0" w:color="auto"/>
              <w:right w:val="dotted" w:sz="4" w:space="0" w:color="auto"/>
            </w:tcBorders>
          </w:tcPr>
          <w:p w14:paraId="559DA57D" w14:textId="77777777" w:rsidR="00F87DE9" w:rsidRPr="000C707B" w:rsidRDefault="00F87DE9" w:rsidP="00E26FAF">
            <w:pPr>
              <w:spacing w:line="276" w:lineRule="auto"/>
            </w:pPr>
            <w:r w:rsidRPr="000C707B">
              <w:t>diễn đàn</w:t>
            </w:r>
          </w:p>
        </w:tc>
      </w:tr>
      <w:tr w:rsidR="00F87DE9" w:rsidRPr="000C707B" w14:paraId="5C8917DC" w14:textId="77777777" w:rsidTr="00E26FAF">
        <w:tc>
          <w:tcPr>
            <w:tcW w:w="2972" w:type="dxa"/>
            <w:tcBorders>
              <w:top w:val="dotted" w:sz="4" w:space="0" w:color="auto"/>
              <w:left w:val="dotted" w:sz="4" w:space="0" w:color="auto"/>
              <w:bottom w:val="dotted" w:sz="4" w:space="0" w:color="auto"/>
              <w:right w:val="dotted" w:sz="4" w:space="0" w:color="auto"/>
            </w:tcBorders>
          </w:tcPr>
          <w:p w14:paraId="5FB4AF59"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31B7C7AB" w14:textId="77777777" w:rsidR="00F87DE9" w:rsidRPr="000C707B" w:rsidRDefault="00F87DE9" w:rsidP="00E26FAF">
            <w:pPr>
              <w:spacing w:line="276" w:lineRule="auto"/>
            </w:pPr>
            <w:r w:rsidRPr="000C707B">
              <w:t>/lɒɡ (ən tə)/</w:t>
            </w:r>
          </w:p>
        </w:tc>
        <w:tc>
          <w:tcPr>
            <w:tcW w:w="3969" w:type="dxa"/>
            <w:tcBorders>
              <w:top w:val="dotted" w:sz="4" w:space="0" w:color="auto"/>
              <w:left w:val="dotted" w:sz="4" w:space="0" w:color="auto"/>
              <w:bottom w:val="dotted" w:sz="4" w:space="0" w:color="auto"/>
              <w:right w:val="dotted" w:sz="4" w:space="0" w:color="auto"/>
            </w:tcBorders>
          </w:tcPr>
          <w:p w14:paraId="7273B8E5" w14:textId="77777777" w:rsidR="00F87DE9" w:rsidRPr="000C707B" w:rsidRDefault="00F87DE9" w:rsidP="00E26FAF">
            <w:pPr>
              <w:spacing w:line="276" w:lineRule="auto"/>
            </w:pPr>
            <w:r w:rsidRPr="000C707B">
              <w:t>đăng nhập</w:t>
            </w:r>
          </w:p>
        </w:tc>
      </w:tr>
      <w:tr w:rsidR="00F87DE9" w:rsidRPr="000C707B" w14:paraId="275E3104" w14:textId="77777777" w:rsidTr="00E26FAF">
        <w:tc>
          <w:tcPr>
            <w:tcW w:w="2972" w:type="dxa"/>
            <w:tcBorders>
              <w:top w:val="dotted" w:sz="4" w:space="0" w:color="auto"/>
              <w:left w:val="dotted" w:sz="4" w:space="0" w:color="auto"/>
              <w:bottom w:val="dotted" w:sz="4" w:space="0" w:color="auto"/>
              <w:right w:val="dotted" w:sz="4" w:space="0" w:color="auto"/>
            </w:tcBorders>
          </w:tcPr>
          <w:p w14:paraId="126537B4"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5016B3A1" w14:textId="77777777" w:rsidR="00F87DE9" w:rsidRPr="000C707B" w:rsidRDefault="00F87DE9" w:rsidP="00E26FAF">
            <w:pPr>
              <w:spacing w:line="276" w:lineRule="auto"/>
            </w:pPr>
            <w:r w:rsidRPr="000C707B">
              <w:t>/məˈtʃʊə/</w:t>
            </w:r>
          </w:p>
        </w:tc>
        <w:tc>
          <w:tcPr>
            <w:tcW w:w="3969" w:type="dxa"/>
            <w:tcBorders>
              <w:top w:val="dotted" w:sz="4" w:space="0" w:color="auto"/>
              <w:left w:val="dotted" w:sz="4" w:space="0" w:color="auto"/>
              <w:bottom w:val="dotted" w:sz="4" w:space="0" w:color="auto"/>
              <w:right w:val="dotted" w:sz="4" w:space="0" w:color="auto"/>
            </w:tcBorders>
          </w:tcPr>
          <w:p w14:paraId="11F60D05" w14:textId="77777777" w:rsidR="00F87DE9" w:rsidRPr="000C707B" w:rsidRDefault="00F87DE9" w:rsidP="00E26FAF">
            <w:pPr>
              <w:spacing w:line="276" w:lineRule="auto"/>
            </w:pPr>
            <w:r w:rsidRPr="000C707B">
              <w:t>chín chắn, trưởng thành</w:t>
            </w:r>
          </w:p>
        </w:tc>
      </w:tr>
      <w:tr w:rsidR="00F87DE9" w:rsidRPr="000C707B" w14:paraId="007DA541" w14:textId="77777777" w:rsidTr="00E26FAF">
        <w:tc>
          <w:tcPr>
            <w:tcW w:w="2972" w:type="dxa"/>
            <w:tcBorders>
              <w:top w:val="dotted" w:sz="4" w:space="0" w:color="auto"/>
              <w:left w:val="dotted" w:sz="4" w:space="0" w:color="auto"/>
              <w:bottom w:val="dotted" w:sz="4" w:space="0" w:color="auto"/>
              <w:right w:val="dotted" w:sz="4" w:space="0" w:color="auto"/>
            </w:tcBorders>
          </w:tcPr>
          <w:p w14:paraId="638B22C5"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6BC1C1DF" w14:textId="77777777" w:rsidR="00F87DE9" w:rsidRPr="000C707B" w:rsidRDefault="00F87DE9" w:rsidP="00E26FAF">
            <w:pPr>
              <w:spacing w:line="276" w:lineRule="auto"/>
            </w:pPr>
            <w:r w:rsidRPr="000C707B">
              <w:t>/ˈmiːdiə/</w:t>
            </w:r>
          </w:p>
        </w:tc>
        <w:tc>
          <w:tcPr>
            <w:tcW w:w="3969" w:type="dxa"/>
            <w:tcBorders>
              <w:top w:val="dotted" w:sz="4" w:space="0" w:color="auto"/>
              <w:left w:val="dotted" w:sz="4" w:space="0" w:color="auto"/>
              <w:bottom w:val="dotted" w:sz="4" w:space="0" w:color="auto"/>
              <w:right w:val="dotted" w:sz="4" w:space="0" w:color="auto"/>
            </w:tcBorders>
          </w:tcPr>
          <w:p w14:paraId="03376DD8" w14:textId="77777777" w:rsidR="00F87DE9" w:rsidRPr="000C707B" w:rsidRDefault="00F87DE9" w:rsidP="00E26FAF">
            <w:pPr>
              <w:spacing w:line="276" w:lineRule="auto"/>
            </w:pPr>
            <w:r w:rsidRPr="000C707B">
              <w:t>(phương tiện) truyền thông</w:t>
            </w:r>
          </w:p>
        </w:tc>
      </w:tr>
      <w:tr w:rsidR="00F87DE9" w:rsidRPr="000C707B" w14:paraId="5C0B6BB8" w14:textId="77777777" w:rsidTr="00E26FAF">
        <w:tc>
          <w:tcPr>
            <w:tcW w:w="2972" w:type="dxa"/>
            <w:tcBorders>
              <w:top w:val="dotted" w:sz="4" w:space="0" w:color="auto"/>
              <w:left w:val="dotted" w:sz="4" w:space="0" w:color="auto"/>
              <w:bottom w:val="dotted" w:sz="4" w:space="0" w:color="auto"/>
              <w:right w:val="dotted" w:sz="4" w:space="0" w:color="auto"/>
            </w:tcBorders>
          </w:tcPr>
          <w:p w14:paraId="6F39616A"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075B1631" w14:textId="77777777" w:rsidR="00F87DE9" w:rsidRPr="000C707B" w:rsidRDefault="00F87DE9" w:rsidP="00E26FAF">
            <w:pPr>
              <w:spacing w:line="276" w:lineRule="auto"/>
            </w:pPr>
            <w:r w:rsidRPr="000C707B">
              <w:t>/ˌmɪdˈtɜːm/</w:t>
            </w:r>
          </w:p>
        </w:tc>
        <w:tc>
          <w:tcPr>
            <w:tcW w:w="3969" w:type="dxa"/>
            <w:tcBorders>
              <w:top w:val="dotted" w:sz="4" w:space="0" w:color="auto"/>
              <w:left w:val="dotted" w:sz="4" w:space="0" w:color="auto"/>
              <w:bottom w:val="dotted" w:sz="4" w:space="0" w:color="auto"/>
              <w:right w:val="dotted" w:sz="4" w:space="0" w:color="auto"/>
            </w:tcBorders>
          </w:tcPr>
          <w:p w14:paraId="4C6F11D1" w14:textId="77777777" w:rsidR="00F87DE9" w:rsidRPr="000C707B" w:rsidRDefault="00F87DE9" w:rsidP="00E26FAF">
            <w:pPr>
              <w:spacing w:line="276" w:lineRule="auto"/>
            </w:pPr>
            <w:r w:rsidRPr="000C707B">
              <w:t>giữa kì</w:t>
            </w:r>
          </w:p>
        </w:tc>
      </w:tr>
      <w:tr w:rsidR="00F87DE9" w:rsidRPr="000C707B" w14:paraId="3DC37B12" w14:textId="77777777" w:rsidTr="00E26FAF">
        <w:tc>
          <w:tcPr>
            <w:tcW w:w="2972" w:type="dxa"/>
            <w:tcBorders>
              <w:top w:val="dotted" w:sz="4" w:space="0" w:color="auto"/>
              <w:left w:val="dotted" w:sz="4" w:space="0" w:color="auto"/>
              <w:bottom w:val="dotted" w:sz="4" w:space="0" w:color="auto"/>
              <w:right w:val="dotted" w:sz="4" w:space="0" w:color="auto"/>
            </w:tcBorders>
          </w:tcPr>
          <w:p w14:paraId="3D306828"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0518991B" w14:textId="77777777" w:rsidR="00F87DE9" w:rsidRPr="000C707B" w:rsidRDefault="00F87DE9" w:rsidP="00E26FAF">
            <w:pPr>
              <w:spacing w:line="276" w:lineRule="auto"/>
            </w:pPr>
            <w:r w:rsidRPr="000C707B">
              <w:t>/ˌnəʊtɪfɪˈkeɪʃn/</w:t>
            </w:r>
          </w:p>
        </w:tc>
        <w:tc>
          <w:tcPr>
            <w:tcW w:w="3969" w:type="dxa"/>
            <w:tcBorders>
              <w:top w:val="dotted" w:sz="4" w:space="0" w:color="auto"/>
              <w:left w:val="dotted" w:sz="4" w:space="0" w:color="auto"/>
              <w:bottom w:val="dotted" w:sz="4" w:space="0" w:color="auto"/>
              <w:right w:val="dotted" w:sz="4" w:space="0" w:color="auto"/>
            </w:tcBorders>
          </w:tcPr>
          <w:p w14:paraId="1BB65ABB" w14:textId="77777777" w:rsidR="00F87DE9" w:rsidRPr="000C707B" w:rsidRDefault="00F87DE9" w:rsidP="00E26FAF">
            <w:pPr>
              <w:spacing w:line="276" w:lineRule="auto"/>
            </w:pPr>
            <w:r w:rsidRPr="000C707B">
              <w:t>sự thông báo</w:t>
            </w:r>
          </w:p>
        </w:tc>
      </w:tr>
      <w:tr w:rsidR="00F87DE9" w:rsidRPr="000C707B" w14:paraId="1006128B" w14:textId="77777777" w:rsidTr="00E26FAF">
        <w:tc>
          <w:tcPr>
            <w:tcW w:w="2972" w:type="dxa"/>
            <w:tcBorders>
              <w:top w:val="dotted" w:sz="4" w:space="0" w:color="auto"/>
              <w:left w:val="dotted" w:sz="4" w:space="0" w:color="auto"/>
              <w:bottom w:val="dotted" w:sz="4" w:space="0" w:color="auto"/>
              <w:right w:val="dotted" w:sz="4" w:space="0" w:color="auto"/>
            </w:tcBorders>
          </w:tcPr>
          <w:p w14:paraId="0F5531CA"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5263DA77" w14:textId="77777777" w:rsidR="00F87DE9" w:rsidRPr="000C707B" w:rsidRDefault="00F87DE9" w:rsidP="00E26FAF">
            <w:pPr>
              <w:spacing w:line="276" w:lineRule="auto"/>
            </w:pPr>
            <w:r w:rsidRPr="000C707B">
              <w:t>/pɪə/</w:t>
            </w:r>
          </w:p>
        </w:tc>
        <w:tc>
          <w:tcPr>
            <w:tcW w:w="3969" w:type="dxa"/>
            <w:tcBorders>
              <w:top w:val="dotted" w:sz="4" w:space="0" w:color="auto"/>
              <w:left w:val="dotted" w:sz="4" w:space="0" w:color="auto"/>
              <w:bottom w:val="dotted" w:sz="4" w:space="0" w:color="auto"/>
              <w:right w:val="dotted" w:sz="4" w:space="0" w:color="auto"/>
            </w:tcBorders>
          </w:tcPr>
          <w:p w14:paraId="5BC0D707" w14:textId="77777777" w:rsidR="00F87DE9" w:rsidRPr="000C707B" w:rsidRDefault="00F87DE9" w:rsidP="00E26FAF">
            <w:pPr>
              <w:spacing w:line="276" w:lineRule="auto"/>
            </w:pPr>
            <w:r w:rsidRPr="000C707B">
              <w:t>người ngang hàng, bạn đồng lứa</w:t>
            </w:r>
          </w:p>
        </w:tc>
      </w:tr>
      <w:tr w:rsidR="00F87DE9" w:rsidRPr="000C707B" w14:paraId="1AEA8548" w14:textId="77777777" w:rsidTr="00E26FAF">
        <w:tc>
          <w:tcPr>
            <w:tcW w:w="2972" w:type="dxa"/>
            <w:tcBorders>
              <w:top w:val="dotted" w:sz="4" w:space="0" w:color="auto"/>
              <w:left w:val="dotted" w:sz="4" w:space="0" w:color="auto"/>
              <w:bottom w:val="dotted" w:sz="4" w:space="0" w:color="auto"/>
              <w:right w:val="dotted" w:sz="4" w:space="0" w:color="auto"/>
            </w:tcBorders>
          </w:tcPr>
          <w:p w14:paraId="540220A8"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70ABB5C7" w14:textId="77777777" w:rsidR="00F87DE9" w:rsidRPr="000C707B" w:rsidRDefault="00F87DE9" w:rsidP="00E26FAF">
            <w:pPr>
              <w:spacing w:line="276" w:lineRule="auto"/>
            </w:pPr>
            <w:r w:rsidRPr="000C707B">
              <w:t>/ˈpreʃə/</w:t>
            </w:r>
          </w:p>
        </w:tc>
        <w:tc>
          <w:tcPr>
            <w:tcW w:w="3969" w:type="dxa"/>
            <w:tcBorders>
              <w:top w:val="dotted" w:sz="4" w:space="0" w:color="auto"/>
              <w:left w:val="dotted" w:sz="4" w:space="0" w:color="auto"/>
              <w:bottom w:val="dotted" w:sz="4" w:space="0" w:color="auto"/>
              <w:right w:val="dotted" w:sz="4" w:space="0" w:color="auto"/>
            </w:tcBorders>
          </w:tcPr>
          <w:p w14:paraId="066990F4" w14:textId="77777777" w:rsidR="00F87DE9" w:rsidRPr="000C707B" w:rsidRDefault="00F87DE9" w:rsidP="00E26FAF">
            <w:pPr>
              <w:spacing w:line="276" w:lineRule="auto"/>
            </w:pPr>
            <w:r w:rsidRPr="000C707B">
              <w:t>áp lực</w:t>
            </w:r>
          </w:p>
        </w:tc>
      </w:tr>
      <w:tr w:rsidR="00F87DE9" w:rsidRPr="000C707B" w14:paraId="3DC8BA47" w14:textId="77777777" w:rsidTr="00E26FAF">
        <w:tc>
          <w:tcPr>
            <w:tcW w:w="2972" w:type="dxa"/>
            <w:tcBorders>
              <w:top w:val="dotted" w:sz="4" w:space="0" w:color="auto"/>
              <w:left w:val="dotted" w:sz="4" w:space="0" w:color="auto"/>
              <w:bottom w:val="dotted" w:sz="4" w:space="0" w:color="auto"/>
              <w:right w:val="dotted" w:sz="4" w:space="0" w:color="auto"/>
            </w:tcBorders>
          </w:tcPr>
          <w:p w14:paraId="3207EE2E"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75491813" w14:textId="77777777" w:rsidR="00F87DE9" w:rsidRPr="000C707B" w:rsidRDefault="00F87DE9" w:rsidP="00E26FAF">
            <w:pPr>
              <w:spacing w:line="276" w:lineRule="auto"/>
            </w:pPr>
            <w:r w:rsidRPr="000C707B">
              <w:t>/ˈskuːlwɜːk/</w:t>
            </w:r>
          </w:p>
        </w:tc>
        <w:tc>
          <w:tcPr>
            <w:tcW w:w="3969" w:type="dxa"/>
            <w:tcBorders>
              <w:top w:val="dotted" w:sz="4" w:space="0" w:color="auto"/>
              <w:left w:val="dotted" w:sz="4" w:space="0" w:color="auto"/>
              <w:bottom w:val="dotted" w:sz="4" w:space="0" w:color="auto"/>
              <w:right w:val="dotted" w:sz="4" w:space="0" w:color="auto"/>
            </w:tcBorders>
          </w:tcPr>
          <w:p w14:paraId="102D880B" w14:textId="77777777" w:rsidR="00F87DE9" w:rsidRPr="000C707B" w:rsidRDefault="00F87DE9" w:rsidP="00E26FAF">
            <w:pPr>
              <w:spacing w:line="276" w:lineRule="auto"/>
            </w:pPr>
            <w:r w:rsidRPr="000C707B">
              <w:t>bài làm trên lớp</w:t>
            </w:r>
          </w:p>
        </w:tc>
      </w:tr>
      <w:tr w:rsidR="00F87DE9" w:rsidRPr="000C707B" w14:paraId="1E612E10" w14:textId="77777777" w:rsidTr="00E26FAF">
        <w:tc>
          <w:tcPr>
            <w:tcW w:w="2972" w:type="dxa"/>
            <w:tcBorders>
              <w:top w:val="dotted" w:sz="4" w:space="0" w:color="auto"/>
              <w:left w:val="dotted" w:sz="4" w:space="0" w:color="auto"/>
              <w:bottom w:val="dotted" w:sz="4" w:space="0" w:color="auto"/>
              <w:right w:val="dotted" w:sz="4" w:space="0" w:color="auto"/>
            </w:tcBorders>
          </w:tcPr>
          <w:p w14:paraId="589F1D0B"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6B2A145F" w14:textId="77777777" w:rsidR="00F87DE9" w:rsidRPr="000C707B" w:rsidRDefault="00F87DE9" w:rsidP="00E26FAF">
            <w:pPr>
              <w:spacing w:line="276" w:lineRule="auto"/>
            </w:pPr>
            <w:r w:rsidRPr="000C707B">
              <w:t>/ˈseʃn/</w:t>
            </w:r>
          </w:p>
        </w:tc>
        <w:tc>
          <w:tcPr>
            <w:tcW w:w="3969" w:type="dxa"/>
            <w:tcBorders>
              <w:top w:val="dotted" w:sz="4" w:space="0" w:color="auto"/>
              <w:left w:val="dotted" w:sz="4" w:space="0" w:color="auto"/>
              <w:bottom w:val="dotted" w:sz="4" w:space="0" w:color="auto"/>
              <w:right w:val="dotted" w:sz="4" w:space="0" w:color="auto"/>
            </w:tcBorders>
          </w:tcPr>
          <w:p w14:paraId="485C777F" w14:textId="77777777" w:rsidR="00F87DE9" w:rsidRPr="000C707B" w:rsidRDefault="00F87DE9" w:rsidP="00E26FAF">
            <w:pPr>
              <w:spacing w:line="276" w:lineRule="auto"/>
            </w:pPr>
            <w:r w:rsidRPr="000C707B">
              <w:t>tiết học</w:t>
            </w:r>
          </w:p>
        </w:tc>
      </w:tr>
      <w:tr w:rsidR="00F87DE9" w:rsidRPr="000C707B" w14:paraId="73C55CED" w14:textId="77777777" w:rsidTr="00E26FAF">
        <w:tc>
          <w:tcPr>
            <w:tcW w:w="2972" w:type="dxa"/>
            <w:tcBorders>
              <w:top w:val="dotted" w:sz="4" w:space="0" w:color="auto"/>
              <w:left w:val="dotted" w:sz="4" w:space="0" w:color="auto"/>
              <w:bottom w:val="dotted" w:sz="4" w:space="0" w:color="auto"/>
              <w:right w:val="dotted" w:sz="4" w:space="0" w:color="auto"/>
            </w:tcBorders>
          </w:tcPr>
          <w:p w14:paraId="1130D702"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19B52E3D" w14:textId="77777777" w:rsidR="00F87DE9" w:rsidRPr="000C707B" w:rsidRDefault="00F87DE9" w:rsidP="00E26FAF">
            <w:pPr>
              <w:spacing w:line="276" w:lineRule="auto"/>
            </w:pPr>
            <w:r w:rsidRPr="000C707B">
              <w:t>/ˈstres/</w:t>
            </w:r>
          </w:p>
        </w:tc>
        <w:tc>
          <w:tcPr>
            <w:tcW w:w="3969" w:type="dxa"/>
            <w:tcBorders>
              <w:top w:val="dotted" w:sz="4" w:space="0" w:color="auto"/>
              <w:left w:val="dotted" w:sz="4" w:space="0" w:color="auto"/>
              <w:bottom w:val="dotted" w:sz="4" w:space="0" w:color="auto"/>
              <w:right w:val="dotted" w:sz="4" w:space="0" w:color="000000"/>
            </w:tcBorders>
          </w:tcPr>
          <w:p w14:paraId="56BB8AB6" w14:textId="77777777" w:rsidR="00F87DE9" w:rsidRPr="000C707B" w:rsidRDefault="00F87DE9" w:rsidP="00E26FAF">
            <w:pPr>
              <w:spacing w:line="276" w:lineRule="auto"/>
            </w:pPr>
            <w:r w:rsidRPr="000C707B">
              <w:t>căng thẳng</w:t>
            </w:r>
          </w:p>
        </w:tc>
      </w:tr>
      <w:tr w:rsidR="00F87DE9" w:rsidRPr="000C707B" w14:paraId="61C74B48" w14:textId="77777777" w:rsidTr="00E26FAF">
        <w:tc>
          <w:tcPr>
            <w:tcW w:w="2972" w:type="dxa"/>
            <w:tcBorders>
              <w:top w:val="dotted" w:sz="4" w:space="0" w:color="auto"/>
              <w:left w:val="dotted" w:sz="4" w:space="0" w:color="000000"/>
              <w:bottom w:val="dotted" w:sz="4" w:space="0" w:color="auto"/>
            </w:tcBorders>
          </w:tcPr>
          <w:p w14:paraId="758AF71E" w14:textId="77777777" w:rsidR="00F87DE9" w:rsidRPr="000C707B" w:rsidRDefault="00F87DE9" w:rsidP="00E26FAF">
            <w:pPr>
              <w:spacing w:line="276" w:lineRule="auto"/>
            </w:pPr>
          </w:p>
        </w:tc>
        <w:tc>
          <w:tcPr>
            <w:tcW w:w="2835" w:type="dxa"/>
            <w:tcBorders>
              <w:top w:val="dotted" w:sz="4" w:space="0" w:color="auto"/>
              <w:bottom w:val="dotted" w:sz="4" w:space="0" w:color="auto"/>
            </w:tcBorders>
          </w:tcPr>
          <w:p w14:paraId="6F372006" w14:textId="77777777" w:rsidR="00F87DE9" w:rsidRPr="000C707B" w:rsidRDefault="00F87DE9" w:rsidP="00E26FAF">
            <w:pPr>
              <w:spacing w:line="276" w:lineRule="auto"/>
            </w:pPr>
            <w:r w:rsidRPr="000C707B">
              <w:t>/ˈstresfl/</w:t>
            </w:r>
          </w:p>
        </w:tc>
        <w:tc>
          <w:tcPr>
            <w:tcW w:w="3969" w:type="dxa"/>
            <w:tcBorders>
              <w:top w:val="dotted" w:sz="4" w:space="0" w:color="auto"/>
              <w:bottom w:val="dotted" w:sz="4" w:space="0" w:color="auto"/>
              <w:right w:val="dotted" w:sz="4" w:space="0" w:color="000000"/>
            </w:tcBorders>
          </w:tcPr>
          <w:p w14:paraId="30D47633" w14:textId="77777777" w:rsidR="00F87DE9" w:rsidRPr="000C707B" w:rsidRDefault="00F87DE9" w:rsidP="00E26FAF">
            <w:pPr>
              <w:spacing w:line="276" w:lineRule="auto"/>
            </w:pPr>
            <w:r w:rsidRPr="000C707B">
              <w:t>căng thẳng, tạo áp lực</w:t>
            </w:r>
          </w:p>
        </w:tc>
      </w:tr>
      <w:tr w:rsidR="00F87DE9" w:rsidRPr="000C707B" w14:paraId="4DC0B94F" w14:textId="77777777" w:rsidTr="00E26FAF">
        <w:tc>
          <w:tcPr>
            <w:tcW w:w="2972" w:type="dxa"/>
            <w:tcBorders>
              <w:top w:val="dotted" w:sz="4" w:space="0" w:color="auto"/>
              <w:left w:val="dotted" w:sz="4" w:space="0" w:color="000000"/>
              <w:bottom w:val="dotted" w:sz="4" w:space="0" w:color="auto"/>
            </w:tcBorders>
          </w:tcPr>
          <w:p w14:paraId="359FF14F" w14:textId="77777777" w:rsidR="00F87DE9" w:rsidRPr="000C707B" w:rsidRDefault="00F87DE9" w:rsidP="00E26FAF">
            <w:pPr>
              <w:spacing w:line="276" w:lineRule="auto"/>
            </w:pPr>
          </w:p>
        </w:tc>
        <w:tc>
          <w:tcPr>
            <w:tcW w:w="2835" w:type="dxa"/>
            <w:tcBorders>
              <w:top w:val="dotted" w:sz="4" w:space="0" w:color="auto"/>
              <w:bottom w:val="dotted" w:sz="4" w:space="0" w:color="auto"/>
            </w:tcBorders>
          </w:tcPr>
          <w:p w14:paraId="53F9299B" w14:textId="77777777" w:rsidR="00F87DE9" w:rsidRPr="000C707B" w:rsidRDefault="00F87DE9" w:rsidP="00E26FAF">
            <w:pPr>
              <w:spacing w:line="276" w:lineRule="auto"/>
            </w:pPr>
            <w:r w:rsidRPr="000C707B">
              <w:t>/ˌʌpˈləʊd/</w:t>
            </w:r>
          </w:p>
        </w:tc>
        <w:tc>
          <w:tcPr>
            <w:tcW w:w="3969" w:type="dxa"/>
            <w:tcBorders>
              <w:top w:val="dotted" w:sz="4" w:space="0" w:color="auto"/>
              <w:bottom w:val="dotted" w:sz="4" w:space="0" w:color="auto"/>
              <w:right w:val="dotted" w:sz="4" w:space="0" w:color="000000"/>
            </w:tcBorders>
          </w:tcPr>
          <w:p w14:paraId="18BE0B35" w14:textId="77777777" w:rsidR="00F87DE9" w:rsidRPr="000C707B" w:rsidRDefault="00F87DE9" w:rsidP="00E26FAF">
            <w:pPr>
              <w:spacing w:line="276" w:lineRule="auto"/>
            </w:pPr>
            <w:r w:rsidRPr="000C707B">
              <w:t>tải lên</w:t>
            </w:r>
          </w:p>
        </w:tc>
      </w:tr>
      <w:tr w:rsidR="00F87DE9" w:rsidRPr="000C707B" w14:paraId="6E4F6194" w14:textId="77777777" w:rsidTr="00E26FAF">
        <w:tc>
          <w:tcPr>
            <w:tcW w:w="2972" w:type="dxa"/>
            <w:tcBorders>
              <w:top w:val="dotted" w:sz="4" w:space="0" w:color="auto"/>
              <w:left w:val="dotted" w:sz="4" w:space="0" w:color="000000"/>
              <w:bottom w:val="dotted" w:sz="4" w:space="0" w:color="auto"/>
            </w:tcBorders>
          </w:tcPr>
          <w:p w14:paraId="7591E95B" w14:textId="77777777" w:rsidR="00F87DE9" w:rsidRPr="000C707B" w:rsidRDefault="00F87DE9" w:rsidP="00E26FAF">
            <w:pPr>
              <w:spacing w:line="276" w:lineRule="auto"/>
            </w:pPr>
          </w:p>
        </w:tc>
        <w:tc>
          <w:tcPr>
            <w:tcW w:w="2835" w:type="dxa"/>
            <w:tcBorders>
              <w:top w:val="dotted" w:sz="4" w:space="0" w:color="auto"/>
              <w:bottom w:val="dotted" w:sz="4" w:space="0" w:color="auto"/>
            </w:tcBorders>
          </w:tcPr>
          <w:p w14:paraId="79B24A35" w14:textId="77777777" w:rsidR="00F87DE9" w:rsidRPr="000C707B" w:rsidRDefault="00F87DE9" w:rsidP="00E26FAF">
            <w:pPr>
              <w:spacing w:line="276" w:lineRule="auto"/>
            </w:pPr>
            <w:r w:rsidRPr="000C707B">
              <w:rPr>
                <w:color w:val="333333"/>
                <w:shd w:val="clear" w:color="auto" w:fill="FFFFFF"/>
              </w:rPr>
              <w:t>/ˌiːkəʊ ˈfrendli/</w:t>
            </w:r>
          </w:p>
        </w:tc>
        <w:tc>
          <w:tcPr>
            <w:tcW w:w="3969" w:type="dxa"/>
            <w:tcBorders>
              <w:top w:val="dotted" w:sz="4" w:space="0" w:color="auto"/>
              <w:bottom w:val="dotted" w:sz="4" w:space="0" w:color="auto"/>
              <w:right w:val="dotted" w:sz="4" w:space="0" w:color="000000"/>
            </w:tcBorders>
          </w:tcPr>
          <w:p w14:paraId="47D5C0B9" w14:textId="77777777" w:rsidR="00F87DE9" w:rsidRPr="000C707B" w:rsidRDefault="00F87DE9" w:rsidP="00E26FAF">
            <w:pPr>
              <w:spacing w:line="276" w:lineRule="auto"/>
            </w:pPr>
            <w:r w:rsidRPr="000C707B">
              <w:t>thân thiện với môi trường</w:t>
            </w:r>
          </w:p>
        </w:tc>
      </w:tr>
      <w:tr w:rsidR="00F87DE9" w:rsidRPr="000C707B" w14:paraId="26E704F4" w14:textId="77777777" w:rsidTr="00E26FAF">
        <w:tc>
          <w:tcPr>
            <w:tcW w:w="2972" w:type="dxa"/>
            <w:tcBorders>
              <w:top w:val="dotted" w:sz="4" w:space="0" w:color="auto"/>
              <w:left w:val="dotted" w:sz="4" w:space="0" w:color="000000"/>
              <w:bottom w:val="dotted" w:sz="4" w:space="0" w:color="auto"/>
            </w:tcBorders>
          </w:tcPr>
          <w:p w14:paraId="765F6BF0" w14:textId="77777777" w:rsidR="00F87DE9" w:rsidRPr="000C707B" w:rsidRDefault="00F87DE9" w:rsidP="00E26FAF">
            <w:pPr>
              <w:spacing w:line="276" w:lineRule="auto"/>
            </w:pPr>
          </w:p>
        </w:tc>
        <w:tc>
          <w:tcPr>
            <w:tcW w:w="2835" w:type="dxa"/>
            <w:tcBorders>
              <w:top w:val="dotted" w:sz="4" w:space="0" w:color="auto"/>
              <w:bottom w:val="dotted" w:sz="4" w:space="0" w:color="auto"/>
            </w:tcBorders>
          </w:tcPr>
          <w:p w14:paraId="45BCDC16" w14:textId="77777777" w:rsidR="00F87DE9" w:rsidRPr="000C707B" w:rsidRDefault="00F87DE9" w:rsidP="00E26FAF">
            <w:pPr>
              <w:spacing w:line="276" w:lineRule="auto"/>
            </w:pPr>
            <w:r w:rsidRPr="000C707B">
              <w:rPr>
                <w:color w:val="333333"/>
                <w:shd w:val="clear" w:color="auto" w:fill="FFFFFF"/>
              </w:rPr>
              <w:t>/ˈwebsaɪt/</w:t>
            </w:r>
          </w:p>
        </w:tc>
        <w:tc>
          <w:tcPr>
            <w:tcW w:w="3969" w:type="dxa"/>
            <w:tcBorders>
              <w:top w:val="dotted" w:sz="4" w:space="0" w:color="auto"/>
              <w:bottom w:val="dotted" w:sz="4" w:space="0" w:color="auto"/>
              <w:right w:val="dotted" w:sz="4" w:space="0" w:color="000000"/>
            </w:tcBorders>
          </w:tcPr>
          <w:p w14:paraId="7954023E" w14:textId="77777777" w:rsidR="00F87DE9" w:rsidRPr="000C707B" w:rsidRDefault="00F87DE9" w:rsidP="00E26FAF">
            <w:pPr>
              <w:spacing w:line="276" w:lineRule="auto"/>
            </w:pPr>
            <w:r w:rsidRPr="000C707B">
              <w:t>trang mạng</w:t>
            </w:r>
          </w:p>
        </w:tc>
      </w:tr>
    </w:tbl>
    <w:p w14:paraId="07B5C502" w14:textId="77777777" w:rsidR="00F87DE9" w:rsidRPr="000C707B" w:rsidRDefault="00F87DE9" w:rsidP="00F87DE9">
      <w:pPr>
        <w:rPr>
          <w:rFonts w:eastAsia="Calibri"/>
          <w:b/>
          <w:bCs/>
          <w:color w:val="0000CC"/>
          <w:kern w:val="2"/>
          <w14:ligatures w14:val="standardContextual"/>
        </w:rPr>
      </w:pPr>
      <w:r w:rsidRPr="000C707B">
        <w:rPr>
          <w:rFonts w:eastAsia="Calibri"/>
          <w:b/>
          <w:bCs/>
          <w:color w:val="0000CC"/>
          <w:kern w:val="2"/>
          <w14:ligatures w14:val="standardContextual"/>
        </w:rPr>
        <w:t xml:space="preserve">UNIT 4 : </w:t>
      </w:r>
      <w:r w:rsidRPr="000C707B">
        <w:rPr>
          <w:rFonts w:eastAsia="Calibri"/>
          <w:b/>
          <w:bCs/>
          <w:color w:val="FF0000"/>
          <w:kern w:val="2"/>
          <w14:ligatures w14:val="standardContextual"/>
        </w:rPr>
        <w:t xml:space="preserve">ETHNIC GROUPS OF VIETNAM   </w:t>
      </w:r>
    </w:p>
    <w:tbl>
      <w:tblPr>
        <w:tblStyle w:val="LiBang6"/>
        <w:tblW w:w="9776" w:type="dxa"/>
        <w:tblLook w:val="04A0" w:firstRow="1" w:lastRow="0" w:firstColumn="1" w:lastColumn="0" w:noHBand="0" w:noVBand="1"/>
      </w:tblPr>
      <w:tblGrid>
        <w:gridCol w:w="2972"/>
        <w:gridCol w:w="2835"/>
        <w:gridCol w:w="3969"/>
      </w:tblGrid>
      <w:tr w:rsidR="00F87DE9" w:rsidRPr="000C707B" w14:paraId="5F9464A8" w14:textId="77777777" w:rsidTr="00E26FAF">
        <w:tc>
          <w:tcPr>
            <w:tcW w:w="2972" w:type="dxa"/>
            <w:tcBorders>
              <w:top w:val="dotted" w:sz="4" w:space="0" w:color="000000"/>
              <w:left w:val="dotted" w:sz="4" w:space="0" w:color="000000"/>
              <w:bottom w:val="dotted" w:sz="4" w:space="0" w:color="000000"/>
            </w:tcBorders>
            <w:shd w:val="clear" w:color="auto" w:fill="EAF1DD"/>
          </w:tcPr>
          <w:p w14:paraId="63539253" w14:textId="77777777" w:rsidR="00F87DE9" w:rsidRPr="000C707B" w:rsidRDefault="00F87DE9" w:rsidP="00E26FAF">
            <w:pPr>
              <w:spacing w:line="276" w:lineRule="auto"/>
              <w:jc w:val="center"/>
              <w:rPr>
                <w:b/>
                <w:bCs/>
                <w:color w:val="0000CC"/>
              </w:rPr>
            </w:pPr>
            <w:r w:rsidRPr="000C707B">
              <w:rPr>
                <w:b/>
                <w:bCs/>
                <w:color w:val="0000CC"/>
              </w:rPr>
              <w:t>Word</w:t>
            </w:r>
          </w:p>
        </w:tc>
        <w:tc>
          <w:tcPr>
            <w:tcW w:w="2835" w:type="dxa"/>
            <w:tcBorders>
              <w:top w:val="dotted" w:sz="4" w:space="0" w:color="000000"/>
              <w:bottom w:val="dotted" w:sz="4" w:space="0" w:color="000000"/>
            </w:tcBorders>
            <w:shd w:val="clear" w:color="auto" w:fill="EAF1DD"/>
          </w:tcPr>
          <w:p w14:paraId="182167A0" w14:textId="77777777" w:rsidR="00F87DE9" w:rsidRPr="000C707B" w:rsidRDefault="00F87DE9" w:rsidP="00E26FAF">
            <w:pPr>
              <w:spacing w:line="276" w:lineRule="auto"/>
              <w:jc w:val="center"/>
              <w:rPr>
                <w:b/>
                <w:bCs/>
                <w:color w:val="0000CC"/>
              </w:rPr>
            </w:pPr>
            <w:r w:rsidRPr="000C707B">
              <w:rPr>
                <w:b/>
                <w:bCs/>
                <w:color w:val="0000CC"/>
              </w:rPr>
              <w:t>Pronunciation</w:t>
            </w:r>
          </w:p>
        </w:tc>
        <w:tc>
          <w:tcPr>
            <w:tcW w:w="3969" w:type="dxa"/>
            <w:tcBorders>
              <w:top w:val="dotted" w:sz="4" w:space="0" w:color="000000"/>
              <w:bottom w:val="dotted" w:sz="4" w:space="0" w:color="000000"/>
              <w:right w:val="dotted" w:sz="4" w:space="0" w:color="000000"/>
            </w:tcBorders>
            <w:shd w:val="clear" w:color="auto" w:fill="EAF1DD"/>
          </w:tcPr>
          <w:p w14:paraId="54912710" w14:textId="77777777" w:rsidR="00F87DE9" w:rsidRPr="000C707B" w:rsidRDefault="00F87DE9" w:rsidP="00E26FAF">
            <w:pPr>
              <w:spacing w:line="276" w:lineRule="auto"/>
              <w:jc w:val="center"/>
              <w:rPr>
                <w:b/>
                <w:bCs/>
                <w:color w:val="0000CC"/>
              </w:rPr>
            </w:pPr>
            <w:r w:rsidRPr="000C707B">
              <w:rPr>
                <w:b/>
                <w:bCs/>
                <w:color w:val="0000CC"/>
              </w:rPr>
              <w:t>Meaning</w:t>
            </w:r>
          </w:p>
        </w:tc>
      </w:tr>
      <w:tr w:rsidR="00F87DE9" w:rsidRPr="000C707B" w14:paraId="1D854485" w14:textId="77777777" w:rsidTr="00E26FAF">
        <w:tc>
          <w:tcPr>
            <w:tcW w:w="2972" w:type="dxa"/>
            <w:tcBorders>
              <w:top w:val="dotted" w:sz="4" w:space="0" w:color="000000"/>
              <w:left w:val="dotted" w:sz="4" w:space="0" w:color="000000"/>
              <w:bottom w:val="dotted" w:sz="4" w:space="0" w:color="auto"/>
            </w:tcBorders>
          </w:tcPr>
          <w:p w14:paraId="5AE664AF" w14:textId="77777777" w:rsidR="00F87DE9" w:rsidRPr="000C707B" w:rsidRDefault="00F87DE9" w:rsidP="00E26FAF"/>
        </w:tc>
        <w:tc>
          <w:tcPr>
            <w:tcW w:w="2835" w:type="dxa"/>
            <w:tcBorders>
              <w:top w:val="dotted" w:sz="4" w:space="0" w:color="000000"/>
              <w:bottom w:val="dotted" w:sz="4" w:space="0" w:color="auto"/>
            </w:tcBorders>
          </w:tcPr>
          <w:p w14:paraId="53B17DBE" w14:textId="77777777" w:rsidR="00F87DE9" w:rsidRPr="000C707B" w:rsidRDefault="00F87DE9" w:rsidP="00E26FAF">
            <w:r w:rsidRPr="000C707B">
              <w:t>/kəˈmjuːnl haʊs/</w:t>
            </w:r>
          </w:p>
        </w:tc>
        <w:tc>
          <w:tcPr>
            <w:tcW w:w="3969" w:type="dxa"/>
            <w:tcBorders>
              <w:top w:val="dotted" w:sz="4" w:space="0" w:color="000000"/>
              <w:bottom w:val="dotted" w:sz="4" w:space="0" w:color="auto"/>
              <w:right w:val="dotted" w:sz="4" w:space="0" w:color="000000"/>
            </w:tcBorders>
          </w:tcPr>
          <w:p w14:paraId="5B31B8A4" w14:textId="77777777" w:rsidR="00F87DE9" w:rsidRPr="000C707B" w:rsidRDefault="00F87DE9" w:rsidP="00E26FAF">
            <w:r w:rsidRPr="000C707B">
              <w:t>nhà rông, nhà sinh hoạt cộng đồng</w:t>
            </w:r>
          </w:p>
        </w:tc>
      </w:tr>
      <w:tr w:rsidR="00F87DE9" w:rsidRPr="000C707B" w14:paraId="7465EF9F" w14:textId="77777777" w:rsidTr="00E26FAF">
        <w:tc>
          <w:tcPr>
            <w:tcW w:w="2972" w:type="dxa"/>
            <w:tcBorders>
              <w:top w:val="dotted" w:sz="4" w:space="0" w:color="auto"/>
              <w:left w:val="dotted" w:sz="4" w:space="0" w:color="000000"/>
              <w:bottom w:val="dotted" w:sz="4" w:space="0" w:color="auto"/>
            </w:tcBorders>
          </w:tcPr>
          <w:p w14:paraId="1CA26D19" w14:textId="77777777" w:rsidR="00F87DE9" w:rsidRPr="000C707B" w:rsidRDefault="00F87DE9" w:rsidP="00E26FAF"/>
        </w:tc>
        <w:tc>
          <w:tcPr>
            <w:tcW w:w="2835" w:type="dxa"/>
            <w:tcBorders>
              <w:top w:val="dotted" w:sz="4" w:space="0" w:color="auto"/>
              <w:bottom w:val="dotted" w:sz="4" w:space="0" w:color="auto"/>
            </w:tcBorders>
          </w:tcPr>
          <w:p w14:paraId="1E401633" w14:textId="77777777" w:rsidR="00F87DE9" w:rsidRPr="000C707B" w:rsidRDefault="00F87DE9" w:rsidP="00E26FAF">
            <w:r w:rsidRPr="000C707B">
              <w:t>/ˈkɒstjuːm/</w:t>
            </w:r>
          </w:p>
        </w:tc>
        <w:tc>
          <w:tcPr>
            <w:tcW w:w="3969" w:type="dxa"/>
            <w:tcBorders>
              <w:top w:val="dotted" w:sz="4" w:space="0" w:color="auto"/>
              <w:bottom w:val="dotted" w:sz="4" w:space="0" w:color="auto"/>
              <w:right w:val="dotted" w:sz="4" w:space="0" w:color="000000"/>
            </w:tcBorders>
          </w:tcPr>
          <w:p w14:paraId="1BA06C42" w14:textId="77777777" w:rsidR="00F87DE9" w:rsidRPr="000C707B" w:rsidRDefault="00F87DE9" w:rsidP="00E26FAF">
            <w:r w:rsidRPr="000C707B">
              <w:t>trang phục</w:t>
            </w:r>
          </w:p>
        </w:tc>
      </w:tr>
      <w:tr w:rsidR="00F87DE9" w:rsidRPr="000C707B" w14:paraId="40D2C2ED" w14:textId="77777777" w:rsidTr="00E26FAF">
        <w:tc>
          <w:tcPr>
            <w:tcW w:w="2972" w:type="dxa"/>
            <w:tcBorders>
              <w:top w:val="dotted" w:sz="4" w:space="0" w:color="auto"/>
              <w:left w:val="dotted" w:sz="4" w:space="0" w:color="000000"/>
              <w:bottom w:val="dotted" w:sz="4" w:space="0" w:color="auto"/>
            </w:tcBorders>
          </w:tcPr>
          <w:p w14:paraId="05A6AA31" w14:textId="77777777" w:rsidR="00F87DE9" w:rsidRPr="000C707B" w:rsidRDefault="00F87DE9" w:rsidP="00E26FAF"/>
        </w:tc>
        <w:tc>
          <w:tcPr>
            <w:tcW w:w="2835" w:type="dxa"/>
            <w:tcBorders>
              <w:top w:val="dotted" w:sz="4" w:space="0" w:color="auto"/>
              <w:bottom w:val="dotted" w:sz="4" w:space="0" w:color="auto"/>
            </w:tcBorders>
          </w:tcPr>
          <w:p w14:paraId="65DBBDFD" w14:textId="77777777" w:rsidR="00F87DE9" w:rsidRPr="000C707B" w:rsidRDefault="00F87DE9" w:rsidP="00E26FAF">
            <w:r w:rsidRPr="000C707B">
              <w:t>/krɒp/</w:t>
            </w:r>
          </w:p>
        </w:tc>
        <w:tc>
          <w:tcPr>
            <w:tcW w:w="3969" w:type="dxa"/>
            <w:tcBorders>
              <w:top w:val="dotted" w:sz="4" w:space="0" w:color="auto"/>
              <w:bottom w:val="dotted" w:sz="4" w:space="0" w:color="auto"/>
              <w:right w:val="dotted" w:sz="4" w:space="0" w:color="000000"/>
            </w:tcBorders>
          </w:tcPr>
          <w:p w14:paraId="3A1488D9" w14:textId="77777777" w:rsidR="00F87DE9" w:rsidRPr="000C707B" w:rsidRDefault="00F87DE9" w:rsidP="00E26FAF">
            <w:r w:rsidRPr="000C707B">
              <w:t>vụ mùa, vụ trồng trọt</w:t>
            </w:r>
          </w:p>
        </w:tc>
      </w:tr>
      <w:tr w:rsidR="00F87DE9" w:rsidRPr="000C707B" w14:paraId="5A70848A" w14:textId="77777777" w:rsidTr="00E26FAF">
        <w:tc>
          <w:tcPr>
            <w:tcW w:w="2972" w:type="dxa"/>
            <w:tcBorders>
              <w:top w:val="dotted" w:sz="4" w:space="0" w:color="auto"/>
              <w:left w:val="dotted" w:sz="4" w:space="0" w:color="000000"/>
              <w:bottom w:val="dotted" w:sz="4" w:space="0" w:color="auto"/>
              <w:right w:val="dotted" w:sz="4" w:space="0" w:color="auto"/>
            </w:tcBorders>
          </w:tcPr>
          <w:p w14:paraId="708CCC9F" w14:textId="77777777" w:rsidR="00F87DE9" w:rsidRPr="000C707B" w:rsidRDefault="00F87DE9" w:rsidP="00E26FAF"/>
        </w:tc>
        <w:tc>
          <w:tcPr>
            <w:tcW w:w="2835" w:type="dxa"/>
            <w:tcBorders>
              <w:top w:val="dotted" w:sz="4" w:space="0" w:color="auto"/>
              <w:left w:val="dotted" w:sz="4" w:space="0" w:color="auto"/>
              <w:bottom w:val="dotted" w:sz="4" w:space="0" w:color="auto"/>
              <w:right w:val="dotted" w:sz="4" w:space="0" w:color="auto"/>
            </w:tcBorders>
          </w:tcPr>
          <w:p w14:paraId="6492D763" w14:textId="77777777" w:rsidR="00F87DE9" w:rsidRPr="000C707B" w:rsidRDefault="00F87DE9" w:rsidP="00E26FAF">
            <w:r w:rsidRPr="000C707B">
              <w:t>/ˈeθnɪk/ (/ɡruːp/)</w:t>
            </w:r>
          </w:p>
        </w:tc>
        <w:tc>
          <w:tcPr>
            <w:tcW w:w="3969" w:type="dxa"/>
            <w:tcBorders>
              <w:top w:val="dotted" w:sz="4" w:space="0" w:color="auto"/>
              <w:left w:val="dotted" w:sz="4" w:space="0" w:color="auto"/>
              <w:bottom w:val="dotted" w:sz="4" w:space="0" w:color="auto"/>
              <w:right w:val="dotted" w:sz="4" w:space="0" w:color="000000"/>
            </w:tcBorders>
          </w:tcPr>
          <w:p w14:paraId="705DD2E5" w14:textId="77777777" w:rsidR="00F87DE9" w:rsidRPr="000C707B" w:rsidRDefault="00F87DE9" w:rsidP="00E26FAF">
            <w:r w:rsidRPr="000C707B">
              <w:t>(nhóm) dân tộc</w:t>
            </w:r>
          </w:p>
        </w:tc>
      </w:tr>
      <w:tr w:rsidR="00F87DE9" w:rsidRPr="000C707B" w14:paraId="7CE0D804" w14:textId="77777777" w:rsidTr="00E26FAF">
        <w:tc>
          <w:tcPr>
            <w:tcW w:w="2972" w:type="dxa"/>
            <w:tcBorders>
              <w:top w:val="dotted" w:sz="4" w:space="0" w:color="auto"/>
              <w:left w:val="dotted" w:sz="4" w:space="0" w:color="000000"/>
              <w:bottom w:val="dotted" w:sz="4" w:space="0" w:color="auto"/>
            </w:tcBorders>
          </w:tcPr>
          <w:p w14:paraId="29998AF6" w14:textId="77777777" w:rsidR="00F87DE9" w:rsidRPr="000C707B" w:rsidRDefault="00F87DE9" w:rsidP="00E26FAF"/>
        </w:tc>
        <w:tc>
          <w:tcPr>
            <w:tcW w:w="2835" w:type="dxa"/>
            <w:tcBorders>
              <w:top w:val="dotted" w:sz="4" w:space="0" w:color="auto"/>
              <w:bottom w:val="dotted" w:sz="4" w:space="0" w:color="auto"/>
            </w:tcBorders>
          </w:tcPr>
          <w:p w14:paraId="0274B745" w14:textId="77777777" w:rsidR="00F87DE9" w:rsidRPr="000C707B" w:rsidRDefault="00F87DE9" w:rsidP="00E26FAF">
            <w:r w:rsidRPr="000C707B">
              <w:t>/ˈfːtʃə/</w:t>
            </w:r>
          </w:p>
        </w:tc>
        <w:tc>
          <w:tcPr>
            <w:tcW w:w="3969" w:type="dxa"/>
            <w:tcBorders>
              <w:top w:val="dotted" w:sz="4" w:space="0" w:color="auto"/>
              <w:bottom w:val="dotted" w:sz="4" w:space="0" w:color="auto"/>
              <w:right w:val="dotted" w:sz="4" w:space="0" w:color="000000"/>
            </w:tcBorders>
          </w:tcPr>
          <w:p w14:paraId="52A77282" w14:textId="77777777" w:rsidR="00F87DE9" w:rsidRPr="000C707B" w:rsidRDefault="00F87DE9" w:rsidP="00E26FAF">
            <w:r w:rsidRPr="000C707B">
              <w:t>nét, đặc điểm</w:t>
            </w:r>
          </w:p>
        </w:tc>
      </w:tr>
      <w:tr w:rsidR="00F87DE9" w:rsidRPr="000C707B" w14:paraId="73994A7B" w14:textId="77777777" w:rsidTr="00E26FAF">
        <w:tc>
          <w:tcPr>
            <w:tcW w:w="2972" w:type="dxa"/>
            <w:tcBorders>
              <w:top w:val="dotted" w:sz="4" w:space="0" w:color="auto"/>
              <w:left w:val="dotted" w:sz="4" w:space="0" w:color="auto"/>
              <w:bottom w:val="dotted" w:sz="4" w:space="0" w:color="auto"/>
              <w:right w:val="dotted" w:sz="4" w:space="0" w:color="auto"/>
            </w:tcBorders>
          </w:tcPr>
          <w:p w14:paraId="58CC0CC9" w14:textId="77777777" w:rsidR="00F87DE9" w:rsidRPr="000C707B" w:rsidRDefault="00F87DE9" w:rsidP="00E26FAF"/>
        </w:tc>
        <w:tc>
          <w:tcPr>
            <w:tcW w:w="2835" w:type="dxa"/>
            <w:tcBorders>
              <w:top w:val="dotted" w:sz="4" w:space="0" w:color="auto"/>
              <w:left w:val="dotted" w:sz="4" w:space="0" w:color="auto"/>
              <w:bottom w:val="dotted" w:sz="4" w:space="0" w:color="auto"/>
              <w:right w:val="dotted" w:sz="4" w:space="0" w:color="auto"/>
            </w:tcBorders>
          </w:tcPr>
          <w:p w14:paraId="27135443" w14:textId="77777777" w:rsidR="00F87DE9" w:rsidRPr="000C707B" w:rsidRDefault="00F87DE9" w:rsidP="00E26FAF">
            <w:r w:rsidRPr="000C707B">
              <w:t>/fluːt/</w:t>
            </w:r>
          </w:p>
        </w:tc>
        <w:tc>
          <w:tcPr>
            <w:tcW w:w="3969" w:type="dxa"/>
            <w:tcBorders>
              <w:top w:val="dotted" w:sz="4" w:space="0" w:color="auto"/>
              <w:left w:val="dotted" w:sz="4" w:space="0" w:color="auto"/>
              <w:bottom w:val="dotted" w:sz="4" w:space="0" w:color="auto"/>
              <w:right w:val="dotted" w:sz="4" w:space="0" w:color="auto"/>
            </w:tcBorders>
          </w:tcPr>
          <w:p w14:paraId="2B944EA1" w14:textId="77777777" w:rsidR="00F87DE9" w:rsidRPr="000C707B" w:rsidRDefault="00F87DE9" w:rsidP="00E26FAF">
            <w:r w:rsidRPr="000C707B">
              <w:t>cái sáo (nhạc cụ)</w:t>
            </w:r>
          </w:p>
        </w:tc>
      </w:tr>
      <w:tr w:rsidR="00F87DE9" w:rsidRPr="000C707B" w14:paraId="3F4F107F" w14:textId="77777777" w:rsidTr="00E26FAF">
        <w:tc>
          <w:tcPr>
            <w:tcW w:w="2972" w:type="dxa"/>
            <w:tcBorders>
              <w:top w:val="dotted" w:sz="4" w:space="0" w:color="auto"/>
              <w:left w:val="dotted" w:sz="4" w:space="0" w:color="auto"/>
              <w:bottom w:val="dotted" w:sz="4" w:space="0" w:color="auto"/>
              <w:right w:val="dotted" w:sz="4" w:space="0" w:color="auto"/>
            </w:tcBorders>
          </w:tcPr>
          <w:p w14:paraId="5ACB4246" w14:textId="77777777" w:rsidR="00F87DE9" w:rsidRPr="000C707B" w:rsidRDefault="00F87DE9" w:rsidP="00E26FAF"/>
        </w:tc>
        <w:tc>
          <w:tcPr>
            <w:tcW w:w="2835" w:type="dxa"/>
            <w:tcBorders>
              <w:top w:val="dotted" w:sz="4" w:space="0" w:color="auto"/>
              <w:left w:val="dotted" w:sz="4" w:space="0" w:color="auto"/>
              <w:bottom w:val="dotted" w:sz="4" w:space="0" w:color="auto"/>
              <w:right w:val="dotted" w:sz="4" w:space="0" w:color="auto"/>
            </w:tcBorders>
          </w:tcPr>
          <w:p w14:paraId="42BA5F5B" w14:textId="77777777" w:rsidR="00F87DE9" w:rsidRPr="000C707B" w:rsidRDefault="00F87DE9" w:rsidP="00E26FAF">
            <w:r w:rsidRPr="000C707B">
              <w:t>/fəʊk/</w:t>
            </w:r>
          </w:p>
        </w:tc>
        <w:tc>
          <w:tcPr>
            <w:tcW w:w="3969" w:type="dxa"/>
            <w:tcBorders>
              <w:top w:val="dotted" w:sz="4" w:space="0" w:color="auto"/>
              <w:left w:val="dotted" w:sz="4" w:space="0" w:color="auto"/>
              <w:bottom w:val="dotted" w:sz="4" w:space="0" w:color="auto"/>
              <w:right w:val="dotted" w:sz="4" w:space="0" w:color="auto"/>
            </w:tcBorders>
          </w:tcPr>
          <w:p w14:paraId="02E8FD6E" w14:textId="77777777" w:rsidR="00F87DE9" w:rsidRPr="000C707B" w:rsidRDefault="00F87DE9" w:rsidP="00E26FAF">
            <w:r w:rsidRPr="000C707B">
              <w:t>thuộc về dân gian, truyền thống</w:t>
            </w:r>
          </w:p>
        </w:tc>
      </w:tr>
      <w:tr w:rsidR="00F87DE9" w:rsidRPr="000C707B" w14:paraId="68942174" w14:textId="77777777" w:rsidTr="00E26FAF">
        <w:tc>
          <w:tcPr>
            <w:tcW w:w="2972" w:type="dxa"/>
            <w:tcBorders>
              <w:top w:val="dotted" w:sz="4" w:space="0" w:color="auto"/>
              <w:left w:val="dotted" w:sz="4" w:space="0" w:color="auto"/>
              <w:bottom w:val="dotted" w:sz="4" w:space="0" w:color="auto"/>
              <w:right w:val="dotted" w:sz="4" w:space="0" w:color="auto"/>
            </w:tcBorders>
          </w:tcPr>
          <w:p w14:paraId="5738A012" w14:textId="77777777" w:rsidR="00F87DE9" w:rsidRPr="000C707B" w:rsidRDefault="00F87DE9" w:rsidP="00E26FAF"/>
        </w:tc>
        <w:tc>
          <w:tcPr>
            <w:tcW w:w="2835" w:type="dxa"/>
            <w:tcBorders>
              <w:top w:val="dotted" w:sz="4" w:space="0" w:color="auto"/>
              <w:left w:val="dotted" w:sz="4" w:space="0" w:color="auto"/>
              <w:bottom w:val="dotted" w:sz="4" w:space="0" w:color="auto"/>
              <w:right w:val="dotted" w:sz="4" w:space="0" w:color="auto"/>
            </w:tcBorders>
          </w:tcPr>
          <w:p w14:paraId="3261AB68" w14:textId="77777777" w:rsidR="00F87DE9" w:rsidRPr="000C707B" w:rsidRDefault="00F87DE9" w:rsidP="00E26FAF">
            <w:r w:rsidRPr="000C707B">
              <w:t>/ɡɒŋ/</w:t>
            </w:r>
          </w:p>
        </w:tc>
        <w:tc>
          <w:tcPr>
            <w:tcW w:w="3969" w:type="dxa"/>
            <w:tcBorders>
              <w:top w:val="dotted" w:sz="4" w:space="0" w:color="auto"/>
              <w:left w:val="dotted" w:sz="4" w:space="0" w:color="auto"/>
              <w:bottom w:val="dotted" w:sz="4" w:space="0" w:color="auto"/>
              <w:right w:val="dotted" w:sz="4" w:space="0" w:color="auto"/>
            </w:tcBorders>
          </w:tcPr>
          <w:p w14:paraId="67F97897" w14:textId="77777777" w:rsidR="00F87DE9" w:rsidRPr="000C707B" w:rsidRDefault="00F87DE9" w:rsidP="00E26FAF">
            <w:r w:rsidRPr="000C707B">
              <w:t>cái cồng, cái chiêng</w:t>
            </w:r>
          </w:p>
        </w:tc>
      </w:tr>
      <w:tr w:rsidR="00F87DE9" w:rsidRPr="000C707B" w14:paraId="0DC2EBB7" w14:textId="77777777" w:rsidTr="00E26FAF">
        <w:tc>
          <w:tcPr>
            <w:tcW w:w="2972" w:type="dxa"/>
            <w:tcBorders>
              <w:top w:val="dotted" w:sz="4" w:space="0" w:color="auto"/>
              <w:left w:val="dotted" w:sz="4" w:space="0" w:color="auto"/>
              <w:bottom w:val="dotted" w:sz="4" w:space="0" w:color="auto"/>
              <w:right w:val="dotted" w:sz="4" w:space="0" w:color="auto"/>
            </w:tcBorders>
          </w:tcPr>
          <w:p w14:paraId="15D44EDD" w14:textId="77777777" w:rsidR="00F87DE9" w:rsidRPr="000C707B" w:rsidRDefault="00F87DE9" w:rsidP="00E26FAF"/>
        </w:tc>
        <w:tc>
          <w:tcPr>
            <w:tcW w:w="2835" w:type="dxa"/>
            <w:tcBorders>
              <w:top w:val="dotted" w:sz="4" w:space="0" w:color="auto"/>
              <w:left w:val="dotted" w:sz="4" w:space="0" w:color="auto"/>
              <w:bottom w:val="dotted" w:sz="4" w:space="0" w:color="auto"/>
              <w:right w:val="dotted" w:sz="4" w:space="0" w:color="auto"/>
            </w:tcBorders>
          </w:tcPr>
          <w:p w14:paraId="0CE22119" w14:textId="77777777" w:rsidR="00F87DE9" w:rsidRPr="000C707B" w:rsidRDefault="00F87DE9" w:rsidP="00E26FAF">
            <w:r w:rsidRPr="000C707B">
              <w:t>/ˈhɑːvɪst/</w:t>
            </w:r>
          </w:p>
        </w:tc>
        <w:tc>
          <w:tcPr>
            <w:tcW w:w="3969" w:type="dxa"/>
            <w:tcBorders>
              <w:top w:val="dotted" w:sz="4" w:space="0" w:color="auto"/>
              <w:left w:val="dotted" w:sz="4" w:space="0" w:color="auto"/>
              <w:bottom w:val="dotted" w:sz="4" w:space="0" w:color="auto"/>
              <w:right w:val="dotted" w:sz="4" w:space="0" w:color="auto"/>
            </w:tcBorders>
          </w:tcPr>
          <w:p w14:paraId="5A1C6105" w14:textId="77777777" w:rsidR="00F87DE9" w:rsidRPr="000C707B" w:rsidRDefault="00F87DE9" w:rsidP="00E26FAF">
            <w:r w:rsidRPr="000C707B">
              <w:t>vụ mùa</w:t>
            </w:r>
          </w:p>
        </w:tc>
      </w:tr>
      <w:tr w:rsidR="00F87DE9" w:rsidRPr="000C707B" w14:paraId="704F8C9D" w14:textId="77777777" w:rsidTr="00E26FAF">
        <w:tc>
          <w:tcPr>
            <w:tcW w:w="2972" w:type="dxa"/>
            <w:tcBorders>
              <w:top w:val="dotted" w:sz="4" w:space="0" w:color="auto"/>
              <w:left w:val="dotted" w:sz="4" w:space="0" w:color="auto"/>
              <w:bottom w:val="dotted" w:sz="4" w:space="0" w:color="auto"/>
              <w:right w:val="dotted" w:sz="4" w:space="0" w:color="auto"/>
            </w:tcBorders>
          </w:tcPr>
          <w:p w14:paraId="09D9785E" w14:textId="77777777" w:rsidR="00F87DE9" w:rsidRPr="000C707B" w:rsidRDefault="00F87DE9" w:rsidP="00E26FAF"/>
        </w:tc>
        <w:tc>
          <w:tcPr>
            <w:tcW w:w="2835" w:type="dxa"/>
            <w:tcBorders>
              <w:top w:val="dotted" w:sz="4" w:space="0" w:color="auto"/>
              <w:left w:val="dotted" w:sz="4" w:space="0" w:color="auto"/>
              <w:bottom w:val="dotted" w:sz="4" w:space="0" w:color="auto"/>
              <w:right w:val="dotted" w:sz="4" w:space="0" w:color="auto"/>
            </w:tcBorders>
          </w:tcPr>
          <w:p w14:paraId="76EB5A0E" w14:textId="77777777" w:rsidR="00F87DE9" w:rsidRPr="000C707B" w:rsidRDefault="00F87DE9" w:rsidP="00E26FAF">
            <w:r w:rsidRPr="000C707B">
              <w:t>/ˈhaɪlənd/</w:t>
            </w:r>
          </w:p>
        </w:tc>
        <w:tc>
          <w:tcPr>
            <w:tcW w:w="3969" w:type="dxa"/>
            <w:tcBorders>
              <w:top w:val="dotted" w:sz="4" w:space="0" w:color="auto"/>
              <w:left w:val="dotted" w:sz="4" w:space="0" w:color="auto"/>
              <w:bottom w:val="dotted" w:sz="4" w:space="0" w:color="auto"/>
              <w:right w:val="dotted" w:sz="4" w:space="0" w:color="auto"/>
            </w:tcBorders>
          </w:tcPr>
          <w:p w14:paraId="3DEAB5DC" w14:textId="77777777" w:rsidR="00F87DE9" w:rsidRPr="000C707B" w:rsidRDefault="00F87DE9" w:rsidP="00E26FAF">
            <w:r w:rsidRPr="000C707B">
              <w:t>vùng cao nguyên</w:t>
            </w:r>
          </w:p>
        </w:tc>
      </w:tr>
      <w:tr w:rsidR="00F87DE9" w:rsidRPr="000C707B" w14:paraId="37B298A4" w14:textId="77777777" w:rsidTr="00E26FAF">
        <w:tc>
          <w:tcPr>
            <w:tcW w:w="2972" w:type="dxa"/>
            <w:tcBorders>
              <w:top w:val="dotted" w:sz="4" w:space="0" w:color="auto"/>
              <w:left w:val="dotted" w:sz="4" w:space="0" w:color="auto"/>
              <w:bottom w:val="dotted" w:sz="4" w:space="0" w:color="auto"/>
              <w:right w:val="dotted" w:sz="4" w:space="0" w:color="auto"/>
            </w:tcBorders>
          </w:tcPr>
          <w:p w14:paraId="36D25F1E" w14:textId="77777777" w:rsidR="00F87DE9" w:rsidRPr="000C707B" w:rsidRDefault="00F87DE9" w:rsidP="00E26FAF"/>
        </w:tc>
        <w:tc>
          <w:tcPr>
            <w:tcW w:w="2835" w:type="dxa"/>
            <w:tcBorders>
              <w:top w:val="dotted" w:sz="4" w:space="0" w:color="auto"/>
              <w:left w:val="dotted" w:sz="4" w:space="0" w:color="auto"/>
              <w:bottom w:val="dotted" w:sz="4" w:space="0" w:color="auto"/>
              <w:right w:val="dotted" w:sz="4" w:space="0" w:color="auto"/>
            </w:tcBorders>
          </w:tcPr>
          <w:p w14:paraId="3F97D3F2" w14:textId="77777777" w:rsidR="00F87DE9" w:rsidRPr="000C707B" w:rsidRDefault="00F87DE9" w:rsidP="00E26FAF">
            <w:r w:rsidRPr="000C707B">
              <w:t>/ˈlaɪvstɒk/</w:t>
            </w:r>
          </w:p>
        </w:tc>
        <w:tc>
          <w:tcPr>
            <w:tcW w:w="3969" w:type="dxa"/>
            <w:tcBorders>
              <w:top w:val="dotted" w:sz="4" w:space="0" w:color="auto"/>
              <w:left w:val="dotted" w:sz="4" w:space="0" w:color="auto"/>
              <w:bottom w:val="dotted" w:sz="4" w:space="0" w:color="auto"/>
              <w:right w:val="dotted" w:sz="4" w:space="0" w:color="auto"/>
            </w:tcBorders>
          </w:tcPr>
          <w:p w14:paraId="3EAAC0C8" w14:textId="77777777" w:rsidR="00F87DE9" w:rsidRPr="000C707B" w:rsidRDefault="00F87DE9" w:rsidP="00E26FAF">
            <w:r w:rsidRPr="000C707B">
              <w:t>gia súc</w:t>
            </w:r>
          </w:p>
        </w:tc>
      </w:tr>
      <w:tr w:rsidR="00F87DE9" w:rsidRPr="000C707B" w14:paraId="08F3FDA5" w14:textId="77777777" w:rsidTr="00E26FAF">
        <w:tc>
          <w:tcPr>
            <w:tcW w:w="2972" w:type="dxa"/>
            <w:tcBorders>
              <w:top w:val="dotted" w:sz="4" w:space="0" w:color="auto"/>
              <w:left w:val="dotted" w:sz="4" w:space="0" w:color="auto"/>
              <w:bottom w:val="dotted" w:sz="4" w:space="0" w:color="auto"/>
              <w:right w:val="dotted" w:sz="4" w:space="0" w:color="auto"/>
            </w:tcBorders>
          </w:tcPr>
          <w:p w14:paraId="59969934" w14:textId="77777777" w:rsidR="00F87DE9" w:rsidRPr="000C707B" w:rsidRDefault="00F87DE9" w:rsidP="00E26FAF"/>
        </w:tc>
        <w:tc>
          <w:tcPr>
            <w:tcW w:w="2835" w:type="dxa"/>
            <w:tcBorders>
              <w:top w:val="dotted" w:sz="4" w:space="0" w:color="auto"/>
              <w:left w:val="dotted" w:sz="4" w:space="0" w:color="auto"/>
              <w:bottom w:val="dotted" w:sz="4" w:space="0" w:color="auto"/>
              <w:right w:val="dotted" w:sz="4" w:space="0" w:color="auto"/>
            </w:tcBorders>
          </w:tcPr>
          <w:p w14:paraId="018040A1" w14:textId="77777777" w:rsidR="00F87DE9" w:rsidRPr="000C707B" w:rsidRDefault="00F87DE9" w:rsidP="00E26FAF">
            <w:r w:rsidRPr="000C707B">
              <w:t>/maɪˈnɒrəti/</w:t>
            </w:r>
          </w:p>
        </w:tc>
        <w:tc>
          <w:tcPr>
            <w:tcW w:w="3969" w:type="dxa"/>
            <w:tcBorders>
              <w:top w:val="dotted" w:sz="4" w:space="0" w:color="auto"/>
              <w:left w:val="dotted" w:sz="4" w:space="0" w:color="auto"/>
              <w:bottom w:val="dotted" w:sz="4" w:space="0" w:color="auto"/>
              <w:right w:val="dotted" w:sz="4" w:space="0" w:color="auto"/>
            </w:tcBorders>
          </w:tcPr>
          <w:p w14:paraId="303C00B5" w14:textId="77777777" w:rsidR="00F87DE9" w:rsidRPr="000C707B" w:rsidRDefault="00F87DE9" w:rsidP="00E26FAF">
            <w:r w:rsidRPr="000C707B">
              <w:t>dân tộc thiểu số</w:t>
            </w:r>
          </w:p>
        </w:tc>
      </w:tr>
      <w:tr w:rsidR="00F87DE9" w:rsidRPr="000C707B" w14:paraId="781EC0E0" w14:textId="77777777" w:rsidTr="00E26FAF">
        <w:tc>
          <w:tcPr>
            <w:tcW w:w="2972" w:type="dxa"/>
            <w:tcBorders>
              <w:top w:val="dotted" w:sz="4" w:space="0" w:color="auto"/>
              <w:left w:val="dotted" w:sz="4" w:space="0" w:color="auto"/>
              <w:bottom w:val="dotted" w:sz="4" w:space="0" w:color="auto"/>
              <w:right w:val="dotted" w:sz="4" w:space="0" w:color="auto"/>
            </w:tcBorders>
          </w:tcPr>
          <w:p w14:paraId="13565269" w14:textId="77777777" w:rsidR="00F87DE9" w:rsidRPr="000C707B" w:rsidRDefault="00F87DE9" w:rsidP="00E26FAF"/>
        </w:tc>
        <w:tc>
          <w:tcPr>
            <w:tcW w:w="2835" w:type="dxa"/>
            <w:tcBorders>
              <w:top w:val="dotted" w:sz="4" w:space="0" w:color="auto"/>
              <w:left w:val="dotted" w:sz="4" w:space="0" w:color="auto"/>
              <w:bottom w:val="dotted" w:sz="4" w:space="0" w:color="auto"/>
              <w:right w:val="dotted" w:sz="4" w:space="0" w:color="auto"/>
            </w:tcBorders>
          </w:tcPr>
          <w:p w14:paraId="71A44F76" w14:textId="77777777" w:rsidR="00F87DE9" w:rsidRPr="000C707B" w:rsidRDefault="00F87DE9" w:rsidP="00E26FAF">
            <w:r w:rsidRPr="000C707B">
              <w:t>/ˌəʊvəˈlʊk/</w:t>
            </w:r>
          </w:p>
        </w:tc>
        <w:tc>
          <w:tcPr>
            <w:tcW w:w="3969" w:type="dxa"/>
            <w:tcBorders>
              <w:top w:val="dotted" w:sz="4" w:space="0" w:color="auto"/>
              <w:left w:val="dotted" w:sz="4" w:space="0" w:color="auto"/>
              <w:bottom w:val="dotted" w:sz="4" w:space="0" w:color="auto"/>
              <w:right w:val="dotted" w:sz="4" w:space="0" w:color="auto"/>
            </w:tcBorders>
          </w:tcPr>
          <w:p w14:paraId="478944BC" w14:textId="77777777" w:rsidR="00F87DE9" w:rsidRPr="000C707B" w:rsidRDefault="00F87DE9" w:rsidP="00E26FAF">
            <w:r w:rsidRPr="000C707B">
              <w:t>nhìn ra, đối diện</w:t>
            </w:r>
          </w:p>
        </w:tc>
      </w:tr>
      <w:tr w:rsidR="00F87DE9" w:rsidRPr="000C707B" w14:paraId="00BA117C" w14:textId="77777777" w:rsidTr="00E26FAF">
        <w:tc>
          <w:tcPr>
            <w:tcW w:w="2972" w:type="dxa"/>
            <w:tcBorders>
              <w:top w:val="dotted" w:sz="4" w:space="0" w:color="auto"/>
              <w:left w:val="dotted" w:sz="4" w:space="0" w:color="auto"/>
              <w:bottom w:val="dotted" w:sz="4" w:space="0" w:color="auto"/>
              <w:right w:val="dotted" w:sz="4" w:space="0" w:color="auto"/>
            </w:tcBorders>
          </w:tcPr>
          <w:p w14:paraId="4EDA56BF" w14:textId="77777777" w:rsidR="00F87DE9" w:rsidRPr="000C707B" w:rsidRDefault="00F87DE9" w:rsidP="00E26FAF"/>
        </w:tc>
        <w:tc>
          <w:tcPr>
            <w:tcW w:w="2835" w:type="dxa"/>
            <w:tcBorders>
              <w:top w:val="dotted" w:sz="4" w:space="0" w:color="auto"/>
              <w:left w:val="dotted" w:sz="4" w:space="0" w:color="auto"/>
              <w:bottom w:val="dotted" w:sz="4" w:space="0" w:color="auto"/>
              <w:right w:val="dotted" w:sz="4" w:space="0" w:color="auto"/>
            </w:tcBorders>
          </w:tcPr>
          <w:p w14:paraId="293EC384" w14:textId="77777777" w:rsidR="00F87DE9" w:rsidRPr="000C707B" w:rsidRDefault="00F87DE9" w:rsidP="00E26FAF">
            <w:r w:rsidRPr="000C707B">
              <w:t>/pəʊst/</w:t>
            </w:r>
          </w:p>
        </w:tc>
        <w:tc>
          <w:tcPr>
            <w:tcW w:w="3969" w:type="dxa"/>
            <w:tcBorders>
              <w:top w:val="dotted" w:sz="4" w:space="0" w:color="auto"/>
              <w:left w:val="dotted" w:sz="4" w:space="0" w:color="auto"/>
              <w:bottom w:val="dotted" w:sz="4" w:space="0" w:color="auto"/>
              <w:right w:val="dotted" w:sz="4" w:space="0" w:color="auto"/>
            </w:tcBorders>
          </w:tcPr>
          <w:p w14:paraId="67DF6888" w14:textId="77777777" w:rsidR="00F87DE9" w:rsidRPr="000C707B" w:rsidRDefault="00F87DE9" w:rsidP="00E26FAF">
            <w:r w:rsidRPr="000C707B">
              <w:t>cột</w:t>
            </w:r>
          </w:p>
        </w:tc>
      </w:tr>
      <w:tr w:rsidR="00F87DE9" w:rsidRPr="000C707B" w14:paraId="6BFCB231" w14:textId="77777777" w:rsidTr="00E26FAF">
        <w:tc>
          <w:tcPr>
            <w:tcW w:w="2972" w:type="dxa"/>
            <w:tcBorders>
              <w:top w:val="dotted" w:sz="4" w:space="0" w:color="auto"/>
              <w:left w:val="dotted" w:sz="4" w:space="0" w:color="auto"/>
              <w:bottom w:val="dotted" w:sz="4" w:space="0" w:color="auto"/>
              <w:right w:val="dotted" w:sz="4" w:space="0" w:color="auto"/>
            </w:tcBorders>
          </w:tcPr>
          <w:p w14:paraId="7D3D80FC" w14:textId="77777777" w:rsidR="00F87DE9" w:rsidRPr="000C707B" w:rsidRDefault="00F87DE9" w:rsidP="00E26FAF"/>
        </w:tc>
        <w:tc>
          <w:tcPr>
            <w:tcW w:w="2835" w:type="dxa"/>
            <w:tcBorders>
              <w:top w:val="dotted" w:sz="4" w:space="0" w:color="auto"/>
              <w:left w:val="dotted" w:sz="4" w:space="0" w:color="auto"/>
              <w:bottom w:val="dotted" w:sz="4" w:space="0" w:color="auto"/>
              <w:right w:val="dotted" w:sz="4" w:space="0" w:color="auto"/>
            </w:tcBorders>
          </w:tcPr>
          <w:p w14:paraId="3B8A3391" w14:textId="77777777" w:rsidR="00F87DE9" w:rsidRPr="000C707B" w:rsidRDefault="00F87DE9" w:rsidP="00E26FAF">
            <w:r w:rsidRPr="000C707B">
              <w:t>/reɪz/</w:t>
            </w:r>
          </w:p>
        </w:tc>
        <w:tc>
          <w:tcPr>
            <w:tcW w:w="3969" w:type="dxa"/>
            <w:tcBorders>
              <w:top w:val="dotted" w:sz="4" w:space="0" w:color="auto"/>
              <w:left w:val="dotted" w:sz="4" w:space="0" w:color="auto"/>
              <w:bottom w:val="dotted" w:sz="4" w:space="0" w:color="auto"/>
              <w:right w:val="dotted" w:sz="4" w:space="0" w:color="auto"/>
            </w:tcBorders>
          </w:tcPr>
          <w:p w14:paraId="3FE915F8" w14:textId="77777777" w:rsidR="00F87DE9" w:rsidRPr="000C707B" w:rsidRDefault="00F87DE9" w:rsidP="00E26FAF">
            <w:r w:rsidRPr="000C707B">
              <w:t>chăn nuôi</w:t>
            </w:r>
          </w:p>
        </w:tc>
      </w:tr>
      <w:tr w:rsidR="00F87DE9" w:rsidRPr="000C707B" w14:paraId="70CE7105" w14:textId="77777777" w:rsidTr="00E26FAF">
        <w:tc>
          <w:tcPr>
            <w:tcW w:w="2972" w:type="dxa"/>
            <w:tcBorders>
              <w:top w:val="dotted" w:sz="4" w:space="0" w:color="auto"/>
              <w:left w:val="dotted" w:sz="4" w:space="0" w:color="auto"/>
              <w:bottom w:val="dotted" w:sz="4" w:space="0" w:color="auto"/>
              <w:right w:val="dotted" w:sz="4" w:space="0" w:color="auto"/>
            </w:tcBorders>
          </w:tcPr>
          <w:p w14:paraId="584CFF9B" w14:textId="77777777" w:rsidR="00F87DE9" w:rsidRPr="000C707B" w:rsidRDefault="00F87DE9" w:rsidP="00E26FAF"/>
        </w:tc>
        <w:tc>
          <w:tcPr>
            <w:tcW w:w="2835" w:type="dxa"/>
            <w:tcBorders>
              <w:top w:val="dotted" w:sz="4" w:space="0" w:color="auto"/>
              <w:left w:val="dotted" w:sz="4" w:space="0" w:color="auto"/>
              <w:bottom w:val="dotted" w:sz="4" w:space="0" w:color="auto"/>
              <w:right w:val="dotted" w:sz="4" w:space="0" w:color="auto"/>
            </w:tcBorders>
          </w:tcPr>
          <w:p w14:paraId="1CF6B640" w14:textId="77777777" w:rsidR="00F87DE9" w:rsidRPr="000C707B" w:rsidRDefault="00F87DE9" w:rsidP="00E26FAF">
            <w:r w:rsidRPr="000C707B">
              <w:t>/sɔɪl/</w:t>
            </w:r>
          </w:p>
        </w:tc>
        <w:tc>
          <w:tcPr>
            <w:tcW w:w="3969" w:type="dxa"/>
            <w:tcBorders>
              <w:top w:val="dotted" w:sz="4" w:space="0" w:color="auto"/>
              <w:left w:val="dotted" w:sz="4" w:space="0" w:color="auto"/>
              <w:bottom w:val="dotted" w:sz="4" w:space="0" w:color="auto"/>
              <w:right w:val="dotted" w:sz="4" w:space="0" w:color="auto"/>
            </w:tcBorders>
          </w:tcPr>
          <w:p w14:paraId="3FBA8007" w14:textId="77777777" w:rsidR="00F87DE9" w:rsidRPr="000C707B" w:rsidRDefault="00F87DE9" w:rsidP="00E26FAF">
            <w:r w:rsidRPr="000C707B">
              <w:t>đất trồng</w:t>
            </w:r>
          </w:p>
        </w:tc>
      </w:tr>
      <w:tr w:rsidR="00F87DE9" w:rsidRPr="000C707B" w14:paraId="1E7EC91B" w14:textId="77777777" w:rsidTr="00E26FAF">
        <w:tc>
          <w:tcPr>
            <w:tcW w:w="2972" w:type="dxa"/>
            <w:tcBorders>
              <w:top w:val="dotted" w:sz="4" w:space="0" w:color="auto"/>
              <w:left w:val="dotted" w:sz="4" w:space="0" w:color="auto"/>
              <w:bottom w:val="dotted" w:sz="4" w:space="0" w:color="auto"/>
              <w:right w:val="dotted" w:sz="4" w:space="0" w:color="auto"/>
            </w:tcBorders>
          </w:tcPr>
          <w:p w14:paraId="3AD2BCE9" w14:textId="77777777" w:rsidR="00F87DE9" w:rsidRPr="000C707B" w:rsidRDefault="00F87DE9" w:rsidP="00E26FAF"/>
        </w:tc>
        <w:tc>
          <w:tcPr>
            <w:tcW w:w="2835" w:type="dxa"/>
            <w:tcBorders>
              <w:top w:val="dotted" w:sz="4" w:space="0" w:color="auto"/>
              <w:left w:val="dotted" w:sz="4" w:space="0" w:color="auto"/>
              <w:bottom w:val="dotted" w:sz="4" w:space="0" w:color="auto"/>
              <w:right w:val="dotted" w:sz="4" w:space="0" w:color="auto"/>
            </w:tcBorders>
          </w:tcPr>
          <w:p w14:paraId="41A6064B" w14:textId="77777777" w:rsidR="00F87DE9" w:rsidRPr="000C707B" w:rsidRDefault="00F87DE9" w:rsidP="00E26FAF">
            <w:r w:rsidRPr="000C707B">
              <w:t>/ˈsteəkeɪs/</w:t>
            </w:r>
          </w:p>
        </w:tc>
        <w:tc>
          <w:tcPr>
            <w:tcW w:w="3969" w:type="dxa"/>
            <w:tcBorders>
              <w:top w:val="dotted" w:sz="4" w:space="0" w:color="auto"/>
              <w:left w:val="dotted" w:sz="4" w:space="0" w:color="auto"/>
              <w:bottom w:val="dotted" w:sz="4" w:space="0" w:color="auto"/>
              <w:right w:val="dotted" w:sz="4" w:space="0" w:color="auto"/>
            </w:tcBorders>
          </w:tcPr>
          <w:p w14:paraId="194C484F" w14:textId="77777777" w:rsidR="00F87DE9" w:rsidRPr="000C707B" w:rsidRDefault="00F87DE9" w:rsidP="00E26FAF">
            <w:r w:rsidRPr="000C707B">
              <w:t>cầu thang bộ</w:t>
            </w:r>
          </w:p>
        </w:tc>
      </w:tr>
      <w:tr w:rsidR="00F87DE9" w:rsidRPr="000C707B" w14:paraId="7FD55AE2" w14:textId="77777777" w:rsidTr="00E26FAF">
        <w:tc>
          <w:tcPr>
            <w:tcW w:w="2972" w:type="dxa"/>
            <w:tcBorders>
              <w:top w:val="dotted" w:sz="4" w:space="0" w:color="auto"/>
              <w:left w:val="dotted" w:sz="4" w:space="0" w:color="auto"/>
              <w:bottom w:val="dotted" w:sz="4" w:space="0" w:color="auto"/>
              <w:right w:val="dotted" w:sz="4" w:space="0" w:color="auto"/>
            </w:tcBorders>
          </w:tcPr>
          <w:p w14:paraId="00F5D273" w14:textId="77777777" w:rsidR="00F87DE9" w:rsidRPr="000C707B" w:rsidRDefault="00F87DE9" w:rsidP="00E26FAF"/>
        </w:tc>
        <w:tc>
          <w:tcPr>
            <w:tcW w:w="2835" w:type="dxa"/>
            <w:tcBorders>
              <w:top w:val="dotted" w:sz="4" w:space="0" w:color="auto"/>
              <w:left w:val="dotted" w:sz="4" w:space="0" w:color="auto"/>
              <w:bottom w:val="dotted" w:sz="4" w:space="0" w:color="auto"/>
              <w:right w:val="dotted" w:sz="4" w:space="0" w:color="auto"/>
            </w:tcBorders>
          </w:tcPr>
          <w:p w14:paraId="71973DBF" w14:textId="77777777" w:rsidR="00F87DE9" w:rsidRPr="000C707B" w:rsidRDefault="00F87DE9" w:rsidP="00E26FAF">
            <w:r w:rsidRPr="000C707B">
              <w:t>/ˈstætʃuː/</w:t>
            </w:r>
          </w:p>
        </w:tc>
        <w:tc>
          <w:tcPr>
            <w:tcW w:w="3969" w:type="dxa"/>
            <w:tcBorders>
              <w:top w:val="dotted" w:sz="4" w:space="0" w:color="auto"/>
              <w:left w:val="dotted" w:sz="4" w:space="0" w:color="auto"/>
              <w:bottom w:val="dotted" w:sz="4" w:space="0" w:color="auto"/>
              <w:right w:val="dotted" w:sz="4" w:space="0" w:color="auto"/>
            </w:tcBorders>
          </w:tcPr>
          <w:p w14:paraId="5228BC87" w14:textId="77777777" w:rsidR="00F87DE9" w:rsidRPr="000C707B" w:rsidRDefault="00F87DE9" w:rsidP="00E26FAF">
            <w:r w:rsidRPr="000C707B">
              <w:t>tượng</w:t>
            </w:r>
          </w:p>
        </w:tc>
      </w:tr>
      <w:tr w:rsidR="00F87DE9" w:rsidRPr="000C707B" w14:paraId="5F0CDB9E" w14:textId="77777777" w:rsidTr="00E26FAF">
        <w:tc>
          <w:tcPr>
            <w:tcW w:w="2972" w:type="dxa"/>
            <w:tcBorders>
              <w:top w:val="dotted" w:sz="4" w:space="0" w:color="auto"/>
              <w:left w:val="dotted" w:sz="4" w:space="0" w:color="auto"/>
              <w:bottom w:val="dotted" w:sz="4" w:space="0" w:color="auto"/>
              <w:right w:val="dotted" w:sz="4" w:space="0" w:color="auto"/>
            </w:tcBorders>
          </w:tcPr>
          <w:p w14:paraId="370C9A1F" w14:textId="77777777" w:rsidR="00F87DE9" w:rsidRPr="000C707B" w:rsidRDefault="00F87DE9" w:rsidP="00E26FAF"/>
        </w:tc>
        <w:tc>
          <w:tcPr>
            <w:tcW w:w="2835" w:type="dxa"/>
            <w:tcBorders>
              <w:top w:val="dotted" w:sz="4" w:space="0" w:color="auto"/>
              <w:left w:val="dotted" w:sz="4" w:space="0" w:color="auto"/>
              <w:bottom w:val="dotted" w:sz="4" w:space="0" w:color="auto"/>
              <w:right w:val="dotted" w:sz="4" w:space="0" w:color="auto"/>
            </w:tcBorders>
          </w:tcPr>
          <w:p w14:paraId="79816136" w14:textId="77777777" w:rsidR="00F87DE9" w:rsidRPr="000C707B" w:rsidRDefault="00F87DE9" w:rsidP="00E26FAF">
            <w:r w:rsidRPr="000C707B">
              <w:t>/stɪlt haʊs/</w:t>
            </w:r>
          </w:p>
        </w:tc>
        <w:tc>
          <w:tcPr>
            <w:tcW w:w="3969" w:type="dxa"/>
            <w:tcBorders>
              <w:top w:val="dotted" w:sz="4" w:space="0" w:color="auto"/>
              <w:left w:val="dotted" w:sz="4" w:space="0" w:color="auto"/>
              <w:bottom w:val="dotted" w:sz="4" w:space="0" w:color="auto"/>
              <w:right w:val="dotted" w:sz="4" w:space="0" w:color="auto"/>
            </w:tcBorders>
          </w:tcPr>
          <w:p w14:paraId="737B5F88" w14:textId="77777777" w:rsidR="00F87DE9" w:rsidRPr="000C707B" w:rsidRDefault="00F87DE9" w:rsidP="00E26FAF">
            <w:r w:rsidRPr="000C707B">
              <w:t>nhà sàn</w:t>
            </w:r>
          </w:p>
        </w:tc>
      </w:tr>
      <w:tr w:rsidR="00F87DE9" w:rsidRPr="000C707B" w14:paraId="533D11FB" w14:textId="77777777" w:rsidTr="00E26FAF">
        <w:tc>
          <w:tcPr>
            <w:tcW w:w="2972" w:type="dxa"/>
            <w:tcBorders>
              <w:top w:val="dotted" w:sz="4" w:space="0" w:color="auto"/>
              <w:left w:val="dotted" w:sz="4" w:space="0" w:color="auto"/>
              <w:bottom w:val="dotted" w:sz="4" w:space="0" w:color="auto"/>
              <w:right w:val="dotted" w:sz="4" w:space="0" w:color="auto"/>
            </w:tcBorders>
          </w:tcPr>
          <w:p w14:paraId="0B5215F1" w14:textId="77777777" w:rsidR="00F87DE9" w:rsidRPr="000C707B" w:rsidRDefault="00F87DE9" w:rsidP="00E26FAF"/>
        </w:tc>
        <w:tc>
          <w:tcPr>
            <w:tcW w:w="2835" w:type="dxa"/>
            <w:tcBorders>
              <w:top w:val="dotted" w:sz="4" w:space="0" w:color="auto"/>
              <w:left w:val="dotted" w:sz="4" w:space="0" w:color="auto"/>
              <w:bottom w:val="dotted" w:sz="4" w:space="0" w:color="auto"/>
              <w:right w:val="dotted" w:sz="4" w:space="0" w:color="auto"/>
            </w:tcBorders>
          </w:tcPr>
          <w:p w14:paraId="67207459" w14:textId="77777777" w:rsidR="00F87DE9" w:rsidRPr="000C707B" w:rsidRDefault="00F87DE9" w:rsidP="00E26FAF">
            <w:r w:rsidRPr="000C707B">
              <w:t>/ˈterəst/</w:t>
            </w:r>
          </w:p>
        </w:tc>
        <w:tc>
          <w:tcPr>
            <w:tcW w:w="3969" w:type="dxa"/>
            <w:tcBorders>
              <w:top w:val="dotted" w:sz="4" w:space="0" w:color="auto"/>
              <w:left w:val="dotted" w:sz="4" w:space="0" w:color="auto"/>
              <w:bottom w:val="dotted" w:sz="4" w:space="0" w:color="auto"/>
              <w:right w:val="dotted" w:sz="4" w:space="0" w:color="auto"/>
            </w:tcBorders>
          </w:tcPr>
          <w:p w14:paraId="631C6434" w14:textId="77777777" w:rsidR="00F87DE9" w:rsidRPr="000C707B" w:rsidRDefault="00F87DE9" w:rsidP="00E26FAF">
            <w:r w:rsidRPr="000C707B">
              <w:t>có hình bậc thang</w:t>
            </w:r>
          </w:p>
        </w:tc>
      </w:tr>
      <w:tr w:rsidR="00F87DE9" w:rsidRPr="000C707B" w14:paraId="53CA1FB7" w14:textId="77777777" w:rsidTr="00E26FAF">
        <w:tc>
          <w:tcPr>
            <w:tcW w:w="2972" w:type="dxa"/>
            <w:tcBorders>
              <w:top w:val="dotted" w:sz="4" w:space="0" w:color="auto"/>
              <w:left w:val="dotted" w:sz="4" w:space="0" w:color="auto"/>
              <w:bottom w:val="dotted" w:sz="4" w:space="0" w:color="auto"/>
              <w:right w:val="dotted" w:sz="4" w:space="0" w:color="auto"/>
            </w:tcBorders>
          </w:tcPr>
          <w:p w14:paraId="68E7A405" w14:textId="77777777" w:rsidR="00F87DE9" w:rsidRPr="000C707B" w:rsidRDefault="00F87DE9" w:rsidP="00E26FAF"/>
        </w:tc>
        <w:tc>
          <w:tcPr>
            <w:tcW w:w="2835" w:type="dxa"/>
            <w:tcBorders>
              <w:top w:val="dotted" w:sz="4" w:space="0" w:color="auto"/>
              <w:left w:val="dotted" w:sz="4" w:space="0" w:color="auto"/>
              <w:bottom w:val="dotted" w:sz="4" w:space="0" w:color="auto"/>
              <w:right w:val="dotted" w:sz="4" w:space="0" w:color="auto"/>
            </w:tcBorders>
          </w:tcPr>
          <w:p w14:paraId="198C4BDB" w14:textId="77777777" w:rsidR="00F87DE9" w:rsidRPr="000C707B" w:rsidRDefault="00F87DE9" w:rsidP="00E26FAF">
            <w:r w:rsidRPr="000C707B">
              <w:t>/wiːv/</w:t>
            </w:r>
          </w:p>
        </w:tc>
        <w:tc>
          <w:tcPr>
            <w:tcW w:w="3969" w:type="dxa"/>
            <w:tcBorders>
              <w:top w:val="dotted" w:sz="4" w:space="0" w:color="auto"/>
              <w:left w:val="dotted" w:sz="4" w:space="0" w:color="auto"/>
              <w:bottom w:val="dotted" w:sz="4" w:space="0" w:color="auto"/>
              <w:right w:val="dotted" w:sz="4" w:space="0" w:color="000000"/>
            </w:tcBorders>
          </w:tcPr>
          <w:p w14:paraId="3646C396" w14:textId="77777777" w:rsidR="00F87DE9" w:rsidRPr="000C707B" w:rsidRDefault="00F87DE9" w:rsidP="00E26FAF">
            <w:r w:rsidRPr="000C707B">
              <w:t>dệt, đan, kết lại</w:t>
            </w:r>
          </w:p>
        </w:tc>
      </w:tr>
      <w:tr w:rsidR="00F87DE9" w:rsidRPr="000C707B" w14:paraId="698E7BE5" w14:textId="77777777" w:rsidTr="00E26FAF">
        <w:tc>
          <w:tcPr>
            <w:tcW w:w="2972" w:type="dxa"/>
            <w:tcBorders>
              <w:top w:val="dotted" w:sz="4" w:space="0" w:color="auto"/>
              <w:left w:val="dotted" w:sz="4" w:space="0" w:color="000000"/>
              <w:bottom w:val="dotted" w:sz="4" w:space="0" w:color="auto"/>
            </w:tcBorders>
          </w:tcPr>
          <w:p w14:paraId="0C2FA19A" w14:textId="77777777" w:rsidR="00F87DE9" w:rsidRPr="000C707B" w:rsidRDefault="00F87DE9" w:rsidP="00E26FAF"/>
        </w:tc>
        <w:tc>
          <w:tcPr>
            <w:tcW w:w="2835" w:type="dxa"/>
            <w:tcBorders>
              <w:top w:val="dotted" w:sz="4" w:space="0" w:color="auto"/>
              <w:bottom w:val="dotted" w:sz="4" w:space="0" w:color="auto"/>
            </w:tcBorders>
          </w:tcPr>
          <w:p w14:paraId="1A573690" w14:textId="77777777" w:rsidR="00F87DE9" w:rsidRPr="000C707B" w:rsidRDefault="00F87DE9" w:rsidP="00E26FAF">
            <w:r w:rsidRPr="000C707B">
              <w:t>/ˈwʊdn/</w:t>
            </w:r>
          </w:p>
        </w:tc>
        <w:tc>
          <w:tcPr>
            <w:tcW w:w="3969" w:type="dxa"/>
            <w:tcBorders>
              <w:top w:val="dotted" w:sz="4" w:space="0" w:color="auto"/>
              <w:bottom w:val="dotted" w:sz="4" w:space="0" w:color="auto"/>
              <w:right w:val="dotted" w:sz="4" w:space="0" w:color="000000"/>
            </w:tcBorders>
          </w:tcPr>
          <w:p w14:paraId="1ED4ECD5" w14:textId="77777777" w:rsidR="00F87DE9" w:rsidRPr="000C707B" w:rsidRDefault="00F87DE9" w:rsidP="00E26FAF">
            <w:r w:rsidRPr="000C707B">
              <w:t>bằng gỗ</w:t>
            </w:r>
          </w:p>
        </w:tc>
      </w:tr>
    </w:tbl>
    <w:p w14:paraId="1A33FC33" w14:textId="77777777" w:rsidR="00F87DE9" w:rsidRPr="000C707B" w:rsidRDefault="00F87DE9" w:rsidP="00F87DE9">
      <w:pPr>
        <w:rPr>
          <w:rFonts w:eastAsia="Calibri"/>
          <w:b/>
          <w:bCs/>
          <w:color w:val="0000CC"/>
          <w:kern w:val="2"/>
          <w14:ligatures w14:val="standardContextual"/>
        </w:rPr>
      </w:pPr>
      <w:r w:rsidRPr="000C707B">
        <w:rPr>
          <w:rFonts w:eastAsia="Calibri"/>
          <w:b/>
          <w:bCs/>
          <w:color w:val="0000CC"/>
          <w:kern w:val="2"/>
          <w14:ligatures w14:val="standardContextual"/>
        </w:rPr>
        <w:t xml:space="preserve">UNIT 5 : </w:t>
      </w:r>
      <w:r w:rsidRPr="000C707B">
        <w:rPr>
          <w:rFonts w:eastAsia="Calibri"/>
          <w:b/>
          <w:bCs/>
          <w:color w:val="FF0000"/>
          <w:kern w:val="2"/>
          <w14:ligatures w14:val="standardContextual"/>
        </w:rPr>
        <w:t xml:space="preserve">OUR CUSTOMS AND TRADITIONS  </w:t>
      </w:r>
    </w:p>
    <w:tbl>
      <w:tblPr>
        <w:tblStyle w:val="LiBang7"/>
        <w:tblW w:w="9776" w:type="dxa"/>
        <w:tblLook w:val="04A0" w:firstRow="1" w:lastRow="0" w:firstColumn="1" w:lastColumn="0" w:noHBand="0" w:noVBand="1"/>
      </w:tblPr>
      <w:tblGrid>
        <w:gridCol w:w="2972"/>
        <w:gridCol w:w="2835"/>
        <w:gridCol w:w="3969"/>
      </w:tblGrid>
      <w:tr w:rsidR="00F87DE9" w:rsidRPr="000C707B" w14:paraId="34E2277E" w14:textId="77777777" w:rsidTr="00E26FAF">
        <w:tc>
          <w:tcPr>
            <w:tcW w:w="2972" w:type="dxa"/>
            <w:tcBorders>
              <w:top w:val="dotted" w:sz="4" w:space="0" w:color="000000"/>
              <w:left w:val="dotted" w:sz="4" w:space="0" w:color="000000"/>
              <w:bottom w:val="dotted" w:sz="4" w:space="0" w:color="000000"/>
            </w:tcBorders>
            <w:shd w:val="clear" w:color="auto" w:fill="EAF1DD"/>
          </w:tcPr>
          <w:p w14:paraId="575EFB9B" w14:textId="77777777" w:rsidR="00F87DE9" w:rsidRPr="000C707B" w:rsidRDefault="00F87DE9" w:rsidP="00E26FAF">
            <w:pPr>
              <w:spacing w:line="276" w:lineRule="auto"/>
              <w:jc w:val="center"/>
              <w:rPr>
                <w:b/>
                <w:bCs/>
                <w:color w:val="0000CC"/>
              </w:rPr>
            </w:pPr>
            <w:r w:rsidRPr="000C707B">
              <w:rPr>
                <w:b/>
                <w:bCs/>
                <w:color w:val="0000CC"/>
              </w:rPr>
              <w:t>Word</w:t>
            </w:r>
          </w:p>
        </w:tc>
        <w:tc>
          <w:tcPr>
            <w:tcW w:w="2835" w:type="dxa"/>
            <w:tcBorders>
              <w:top w:val="dotted" w:sz="4" w:space="0" w:color="000000"/>
              <w:bottom w:val="dotted" w:sz="4" w:space="0" w:color="000000"/>
            </w:tcBorders>
            <w:shd w:val="clear" w:color="auto" w:fill="EAF1DD"/>
          </w:tcPr>
          <w:p w14:paraId="71E7434B" w14:textId="77777777" w:rsidR="00F87DE9" w:rsidRPr="000C707B" w:rsidRDefault="00F87DE9" w:rsidP="00E26FAF">
            <w:pPr>
              <w:spacing w:line="276" w:lineRule="auto"/>
              <w:jc w:val="center"/>
              <w:rPr>
                <w:b/>
                <w:bCs/>
                <w:color w:val="0000CC"/>
              </w:rPr>
            </w:pPr>
            <w:r w:rsidRPr="000C707B">
              <w:rPr>
                <w:b/>
                <w:bCs/>
                <w:color w:val="0000CC"/>
              </w:rPr>
              <w:t>Pronunciation</w:t>
            </w:r>
          </w:p>
        </w:tc>
        <w:tc>
          <w:tcPr>
            <w:tcW w:w="3969" w:type="dxa"/>
            <w:tcBorders>
              <w:top w:val="dotted" w:sz="4" w:space="0" w:color="000000"/>
              <w:bottom w:val="dotted" w:sz="4" w:space="0" w:color="000000"/>
              <w:right w:val="dotted" w:sz="4" w:space="0" w:color="000000"/>
            </w:tcBorders>
            <w:shd w:val="clear" w:color="auto" w:fill="EAF1DD"/>
          </w:tcPr>
          <w:p w14:paraId="500D9A38" w14:textId="77777777" w:rsidR="00F87DE9" w:rsidRPr="000C707B" w:rsidRDefault="00F87DE9" w:rsidP="00E26FAF">
            <w:pPr>
              <w:spacing w:line="276" w:lineRule="auto"/>
              <w:jc w:val="center"/>
              <w:rPr>
                <w:b/>
                <w:bCs/>
                <w:color w:val="0000CC"/>
              </w:rPr>
            </w:pPr>
            <w:r w:rsidRPr="000C707B">
              <w:rPr>
                <w:b/>
                <w:bCs/>
                <w:color w:val="0000CC"/>
              </w:rPr>
              <w:t>Meaning</w:t>
            </w:r>
          </w:p>
        </w:tc>
      </w:tr>
      <w:tr w:rsidR="00F87DE9" w:rsidRPr="000C707B" w14:paraId="52DEF744" w14:textId="77777777" w:rsidTr="00E26FAF">
        <w:tc>
          <w:tcPr>
            <w:tcW w:w="2972" w:type="dxa"/>
            <w:tcBorders>
              <w:top w:val="dotted" w:sz="4" w:space="0" w:color="000000"/>
              <w:left w:val="dotted" w:sz="4" w:space="0" w:color="000000"/>
              <w:bottom w:val="dotted" w:sz="4" w:space="0" w:color="auto"/>
            </w:tcBorders>
          </w:tcPr>
          <w:p w14:paraId="6311DBBF" w14:textId="77777777" w:rsidR="00F87DE9" w:rsidRPr="000C707B" w:rsidRDefault="00F87DE9" w:rsidP="00E26FAF">
            <w:pPr>
              <w:spacing w:line="276" w:lineRule="auto"/>
            </w:pPr>
          </w:p>
        </w:tc>
        <w:tc>
          <w:tcPr>
            <w:tcW w:w="2835" w:type="dxa"/>
            <w:tcBorders>
              <w:top w:val="dotted" w:sz="4" w:space="0" w:color="000000"/>
              <w:bottom w:val="dotted" w:sz="4" w:space="0" w:color="auto"/>
            </w:tcBorders>
          </w:tcPr>
          <w:p w14:paraId="3F281976" w14:textId="77777777" w:rsidR="00F87DE9" w:rsidRPr="000C707B" w:rsidRDefault="00F87DE9" w:rsidP="00E26FAF">
            <w:pPr>
              <w:spacing w:line="276" w:lineRule="auto"/>
            </w:pPr>
            <w:r w:rsidRPr="000C707B">
              <w:t>/ˌækrəˈbætɪks/</w:t>
            </w:r>
          </w:p>
        </w:tc>
        <w:tc>
          <w:tcPr>
            <w:tcW w:w="3969" w:type="dxa"/>
            <w:tcBorders>
              <w:top w:val="dotted" w:sz="4" w:space="0" w:color="000000"/>
              <w:bottom w:val="dotted" w:sz="4" w:space="0" w:color="auto"/>
              <w:right w:val="dotted" w:sz="4" w:space="0" w:color="000000"/>
            </w:tcBorders>
          </w:tcPr>
          <w:p w14:paraId="00658D00" w14:textId="77777777" w:rsidR="00F87DE9" w:rsidRPr="000C707B" w:rsidRDefault="00F87DE9" w:rsidP="00E26FAF">
            <w:pPr>
              <w:spacing w:line="276" w:lineRule="auto"/>
            </w:pPr>
            <w:r w:rsidRPr="000C707B">
              <w:t>xiếc, các động tác nhào lộn</w:t>
            </w:r>
          </w:p>
        </w:tc>
      </w:tr>
      <w:tr w:rsidR="00F87DE9" w:rsidRPr="000C707B" w14:paraId="25010472" w14:textId="77777777" w:rsidTr="00E26FAF">
        <w:tc>
          <w:tcPr>
            <w:tcW w:w="2972" w:type="dxa"/>
            <w:tcBorders>
              <w:top w:val="dotted" w:sz="4" w:space="0" w:color="auto"/>
              <w:left w:val="dotted" w:sz="4" w:space="0" w:color="000000"/>
              <w:bottom w:val="dotted" w:sz="4" w:space="0" w:color="auto"/>
            </w:tcBorders>
          </w:tcPr>
          <w:p w14:paraId="4EC0C35F" w14:textId="77777777" w:rsidR="00F87DE9" w:rsidRPr="000C707B" w:rsidRDefault="00F87DE9" w:rsidP="00E26FAF">
            <w:pPr>
              <w:spacing w:line="276" w:lineRule="auto"/>
            </w:pPr>
          </w:p>
        </w:tc>
        <w:tc>
          <w:tcPr>
            <w:tcW w:w="2835" w:type="dxa"/>
            <w:tcBorders>
              <w:top w:val="dotted" w:sz="4" w:space="0" w:color="auto"/>
              <w:bottom w:val="dotted" w:sz="4" w:space="0" w:color="auto"/>
            </w:tcBorders>
          </w:tcPr>
          <w:p w14:paraId="5413E94E" w14:textId="77777777" w:rsidR="00F87DE9" w:rsidRPr="000C707B" w:rsidRDefault="00F87DE9" w:rsidP="00E26FAF">
            <w:pPr>
              <w:spacing w:line="276" w:lineRule="auto"/>
            </w:pPr>
            <w:r w:rsidRPr="000C707B">
              <w:t>/ədˈmaɪə/</w:t>
            </w:r>
          </w:p>
        </w:tc>
        <w:tc>
          <w:tcPr>
            <w:tcW w:w="3969" w:type="dxa"/>
            <w:tcBorders>
              <w:top w:val="dotted" w:sz="4" w:space="0" w:color="auto"/>
              <w:bottom w:val="dotted" w:sz="4" w:space="0" w:color="auto"/>
              <w:right w:val="dotted" w:sz="4" w:space="0" w:color="000000"/>
            </w:tcBorders>
          </w:tcPr>
          <w:p w14:paraId="1AEA2E5A" w14:textId="77777777" w:rsidR="00F87DE9" w:rsidRPr="000C707B" w:rsidRDefault="00F87DE9" w:rsidP="00E26FAF">
            <w:pPr>
              <w:spacing w:line="276" w:lineRule="auto"/>
            </w:pPr>
            <w:r w:rsidRPr="000C707B">
              <w:t>khâm phục, ngưỡng mộ</w:t>
            </w:r>
          </w:p>
        </w:tc>
      </w:tr>
      <w:tr w:rsidR="00F87DE9" w:rsidRPr="000C707B" w14:paraId="23FFCDB2" w14:textId="77777777" w:rsidTr="00E26FAF">
        <w:tc>
          <w:tcPr>
            <w:tcW w:w="2972" w:type="dxa"/>
            <w:tcBorders>
              <w:top w:val="dotted" w:sz="4" w:space="0" w:color="auto"/>
              <w:left w:val="dotted" w:sz="4" w:space="0" w:color="000000"/>
              <w:bottom w:val="dotted" w:sz="4" w:space="0" w:color="auto"/>
            </w:tcBorders>
          </w:tcPr>
          <w:p w14:paraId="33144369" w14:textId="77777777" w:rsidR="00F87DE9" w:rsidRPr="000C707B" w:rsidRDefault="00F87DE9" w:rsidP="00E26FAF">
            <w:pPr>
              <w:spacing w:line="276" w:lineRule="auto"/>
            </w:pPr>
          </w:p>
        </w:tc>
        <w:tc>
          <w:tcPr>
            <w:tcW w:w="2835" w:type="dxa"/>
            <w:tcBorders>
              <w:top w:val="dotted" w:sz="4" w:space="0" w:color="auto"/>
              <w:bottom w:val="dotted" w:sz="4" w:space="0" w:color="auto"/>
            </w:tcBorders>
          </w:tcPr>
          <w:p w14:paraId="2B6ADD40" w14:textId="77777777" w:rsidR="00F87DE9" w:rsidRPr="000C707B" w:rsidRDefault="00F87DE9" w:rsidP="00E26FAF">
            <w:pPr>
              <w:spacing w:line="276" w:lineRule="auto"/>
            </w:pPr>
            <w:r w:rsidRPr="000C707B">
              <w:t>/bæd ˈspɪrɪt/</w:t>
            </w:r>
          </w:p>
        </w:tc>
        <w:tc>
          <w:tcPr>
            <w:tcW w:w="3969" w:type="dxa"/>
            <w:tcBorders>
              <w:top w:val="dotted" w:sz="4" w:space="0" w:color="auto"/>
              <w:bottom w:val="dotted" w:sz="4" w:space="0" w:color="auto"/>
              <w:right w:val="dotted" w:sz="4" w:space="0" w:color="000000"/>
            </w:tcBorders>
          </w:tcPr>
          <w:p w14:paraId="3DB6AC61" w14:textId="77777777" w:rsidR="00F87DE9" w:rsidRPr="000C707B" w:rsidRDefault="00F87DE9" w:rsidP="00E26FAF">
            <w:pPr>
              <w:spacing w:line="276" w:lineRule="auto"/>
            </w:pPr>
            <w:r w:rsidRPr="000C707B">
              <w:t>điều xấu xa, tà ma</w:t>
            </w:r>
          </w:p>
        </w:tc>
      </w:tr>
      <w:tr w:rsidR="00F87DE9" w:rsidRPr="000C707B" w14:paraId="41B74C6B" w14:textId="77777777" w:rsidTr="00E26FAF">
        <w:tc>
          <w:tcPr>
            <w:tcW w:w="2972" w:type="dxa"/>
            <w:tcBorders>
              <w:top w:val="dotted" w:sz="4" w:space="0" w:color="auto"/>
              <w:left w:val="dotted" w:sz="4" w:space="0" w:color="000000"/>
              <w:bottom w:val="dotted" w:sz="4" w:space="0" w:color="auto"/>
              <w:right w:val="dotted" w:sz="4" w:space="0" w:color="auto"/>
            </w:tcBorders>
          </w:tcPr>
          <w:p w14:paraId="2782F1F1"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658880F1" w14:textId="77777777" w:rsidR="00F87DE9" w:rsidRPr="000C707B" w:rsidRDefault="00F87DE9" w:rsidP="00E26FAF">
            <w:pPr>
              <w:spacing w:line="276" w:lineRule="auto"/>
            </w:pPr>
            <w:r w:rsidRPr="000C707B">
              <w:t>/bæmˈbuː pəʊl/</w:t>
            </w:r>
          </w:p>
        </w:tc>
        <w:tc>
          <w:tcPr>
            <w:tcW w:w="3969" w:type="dxa"/>
            <w:tcBorders>
              <w:top w:val="dotted" w:sz="4" w:space="0" w:color="auto"/>
              <w:left w:val="dotted" w:sz="4" w:space="0" w:color="auto"/>
              <w:bottom w:val="dotted" w:sz="4" w:space="0" w:color="auto"/>
              <w:right w:val="dotted" w:sz="4" w:space="0" w:color="000000"/>
            </w:tcBorders>
          </w:tcPr>
          <w:p w14:paraId="40C787F3" w14:textId="77777777" w:rsidR="00F87DE9" w:rsidRPr="000C707B" w:rsidRDefault="00F87DE9" w:rsidP="00E26FAF">
            <w:pPr>
              <w:spacing w:line="276" w:lineRule="auto"/>
            </w:pPr>
            <w:r w:rsidRPr="000C707B">
              <w:t>cây nêu</w:t>
            </w:r>
          </w:p>
        </w:tc>
      </w:tr>
      <w:tr w:rsidR="00F87DE9" w:rsidRPr="000C707B" w14:paraId="5BF2AEE8" w14:textId="77777777" w:rsidTr="00E26FAF">
        <w:tc>
          <w:tcPr>
            <w:tcW w:w="2972" w:type="dxa"/>
            <w:tcBorders>
              <w:top w:val="dotted" w:sz="4" w:space="0" w:color="auto"/>
              <w:left w:val="dotted" w:sz="4" w:space="0" w:color="000000"/>
              <w:bottom w:val="dotted" w:sz="4" w:space="0" w:color="auto"/>
            </w:tcBorders>
          </w:tcPr>
          <w:p w14:paraId="2FFB883A" w14:textId="77777777" w:rsidR="00F87DE9" w:rsidRPr="000C707B" w:rsidRDefault="00F87DE9" w:rsidP="00E26FAF">
            <w:pPr>
              <w:spacing w:line="276" w:lineRule="auto"/>
            </w:pPr>
          </w:p>
        </w:tc>
        <w:tc>
          <w:tcPr>
            <w:tcW w:w="2835" w:type="dxa"/>
            <w:tcBorders>
              <w:top w:val="dotted" w:sz="4" w:space="0" w:color="auto"/>
              <w:bottom w:val="dotted" w:sz="4" w:space="0" w:color="auto"/>
            </w:tcBorders>
          </w:tcPr>
          <w:p w14:paraId="5FA5ED5D" w14:textId="77777777" w:rsidR="00F87DE9" w:rsidRPr="000C707B" w:rsidRDefault="00F87DE9" w:rsidP="00E26FAF">
            <w:pPr>
              <w:spacing w:line="276" w:lineRule="auto"/>
            </w:pPr>
            <w:r w:rsidRPr="000C707B">
              <w:t>/kɑːp/</w:t>
            </w:r>
          </w:p>
        </w:tc>
        <w:tc>
          <w:tcPr>
            <w:tcW w:w="3969" w:type="dxa"/>
            <w:tcBorders>
              <w:top w:val="dotted" w:sz="4" w:space="0" w:color="auto"/>
              <w:bottom w:val="dotted" w:sz="4" w:space="0" w:color="auto"/>
              <w:right w:val="dotted" w:sz="4" w:space="0" w:color="000000"/>
            </w:tcBorders>
          </w:tcPr>
          <w:p w14:paraId="7B8FEFE2" w14:textId="77777777" w:rsidR="00F87DE9" w:rsidRPr="000C707B" w:rsidRDefault="00F87DE9" w:rsidP="00E26FAF">
            <w:pPr>
              <w:spacing w:line="276" w:lineRule="auto"/>
            </w:pPr>
            <w:r w:rsidRPr="000C707B">
              <w:t>con cá chép</w:t>
            </w:r>
          </w:p>
        </w:tc>
      </w:tr>
      <w:tr w:rsidR="00F87DE9" w:rsidRPr="000C707B" w14:paraId="26BED5C6" w14:textId="77777777" w:rsidTr="00E26FAF">
        <w:tc>
          <w:tcPr>
            <w:tcW w:w="2972" w:type="dxa"/>
            <w:tcBorders>
              <w:top w:val="dotted" w:sz="4" w:space="0" w:color="auto"/>
              <w:left w:val="dotted" w:sz="4" w:space="0" w:color="auto"/>
              <w:bottom w:val="dotted" w:sz="4" w:space="0" w:color="auto"/>
              <w:right w:val="dotted" w:sz="4" w:space="0" w:color="auto"/>
            </w:tcBorders>
          </w:tcPr>
          <w:p w14:paraId="082CD33A"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3AAFFC7C" w14:textId="77777777" w:rsidR="00F87DE9" w:rsidRPr="000C707B" w:rsidRDefault="00F87DE9" w:rsidP="00E26FAF">
            <w:pPr>
              <w:spacing w:line="276" w:lineRule="auto"/>
            </w:pPr>
            <w:r w:rsidRPr="000C707B">
              <w:t>/ˈkəʊstl/</w:t>
            </w:r>
          </w:p>
        </w:tc>
        <w:tc>
          <w:tcPr>
            <w:tcW w:w="3969" w:type="dxa"/>
            <w:tcBorders>
              <w:top w:val="dotted" w:sz="4" w:space="0" w:color="auto"/>
              <w:left w:val="dotted" w:sz="4" w:space="0" w:color="auto"/>
              <w:bottom w:val="dotted" w:sz="4" w:space="0" w:color="auto"/>
              <w:right w:val="dotted" w:sz="4" w:space="0" w:color="auto"/>
            </w:tcBorders>
          </w:tcPr>
          <w:p w14:paraId="0C760587" w14:textId="77777777" w:rsidR="00F87DE9" w:rsidRPr="000C707B" w:rsidRDefault="00F87DE9" w:rsidP="00E26FAF">
            <w:pPr>
              <w:spacing w:line="276" w:lineRule="auto"/>
            </w:pPr>
            <w:r w:rsidRPr="000C707B">
              <w:t>thuộc miền ven biển, duyên hải</w:t>
            </w:r>
          </w:p>
        </w:tc>
      </w:tr>
      <w:tr w:rsidR="00F87DE9" w:rsidRPr="000C707B" w14:paraId="5CD720DE" w14:textId="77777777" w:rsidTr="00E26FAF">
        <w:tc>
          <w:tcPr>
            <w:tcW w:w="2972" w:type="dxa"/>
            <w:tcBorders>
              <w:top w:val="dotted" w:sz="4" w:space="0" w:color="auto"/>
              <w:left w:val="dotted" w:sz="4" w:space="0" w:color="auto"/>
              <w:bottom w:val="dotted" w:sz="4" w:space="0" w:color="auto"/>
              <w:right w:val="dotted" w:sz="4" w:space="0" w:color="auto"/>
            </w:tcBorders>
          </w:tcPr>
          <w:p w14:paraId="021BDC95"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01E9F6D5" w14:textId="77777777" w:rsidR="00F87DE9" w:rsidRPr="000C707B" w:rsidRDefault="00F87DE9" w:rsidP="00E26FAF">
            <w:pPr>
              <w:spacing w:line="276" w:lineRule="auto"/>
            </w:pPr>
            <w:r w:rsidRPr="000C707B">
              <w:t>/ˈserəməni/</w:t>
            </w:r>
          </w:p>
        </w:tc>
        <w:tc>
          <w:tcPr>
            <w:tcW w:w="3969" w:type="dxa"/>
            <w:tcBorders>
              <w:top w:val="dotted" w:sz="4" w:space="0" w:color="auto"/>
              <w:left w:val="dotted" w:sz="4" w:space="0" w:color="auto"/>
              <w:bottom w:val="dotted" w:sz="4" w:space="0" w:color="auto"/>
              <w:right w:val="dotted" w:sz="4" w:space="0" w:color="auto"/>
            </w:tcBorders>
          </w:tcPr>
          <w:p w14:paraId="07AEED6D" w14:textId="77777777" w:rsidR="00F87DE9" w:rsidRPr="000C707B" w:rsidRDefault="00F87DE9" w:rsidP="00E26FAF">
            <w:pPr>
              <w:spacing w:line="276" w:lineRule="auto"/>
            </w:pPr>
            <w:r w:rsidRPr="000C707B">
              <w:t>nghi thức, nghi lễ</w:t>
            </w:r>
          </w:p>
        </w:tc>
      </w:tr>
      <w:tr w:rsidR="00F87DE9" w:rsidRPr="000C707B" w14:paraId="40B86C76" w14:textId="77777777" w:rsidTr="00E26FAF">
        <w:tc>
          <w:tcPr>
            <w:tcW w:w="2972" w:type="dxa"/>
            <w:tcBorders>
              <w:top w:val="dotted" w:sz="4" w:space="0" w:color="auto"/>
              <w:left w:val="dotted" w:sz="4" w:space="0" w:color="auto"/>
              <w:bottom w:val="dotted" w:sz="4" w:space="0" w:color="auto"/>
              <w:right w:val="dotted" w:sz="4" w:space="0" w:color="auto"/>
            </w:tcBorders>
          </w:tcPr>
          <w:p w14:paraId="4414D8A8"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6EC87DE5" w14:textId="77777777" w:rsidR="00F87DE9" w:rsidRPr="000C707B" w:rsidRDefault="00F87DE9" w:rsidP="00E26FAF">
            <w:pPr>
              <w:spacing w:line="276" w:lineRule="auto"/>
            </w:pPr>
            <w:r w:rsidRPr="000C707B">
              <w:t>/ʧeɪs əˈweɪ/</w:t>
            </w:r>
          </w:p>
        </w:tc>
        <w:tc>
          <w:tcPr>
            <w:tcW w:w="3969" w:type="dxa"/>
            <w:tcBorders>
              <w:top w:val="dotted" w:sz="4" w:space="0" w:color="auto"/>
              <w:left w:val="dotted" w:sz="4" w:space="0" w:color="auto"/>
              <w:bottom w:val="dotted" w:sz="4" w:space="0" w:color="auto"/>
              <w:right w:val="dotted" w:sz="4" w:space="0" w:color="auto"/>
            </w:tcBorders>
          </w:tcPr>
          <w:p w14:paraId="1C92A45E" w14:textId="77777777" w:rsidR="00F87DE9" w:rsidRPr="000C707B" w:rsidRDefault="00F87DE9" w:rsidP="00E26FAF">
            <w:pPr>
              <w:spacing w:line="276" w:lineRule="auto"/>
            </w:pPr>
            <w:r w:rsidRPr="000C707B">
              <w:t>xua đuổi</w:t>
            </w:r>
          </w:p>
        </w:tc>
      </w:tr>
      <w:tr w:rsidR="00F87DE9" w:rsidRPr="000C707B" w14:paraId="48ED9141" w14:textId="77777777" w:rsidTr="00E26FAF">
        <w:tc>
          <w:tcPr>
            <w:tcW w:w="2972" w:type="dxa"/>
            <w:tcBorders>
              <w:top w:val="dotted" w:sz="4" w:space="0" w:color="auto"/>
              <w:left w:val="dotted" w:sz="4" w:space="0" w:color="auto"/>
              <w:bottom w:val="dotted" w:sz="4" w:space="0" w:color="auto"/>
              <w:right w:val="dotted" w:sz="4" w:space="0" w:color="auto"/>
            </w:tcBorders>
          </w:tcPr>
          <w:p w14:paraId="7E25BB30"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088B15DB" w14:textId="77777777" w:rsidR="00F87DE9" w:rsidRPr="000C707B" w:rsidRDefault="00F87DE9" w:rsidP="00E26FAF">
            <w:pPr>
              <w:spacing w:line="276" w:lineRule="auto"/>
            </w:pPr>
            <w:r w:rsidRPr="000C707B">
              <w:t>/kənˈtestənt/</w:t>
            </w:r>
          </w:p>
        </w:tc>
        <w:tc>
          <w:tcPr>
            <w:tcW w:w="3969" w:type="dxa"/>
            <w:tcBorders>
              <w:top w:val="dotted" w:sz="4" w:space="0" w:color="auto"/>
              <w:left w:val="dotted" w:sz="4" w:space="0" w:color="auto"/>
              <w:bottom w:val="dotted" w:sz="4" w:space="0" w:color="auto"/>
              <w:right w:val="dotted" w:sz="4" w:space="0" w:color="auto"/>
            </w:tcBorders>
          </w:tcPr>
          <w:p w14:paraId="5AD217F2" w14:textId="77777777" w:rsidR="00F87DE9" w:rsidRPr="000C707B" w:rsidRDefault="00F87DE9" w:rsidP="00E26FAF">
            <w:pPr>
              <w:spacing w:line="276" w:lineRule="auto"/>
            </w:pPr>
            <w:r w:rsidRPr="000C707B">
              <w:t>thí sinh, người thi đấu</w:t>
            </w:r>
          </w:p>
        </w:tc>
      </w:tr>
      <w:tr w:rsidR="00F87DE9" w:rsidRPr="000C707B" w14:paraId="3DDCA4ED" w14:textId="77777777" w:rsidTr="00E26FAF">
        <w:tc>
          <w:tcPr>
            <w:tcW w:w="2972" w:type="dxa"/>
            <w:tcBorders>
              <w:top w:val="dotted" w:sz="4" w:space="0" w:color="auto"/>
              <w:left w:val="dotted" w:sz="4" w:space="0" w:color="auto"/>
              <w:bottom w:val="dotted" w:sz="4" w:space="0" w:color="auto"/>
              <w:right w:val="dotted" w:sz="4" w:space="0" w:color="auto"/>
            </w:tcBorders>
          </w:tcPr>
          <w:p w14:paraId="5CEA4B7E"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235F1BA8" w14:textId="77777777" w:rsidR="00F87DE9" w:rsidRPr="000C707B" w:rsidRDefault="00F87DE9" w:rsidP="00E26FAF">
            <w:pPr>
              <w:spacing w:line="276" w:lineRule="auto"/>
            </w:pPr>
            <w:r w:rsidRPr="000C707B">
              <w:t>/ˈdekərətɪv/</w:t>
            </w:r>
          </w:p>
        </w:tc>
        <w:tc>
          <w:tcPr>
            <w:tcW w:w="3969" w:type="dxa"/>
            <w:tcBorders>
              <w:top w:val="dotted" w:sz="4" w:space="0" w:color="auto"/>
              <w:left w:val="dotted" w:sz="4" w:space="0" w:color="auto"/>
              <w:bottom w:val="dotted" w:sz="4" w:space="0" w:color="auto"/>
              <w:right w:val="dotted" w:sz="4" w:space="0" w:color="auto"/>
            </w:tcBorders>
          </w:tcPr>
          <w:p w14:paraId="12B4D1AD" w14:textId="77777777" w:rsidR="00F87DE9" w:rsidRPr="000C707B" w:rsidRDefault="00F87DE9" w:rsidP="00E26FAF">
            <w:pPr>
              <w:spacing w:line="276" w:lineRule="auto"/>
            </w:pPr>
            <w:r w:rsidRPr="000C707B">
              <w:t>có tính trang trí, để trang trí</w:t>
            </w:r>
          </w:p>
        </w:tc>
      </w:tr>
      <w:tr w:rsidR="00F87DE9" w:rsidRPr="000C707B" w14:paraId="220915C5" w14:textId="77777777" w:rsidTr="00E26FAF">
        <w:tc>
          <w:tcPr>
            <w:tcW w:w="2972" w:type="dxa"/>
            <w:tcBorders>
              <w:top w:val="dotted" w:sz="4" w:space="0" w:color="auto"/>
              <w:left w:val="dotted" w:sz="4" w:space="0" w:color="auto"/>
              <w:bottom w:val="dotted" w:sz="4" w:space="0" w:color="auto"/>
              <w:right w:val="dotted" w:sz="4" w:space="0" w:color="auto"/>
            </w:tcBorders>
          </w:tcPr>
          <w:p w14:paraId="54AFF216"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7CE71599" w14:textId="77777777" w:rsidR="00F87DE9" w:rsidRPr="000C707B" w:rsidRDefault="00F87DE9" w:rsidP="00E26FAF">
            <w:pPr>
              <w:spacing w:line="276" w:lineRule="auto"/>
            </w:pPr>
            <w:r w:rsidRPr="000C707B">
              <w:t>/ˌfæməli ˈbɒndɪŋ/</w:t>
            </w:r>
          </w:p>
        </w:tc>
        <w:tc>
          <w:tcPr>
            <w:tcW w:w="3969" w:type="dxa"/>
            <w:tcBorders>
              <w:top w:val="dotted" w:sz="4" w:space="0" w:color="auto"/>
              <w:left w:val="dotted" w:sz="4" w:space="0" w:color="auto"/>
              <w:bottom w:val="dotted" w:sz="4" w:space="0" w:color="auto"/>
              <w:right w:val="dotted" w:sz="4" w:space="0" w:color="auto"/>
            </w:tcBorders>
          </w:tcPr>
          <w:p w14:paraId="48348618" w14:textId="77777777" w:rsidR="00F87DE9" w:rsidRPr="000C707B" w:rsidRDefault="00F87DE9" w:rsidP="00E26FAF">
            <w:pPr>
              <w:spacing w:line="276" w:lineRule="auto"/>
            </w:pPr>
            <w:r w:rsidRPr="000C707B">
              <w:t>sự gắn kết tình cảm gia đình</w:t>
            </w:r>
          </w:p>
        </w:tc>
      </w:tr>
      <w:tr w:rsidR="00F87DE9" w:rsidRPr="000C707B" w14:paraId="1CC84750" w14:textId="77777777" w:rsidTr="00E26FAF">
        <w:tc>
          <w:tcPr>
            <w:tcW w:w="2972" w:type="dxa"/>
            <w:tcBorders>
              <w:top w:val="dotted" w:sz="4" w:space="0" w:color="auto"/>
              <w:left w:val="dotted" w:sz="4" w:space="0" w:color="auto"/>
              <w:bottom w:val="dotted" w:sz="4" w:space="0" w:color="auto"/>
              <w:right w:val="dotted" w:sz="4" w:space="0" w:color="auto"/>
            </w:tcBorders>
          </w:tcPr>
          <w:p w14:paraId="5194F23E"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5A1E1FE5" w14:textId="77777777" w:rsidR="00F87DE9" w:rsidRPr="000C707B" w:rsidRDefault="00F87DE9" w:rsidP="00E26FAF">
            <w:pPr>
              <w:spacing w:line="276" w:lineRule="auto"/>
            </w:pPr>
            <w:r w:rsidRPr="000C707B">
              <w:t>/ˌfæməli ˌriːˈjuːniən/</w:t>
            </w:r>
          </w:p>
        </w:tc>
        <w:tc>
          <w:tcPr>
            <w:tcW w:w="3969" w:type="dxa"/>
            <w:tcBorders>
              <w:top w:val="dotted" w:sz="4" w:space="0" w:color="auto"/>
              <w:left w:val="dotted" w:sz="4" w:space="0" w:color="auto"/>
              <w:bottom w:val="dotted" w:sz="4" w:space="0" w:color="auto"/>
              <w:right w:val="dotted" w:sz="4" w:space="0" w:color="auto"/>
            </w:tcBorders>
          </w:tcPr>
          <w:p w14:paraId="50BA7932" w14:textId="77777777" w:rsidR="00F87DE9" w:rsidRPr="000C707B" w:rsidRDefault="00F87DE9" w:rsidP="00E26FAF">
            <w:pPr>
              <w:spacing w:line="276" w:lineRule="auto"/>
            </w:pPr>
            <w:r w:rsidRPr="000C707B">
              <w:t>cuộc sum họp gia đình</w:t>
            </w:r>
          </w:p>
        </w:tc>
      </w:tr>
      <w:tr w:rsidR="00F87DE9" w:rsidRPr="000C707B" w14:paraId="77B6A378" w14:textId="77777777" w:rsidTr="00E26FAF">
        <w:tc>
          <w:tcPr>
            <w:tcW w:w="2972" w:type="dxa"/>
            <w:tcBorders>
              <w:top w:val="dotted" w:sz="4" w:space="0" w:color="auto"/>
              <w:left w:val="dotted" w:sz="4" w:space="0" w:color="auto"/>
              <w:bottom w:val="dotted" w:sz="4" w:space="0" w:color="auto"/>
              <w:right w:val="dotted" w:sz="4" w:space="0" w:color="auto"/>
            </w:tcBorders>
          </w:tcPr>
          <w:p w14:paraId="4A647ADD"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0BCA4FF9" w14:textId="77777777" w:rsidR="00F87DE9" w:rsidRPr="000C707B" w:rsidRDefault="00F87DE9" w:rsidP="00E26FAF">
            <w:pPr>
              <w:spacing w:line="276" w:lineRule="auto"/>
            </w:pPr>
            <w:r w:rsidRPr="000C707B">
              <w:t>/ˈfestɪvl ˌɡəʊə/</w:t>
            </w:r>
          </w:p>
        </w:tc>
        <w:tc>
          <w:tcPr>
            <w:tcW w:w="3969" w:type="dxa"/>
            <w:tcBorders>
              <w:top w:val="dotted" w:sz="4" w:space="0" w:color="auto"/>
              <w:left w:val="dotted" w:sz="4" w:space="0" w:color="auto"/>
              <w:bottom w:val="dotted" w:sz="4" w:space="0" w:color="auto"/>
              <w:right w:val="dotted" w:sz="4" w:space="0" w:color="auto"/>
            </w:tcBorders>
          </w:tcPr>
          <w:p w14:paraId="6B6AB535" w14:textId="77777777" w:rsidR="00F87DE9" w:rsidRPr="000C707B" w:rsidRDefault="00F87DE9" w:rsidP="00E26FAF">
            <w:pPr>
              <w:spacing w:line="276" w:lineRule="auto"/>
            </w:pPr>
            <w:r w:rsidRPr="000C707B">
              <w:t>người đi xem lễ hội</w:t>
            </w:r>
          </w:p>
        </w:tc>
      </w:tr>
      <w:tr w:rsidR="00F87DE9" w:rsidRPr="000C707B" w14:paraId="23538BAA" w14:textId="77777777" w:rsidTr="00E26FAF">
        <w:tc>
          <w:tcPr>
            <w:tcW w:w="2972" w:type="dxa"/>
            <w:tcBorders>
              <w:top w:val="dotted" w:sz="4" w:space="0" w:color="auto"/>
              <w:left w:val="dotted" w:sz="4" w:space="0" w:color="auto"/>
              <w:bottom w:val="dotted" w:sz="4" w:space="0" w:color="auto"/>
              <w:right w:val="dotted" w:sz="4" w:space="0" w:color="auto"/>
            </w:tcBorders>
          </w:tcPr>
          <w:p w14:paraId="34AA1E1E"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7D52318C" w14:textId="77777777" w:rsidR="00F87DE9" w:rsidRPr="000C707B" w:rsidRDefault="00F87DE9" w:rsidP="00E26FAF">
            <w:pPr>
              <w:spacing w:line="276" w:lineRule="auto"/>
            </w:pPr>
            <w:r w:rsidRPr="000C707B">
              <w:t>/ˈlæntən/</w:t>
            </w:r>
          </w:p>
        </w:tc>
        <w:tc>
          <w:tcPr>
            <w:tcW w:w="3969" w:type="dxa"/>
            <w:tcBorders>
              <w:top w:val="dotted" w:sz="4" w:space="0" w:color="auto"/>
              <w:left w:val="dotted" w:sz="4" w:space="0" w:color="auto"/>
              <w:bottom w:val="dotted" w:sz="4" w:space="0" w:color="auto"/>
              <w:right w:val="dotted" w:sz="4" w:space="0" w:color="auto"/>
            </w:tcBorders>
          </w:tcPr>
          <w:p w14:paraId="5543C118" w14:textId="77777777" w:rsidR="00F87DE9" w:rsidRPr="000C707B" w:rsidRDefault="00F87DE9" w:rsidP="00E26FAF">
            <w:pPr>
              <w:spacing w:line="276" w:lineRule="auto"/>
            </w:pPr>
            <w:r w:rsidRPr="000C707B">
              <w:t>đèn lồng</w:t>
            </w:r>
          </w:p>
        </w:tc>
      </w:tr>
      <w:tr w:rsidR="00F87DE9" w:rsidRPr="000C707B" w14:paraId="5F034C41" w14:textId="77777777" w:rsidTr="00E26FAF">
        <w:tc>
          <w:tcPr>
            <w:tcW w:w="2972" w:type="dxa"/>
            <w:tcBorders>
              <w:top w:val="dotted" w:sz="4" w:space="0" w:color="auto"/>
              <w:left w:val="dotted" w:sz="4" w:space="0" w:color="auto"/>
              <w:bottom w:val="dotted" w:sz="4" w:space="0" w:color="auto"/>
              <w:right w:val="dotted" w:sz="4" w:space="0" w:color="auto"/>
            </w:tcBorders>
          </w:tcPr>
          <w:p w14:paraId="5721B958"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43D054D6" w14:textId="77777777" w:rsidR="00F87DE9" w:rsidRPr="000C707B" w:rsidRDefault="00F87DE9" w:rsidP="00E26FAF">
            <w:pPr>
              <w:spacing w:line="276" w:lineRule="auto"/>
            </w:pPr>
            <w:r w:rsidRPr="000C707B">
              <w:t>/lɒnˈdʒevəti/</w:t>
            </w:r>
          </w:p>
        </w:tc>
        <w:tc>
          <w:tcPr>
            <w:tcW w:w="3969" w:type="dxa"/>
            <w:tcBorders>
              <w:top w:val="dotted" w:sz="4" w:space="0" w:color="auto"/>
              <w:left w:val="dotted" w:sz="4" w:space="0" w:color="auto"/>
              <w:bottom w:val="dotted" w:sz="4" w:space="0" w:color="auto"/>
              <w:right w:val="dotted" w:sz="4" w:space="0" w:color="auto"/>
            </w:tcBorders>
          </w:tcPr>
          <w:p w14:paraId="2A5376DA" w14:textId="77777777" w:rsidR="00F87DE9" w:rsidRPr="000C707B" w:rsidRDefault="00F87DE9" w:rsidP="00E26FAF">
            <w:pPr>
              <w:spacing w:line="276" w:lineRule="auto"/>
            </w:pPr>
            <w:r w:rsidRPr="000C707B">
              <w:t>sự sống lâu, tuổi thọ</w:t>
            </w:r>
          </w:p>
        </w:tc>
      </w:tr>
      <w:tr w:rsidR="00F87DE9" w:rsidRPr="000C707B" w14:paraId="6D9107DE" w14:textId="77777777" w:rsidTr="00E26FAF">
        <w:tc>
          <w:tcPr>
            <w:tcW w:w="2972" w:type="dxa"/>
            <w:tcBorders>
              <w:top w:val="dotted" w:sz="4" w:space="0" w:color="auto"/>
              <w:left w:val="dotted" w:sz="4" w:space="0" w:color="auto"/>
              <w:bottom w:val="dotted" w:sz="4" w:space="0" w:color="auto"/>
              <w:right w:val="dotted" w:sz="4" w:space="0" w:color="auto"/>
            </w:tcBorders>
          </w:tcPr>
          <w:p w14:paraId="1C914942"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0CB4352F" w14:textId="77777777" w:rsidR="00F87DE9" w:rsidRPr="000C707B" w:rsidRDefault="00F87DE9" w:rsidP="00E26FAF">
            <w:pPr>
              <w:spacing w:line="276" w:lineRule="auto"/>
            </w:pPr>
            <w:r w:rsidRPr="000C707B">
              <w:t>/ˌmɑːʃl ˈɑːts/</w:t>
            </w:r>
          </w:p>
        </w:tc>
        <w:tc>
          <w:tcPr>
            <w:tcW w:w="3969" w:type="dxa"/>
            <w:tcBorders>
              <w:top w:val="dotted" w:sz="4" w:space="0" w:color="auto"/>
              <w:left w:val="dotted" w:sz="4" w:space="0" w:color="auto"/>
              <w:bottom w:val="dotted" w:sz="4" w:space="0" w:color="auto"/>
              <w:right w:val="dotted" w:sz="4" w:space="0" w:color="auto"/>
            </w:tcBorders>
          </w:tcPr>
          <w:p w14:paraId="7868F522" w14:textId="77777777" w:rsidR="00F87DE9" w:rsidRPr="000C707B" w:rsidRDefault="00F87DE9" w:rsidP="00E26FAF">
            <w:pPr>
              <w:spacing w:line="276" w:lineRule="auto"/>
            </w:pPr>
            <w:r w:rsidRPr="000C707B">
              <w:t>võ thuật</w:t>
            </w:r>
          </w:p>
        </w:tc>
      </w:tr>
      <w:tr w:rsidR="00F87DE9" w:rsidRPr="000C707B" w14:paraId="13215C83" w14:textId="77777777" w:rsidTr="00E26FAF">
        <w:tc>
          <w:tcPr>
            <w:tcW w:w="2972" w:type="dxa"/>
            <w:tcBorders>
              <w:top w:val="dotted" w:sz="4" w:space="0" w:color="auto"/>
              <w:left w:val="dotted" w:sz="4" w:space="0" w:color="auto"/>
              <w:bottom w:val="dotted" w:sz="4" w:space="0" w:color="auto"/>
              <w:right w:val="dotted" w:sz="4" w:space="0" w:color="auto"/>
            </w:tcBorders>
          </w:tcPr>
          <w:p w14:paraId="6FE7CCDA"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2AAAB51E" w14:textId="77777777" w:rsidR="00F87DE9" w:rsidRPr="000C707B" w:rsidRDefault="00F87DE9" w:rsidP="00E26FAF">
            <w:pPr>
              <w:spacing w:line="276" w:lineRule="auto"/>
            </w:pPr>
            <w:r w:rsidRPr="000C707B">
              <w:t>/mʌŋk/</w:t>
            </w:r>
          </w:p>
        </w:tc>
        <w:tc>
          <w:tcPr>
            <w:tcW w:w="3969" w:type="dxa"/>
            <w:tcBorders>
              <w:top w:val="dotted" w:sz="4" w:space="0" w:color="auto"/>
              <w:left w:val="dotted" w:sz="4" w:space="0" w:color="auto"/>
              <w:bottom w:val="dotted" w:sz="4" w:space="0" w:color="auto"/>
              <w:right w:val="dotted" w:sz="4" w:space="0" w:color="auto"/>
            </w:tcBorders>
          </w:tcPr>
          <w:p w14:paraId="71F3055B" w14:textId="77777777" w:rsidR="00F87DE9" w:rsidRPr="000C707B" w:rsidRDefault="00F87DE9" w:rsidP="00E26FAF">
            <w:pPr>
              <w:spacing w:line="276" w:lineRule="auto"/>
            </w:pPr>
            <w:r w:rsidRPr="000C707B">
              <w:t>nhà sư</w:t>
            </w:r>
          </w:p>
        </w:tc>
      </w:tr>
      <w:tr w:rsidR="00F87DE9" w:rsidRPr="000C707B" w14:paraId="77B935D5" w14:textId="77777777" w:rsidTr="00E26FAF">
        <w:tc>
          <w:tcPr>
            <w:tcW w:w="2972" w:type="dxa"/>
            <w:tcBorders>
              <w:top w:val="dotted" w:sz="4" w:space="0" w:color="auto"/>
              <w:left w:val="dotted" w:sz="4" w:space="0" w:color="auto"/>
              <w:bottom w:val="dotted" w:sz="4" w:space="0" w:color="auto"/>
              <w:right w:val="dotted" w:sz="4" w:space="0" w:color="auto"/>
            </w:tcBorders>
          </w:tcPr>
          <w:p w14:paraId="01E6C929"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0DBFECE2" w14:textId="77777777" w:rsidR="00F87DE9" w:rsidRPr="000C707B" w:rsidRDefault="00F87DE9" w:rsidP="00E26FAF">
            <w:pPr>
              <w:spacing w:line="276" w:lineRule="auto"/>
            </w:pPr>
            <w:r w:rsidRPr="000C707B">
              <w:t>/ˈɒfərɪŋ/</w:t>
            </w:r>
          </w:p>
        </w:tc>
        <w:tc>
          <w:tcPr>
            <w:tcW w:w="3969" w:type="dxa"/>
            <w:tcBorders>
              <w:top w:val="dotted" w:sz="4" w:space="0" w:color="auto"/>
              <w:left w:val="dotted" w:sz="4" w:space="0" w:color="auto"/>
              <w:bottom w:val="dotted" w:sz="4" w:space="0" w:color="auto"/>
              <w:right w:val="dotted" w:sz="4" w:space="0" w:color="auto"/>
            </w:tcBorders>
          </w:tcPr>
          <w:p w14:paraId="16EF5C6B" w14:textId="77777777" w:rsidR="00F87DE9" w:rsidRPr="000C707B" w:rsidRDefault="00F87DE9" w:rsidP="00E26FAF">
            <w:pPr>
              <w:spacing w:line="276" w:lineRule="auto"/>
            </w:pPr>
            <w:r w:rsidRPr="000C707B">
              <w:t>đồ thờ cúng</w:t>
            </w:r>
          </w:p>
        </w:tc>
      </w:tr>
      <w:tr w:rsidR="00F87DE9" w:rsidRPr="000C707B" w14:paraId="72FE508E" w14:textId="77777777" w:rsidTr="00E26FAF">
        <w:tc>
          <w:tcPr>
            <w:tcW w:w="2972" w:type="dxa"/>
            <w:tcBorders>
              <w:top w:val="dotted" w:sz="4" w:space="0" w:color="auto"/>
              <w:left w:val="dotted" w:sz="4" w:space="0" w:color="auto"/>
              <w:bottom w:val="dotted" w:sz="4" w:space="0" w:color="auto"/>
              <w:right w:val="dotted" w:sz="4" w:space="0" w:color="auto"/>
            </w:tcBorders>
          </w:tcPr>
          <w:p w14:paraId="175318BA"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69E86438" w14:textId="77777777" w:rsidR="00F87DE9" w:rsidRPr="000C707B" w:rsidRDefault="00F87DE9" w:rsidP="00E26FAF">
            <w:pPr>
              <w:spacing w:line="276" w:lineRule="auto"/>
            </w:pPr>
            <w:r w:rsidRPr="000C707B">
              <w:t>/ˌɔːnəˈmentl triː/</w:t>
            </w:r>
          </w:p>
        </w:tc>
        <w:tc>
          <w:tcPr>
            <w:tcW w:w="3969" w:type="dxa"/>
            <w:tcBorders>
              <w:top w:val="dotted" w:sz="4" w:space="0" w:color="auto"/>
              <w:left w:val="dotted" w:sz="4" w:space="0" w:color="auto"/>
              <w:bottom w:val="dotted" w:sz="4" w:space="0" w:color="auto"/>
              <w:right w:val="dotted" w:sz="4" w:space="0" w:color="auto"/>
            </w:tcBorders>
          </w:tcPr>
          <w:p w14:paraId="1359B195" w14:textId="77777777" w:rsidR="00F87DE9" w:rsidRPr="000C707B" w:rsidRDefault="00F87DE9" w:rsidP="00E26FAF">
            <w:pPr>
              <w:spacing w:line="276" w:lineRule="auto"/>
            </w:pPr>
            <w:r w:rsidRPr="000C707B">
              <w:t>cây cảnh</w:t>
            </w:r>
          </w:p>
        </w:tc>
      </w:tr>
      <w:tr w:rsidR="00F87DE9" w:rsidRPr="000C707B" w14:paraId="58F45050" w14:textId="77777777" w:rsidTr="00E26FAF">
        <w:tc>
          <w:tcPr>
            <w:tcW w:w="2972" w:type="dxa"/>
            <w:tcBorders>
              <w:top w:val="dotted" w:sz="4" w:space="0" w:color="auto"/>
              <w:left w:val="dotted" w:sz="4" w:space="0" w:color="auto"/>
              <w:bottom w:val="dotted" w:sz="4" w:space="0" w:color="auto"/>
              <w:right w:val="dotted" w:sz="4" w:space="0" w:color="auto"/>
            </w:tcBorders>
          </w:tcPr>
          <w:p w14:paraId="216556F7"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47C6137A" w14:textId="77777777" w:rsidR="00F87DE9" w:rsidRPr="000C707B" w:rsidRDefault="00F87DE9" w:rsidP="00E26FAF">
            <w:pPr>
              <w:spacing w:line="276" w:lineRule="auto"/>
            </w:pPr>
            <w:r w:rsidRPr="000C707B">
              <w:t>/preɪ/</w:t>
            </w:r>
          </w:p>
        </w:tc>
        <w:tc>
          <w:tcPr>
            <w:tcW w:w="3969" w:type="dxa"/>
            <w:tcBorders>
              <w:top w:val="dotted" w:sz="4" w:space="0" w:color="auto"/>
              <w:left w:val="dotted" w:sz="4" w:space="0" w:color="auto"/>
              <w:bottom w:val="dotted" w:sz="4" w:space="0" w:color="auto"/>
              <w:right w:val="dotted" w:sz="4" w:space="0" w:color="auto"/>
            </w:tcBorders>
          </w:tcPr>
          <w:p w14:paraId="14E60FAE" w14:textId="77777777" w:rsidR="00F87DE9" w:rsidRPr="000C707B" w:rsidRDefault="00F87DE9" w:rsidP="00E26FAF">
            <w:pPr>
              <w:spacing w:line="276" w:lineRule="auto"/>
            </w:pPr>
            <w:r w:rsidRPr="000C707B">
              <w:t>cầu nguyện, lễ bái</w:t>
            </w:r>
          </w:p>
        </w:tc>
      </w:tr>
      <w:tr w:rsidR="00F87DE9" w:rsidRPr="000C707B" w14:paraId="62AB48D2" w14:textId="77777777" w:rsidTr="00E26FAF">
        <w:tc>
          <w:tcPr>
            <w:tcW w:w="2972" w:type="dxa"/>
            <w:tcBorders>
              <w:top w:val="dotted" w:sz="4" w:space="0" w:color="auto"/>
              <w:left w:val="dotted" w:sz="4" w:space="0" w:color="auto"/>
              <w:bottom w:val="dotted" w:sz="4" w:space="0" w:color="auto"/>
              <w:right w:val="dotted" w:sz="4" w:space="0" w:color="auto"/>
            </w:tcBorders>
          </w:tcPr>
          <w:p w14:paraId="2FB9FF8E"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0D8DB30C" w14:textId="77777777" w:rsidR="00F87DE9" w:rsidRPr="000C707B" w:rsidRDefault="00F87DE9" w:rsidP="00E26FAF">
            <w:pPr>
              <w:spacing w:line="276" w:lineRule="auto"/>
            </w:pPr>
            <w:r w:rsidRPr="000C707B">
              <w:t>/rɪˈliːs/</w:t>
            </w:r>
          </w:p>
        </w:tc>
        <w:tc>
          <w:tcPr>
            <w:tcW w:w="3969" w:type="dxa"/>
            <w:tcBorders>
              <w:top w:val="dotted" w:sz="4" w:space="0" w:color="auto"/>
              <w:left w:val="dotted" w:sz="4" w:space="0" w:color="auto"/>
              <w:bottom w:val="dotted" w:sz="4" w:space="0" w:color="auto"/>
              <w:right w:val="dotted" w:sz="4" w:space="0" w:color="auto"/>
            </w:tcBorders>
          </w:tcPr>
          <w:p w14:paraId="101A7947" w14:textId="77777777" w:rsidR="00F87DE9" w:rsidRPr="000C707B" w:rsidRDefault="00F87DE9" w:rsidP="00E26FAF">
            <w:pPr>
              <w:spacing w:line="276" w:lineRule="auto"/>
            </w:pPr>
            <w:r w:rsidRPr="000C707B">
              <w:t>thả</w:t>
            </w:r>
          </w:p>
        </w:tc>
      </w:tr>
      <w:tr w:rsidR="00F87DE9" w:rsidRPr="000C707B" w14:paraId="0C16A30F" w14:textId="77777777" w:rsidTr="00E26FAF">
        <w:tc>
          <w:tcPr>
            <w:tcW w:w="2972" w:type="dxa"/>
            <w:tcBorders>
              <w:top w:val="dotted" w:sz="4" w:space="0" w:color="auto"/>
              <w:left w:val="dotted" w:sz="4" w:space="0" w:color="auto"/>
              <w:bottom w:val="dotted" w:sz="4" w:space="0" w:color="auto"/>
              <w:right w:val="dotted" w:sz="4" w:space="0" w:color="auto"/>
            </w:tcBorders>
          </w:tcPr>
          <w:p w14:paraId="60158AB0"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35765914" w14:textId="77777777" w:rsidR="00F87DE9" w:rsidRPr="000C707B" w:rsidRDefault="00F87DE9" w:rsidP="00E26FAF">
            <w:pPr>
              <w:spacing w:line="276" w:lineRule="auto"/>
            </w:pPr>
            <w:r w:rsidRPr="000C707B">
              <w:t>/ˈteɪbl ˌmænəz/</w:t>
            </w:r>
          </w:p>
        </w:tc>
        <w:tc>
          <w:tcPr>
            <w:tcW w:w="3969" w:type="dxa"/>
            <w:tcBorders>
              <w:top w:val="dotted" w:sz="4" w:space="0" w:color="auto"/>
              <w:left w:val="dotted" w:sz="4" w:space="0" w:color="auto"/>
              <w:bottom w:val="dotted" w:sz="4" w:space="0" w:color="auto"/>
              <w:right w:val="dotted" w:sz="4" w:space="0" w:color="auto"/>
            </w:tcBorders>
          </w:tcPr>
          <w:p w14:paraId="184437A0" w14:textId="77777777" w:rsidR="00F87DE9" w:rsidRPr="000C707B" w:rsidRDefault="00F87DE9" w:rsidP="00E26FAF">
            <w:pPr>
              <w:spacing w:line="276" w:lineRule="auto"/>
            </w:pPr>
            <w:r w:rsidRPr="000C707B">
              <w:t>phép tắc ăn uống</w:t>
            </w:r>
          </w:p>
        </w:tc>
      </w:tr>
      <w:tr w:rsidR="00F87DE9" w:rsidRPr="000C707B" w14:paraId="026BA946" w14:textId="77777777" w:rsidTr="00E26FAF">
        <w:tc>
          <w:tcPr>
            <w:tcW w:w="2972" w:type="dxa"/>
            <w:tcBorders>
              <w:top w:val="dotted" w:sz="4" w:space="0" w:color="auto"/>
              <w:left w:val="dotted" w:sz="4" w:space="0" w:color="auto"/>
              <w:bottom w:val="dotted" w:sz="4" w:space="0" w:color="auto"/>
              <w:right w:val="dotted" w:sz="4" w:space="0" w:color="auto"/>
            </w:tcBorders>
          </w:tcPr>
          <w:p w14:paraId="5B7A3730"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7AA403E0" w14:textId="77777777" w:rsidR="00F87DE9" w:rsidRPr="000C707B" w:rsidRDefault="00F87DE9" w:rsidP="00E26FAF">
            <w:pPr>
              <w:spacing w:line="276" w:lineRule="auto"/>
            </w:pPr>
            <w:r w:rsidRPr="000C707B">
              <w:t>/ˈwɜːʃɪp/</w:t>
            </w:r>
          </w:p>
        </w:tc>
        <w:tc>
          <w:tcPr>
            <w:tcW w:w="3969" w:type="dxa"/>
            <w:tcBorders>
              <w:top w:val="dotted" w:sz="4" w:space="0" w:color="auto"/>
              <w:left w:val="dotted" w:sz="4" w:space="0" w:color="auto"/>
              <w:bottom w:val="dotted" w:sz="4" w:space="0" w:color="auto"/>
              <w:right w:val="dotted" w:sz="4" w:space="0" w:color="auto"/>
            </w:tcBorders>
          </w:tcPr>
          <w:p w14:paraId="0135A79B" w14:textId="77777777" w:rsidR="00F87DE9" w:rsidRPr="000C707B" w:rsidRDefault="00F87DE9" w:rsidP="00E26FAF">
            <w:pPr>
              <w:spacing w:line="276" w:lineRule="auto"/>
            </w:pPr>
            <w:r w:rsidRPr="000C707B">
              <w:t>thờ phụng, tôn kính, tôn sùng</w:t>
            </w:r>
          </w:p>
        </w:tc>
      </w:tr>
      <w:tr w:rsidR="00F87DE9" w:rsidRPr="000C707B" w14:paraId="084574D5" w14:textId="77777777" w:rsidTr="00E26FAF">
        <w:tc>
          <w:tcPr>
            <w:tcW w:w="2972" w:type="dxa"/>
            <w:tcBorders>
              <w:top w:val="dotted" w:sz="4" w:space="0" w:color="auto"/>
              <w:left w:val="dotted" w:sz="4" w:space="0" w:color="auto"/>
              <w:bottom w:val="dotted" w:sz="4" w:space="0" w:color="auto"/>
              <w:right w:val="dotted" w:sz="4" w:space="0" w:color="auto"/>
            </w:tcBorders>
          </w:tcPr>
          <w:p w14:paraId="77498C3D" w14:textId="77777777" w:rsidR="00F87DE9" w:rsidRPr="000C707B" w:rsidRDefault="00F87DE9" w:rsidP="00E26FAF">
            <w:pPr>
              <w:spacing w:line="276" w:lineRule="auto"/>
            </w:pPr>
          </w:p>
        </w:tc>
        <w:tc>
          <w:tcPr>
            <w:tcW w:w="2835" w:type="dxa"/>
            <w:tcBorders>
              <w:top w:val="dotted" w:sz="4" w:space="0" w:color="auto"/>
              <w:left w:val="dotted" w:sz="4" w:space="0" w:color="auto"/>
              <w:bottom w:val="dotted" w:sz="4" w:space="0" w:color="auto"/>
              <w:right w:val="dotted" w:sz="4" w:space="0" w:color="auto"/>
            </w:tcBorders>
          </w:tcPr>
          <w:p w14:paraId="5B95F322" w14:textId="77777777" w:rsidR="00F87DE9" w:rsidRPr="000C707B" w:rsidRDefault="00F87DE9" w:rsidP="00E26FAF">
            <w:pPr>
              <w:spacing w:line="276" w:lineRule="auto"/>
            </w:pPr>
            <w:r w:rsidRPr="000C707B">
              <w:t>/jʌŋ raɪs/</w:t>
            </w:r>
          </w:p>
        </w:tc>
        <w:tc>
          <w:tcPr>
            <w:tcW w:w="3969" w:type="dxa"/>
            <w:tcBorders>
              <w:top w:val="dotted" w:sz="4" w:space="0" w:color="auto"/>
              <w:left w:val="dotted" w:sz="4" w:space="0" w:color="auto"/>
              <w:bottom w:val="dotted" w:sz="4" w:space="0" w:color="auto"/>
              <w:right w:val="dotted" w:sz="4" w:space="0" w:color="auto"/>
            </w:tcBorders>
          </w:tcPr>
          <w:p w14:paraId="229D5152" w14:textId="77777777" w:rsidR="00F87DE9" w:rsidRPr="000C707B" w:rsidRDefault="00F87DE9" w:rsidP="00E26FAF">
            <w:pPr>
              <w:spacing w:line="276" w:lineRule="auto"/>
            </w:pPr>
            <w:r w:rsidRPr="000C707B">
              <w:t>cốm</w:t>
            </w:r>
          </w:p>
        </w:tc>
      </w:tr>
    </w:tbl>
    <w:p w14:paraId="6B9FD223" w14:textId="77777777" w:rsidR="00F87DE9" w:rsidRPr="000C707B" w:rsidRDefault="00F87DE9" w:rsidP="00F87DE9">
      <w:pPr>
        <w:spacing w:line="276" w:lineRule="auto"/>
        <w:jc w:val="both"/>
        <w:rPr>
          <w:rFonts w:eastAsia="Calibri"/>
          <w:b/>
          <w:bCs/>
          <w:color w:val="0000CC"/>
          <w:kern w:val="2"/>
          <w14:ligatures w14:val="standardContextual"/>
        </w:rPr>
      </w:pPr>
    </w:p>
    <w:p w14:paraId="6D4D82D8" w14:textId="77777777" w:rsidR="00F87DE9" w:rsidRPr="000C707B" w:rsidRDefault="00F87DE9" w:rsidP="00F87DE9">
      <w:pPr>
        <w:rPr>
          <w:rFonts w:eastAsia="Calibri"/>
          <w:b/>
          <w:bCs/>
          <w:color w:val="0000CC"/>
          <w:kern w:val="2"/>
          <w14:ligatures w14:val="standardContextual"/>
        </w:rPr>
      </w:pPr>
      <w:r w:rsidRPr="000C707B">
        <w:rPr>
          <w:rFonts w:eastAsia="Calibri"/>
          <w:b/>
          <w:bCs/>
          <w:color w:val="0000CC"/>
          <w:kern w:val="2"/>
          <w14:ligatures w14:val="standardContextual"/>
        </w:rPr>
        <w:t xml:space="preserve">UNIT 6  : </w:t>
      </w:r>
      <w:r w:rsidRPr="000C707B">
        <w:rPr>
          <w:rFonts w:eastAsia="Calibri"/>
          <w:b/>
          <w:bCs/>
          <w:color w:val="FF0000"/>
          <w:kern w:val="2"/>
          <w14:ligatures w14:val="standardContextual"/>
        </w:rPr>
        <w:t xml:space="preserve">LIFE STYLES  </w:t>
      </w:r>
    </w:p>
    <w:p w14:paraId="51A19BAB" w14:textId="77777777" w:rsidR="00F87DE9" w:rsidRPr="000C707B" w:rsidRDefault="00F87DE9" w:rsidP="00F87DE9">
      <w:pPr>
        <w:spacing w:line="276" w:lineRule="auto"/>
        <w:rPr>
          <w:rFonts w:eastAsia="Calibri"/>
          <w:b/>
          <w:bCs/>
          <w:color w:val="0000CC"/>
          <w:kern w:val="2"/>
          <w14:ligatures w14:val="standardContextual"/>
        </w:rPr>
      </w:pPr>
    </w:p>
    <w:tbl>
      <w:tblPr>
        <w:tblStyle w:val="NormalWebChar1"/>
        <w:tblW w:w="9634" w:type="dxa"/>
        <w:tblLook w:val="04A0" w:firstRow="1" w:lastRow="0" w:firstColumn="1" w:lastColumn="0" w:noHBand="0" w:noVBand="1"/>
      </w:tblPr>
      <w:tblGrid>
        <w:gridCol w:w="2547"/>
        <w:gridCol w:w="2268"/>
        <w:gridCol w:w="4819"/>
      </w:tblGrid>
      <w:tr w:rsidR="00F87DE9" w:rsidRPr="000C707B" w14:paraId="619D1E15" w14:textId="77777777" w:rsidTr="00E26FAF">
        <w:tc>
          <w:tcPr>
            <w:tcW w:w="2547" w:type="dxa"/>
            <w:tcBorders>
              <w:top w:val="dotted" w:sz="4" w:space="0" w:color="000000"/>
              <w:left w:val="dotted" w:sz="4" w:space="0" w:color="000000"/>
              <w:bottom w:val="dotted" w:sz="4" w:space="0" w:color="000000"/>
            </w:tcBorders>
            <w:shd w:val="clear" w:color="auto" w:fill="EAF1DD"/>
          </w:tcPr>
          <w:p w14:paraId="3FDDCB0F" w14:textId="77777777" w:rsidR="00F87DE9" w:rsidRPr="000C707B" w:rsidRDefault="00F87DE9" w:rsidP="00E26FAF">
            <w:pPr>
              <w:spacing w:line="276" w:lineRule="auto"/>
              <w:jc w:val="center"/>
              <w:rPr>
                <w:b/>
                <w:bCs/>
                <w:color w:val="0000CC"/>
              </w:rPr>
            </w:pPr>
            <w:r w:rsidRPr="000C707B">
              <w:rPr>
                <w:b/>
                <w:bCs/>
                <w:color w:val="0000CC"/>
              </w:rPr>
              <w:t>Word</w:t>
            </w:r>
          </w:p>
        </w:tc>
        <w:tc>
          <w:tcPr>
            <w:tcW w:w="2268" w:type="dxa"/>
            <w:tcBorders>
              <w:top w:val="dotted" w:sz="4" w:space="0" w:color="000000"/>
              <w:bottom w:val="dotted" w:sz="4" w:space="0" w:color="000000"/>
            </w:tcBorders>
            <w:shd w:val="clear" w:color="auto" w:fill="EAF1DD"/>
          </w:tcPr>
          <w:p w14:paraId="3AC3D36B" w14:textId="77777777" w:rsidR="00F87DE9" w:rsidRPr="000C707B" w:rsidRDefault="00F87DE9" w:rsidP="00E26FAF">
            <w:pPr>
              <w:spacing w:line="276" w:lineRule="auto"/>
              <w:jc w:val="center"/>
              <w:rPr>
                <w:b/>
                <w:bCs/>
                <w:color w:val="0000CC"/>
              </w:rPr>
            </w:pPr>
            <w:r w:rsidRPr="000C707B">
              <w:rPr>
                <w:b/>
                <w:bCs/>
                <w:color w:val="0000CC"/>
              </w:rPr>
              <w:t>Pronunciation</w:t>
            </w:r>
          </w:p>
        </w:tc>
        <w:tc>
          <w:tcPr>
            <w:tcW w:w="4819" w:type="dxa"/>
            <w:tcBorders>
              <w:top w:val="dotted" w:sz="4" w:space="0" w:color="000000"/>
              <w:bottom w:val="dotted" w:sz="4" w:space="0" w:color="000000"/>
              <w:right w:val="dotted" w:sz="4" w:space="0" w:color="000000"/>
            </w:tcBorders>
            <w:shd w:val="clear" w:color="auto" w:fill="EAF1DD"/>
          </w:tcPr>
          <w:p w14:paraId="059288F7" w14:textId="77777777" w:rsidR="00F87DE9" w:rsidRPr="000C707B" w:rsidRDefault="00F87DE9" w:rsidP="00E26FAF">
            <w:pPr>
              <w:spacing w:line="276" w:lineRule="auto"/>
              <w:jc w:val="center"/>
              <w:rPr>
                <w:b/>
                <w:bCs/>
                <w:color w:val="0000CC"/>
              </w:rPr>
            </w:pPr>
            <w:r w:rsidRPr="000C707B">
              <w:rPr>
                <w:b/>
                <w:bCs/>
                <w:color w:val="0000CC"/>
              </w:rPr>
              <w:t>Meaning</w:t>
            </w:r>
          </w:p>
        </w:tc>
      </w:tr>
      <w:tr w:rsidR="00F87DE9" w:rsidRPr="000C707B" w14:paraId="1EDC7D6F" w14:textId="77777777" w:rsidTr="00E26FAF">
        <w:tc>
          <w:tcPr>
            <w:tcW w:w="2547" w:type="dxa"/>
            <w:tcBorders>
              <w:top w:val="dotted" w:sz="4" w:space="0" w:color="000000"/>
              <w:left w:val="dotted" w:sz="4" w:space="0" w:color="000000"/>
              <w:bottom w:val="dotted" w:sz="4" w:space="0" w:color="auto"/>
            </w:tcBorders>
          </w:tcPr>
          <w:p w14:paraId="6397E7DD" w14:textId="77777777" w:rsidR="00F87DE9" w:rsidRPr="000C707B" w:rsidRDefault="00F87DE9" w:rsidP="00E26FAF"/>
        </w:tc>
        <w:tc>
          <w:tcPr>
            <w:tcW w:w="2268" w:type="dxa"/>
            <w:tcBorders>
              <w:top w:val="dotted" w:sz="4" w:space="0" w:color="000000"/>
              <w:bottom w:val="dotted" w:sz="4" w:space="0" w:color="auto"/>
            </w:tcBorders>
          </w:tcPr>
          <w:p w14:paraId="55A6FA20" w14:textId="77777777" w:rsidR="00F87DE9" w:rsidRPr="000C707B" w:rsidRDefault="00F87DE9" w:rsidP="00E26FAF">
            <w:r w:rsidRPr="000C707B">
              <w:t>/ˈdɒɡsled/</w:t>
            </w:r>
          </w:p>
        </w:tc>
        <w:tc>
          <w:tcPr>
            <w:tcW w:w="4819" w:type="dxa"/>
            <w:tcBorders>
              <w:top w:val="dotted" w:sz="4" w:space="0" w:color="000000"/>
              <w:bottom w:val="dotted" w:sz="4" w:space="0" w:color="auto"/>
              <w:right w:val="dotted" w:sz="4" w:space="0" w:color="000000"/>
            </w:tcBorders>
          </w:tcPr>
          <w:p w14:paraId="01D68C99" w14:textId="77777777" w:rsidR="00F87DE9" w:rsidRPr="000C707B" w:rsidRDefault="00F87DE9" w:rsidP="00E26FAF">
            <w:r w:rsidRPr="000C707B">
              <w:t>xe trượt tuyết chó kéo</w:t>
            </w:r>
          </w:p>
        </w:tc>
      </w:tr>
      <w:tr w:rsidR="00F87DE9" w:rsidRPr="000C707B" w14:paraId="799CA238" w14:textId="77777777" w:rsidTr="00E26FAF">
        <w:tc>
          <w:tcPr>
            <w:tcW w:w="2547" w:type="dxa"/>
            <w:tcBorders>
              <w:top w:val="dotted" w:sz="4" w:space="0" w:color="auto"/>
              <w:left w:val="dotted" w:sz="4" w:space="0" w:color="000000"/>
              <w:bottom w:val="dotted" w:sz="4" w:space="0" w:color="auto"/>
            </w:tcBorders>
          </w:tcPr>
          <w:p w14:paraId="0BC4D97B" w14:textId="77777777" w:rsidR="00F87DE9" w:rsidRPr="000C707B" w:rsidRDefault="00F87DE9" w:rsidP="00E26FAF"/>
        </w:tc>
        <w:tc>
          <w:tcPr>
            <w:tcW w:w="2268" w:type="dxa"/>
            <w:tcBorders>
              <w:top w:val="dotted" w:sz="4" w:space="0" w:color="auto"/>
              <w:bottom w:val="dotted" w:sz="4" w:space="0" w:color="auto"/>
            </w:tcBorders>
          </w:tcPr>
          <w:p w14:paraId="19D7F91C" w14:textId="77777777" w:rsidR="00F87DE9" w:rsidRPr="000C707B" w:rsidRDefault="00F87DE9" w:rsidP="00E26FAF">
            <w:r w:rsidRPr="000C707B">
              <w:t>/ɪkˈspɪəriəns/</w:t>
            </w:r>
          </w:p>
        </w:tc>
        <w:tc>
          <w:tcPr>
            <w:tcW w:w="4819" w:type="dxa"/>
            <w:tcBorders>
              <w:top w:val="dotted" w:sz="4" w:space="0" w:color="auto"/>
              <w:bottom w:val="dotted" w:sz="4" w:space="0" w:color="auto"/>
              <w:right w:val="dotted" w:sz="4" w:space="0" w:color="000000"/>
            </w:tcBorders>
          </w:tcPr>
          <w:p w14:paraId="0D7C6E35" w14:textId="77777777" w:rsidR="00F87DE9" w:rsidRPr="000C707B" w:rsidRDefault="00F87DE9" w:rsidP="00E26FAF">
            <w:r w:rsidRPr="000C707B">
              <w:t>kinh nghiệm, trải nghiệm</w:t>
            </w:r>
          </w:p>
        </w:tc>
      </w:tr>
      <w:tr w:rsidR="00F87DE9" w:rsidRPr="000C707B" w14:paraId="1BB0D30D" w14:textId="77777777" w:rsidTr="00E26FAF">
        <w:tc>
          <w:tcPr>
            <w:tcW w:w="2547" w:type="dxa"/>
            <w:tcBorders>
              <w:top w:val="dotted" w:sz="4" w:space="0" w:color="auto"/>
              <w:left w:val="dotted" w:sz="4" w:space="0" w:color="000000"/>
              <w:bottom w:val="dotted" w:sz="4" w:space="0" w:color="auto"/>
            </w:tcBorders>
          </w:tcPr>
          <w:p w14:paraId="09083CAD" w14:textId="77777777" w:rsidR="00F87DE9" w:rsidRPr="000C707B" w:rsidRDefault="00F87DE9" w:rsidP="00E26FAF"/>
        </w:tc>
        <w:tc>
          <w:tcPr>
            <w:tcW w:w="2268" w:type="dxa"/>
            <w:tcBorders>
              <w:top w:val="dotted" w:sz="4" w:space="0" w:color="auto"/>
              <w:bottom w:val="dotted" w:sz="4" w:space="0" w:color="auto"/>
            </w:tcBorders>
          </w:tcPr>
          <w:p w14:paraId="1C0C75EB" w14:textId="77777777" w:rsidR="00F87DE9" w:rsidRPr="000C707B" w:rsidRDefault="00F87DE9" w:rsidP="00E26FAF">
            <w:r w:rsidRPr="000C707B">
              <w:t>/ɡriːt/</w:t>
            </w:r>
          </w:p>
        </w:tc>
        <w:tc>
          <w:tcPr>
            <w:tcW w:w="4819" w:type="dxa"/>
            <w:tcBorders>
              <w:top w:val="dotted" w:sz="4" w:space="0" w:color="auto"/>
              <w:bottom w:val="dotted" w:sz="4" w:space="0" w:color="auto"/>
              <w:right w:val="dotted" w:sz="4" w:space="0" w:color="000000"/>
            </w:tcBorders>
          </w:tcPr>
          <w:p w14:paraId="25146D46" w14:textId="77777777" w:rsidR="00F87DE9" w:rsidRPr="000C707B" w:rsidRDefault="00F87DE9" w:rsidP="00E26FAF">
            <w:r w:rsidRPr="000C707B">
              <w:t>chào, chào hỏi</w:t>
            </w:r>
          </w:p>
        </w:tc>
      </w:tr>
      <w:tr w:rsidR="00F87DE9" w:rsidRPr="000C707B" w14:paraId="768C201E" w14:textId="77777777" w:rsidTr="00E26FAF">
        <w:tc>
          <w:tcPr>
            <w:tcW w:w="2547" w:type="dxa"/>
            <w:tcBorders>
              <w:top w:val="dotted" w:sz="4" w:space="0" w:color="auto"/>
              <w:left w:val="dotted" w:sz="4" w:space="0" w:color="000000"/>
              <w:bottom w:val="dotted" w:sz="4" w:space="0" w:color="auto"/>
              <w:right w:val="dotted" w:sz="4" w:space="0" w:color="auto"/>
            </w:tcBorders>
          </w:tcPr>
          <w:p w14:paraId="699D4B2C" w14:textId="77777777" w:rsidR="00F87DE9" w:rsidRPr="000C707B" w:rsidRDefault="00F87DE9" w:rsidP="00E26FAF"/>
        </w:tc>
        <w:tc>
          <w:tcPr>
            <w:tcW w:w="2268" w:type="dxa"/>
            <w:tcBorders>
              <w:top w:val="dotted" w:sz="4" w:space="0" w:color="auto"/>
              <w:left w:val="dotted" w:sz="4" w:space="0" w:color="auto"/>
              <w:bottom w:val="dotted" w:sz="4" w:space="0" w:color="auto"/>
              <w:right w:val="dotted" w:sz="4" w:space="0" w:color="auto"/>
            </w:tcBorders>
          </w:tcPr>
          <w:p w14:paraId="5259D2B1" w14:textId="77777777" w:rsidR="00F87DE9" w:rsidRPr="000C707B" w:rsidRDefault="00F87DE9" w:rsidP="00E26FAF">
            <w:r w:rsidRPr="000C707B">
              <w:t>/ˈɡriːtɪŋ/</w:t>
            </w:r>
          </w:p>
        </w:tc>
        <w:tc>
          <w:tcPr>
            <w:tcW w:w="4819" w:type="dxa"/>
            <w:tcBorders>
              <w:top w:val="dotted" w:sz="4" w:space="0" w:color="auto"/>
              <w:left w:val="dotted" w:sz="4" w:space="0" w:color="auto"/>
              <w:bottom w:val="dotted" w:sz="4" w:space="0" w:color="auto"/>
              <w:right w:val="dotted" w:sz="4" w:space="0" w:color="000000"/>
            </w:tcBorders>
          </w:tcPr>
          <w:p w14:paraId="5AF4A5DE" w14:textId="77777777" w:rsidR="00F87DE9" w:rsidRPr="000C707B" w:rsidRDefault="00F87DE9" w:rsidP="00E26FAF">
            <w:r w:rsidRPr="000C707B">
              <w:t>lời chào</w:t>
            </w:r>
          </w:p>
        </w:tc>
      </w:tr>
      <w:tr w:rsidR="00F87DE9" w:rsidRPr="000C707B" w14:paraId="619877D5" w14:textId="77777777" w:rsidTr="00E26FAF">
        <w:tc>
          <w:tcPr>
            <w:tcW w:w="2547" w:type="dxa"/>
            <w:tcBorders>
              <w:top w:val="dotted" w:sz="4" w:space="0" w:color="auto"/>
              <w:left w:val="dotted" w:sz="4" w:space="0" w:color="000000"/>
              <w:bottom w:val="dotted" w:sz="4" w:space="0" w:color="auto"/>
            </w:tcBorders>
          </w:tcPr>
          <w:p w14:paraId="78B9235E" w14:textId="77777777" w:rsidR="00F87DE9" w:rsidRPr="000C707B" w:rsidRDefault="00F87DE9" w:rsidP="00E26FAF"/>
        </w:tc>
        <w:tc>
          <w:tcPr>
            <w:tcW w:w="2268" w:type="dxa"/>
            <w:tcBorders>
              <w:top w:val="dotted" w:sz="4" w:space="0" w:color="auto"/>
              <w:bottom w:val="dotted" w:sz="4" w:space="0" w:color="auto"/>
            </w:tcBorders>
          </w:tcPr>
          <w:p w14:paraId="718ED2BE" w14:textId="77777777" w:rsidR="00F87DE9" w:rsidRPr="000C707B" w:rsidRDefault="00F87DE9" w:rsidP="00E26FAF">
            <w:r w:rsidRPr="000C707B">
              <w:t>/ˈhæbɪt/</w:t>
            </w:r>
          </w:p>
          <w:p w14:paraId="0F37BE22" w14:textId="77777777" w:rsidR="00F87DE9" w:rsidRPr="000C707B" w:rsidRDefault="00F87DE9" w:rsidP="00E26FAF">
            <w:r w:rsidRPr="000C707B">
              <w:t>/ɪn ðə ˈhæbɪt əv/</w:t>
            </w:r>
          </w:p>
        </w:tc>
        <w:tc>
          <w:tcPr>
            <w:tcW w:w="4819" w:type="dxa"/>
            <w:tcBorders>
              <w:top w:val="dotted" w:sz="4" w:space="0" w:color="auto"/>
              <w:bottom w:val="dotted" w:sz="4" w:space="0" w:color="auto"/>
              <w:right w:val="dotted" w:sz="4" w:space="0" w:color="000000"/>
            </w:tcBorders>
          </w:tcPr>
          <w:p w14:paraId="6885E29C" w14:textId="77777777" w:rsidR="00F87DE9" w:rsidRPr="000C707B" w:rsidRDefault="00F87DE9" w:rsidP="00E26FAF">
            <w:r w:rsidRPr="000C707B">
              <w:t>thói quen</w:t>
            </w:r>
          </w:p>
          <w:p w14:paraId="735366B7" w14:textId="77777777" w:rsidR="00F87DE9" w:rsidRPr="000C707B" w:rsidRDefault="00F87DE9" w:rsidP="00E26FAF">
            <w:r w:rsidRPr="000C707B">
              <w:t>có thói quen làm gì</w:t>
            </w:r>
          </w:p>
        </w:tc>
      </w:tr>
      <w:tr w:rsidR="00F87DE9" w:rsidRPr="000C707B" w14:paraId="4BA1F05F" w14:textId="77777777" w:rsidTr="00E26FAF">
        <w:tc>
          <w:tcPr>
            <w:tcW w:w="2547" w:type="dxa"/>
            <w:tcBorders>
              <w:top w:val="dotted" w:sz="4" w:space="0" w:color="auto"/>
              <w:left w:val="dotted" w:sz="4" w:space="0" w:color="auto"/>
              <w:bottom w:val="dotted" w:sz="4" w:space="0" w:color="auto"/>
              <w:right w:val="dotted" w:sz="4" w:space="0" w:color="auto"/>
            </w:tcBorders>
          </w:tcPr>
          <w:p w14:paraId="313A223D" w14:textId="77777777" w:rsidR="00F87DE9" w:rsidRPr="000C707B" w:rsidRDefault="00F87DE9" w:rsidP="00E26FAF"/>
        </w:tc>
        <w:tc>
          <w:tcPr>
            <w:tcW w:w="2268" w:type="dxa"/>
            <w:tcBorders>
              <w:top w:val="dotted" w:sz="4" w:space="0" w:color="auto"/>
              <w:left w:val="dotted" w:sz="4" w:space="0" w:color="auto"/>
              <w:bottom w:val="dotted" w:sz="4" w:space="0" w:color="auto"/>
              <w:right w:val="dotted" w:sz="4" w:space="0" w:color="auto"/>
            </w:tcBorders>
          </w:tcPr>
          <w:p w14:paraId="1E403B4E" w14:textId="77777777" w:rsidR="00F87DE9" w:rsidRPr="000C707B" w:rsidRDefault="00F87DE9" w:rsidP="00E26FAF">
            <w:r w:rsidRPr="000C707B">
              <w:t>/ˈhʌri/</w:t>
            </w:r>
          </w:p>
          <w:p w14:paraId="212FDB35" w14:textId="77777777" w:rsidR="00F87DE9" w:rsidRPr="000C707B" w:rsidRDefault="00F87DE9" w:rsidP="00E26FAF">
            <w:r w:rsidRPr="000C707B">
              <w:t>/ɪn ə ˈhʌri/</w:t>
            </w:r>
          </w:p>
        </w:tc>
        <w:tc>
          <w:tcPr>
            <w:tcW w:w="4819" w:type="dxa"/>
            <w:tcBorders>
              <w:top w:val="dotted" w:sz="4" w:space="0" w:color="auto"/>
              <w:left w:val="dotted" w:sz="4" w:space="0" w:color="auto"/>
              <w:bottom w:val="dotted" w:sz="4" w:space="0" w:color="auto"/>
              <w:right w:val="dotted" w:sz="4" w:space="0" w:color="auto"/>
            </w:tcBorders>
          </w:tcPr>
          <w:p w14:paraId="43F938C0" w14:textId="77777777" w:rsidR="00F87DE9" w:rsidRPr="000C707B" w:rsidRDefault="00F87DE9" w:rsidP="00E26FAF">
            <w:r w:rsidRPr="000C707B">
              <w:t>vội vàng</w:t>
            </w:r>
          </w:p>
          <w:p w14:paraId="4B02F5F1" w14:textId="77777777" w:rsidR="00F87DE9" w:rsidRPr="000C707B" w:rsidRDefault="00F87DE9" w:rsidP="00E26FAF">
            <w:r w:rsidRPr="000C707B">
              <w:t>đang vội</w:t>
            </w:r>
          </w:p>
        </w:tc>
      </w:tr>
      <w:tr w:rsidR="00F87DE9" w:rsidRPr="000C707B" w14:paraId="63C64FEE" w14:textId="77777777" w:rsidTr="00E26FAF">
        <w:tc>
          <w:tcPr>
            <w:tcW w:w="2547" w:type="dxa"/>
            <w:tcBorders>
              <w:top w:val="dotted" w:sz="4" w:space="0" w:color="auto"/>
              <w:left w:val="dotted" w:sz="4" w:space="0" w:color="auto"/>
              <w:bottom w:val="dotted" w:sz="4" w:space="0" w:color="auto"/>
              <w:right w:val="dotted" w:sz="4" w:space="0" w:color="auto"/>
            </w:tcBorders>
          </w:tcPr>
          <w:p w14:paraId="1E8F53D7" w14:textId="77777777" w:rsidR="00F87DE9" w:rsidRPr="000C707B" w:rsidRDefault="00F87DE9" w:rsidP="00E26FAF"/>
        </w:tc>
        <w:tc>
          <w:tcPr>
            <w:tcW w:w="2268" w:type="dxa"/>
            <w:tcBorders>
              <w:top w:val="dotted" w:sz="4" w:space="0" w:color="auto"/>
              <w:left w:val="dotted" w:sz="4" w:space="0" w:color="auto"/>
              <w:bottom w:val="dotted" w:sz="4" w:space="0" w:color="auto"/>
              <w:right w:val="dotted" w:sz="4" w:space="0" w:color="auto"/>
            </w:tcBorders>
          </w:tcPr>
          <w:p w14:paraId="7B902516" w14:textId="77777777" w:rsidR="00F87DE9" w:rsidRPr="000C707B" w:rsidRDefault="00F87DE9" w:rsidP="00E26FAF">
            <w:r w:rsidRPr="000C707B">
              <w:t>/ˈɪɡluː/</w:t>
            </w:r>
          </w:p>
        </w:tc>
        <w:tc>
          <w:tcPr>
            <w:tcW w:w="4819" w:type="dxa"/>
            <w:tcBorders>
              <w:top w:val="dotted" w:sz="4" w:space="0" w:color="auto"/>
              <w:left w:val="dotted" w:sz="4" w:space="0" w:color="auto"/>
              <w:bottom w:val="dotted" w:sz="4" w:space="0" w:color="auto"/>
              <w:right w:val="dotted" w:sz="4" w:space="0" w:color="auto"/>
            </w:tcBorders>
          </w:tcPr>
          <w:p w14:paraId="63EBAFDB" w14:textId="77777777" w:rsidR="00F87DE9" w:rsidRPr="000C707B" w:rsidRDefault="00F87DE9" w:rsidP="00E26FAF">
            <w:r w:rsidRPr="000C707B">
              <w:t>lều tuyết</w:t>
            </w:r>
          </w:p>
        </w:tc>
      </w:tr>
      <w:tr w:rsidR="00F87DE9" w:rsidRPr="000C707B" w14:paraId="770D2650" w14:textId="77777777" w:rsidTr="00E26FAF">
        <w:tc>
          <w:tcPr>
            <w:tcW w:w="2547" w:type="dxa"/>
            <w:tcBorders>
              <w:top w:val="dotted" w:sz="4" w:space="0" w:color="auto"/>
              <w:left w:val="dotted" w:sz="4" w:space="0" w:color="auto"/>
              <w:bottom w:val="dotted" w:sz="4" w:space="0" w:color="auto"/>
              <w:right w:val="dotted" w:sz="4" w:space="0" w:color="auto"/>
            </w:tcBorders>
          </w:tcPr>
          <w:p w14:paraId="49F54277" w14:textId="77777777" w:rsidR="00F87DE9" w:rsidRPr="000C707B" w:rsidRDefault="00F87DE9" w:rsidP="00E26FAF"/>
        </w:tc>
        <w:tc>
          <w:tcPr>
            <w:tcW w:w="2268" w:type="dxa"/>
            <w:tcBorders>
              <w:top w:val="dotted" w:sz="4" w:space="0" w:color="auto"/>
              <w:left w:val="dotted" w:sz="4" w:space="0" w:color="auto"/>
              <w:bottom w:val="dotted" w:sz="4" w:space="0" w:color="auto"/>
              <w:right w:val="dotted" w:sz="4" w:space="0" w:color="auto"/>
            </w:tcBorders>
          </w:tcPr>
          <w:p w14:paraId="6103A360" w14:textId="77777777" w:rsidR="00F87DE9" w:rsidRPr="000C707B" w:rsidRDefault="00F87DE9" w:rsidP="00E26FAF">
            <w:r w:rsidRPr="000C707B">
              <w:t>/ˈɪmpækt/</w:t>
            </w:r>
          </w:p>
        </w:tc>
        <w:tc>
          <w:tcPr>
            <w:tcW w:w="4819" w:type="dxa"/>
            <w:tcBorders>
              <w:top w:val="dotted" w:sz="4" w:space="0" w:color="auto"/>
              <w:left w:val="dotted" w:sz="4" w:space="0" w:color="auto"/>
              <w:bottom w:val="dotted" w:sz="4" w:space="0" w:color="auto"/>
              <w:right w:val="dotted" w:sz="4" w:space="0" w:color="auto"/>
            </w:tcBorders>
          </w:tcPr>
          <w:p w14:paraId="639F730A" w14:textId="77777777" w:rsidR="00F87DE9" w:rsidRPr="000C707B" w:rsidRDefault="00F87DE9" w:rsidP="00E26FAF">
            <w:r w:rsidRPr="000C707B">
              <w:t>sự ảnh hưởng</w:t>
            </w:r>
          </w:p>
        </w:tc>
      </w:tr>
      <w:tr w:rsidR="00F87DE9" w:rsidRPr="000C707B" w14:paraId="42BE1F44" w14:textId="77777777" w:rsidTr="00E26FAF">
        <w:tc>
          <w:tcPr>
            <w:tcW w:w="2547" w:type="dxa"/>
            <w:tcBorders>
              <w:top w:val="dotted" w:sz="4" w:space="0" w:color="auto"/>
              <w:left w:val="dotted" w:sz="4" w:space="0" w:color="auto"/>
              <w:bottom w:val="dotted" w:sz="4" w:space="0" w:color="auto"/>
              <w:right w:val="dotted" w:sz="4" w:space="0" w:color="auto"/>
            </w:tcBorders>
          </w:tcPr>
          <w:p w14:paraId="4E83C98A" w14:textId="77777777" w:rsidR="00F87DE9" w:rsidRPr="000C707B" w:rsidRDefault="00F87DE9" w:rsidP="00E26FAF"/>
        </w:tc>
        <w:tc>
          <w:tcPr>
            <w:tcW w:w="2268" w:type="dxa"/>
            <w:tcBorders>
              <w:top w:val="dotted" w:sz="4" w:space="0" w:color="auto"/>
              <w:left w:val="dotted" w:sz="4" w:space="0" w:color="auto"/>
              <w:bottom w:val="dotted" w:sz="4" w:space="0" w:color="auto"/>
              <w:right w:val="dotted" w:sz="4" w:space="0" w:color="auto"/>
            </w:tcBorders>
          </w:tcPr>
          <w:p w14:paraId="30D7A45A" w14:textId="77777777" w:rsidR="00F87DE9" w:rsidRPr="000C707B" w:rsidRDefault="00F87DE9" w:rsidP="00E26FAF">
            <w:r w:rsidRPr="000C707B">
              <w:t>/ˌɪndɪˈpendənt/</w:t>
            </w:r>
          </w:p>
        </w:tc>
        <w:tc>
          <w:tcPr>
            <w:tcW w:w="4819" w:type="dxa"/>
            <w:tcBorders>
              <w:top w:val="dotted" w:sz="4" w:space="0" w:color="auto"/>
              <w:left w:val="dotted" w:sz="4" w:space="0" w:color="auto"/>
              <w:bottom w:val="dotted" w:sz="4" w:space="0" w:color="auto"/>
              <w:right w:val="dotted" w:sz="4" w:space="0" w:color="auto"/>
            </w:tcBorders>
          </w:tcPr>
          <w:p w14:paraId="5BC8D5C7" w14:textId="77777777" w:rsidR="00F87DE9" w:rsidRPr="000C707B" w:rsidRDefault="00F87DE9" w:rsidP="00E26FAF">
            <w:r w:rsidRPr="000C707B">
              <w:t>độc lập</w:t>
            </w:r>
          </w:p>
        </w:tc>
      </w:tr>
      <w:tr w:rsidR="00F87DE9" w:rsidRPr="000C707B" w14:paraId="3E114CC1" w14:textId="77777777" w:rsidTr="00E26FAF">
        <w:tc>
          <w:tcPr>
            <w:tcW w:w="2547" w:type="dxa"/>
            <w:tcBorders>
              <w:top w:val="dotted" w:sz="4" w:space="0" w:color="auto"/>
              <w:left w:val="dotted" w:sz="4" w:space="0" w:color="auto"/>
              <w:bottom w:val="dotted" w:sz="4" w:space="0" w:color="auto"/>
              <w:right w:val="dotted" w:sz="4" w:space="0" w:color="auto"/>
            </w:tcBorders>
          </w:tcPr>
          <w:p w14:paraId="12C243BB" w14:textId="77777777" w:rsidR="00F87DE9" w:rsidRPr="000C707B" w:rsidRDefault="00F87DE9" w:rsidP="00E26FAF"/>
        </w:tc>
        <w:tc>
          <w:tcPr>
            <w:tcW w:w="2268" w:type="dxa"/>
            <w:tcBorders>
              <w:top w:val="dotted" w:sz="4" w:space="0" w:color="auto"/>
              <w:left w:val="dotted" w:sz="4" w:space="0" w:color="auto"/>
              <w:bottom w:val="dotted" w:sz="4" w:space="0" w:color="auto"/>
              <w:right w:val="dotted" w:sz="4" w:space="0" w:color="auto"/>
            </w:tcBorders>
          </w:tcPr>
          <w:p w14:paraId="41AD101C" w14:textId="77777777" w:rsidR="00F87DE9" w:rsidRPr="000C707B" w:rsidRDefault="00F87DE9" w:rsidP="00E26FAF">
            <w:r w:rsidRPr="000C707B">
              <w:t>/ˌɪntərˈækt/</w:t>
            </w:r>
          </w:p>
        </w:tc>
        <w:tc>
          <w:tcPr>
            <w:tcW w:w="4819" w:type="dxa"/>
            <w:tcBorders>
              <w:top w:val="dotted" w:sz="4" w:space="0" w:color="auto"/>
              <w:left w:val="dotted" w:sz="4" w:space="0" w:color="auto"/>
              <w:bottom w:val="dotted" w:sz="4" w:space="0" w:color="auto"/>
              <w:right w:val="dotted" w:sz="4" w:space="0" w:color="auto"/>
            </w:tcBorders>
          </w:tcPr>
          <w:p w14:paraId="274FDE56" w14:textId="77777777" w:rsidR="00F87DE9" w:rsidRPr="000C707B" w:rsidRDefault="00F87DE9" w:rsidP="00E26FAF">
            <w:r w:rsidRPr="000C707B">
              <w:t>tương tác</w:t>
            </w:r>
          </w:p>
        </w:tc>
      </w:tr>
      <w:tr w:rsidR="00F87DE9" w:rsidRPr="000C707B" w14:paraId="7948F1E1" w14:textId="77777777" w:rsidTr="00E26FAF">
        <w:tc>
          <w:tcPr>
            <w:tcW w:w="2547" w:type="dxa"/>
            <w:tcBorders>
              <w:top w:val="dotted" w:sz="4" w:space="0" w:color="auto"/>
              <w:left w:val="dotted" w:sz="4" w:space="0" w:color="auto"/>
              <w:bottom w:val="dotted" w:sz="4" w:space="0" w:color="auto"/>
              <w:right w:val="dotted" w:sz="4" w:space="0" w:color="auto"/>
            </w:tcBorders>
          </w:tcPr>
          <w:p w14:paraId="38BA54D7" w14:textId="77777777" w:rsidR="00F87DE9" w:rsidRPr="000C707B" w:rsidRDefault="00F87DE9" w:rsidP="00E26FAF"/>
        </w:tc>
        <w:tc>
          <w:tcPr>
            <w:tcW w:w="2268" w:type="dxa"/>
            <w:tcBorders>
              <w:top w:val="dotted" w:sz="4" w:space="0" w:color="auto"/>
              <w:left w:val="dotted" w:sz="4" w:space="0" w:color="auto"/>
              <w:bottom w:val="dotted" w:sz="4" w:space="0" w:color="auto"/>
              <w:right w:val="dotted" w:sz="4" w:space="0" w:color="auto"/>
            </w:tcBorders>
          </w:tcPr>
          <w:p w14:paraId="5F5595F1" w14:textId="77777777" w:rsidR="00F87DE9" w:rsidRPr="000C707B" w:rsidRDefault="00F87DE9" w:rsidP="00E26FAF">
            <w:r w:rsidRPr="000C707B">
              <w:t>/ˌɪntərˈækʃn/</w:t>
            </w:r>
          </w:p>
        </w:tc>
        <w:tc>
          <w:tcPr>
            <w:tcW w:w="4819" w:type="dxa"/>
            <w:tcBorders>
              <w:top w:val="dotted" w:sz="4" w:space="0" w:color="auto"/>
              <w:left w:val="dotted" w:sz="4" w:space="0" w:color="auto"/>
              <w:bottom w:val="dotted" w:sz="4" w:space="0" w:color="auto"/>
              <w:right w:val="dotted" w:sz="4" w:space="0" w:color="auto"/>
            </w:tcBorders>
          </w:tcPr>
          <w:p w14:paraId="71663695" w14:textId="77777777" w:rsidR="00F87DE9" w:rsidRPr="000C707B" w:rsidRDefault="00F87DE9" w:rsidP="00E26FAF">
            <w:r w:rsidRPr="000C707B">
              <w:t>sự tương tác</w:t>
            </w:r>
          </w:p>
        </w:tc>
      </w:tr>
      <w:tr w:rsidR="00F87DE9" w:rsidRPr="000C707B" w14:paraId="3552E6D8" w14:textId="77777777" w:rsidTr="00E26FAF">
        <w:tc>
          <w:tcPr>
            <w:tcW w:w="2547" w:type="dxa"/>
            <w:tcBorders>
              <w:top w:val="dotted" w:sz="4" w:space="0" w:color="auto"/>
              <w:left w:val="dotted" w:sz="4" w:space="0" w:color="auto"/>
              <w:bottom w:val="dotted" w:sz="4" w:space="0" w:color="auto"/>
              <w:right w:val="dotted" w:sz="4" w:space="0" w:color="auto"/>
            </w:tcBorders>
          </w:tcPr>
          <w:p w14:paraId="7E743966" w14:textId="77777777" w:rsidR="00F87DE9" w:rsidRPr="000C707B" w:rsidRDefault="00F87DE9" w:rsidP="00E26FAF"/>
        </w:tc>
        <w:tc>
          <w:tcPr>
            <w:tcW w:w="2268" w:type="dxa"/>
            <w:tcBorders>
              <w:top w:val="dotted" w:sz="4" w:space="0" w:color="auto"/>
              <w:left w:val="dotted" w:sz="4" w:space="0" w:color="auto"/>
              <w:bottom w:val="dotted" w:sz="4" w:space="0" w:color="auto"/>
              <w:right w:val="dotted" w:sz="4" w:space="0" w:color="auto"/>
            </w:tcBorders>
          </w:tcPr>
          <w:p w14:paraId="4BCAF737" w14:textId="77777777" w:rsidR="00F87DE9" w:rsidRPr="000C707B" w:rsidRDefault="00F87DE9" w:rsidP="00E26FAF">
            <w:r w:rsidRPr="000C707B">
              <w:t>/ˈlaɪfstaɪl/</w:t>
            </w:r>
          </w:p>
        </w:tc>
        <w:tc>
          <w:tcPr>
            <w:tcW w:w="4819" w:type="dxa"/>
            <w:tcBorders>
              <w:top w:val="dotted" w:sz="4" w:space="0" w:color="auto"/>
              <w:left w:val="dotted" w:sz="4" w:space="0" w:color="auto"/>
              <w:bottom w:val="dotted" w:sz="4" w:space="0" w:color="auto"/>
              <w:right w:val="dotted" w:sz="4" w:space="0" w:color="auto"/>
            </w:tcBorders>
          </w:tcPr>
          <w:p w14:paraId="447AC7E1" w14:textId="77777777" w:rsidR="00F87DE9" w:rsidRPr="000C707B" w:rsidRDefault="00F87DE9" w:rsidP="00E26FAF">
            <w:r w:rsidRPr="000C707B">
              <w:t>lối sống</w:t>
            </w:r>
          </w:p>
        </w:tc>
      </w:tr>
      <w:tr w:rsidR="00F87DE9" w:rsidRPr="000C707B" w14:paraId="484D3114" w14:textId="77777777" w:rsidTr="00E26FAF">
        <w:tc>
          <w:tcPr>
            <w:tcW w:w="2547" w:type="dxa"/>
            <w:tcBorders>
              <w:top w:val="dotted" w:sz="4" w:space="0" w:color="auto"/>
              <w:left w:val="dotted" w:sz="4" w:space="0" w:color="auto"/>
              <w:bottom w:val="dotted" w:sz="4" w:space="0" w:color="auto"/>
              <w:right w:val="dotted" w:sz="4" w:space="0" w:color="auto"/>
            </w:tcBorders>
          </w:tcPr>
          <w:p w14:paraId="486EB9B8" w14:textId="77777777" w:rsidR="00F87DE9" w:rsidRPr="000C707B" w:rsidRDefault="00F87DE9" w:rsidP="00E26FAF"/>
        </w:tc>
        <w:tc>
          <w:tcPr>
            <w:tcW w:w="2268" w:type="dxa"/>
            <w:tcBorders>
              <w:top w:val="dotted" w:sz="4" w:space="0" w:color="auto"/>
              <w:left w:val="dotted" w:sz="4" w:space="0" w:color="auto"/>
              <w:bottom w:val="dotted" w:sz="4" w:space="0" w:color="auto"/>
              <w:right w:val="dotted" w:sz="4" w:space="0" w:color="auto"/>
            </w:tcBorders>
          </w:tcPr>
          <w:p w14:paraId="5AD7AC19" w14:textId="77777777" w:rsidR="00F87DE9" w:rsidRPr="000C707B" w:rsidRDefault="00F87DE9" w:rsidP="00E26FAF">
            <w:r w:rsidRPr="000C707B">
              <w:t>/meɪk krɑːft/</w:t>
            </w:r>
          </w:p>
        </w:tc>
        <w:tc>
          <w:tcPr>
            <w:tcW w:w="4819" w:type="dxa"/>
            <w:tcBorders>
              <w:top w:val="dotted" w:sz="4" w:space="0" w:color="auto"/>
              <w:left w:val="dotted" w:sz="4" w:space="0" w:color="auto"/>
              <w:bottom w:val="dotted" w:sz="4" w:space="0" w:color="auto"/>
              <w:right w:val="dotted" w:sz="4" w:space="0" w:color="auto"/>
            </w:tcBorders>
          </w:tcPr>
          <w:p w14:paraId="1EF21646" w14:textId="77777777" w:rsidR="00F87DE9" w:rsidRPr="000C707B" w:rsidRDefault="00F87DE9" w:rsidP="00E26FAF">
            <w:r w:rsidRPr="000C707B">
              <w:t>làm hàng thủ công</w:t>
            </w:r>
          </w:p>
        </w:tc>
      </w:tr>
      <w:tr w:rsidR="00F87DE9" w:rsidRPr="000C707B" w14:paraId="066F57CF" w14:textId="77777777" w:rsidTr="00E26FAF">
        <w:tc>
          <w:tcPr>
            <w:tcW w:w="2547" w:type="dxa"/>
            <w:tcBorders>
              <w:top w:val="dotted" w:sz="4" w:space="0" w:color="auto"/>
              <w:left w:val="dotted" w:sz="4" w:space="0" w:color="auto"/>
              <w:bottom w:val="dotted" w:sz="4" w:space="0" w:color="auto"/>
              <w:right w:val="dotted" w:sz="4" w:space="0" w:color="auto"/>
            </w:tcBorders>
          </w:tcPr>
          <w:p w14:paraId="5460A834" w14:textId="77777777" w:rsidR="00F87DE9" w:rsidRPr="000C707B" w:rsidRDefault="00F87DE9" w:rsidP="00E26FAF"/>
        </w:tc>
        <w:tc>
          <w:tcPr>
            <w:tcW w:w="2268" w:type="dxa"/>
            <w:tcBorders>
              <w:top w:val="dotted" w:sz="4" w:space="0" w:color="auto"/>
              <w:left w:val="dotted" w:sz="4" w:space="0" w:color="auto"/>
              <w:bottom w:val="dotted" w:sz="4" w:space="0" w:color="auto"/>
              <w:right w:val="dotted" w:sz="4" w:space="0" w:color="auto"/>
            </w:tcBorders>
          </w:tcPr>
          <w:p w14:paraId="1B21A7DD" w14:textId="77777777" w:rsidR="00F87DE9" w:rsidRPr="000C707B" w:rsidRDefault="00F87DE9" w:rsidP="00E26FAF">
            <w:pPr>
              <w:ind w:hanging="388"/>
            </w:pPr>
            <w:r w:rsidRPr="000C707B">
              <w:t>/meɪnˈteɪn/</w:t>
            </w:r>
          </w:p>
        </w:tc>
        <w:tc>
          <w:tcPr>
            <w:tcW w:w="4819" w:type="dxa"/>
            <w:tcBorders>
              <w:top w:val="dotted" w:sz="4" w:space="0" w:color="auto"/>
              <w:left w:val="dotted" w:sz="4" w:space="0" w:color="auto"/>
              <w:bottom w:val="dotted" w:sz="4" w:space="0" w:color="auto"/>
              <w:right w:val="dotted" w:sz="4" w:space="0" w:color="auto"/>
            </w:tcBorders>
          </w:tcPr>
          <w:p w14:paraId="75317C02" w14:textId="77777777" w:rsidR="00F87DE9" w:rsidRPr="000C707B" w:rsidRDefault="00F87DE9" w:rsidP="00E26FAF">
            <w:r w:rsidRPr="000C707B">
              <w:t>duy trì, gìn giữ</w:t>
            </w:r>
          </w:p>
        </w:tc>
      </w:tr>
      <w:tr w:rsidR="00F87DE9" w:rsidRPr="000C707B" w14:paraId="2F5CCC36" w14:textId="77777777" w:rsidTr="00E26FAF">
        <w:tc>
          <w:tcPr>
            <w:tcW w:w="2547" w:type="dxa"/>
            <w:tcBorders>
              <w:top w:val="dotted" w:sz="4" w:space="0" w:color="auto"/>
              <w:left w:val="dotted" w:sz="4" w:space="0" w:color="auto"/>
              <w:bottom w:val="dotted" w:sz="4" w:space="0" w:color="auto"/>
              <w:right w:val="dotted" w:sz="4" w:space="0" w:color="auto"/>
            </w:tcBorders>
          </w:tcPr>
          <w:p w14:paraId="78885612" w14:textId="77777777" w:rsidR="00F87DE9" w:rsidRPr="000C707B" w:rsidRDefault="00F87DE9" w:rsidP="00E26FAF"/>
        </w:tc>
        <w:tc>
          <w:tcPr>
            <w:tcW w:w="2268" w:type="dxa"/>
            <w:tcBorders>
              <w:top w:val="dotted" w:sz="4" w:space="0" w:color="auto"/>
              <w:left w:val="dotted" w:sz="4" w:space="0" w:color="auto"/>
              <w:bottom w:val="dotted" w:sz="4" w:space="0" w:color="auto"/>
              <w:right w:val="dotted" w:sz="4" w:space="0" w:color="auto"/>
            </w:tcBorders>
          </w:tcPr>
          <w:p w14:paraId="215AE162" w14:textId="77777777" w:rsidR="00F87DE9" w:rsidRPr="000C707B" w:rsidRDefault="00F87DE9" w:rsidP="00E26FAF">
            <w:r w:rsidRPr="000C707B">
              <w:t>/ˈmʌʃə/</w:t>
            </w:r>
          </w:p>
        </w:tc>
        <w:tc>
          <w:tcPr>
            <w:tcW w:w="4819" w:type="dxa"/>
            <w:tcBorders>
              <w:top w:val="dotted" w:sz="4" w:space="0" w:color="auto"/>
              <w:left w:val="dotted" w:sz="4" w:space="0" w:color="auto"/>
              <w:bottom w:val="dotted" w:sz="4" w:space="0" w:color="auto"/>
              <w:right w:val="dotted" w:sz="4" w:space="0" w:color="auto"/>
            </w:tcBorders>
          </w:tcPr>
          <w:p w14:paraId="3685355C" w14:textId="77777777" w:rsidR="00F87DE9" w:rsidRPr="000C707B" w:rsidRDefault="00F87DE9" w:rsidP="00E26FAF">
            <w:r w:rsidRPr="000C707B">
              <w:t>người điều khiển xe trượt tuyết chó kéo</w:t>
            </w:r>
          </w:p>
        </w:tc>
      </w:tr>
      <w:tr w:rsidR="00F87DE9" w:rsidRPr="000C707B" w14:paraId="4D339106" w14:textId="77777777" w:rsidTr="00E26FAF">
        <w:tc>
          <w:tcPr>
            <w:tcW w:w="2547" w:type="dxa"/>
            <w:tcBorders>
              <w:top w:val="dotted" w:sz="4" w:space="0" w:color="auto"/>
              <w:left w:val="dotted" w:sz="4" w:space="0" w:color="auto"/>
              <w:bottom w:val="dotted" w:sz="4" w:space="0" w:color="auto"/>
              <w:right w:val="dotted" w:sz="4" w:space="0" w:color="auto"/>
            </w:tcBorders>
          </w:tcPr>
          <w:p w14:paraId="1612F987" w14:textId="77777777" w:rsidR="00F87DE9" w:rsidRPr="000C707B" w:rsidRDefault="00F87DE9" w:rsidP="00E26FAF"/>
        </w:tc>
        <w:tc>
          <w:tcPr>
            <w:tcW w:w="2268" w:type="dxa"/>
            <w:tcBorders>
              <w:top w:val="dotted" w:sz="4" w:space="0" w:color="auto"/>
              <w:left w:val="dotted" w:sz="4" w:space="0" w:color="auto"/>
              <w:bottom w:val="dotted" w:sz="4" w:space="0" w:color="auto"/>
              <w:right w:val="dotted" w:sz="4" w:space="0" w:color="auto"/>
            </w:tcBorders>
          </w:tcPr>
          <w:p w14:paraId="70FB7593" w14:textId="77777777" w:rsidR="00F87DE9" w:rsidRPr="000C707B" w:rsidRDefault="00F87DE9" w:rsidP="00E26FAF">
            <w:r w:rsidRPr="000C707B">
              <w:t>/nəʊˈmædɪk/</w:t>
            </w:r>
          </w:p>
        </w:tc>
        <w:tc>
          <w:tcPr>
            <w:tcW w:w="4819" w:type="dxa"/>
            <w:tcBorders>
              <w:top w:val="dotted" w:sz="4" w:space="0" w:color="auto"/>
              <w:left w:val="dotted" w:sz="4" w:space="0" w:color="auto"/>
              <w:bottom w:val="dotted" w:sz="4" w:space="0" w:color="auto"/>
              <w:right w:val="dotted" w:sz="4" w:space="0" w:color="auto"/>
            </w:tcBorders>
          </w:tcPr>
          <w:p w14:paraId="79DA77D1" w14:textId="77777777" w:rsidR="00F87DE9" w:rsidRPr="000C707B" w:rsidRDefault="00F87DE9" w:rsidP="00E26FAF">
            <w:r w:rsidRPr="000C707B">
              <w:t>du mục</w:t>
            </w:r>
          </w:p>
        </w:tc>
      </w:tr>
      <w:tr w:rsidR="00F87DE9" w:rsidRPr="000C707B" w14:paraId="0DCADD08" w14:textId="77777777" w:rsidTr="00E26FAF">
        <w:tc>
          <w:tcPr>
            <w:tcW w:w="2547" w:type="dxa"/>
            <w:tcBorders>
              <w:top w:val="dotted" w:sz="4" w:space="0" w:color="auto"/>
              <w:left w:val="dotted" w:sz="4" w:space="0" w:color="auto"/>
              <w:bottom w:val="dotted" w:sz="4" w:space="0" w:color="auto"/>
              <w:right w:val="dotted" w:sz="4" w:space="0" w:color="auto"/>
            </w:tcBorders>
          </w:tcPr>
          <w:p w14:paraId="4E4F7602" w14:textId="77777777" w:rsidR="00F87DE9" w:rsidRPr="000C707B" w:rsidRDefault="00F87DE9" w:rsidP="00E26FAF"/>
        </w:tc>
        <w:tc>
          <w:tcPr>
            <w:tcW w:w="2268" w:type="dxa"/>
            <w:tcBorders>
              <w:top w:val="dotted" w:sz="4" w:space="0" w:color="auto"/>
              <w:left w:val="dotted" w:sz="4" w:space="0" w:color="auto"/>
              <w:bottom w:val="dotted" w:sz="4" w:space="0" w:color="auto"/>
              <w:right w:val="dotted" w:sz="4" w:space="0" w:color="auto"/>
            </w:tcBorders>
          </w:tcPr>
          <w:p w14:paraId="596F1AF8" w14:textId="77777777" w:rsidR="00F87DE9" w:rsidRPr="000C707B" w:rsidRDefault="00F87DE9" w:rsidP="00E26FAF">
            <w:r w:rsidRPr="000C707B">
              <w:t>/ˌɒfˈlaɪn/</w:t>
            </w:r>
          </w:p>
        </w:tc>
        <w:tc>
          <w:tcPr>
            <w:tcW w:w="4819" w:type="dxa"/>
            <w:tcBorders>
              <w:top w:val="dotted" w:sz="4" w:space="0" w:color="auto"/>
              <w:left w:val="dotted" w:sz="4" w:space="0" w:color="auto"/>
              <w:bottom w:val="dotted" w:sz="4" w:space="0" w:color="auto"/>
              <w:right w:val="dotted" w:sz="4" w:space="0" w:color="auto"/>
            </w:tcBorders>
          </w:tcPr>
          <w:p w14:paraId="166A79AF" w14:textId="77777777" w:rsidR="00F87DE9" w:rsidRPr="000C707B" w:rsidRDefault="00F87DE9" w:rsidP="00E26FAF">
            <w:r w:rsidRPr="000C707B">
              <w:t>trực tiếp</w:t>
            </w:r>
          </w:p>
        </w:tc>
      </w:tr>
      <w:tr w:rsidR="00F87DE9" w:rsidRPr="000C707B" w14:paraId="47F1B8AA" w14:textId="77777777" w:rsidTr="00E26FAF">
        <w:tc>
          <w:tcPr>
            <w:tcW w:w="2547" w:type="dxa"/>
            <w:tcBorders>
              <w:top w:val="dotted" w:sz="4" w:space="0" w:color="auto"/>
              <w:left w:val="dotted" w:sz="4" w:space="0" w:color="auto"/>
              <w:bottom w:val="dotted" w:sz="4" w:space="0" w:color="auto"/>
              <w:right w:val="dotted" w:sz="4" w:space="0" w:color="auto"/>
            </w:tcBorders>
          </w:tcPr>
          <w:p w14:paraId="3A8E470F" w14:textId="77777777" w:rsidR="00F87DE9" w:rsidRPr="000C707B" w:rsidRDefault="00F87DE9" w:rsidP="00E26FAF"/>
        </w:tc>
        <w:tc>
          <w:tcPr>
            <w:tcW w:w="2268" w:type="dxa"/>
            <w:tcBorders>
              <w:top w:val="dotted" w:sz="4" w:space="0" w:color="auto"/>
              <w:left w:val="dotted" w:sz="4" w:space="0" w:color="auto"/>
              <w:bottom w:val="dotted" w:sz="4" w:space="0" w:color="auto"/>
              <w:right w:val="dotted" w:sz="4" w:space="0" w:color="auto"/>
            </w:tcBorders>
          </w:tcPr>
          <w:p w14:paraId="7F48EB67" w14:textId="77777777" w:rsidR="00F87DE9" w:rsidRPr="000C707B" w:rsidRDefault="00F87DE9" w:rsidP="00E26FAF">
            <w:r w:rsidRPr="000C707B">
              <w:t>/ˌɒnˈlaɪn/</w:t>
            </w:r>
          </w:p>
        </w:tc>
        <w:tc>
          <w:tcPr>
            <w:tcW w:w="4819" w:type="dxa"/>
            <w:tcBorders>
              <w:top w:val="dotted" w:sz="4" w:space="0" w:color="auto"/>
              <w:left w:val="dotted" w:sz="4" w:space="0" w:color="auto"/>
              <w:bottom w:val="dotted" w:sz="4" w:space="0" w:color="auto"/>
              <w:right w:val="dotted" w:sz="4" w:space="0" w:color="auto"/>
            </w:tcBorders>
          </w:tcPr>
          <w:p w14:paraId="2B7BD045" w14:textId="77777777" w:rsidR="00F87DE9" w:rsidRPr="000C707B" w:rsidRDefault="00F87DE9" w:rsidP="00E26FAF">
            <w:r w:rsidRPr="000C707B">
              <w:t>trực tuyến</w:t>
            </w:r>
          </w:p>
        </w:tc>
      </w:tr>
      <w:tr w:rsidR="00F87DE9" w:rsidRPr="000C707B" w14:paraId="19339984" w14:textId="77777777" w:rsidTr="00E26FAF">
        <w:tc>
          <w:tcPr>
            <w:tcW w:w="2547" w:type="dxa"/>
            <w:tcBorders>
              <w:top w:val="dotted" w:sz="4" w:space="0" w:color="auto"/>
              <w:left w:val="dotted" w:sz="4" w:space="0" w:color="auto"/>
              <w:bottom w:val="dotted" w:sz="4" w:space="0" w:color="auto"/>
              <w:right w:val="dotted" w:sz="4" w:space="0" w:color="auto"/>
            </w:tcBorders>
          </w:tcPr>
          <w:p w14:paraId="1F46242E" w14:textId="77777777" w:rsidR="00F87DE9" w:rsidRPr="000C707B" w:rsidRDefault="00F87DE9" w:rsidP="00E26FAF"/>
        </w:tc>
        <w:tc>
          <w:tcPr>
            <w:tcW w:w="2268" w:type="dxa"/>
            <w:tcBorders>
              <w:top w:val="dotted" w:sz="4" w:space="0" w:color="auto"/>
              <w:left w:val="dotted" w:sz="4" w:space="0" w:color="auto"/>
              <w:bottom w:val="dotted" w:sz="4" w:space="0" w:color="auto"/>
              <w:right w:val="dotted" w:sz="4" w:space="0" w:color="auto"/>
            </w:tcBorders>
          </w:tcPr>
          <w:p w14:paraId="60E6CB0E" w14:textId="77777777" w:rsidR="00F87DE9" w:rsidRPr="000C707B" w:rsidRDefault="00F87DE9" w:rsidP="00E26FAF">
            <w:r w:rsidRPr="000C707B">
              <w:t>/ˌɒnˈlaɪn ˈlɜːnɪŋ/</w:t>
            </w:r>
          </w:p>
        </w:tc>
        <w:tc>
          <w:tcPr>
            <w:tcW w:w="4819" w:type="dxa"/>
            <w:tcBorders>
              <w:top w:val="dotted" w:sz="4" w:space="0" w:color="auto"/>
              <w:left w:val="dotted" w:sz="4" w:space="0" w:color="auto"/>
              <w:bottom w:val="dotted" w:sz="4" w:space="0" w:color="auto"/>
              <w:right w:val="dotted" w:sz="4" w:space="0" w:color="auto"/>
            </w:tcBorders>
          </w:tcPr>
          <w:p w14:paraId="1108C9D5" w14:textId="77777777" w:rsidR="00F87DE9" w:rsidRPr="000C707B" w:rsidRDefault="00F87DE9" w:rsidP="00E26FAF">
            <w:r w:rsidRPr="000C707B">
              <w:t>việc học trực tuyến</w:t>
            </w:r>
          </w:p>
        </w:tc>
      </w:tr>
      <w:tr w:rsidR="00F87DE9" w:rsidRPr="000C707B" w14:paraId="5898F870" w14:textId="77777777" w:rsidTr="00E26FAF">
        <w:tc>
          <w:tcPr>
            <w:tcW w:w="2547" w:type="dxa"/>
            <w:tcBorders>
              <w:top w:val="dotted" w:sz="4" w:space="0" w:color="auto"/>
              <w:left w:val="dotted" w:sz="4" w:space="0" w:color="auto"/>
              <w:bottom w:val="dotted" w:sz="4" w:space="0" w:color="auto"/>
              <w:right w:val="dotted" w:sz="4" w:space="0" w:color="auto"/>
            </w:tcBorders>
          </w:tcPr>
          <w:p w14:paraId="6B952C13" w14:textId="77777777" w:rsidR="00F87DE9" w:rsidRPr="000C707B" w:rsidRDefault="00F87DE9" w:rsidP="00E26FAF"/>
        </w:tc>
        <w:tc>
          <w:tcPr>
            <w:tcW w:w="2268" w:type="dxa"/>
            <w:tcBorders>
              <w:top w:val="dotted" w:sz="4" w:space="0" w:color="auto"/>
              <w:left w:val="dotted" w:sz="4" w:space="0" w:color="auto"/>
              <w:bottom w:val="dotted" w:sz="4" w:space="0" w:color="auto"/>
              <w:right w:val="dotted" w:sz="4" w:space="0" w:color="auto"/>
            </w:tcBorders>
          </w:tcPr>
          <w:p w14:paraId="54C8CDE9" w14:textId="77777777" w:rsidR="00F87DE9" w:rsidRPr="000C707B" w:rsidRDefault="00F87DE9" w:rsidP="00E26FAF">
            <w:r w:rsidRPr="000C707B">
              <w:t>/rɪˈvaɪv/</w:t>
            </w:r>
          </w:p>
        </w:tc>
        <w:tc>
          <w:tcPr>
            <w:tcW w:w="4819" w:type="dxa"/>
            <w:tcBorders>
              <w:top w:val="dotted" w:sz="4" w:space="0" w:color="auto"/>
              <w:left w:val="dotted" w:sz="4" w:space="0" w:color="auto"/>
              <w:bottom w:val="dotted" w:sz="4" w:space="0" w:color="auto"/>
              <w:right w:val="dotted" w:sz="4" w:space="0" w:color="auto"/>
            </w:tcBorders>
          </w:tcPr>
          <w:p w14:paraId="36904AF9" w14:textId="77777777" w:rsidR="00F87DE9" w:rsidRPr="000C707B" w:rsidRDefault="00F87DE9" w:rsidP="00E26FAF">
            <w:r w:rsidRPr="000C707B">
              <w:t>làm sống lại, hồi sinh</w:t>
            </w:r>
          </w:p>
        </w:tc>
      </w:tr>
      <w:tr w:rsidR="00F87DE9" w:rsidRPr="000C707B" w14:paraId="7C3AFBF5" w14:textId="77777777" w:rsidTr="00E26FAF">
        <w:tc>
          <w:tcPr>
            <w:tcW w:w="2547" w:type="dxa"/>
            <w:tcBorders>
              <w:top w:val="dotted" w:sz="4" w:space="0" w:color="auto"/>
              <w:left w:val="dotted" w:sz="4" w:space="0" w:color="auto"/>
              <w:bottom w:val="dotted" w:sz="4" w:space="0" w:color="auto"/>
              <w:right w:val="dotted" w:sz="4" w:space="0" w:color="auto"/>
            </w:tcBorders>
          </w:tcPr>
          <w:p w14:paraId="7F7FD38D" w14:textId="77777777" w:rsidR="00F87DE9" w:rsidRPr="000C707B" w:rsidRDefault="00F87DE9" w:rsidP="00E26FAF"/>
        </w:tc>
        <w:tc>
          <w:tcPr>
            <w:tcW w:w="2268" w:type="dxa"/>
            <w:tcBorders>
              <w:top w:val="dotted" w:sz="4" w:space="0" w:color="auto"/>
              <w:left w:val="dotted" w:sz="4" w:space="0" w:color="auto"/>
              <w:bottom w:val="dotted" w:sz="4" w:space="0" w:color="auto"/>
              <w:right w:val="dotted" w:sz="4" w:space="0" w:color="auto"/>
            </w:tcBorders>
          </w:tcPr>
          <w:p w14:paraId="65E3B385" w14:textId="77777777" w:rsidR="00F87DE9" w:rsidRPr="000C707B" w:rsidRDefault="00F87DE9" w:rsidP="00E26FAF">
            <w:r w:rsidRPr="000C707B">
              <w:t>/sɜːv/</w:t>
            </w:r>
          </w:p>
        </w:tc>
        <w:tc>
          <w:tcPr>
            <w:tcW w:w="4819" w:type="dxa"/>
            <w:tcBorders>
              <w:top w:val="dotted" w:sz="4" w:space="0" w:color="auto"/>
              <w:left w:val="dotted" w:sz="4" w:space="0" w:color="auto"/>
              <w:bottom w:val="dotted" w:sz="4" w:space="0" w:color="auto"/>
              <w:right w:val="dotted" w:sz="4" w:space="0" w:color="auto"/>
            </w:tcBorders>
          </w:tcPr>
          <w:p w14:paraId="6B6AD359" w14:textId="77777777" w:rsidR="00F87DE9" w:rsidRPr="000C707B" w:rsidRDefault="00F87DE9" w:rsidP="00E26FAF">
            <w:r w:rsidRPr="000C707B">
              <w:t>phục vụ</w:t>
            </w:r>
          </w:p>
        </w:tc>
      </w:tr>
    </w:tbl>
    <w:p w14:paraId="7DE0E54E" w14:textId="77777777" w:rsidR="00F87DE9" w:rsidRPr="000C707B" w:rsidRDefault="00F87DE9" w:rsidP="00F87DE9">
      <w:pPr>
        <w:widowControl w:val="0"/>
        <w:autoSpaceDE w:val="0"/>
        <w:autoSpaceDN w:val="0"/>
        <w:adjustRightInd w:val="0"/>
        <w:spacing w:line="276" w:lineRule="auto"/>
        <w:rPr>
          <w:b/>
        </w:rPr>
      </w:pPr>
      <w:r w:rsidRPr="000C707B">
        <w:rPr>
          <w:b/>
        </w:rPr>
        <w:t xml:space="preserve">3. GRAMMAR: </w:t>
      </w:r>
    </w:p>
    <w:p w14:paraId="37C9D28E" w14:textId="77777777" w:rsidR="00F87DE9" w:rsidRPr="000C707B" w:rsidRDefault="00F87DE9" w:rsidP="00F87DE9">
      <w:pPr>
        <w:widowControl w:val="0"/>
        <w:autoSpaceDE w:val="0"/>
        <w:autoSpaceDN w:val="0"/>
        <w:adjustRightInd w:val="0"/>
        <w:spacing w:line="276" w:lineRule="auto"/>
        <w:ind w:firstLine="270"/>
        <w:rPr>
          <w:b/>
        </w:rPr>
      </w:pPr>
      <w:r w:rsidRPr="000C707B">
        <w:rPr>
          <w:b/>
        </w:rPr>
        <w:t>Unit 1: Verbs of liking and disliking</w:t>
      </w:r>
    </w:p>
    <w:tbl>
      <w:tblPr>
        <w:tblStyle w:val="NormalWebChar"/>
        <w:tblW w:w="0" w:type="auto"/>
        <w:tblInd w:w="378" w:type="dxa"/>
        <w:tblLook w:val="04A0" w:firstRow="1" w:lastRow="0" w:firstColumn="1" w:lastColumn="0" w:noHBand="0" w:noVBand="1"/>
      </w:tblPr>
      <w:tblGrid>
        <w:gridCol w:w="8694"/>
      </w:tblGrid>
      <w:tr w:rsidR="00F87DE9" w:rsidRPr="000C707B" w14:paraId="21C804D8" w14:textId="77777777" w:rsidTr="00E26FAF">
        <w:tc>
          <w:tcPr>
            <w:tcW w:w="10328" w:type="dxa"/>
          </w:tcPr>
          <w:p w14:paraId="549F56BE" w14:textId="77777777" w:rsidR="00F87DE9" w:rsidRPr="000C707B" w:rsidRDefault="00F87DE9" w:rsidP="00E26FAF">
            <w:pPr>
              <w:tabs>
                <w:tab w:val="left" w:pos="284"/>
                <w:tab w:val="left" w:pos="2835"/>
                <w:tab w:val="left" w:pos="5103"/>
                <w:tab w:val="left" w:pos="7655"/>
              </w:tabs>
              <w:spacing w:line="276" w:lineRule="auto"/>
              <w:rPr>
                <w:rFonts w:eastAsia="Calibri"/>
                <w:b/>
              </w:rPr>
            </w:pPr>
            <w:r w:rsidRPr="000C707B">
              <w:rPr>
                <w:rFonts w:eastAsia="Calibri"/>
                <w:b/>
              </w:rPr>
              <w:t>a.  S + Verbs of liking/disliking + V-ing - dislike, adore, enjoy, fancy, mind, detest…</w:t>
            </w:r>
          </w:p>
          <w:p w14:paraId="7FCFA9F6" w14:textId="77777777" w:rsidR="00F87DE9" w:rsidRPr="000C707B" w:rsidRDefault="00F87DE9" w:rsidP="00E26FAF">
            <w:pPr>
              <w:widowControl w:val="0"/>
              <w:autoSpaceDE w:val="0"/>
              <w:autoSpaceDN w:val="0"/>
              <w:adjustRightInd w:val="0"/>
              <w:spacing w:line="276" w:lineRule="auto"/>
              <w:rPr>
                <w:rFonts w:eastAsia="Calibri"/>
                <w:b/>
              </w:rPr>
            </w:pPr>
            <w:r w:rsidRPr="000C707B">
              <w:rPr>
                <w:rFonts w:eastAsia="Calibri"/>
                <w:b/>
              </w:rPr>
              <w:t>b.  S + Verbs of liking/disliking + V-ing/To-Vinf - love, like, hate, prefer</w:t>
            </w:r>
          </w:p>
          <w:p w14:paraId="5CB834A2" w14:textId="77777777" w:rsidR="00F87DE9" w:rsidRPr="000C707B" w:rsidRDefault="00F87DE9" w:rsidP="00E26FAF">
            <w:pPr>
              <w:widowControl w:val="0"/>
              <w:autoSpaceDE w:val="0"/>
              <w:autoSpaceDN w:val="0"/>
              <w:adjustRightInd w:val="0"/>
              <w:spacing w:line="276" w:lineRule="auto"/>
              <w:rPr>
                <w:b/>
              </w:rPr>
            </w:pPr>
            <w:r w:rsidRPr="000C707B">
              <w:rPr>
                <w:rFonts w:eastAsia="Calibri"/>
                <w:b/>
              </w:rPr>
              <w:t>c. to be keen on, be fond of, be crazy about, be interested in, be not into, be good/ bad at…</w:t>
            </w:r>
          </w:p>
        </w:tc>
      </w:tr>
    </w:tbl>
    <w:p w14:paraId="116E8BB8" w14:textId="77777777" w:rsidR="00F87DE9" w:rsidRPr="000C707B" w:rsidRDefault="00F87DE9" w:rsidP="00F87DE9">
      <w:pPr>
        <w:widowControl w:val="0"/>
        <w:autoSpaceDE w:val="0"/>
        <w:autoSpaceDN w:val="0"/>
        <w:adjustRightInd w:val="0"/>
        <w:spacing w:before="240" w:line="276" w:lineRule="auto"/>
        <w:ind w:firstLine="270"/>
        <w:rPr>
          <w:b/>
        </w:rPr>
      </w:pPr>
      <w:r w:rsidRPr="000C707B">
        <w:rPr>
          <w:b/>
        </w:rPr>
        <w:t>Unit 2: Comparative forms of adverbs</w:t>
      </w:r>
    </w:p>
    <w:tbl>
      <w:tblPr>
        <w:tblStyle w:val="NormalWebChar"/>
        <w:tblW w:w="0" w:type="auto"/>
        <w:tblInd w:w="378" w:type="dxa"/>
        <w:tblLook w:val="04A0" w:firstRow="1" w:lastRow="0" w:firstColumn="1" w:lastColumn="0" w:noHBand="0" w:noVBand="1"/>
      </w:tblPr>
      <w:tblGrid>
        <w:gridCol w:w="8694"/>
      </w:tblGrid>
      <w:tr w:rsidR="00F87DE9" w:rsidRPr="000C707B" w14:paraId="355A2B9D" w14:textId="77777777" w:rsidTr="00E26FAF">
        <w:tc>
          <w:tcPr>
            <w:tcW w:w="10328" w:type="dxa"/>
          </w:tcPr>
          <w:p w14:paraId="58F2BCA0" w14:textId="77777777" w:rsidR="00F87DE9" w:rsidRPr="000C707B" w:rsidRDefault="00F87DE9" w:rsidP="00E26FAF">
            <w:pPr>
              <w:tabs>
                <w:tab w:val="left" w:pos="284"/>
                <w:tab w:val="left" w:pos="2835"/>
                <w:tab w:val="left" w:pos="5103"/>
                <w:tab w:val="left" w:pos="7655"/>
              </w:tabs>
              <w:spacing w:line="276" w:lineRule="auto"/>
              <w:rPr>
                <w:rFonts w:eastAsia="Calibri"/>
                <w:b/>
              </w:rPr>
            </w:pPr>
            <w:r w:rsidRPr="000C707B">
              <w:rPr>
                <w:rFonts w:eastAsia="Calibri"/>
                <w:b/>
              </w:rPr>
              <w:t xml:space="preserve">a. S1 + Verb +  Short adverb  + ER + than + S2…..    </w:t>
            </w:r>
          </w:p>
          <w:p w14:paraId="733B3B76" w14:textId="77777777" w:rsidR="00F87DE9" w:rsidRPr="000C707B" w:rsidRDefault="00F87DE9" w:rsidP="00E26FAF">
            <w:pPr>
              <w:tabs>
                <w:tab w:val="left" w:pos="284"/>
                <w:tab w:val="left" w:pos="2835"/>
                <w:tab w:val="left" w:pos="5103"/>
                <w:tab w:val="left" w:pos="7655"/>
              </w:tabs>
              <w:spacing w:line="276" w:lineRule="auto"/>
              <w:rPr>
                <w:rFonts w:eastAsia="Calibri"/>
                <w:b/>
              </w:rPr>
            </w:pPr>
            <w:r w:rsidRPr="000C707B">
              <w:rPr>
                <w:rFonts w:eastAsia="Calibri"/>
                <w:b/>
              </w:rPr>
              <w:t xml:space="preserve">    fast, early, high, late, soon, hard…</w:t>
            </w:r>
          </w:p>
          <w:p w14:paraId="426508F1" w14:textId="77777777" w:rsidR="00F87DE9" w:rsidRPr="000C707B" w:rsidRDefault="00F87DE9" w:rsidP="00E26FAF">
            <w:pPr>
              <w:tabs>
                <w:tab w:val="left" w:pos="284"/>
                <w:tab w:val="left" w:pos="2835"/>
                <w:tab w:val="left" w:pos="5103"/>
                <w:tab w:val="left" w:pos="7655"/>
              </w:tabs>
              <w:spacing w:line="276" w:lineRule="auto"/>
              <w:rPr>
                <w:rFonts w:eastAsia="Calibri"/>
                <w:b/>
              </w:rPr>
            </w:pPr>
            <w:r w:rsidRPr="000C707B">
              <w:rPr>
                <w:rFonts w:eastAsia="Calibri"/>
                <w:b/>
              </w:rPr>
              <w:t xml:space="preserve">b. S1 + Verb +  more/less + long adverb(LY)  + than + S2….   </w:t>
            </w:r>
          </w:p>
          <w:p w14:paraId="3914CEC2" w14:textId="77777777" w:rsidR="00F87DE9" w:rsidRPr="000C707B" w:rsidRDefault="00F87DE9" w:rsidP="00E26FAF">
            <w:pPr>
              <w:tabs>
                <w:tab w:val="left" w:pos="284"/>
                <w:tab w:val="left" w:pos="2835"/>
                <w:tab w:val="left" w:pos="5103"/>
                <w:tab w:val="left" w:pos="7655"/>
              </w:tabs>
              <w:spacing w:line="276" w:lineRule="auto"/>
              <w:rPr>
                <w:rFonts w:eastAsia="Calibri"/>
                <w:b/>
              </w:rPr>
            </w:pPr>
            <w:r w:rsidRPr="000C707B">
              <w:rPr>
                <w:rFonts w:eastAsia="Calibri"/>
                <w:b/>
              </w:rPr>
              <w:t xml:space="preserve">     happily, slowly, carefully, peacefully….  </w:t>
            </w:r>
          </w:p>
          <w:p w14:paraId="6E4CADB5" w14:textId="77777777" w:rsidR="00F87DE9" w:rsidRPr="000C707B" w:rsidRDefault="00F87DE9" w:rsidP="00E26FAF">
            <w:pPr>
              <w:tabs>
                <w:tab w:val="left" w:pos="284"/>
                <w:tab w:val="left" w:pos="2835"/>
                <w:tab w:val="left" w:pos="5103"/>
                <w:tab w:val="left" w:pos="7655"/>
              </w:tabs>
              <w:spacing w:line="276" w:lineRule="auto"/>
              <w:rPr>
                <w:rFonts w:eastAsia="Calibri"/>
                <w:b/>
              </w:rPr>
            </w:pPr>
            <w:r w:rsidRPr="000C707B">
              <w:rPr>
                <w:rFonts w:eastAsia="Calibri"/>
                <w:b/>
              </w:rPr>
              <w:t xml:space="preserve">c. S1 + Verb +  irregular adverb  + than + S2….   </w:t>
            </w:r>
          </w:p>
          <w:p w14:paraId="0EB0F2AA" w14:textId="77777777" w:rsidR="00F87DE9" w:rsidRPr="000C707B" w:rsidRDefault="00F87DE9" w:rsidP="00E26FAF">
            <w:pPr>
              <w:widowControl w:val="0"/>
              <w:autoSpaceDE w:val="0"/>
              <w:autoSpaceDN w:val="0"/>
              <w:adjustRightInd w:val="0"/>
              <w:spacing w:line="276" w:lineRule="auto"/>
              <w:ind w:firstLine="270"/>
              <w:rPr>
                <w:b/>
              </w:rPr>
            </w:pPr>
            <w:r w:rsidRPr="000C707B">
              <w:rPr>
                <w:rFonts w:eastAsia="Calibri"/>
                <w:b/>
              </w:rPr>
              <w:t xml:space="preserve"> Well/good, badly/bad, little, much/many, far…. </w:t>
            </w:r>
          </w:p>
        </w:tc>
      </w:tr>
    </w:tbl>
    <w:p w14:paraId="5F48074A" w14:textId="77777777" w:rsidR="00F87DE9" w:rsidRPr="000C707B" w:rsidRDefault="00F87DE9" w:rsidP="00F87DE9">
      <w:pPr>
        <w:widowControl w:val="0"/>
        <w:autoSpaceDE w:val="0"/>
        <w:autoSpaceDN w:val="0"/>
        <w:adjustRightInd w:val="0"/>
        <w:spacing w:before="240" w:line="276" w:lineRule="auto"/>
        <w:ind w:firstLine="270"/>
        <w:rPr>
          <w:b/>
        </w:rPr>
      </w:pPr>
      <w:r w:rsidRPr="000C707B">
        <w:rPr>
          <w:b/>
        </w:rPr>
        <w:t>Unit 3: Simple sentences and compound sentences</w:t>
      </w:r>
    </w:p>
    <w:tbl>
      <w:tblPr>
        <w:tblStyle w:val="NormalWebChar"/>
        <w:tblW w:w="0" w:type="auto"/>
        <w:tblInd w:w="378" w:type="dxa"/>
        <w:tblLook w:val="04A0" w:firstRow="1" w:lastRow="0" w:firstColumn="1" w:lastColumn="0" w:noHBand="0" w:noVBand="1"/>
      </w:tblPr>
      <w:tblGrid>
        <w:gridCol w:w="8694"/>
      </w:tblGrid>
      <w:tr w:rsidR="00F87DE9" w:rsidRPr="000C707B" w14:paraId="0227546A" w14:textId="77777777" w:rsidTr="00E26FAF">
        <w:tc>
          <w:tcPr>
            <w:tcW w:w="10328" w:type="dxa"/>
          </w:tcPr>
          <w:p w14:paraId="694C993E" w14:textId="77777777" w:rsidR="00F87DE9" w:rsidRPr="000C707B" w:rsidRDefault="00F87DE9" w:rsidP="00E26FAF">
            <w:pPr>
              <w:tabs>
                <w:tab w:val="left" w:pos="284"/>
                <w:tab w:val="left" w:pos="2835"/>
                <w:tab w:val="left" w:pos="5103"/>
                <w:tab w:val="left" w:pos="7655"/>
              </w:tabs>
              <w:spacing w:line="276" w:lineRule="auto"/>
              <w:rPr>
                <w:rFonts w:eastAsia="Calibri"/>
                <w:b/>
              </w:rPr>
            </w:pPr>
            <w:r w:rsidRPr="000C707B">
              <w:rPr>
                <w:rFonts w:eastAsia="Calibri"/>
                <w:b/>
              </w:rPr>
              <w:t xml:space="preserve">a. Simple sentences:    S + V…./ S+ V + O…/ S + V + A…./ S + V + C…. </w:t>
            </w:r>
          </w:p>
          <w:p w14:paraId="3A9FC6ED" w14:textId="77777777" w:rsidR="00F87DE9" w:rsidRPr="000C707B" w:rsidRDefault="00F87DE9" w:rsidP="00E26FAF">
            <w:pPr>
              <w:tabs>
                <w:tab w:val="left" w:pos="284"/>
                <w:tab w:val="left" w:pos="2835"/>
                <w:tab w:val="left" w:pos="5103"/>
                <w:tab w:val="left" w:pos="7655"/>
              </w:tabs>
              <w:spacing w:line="276" w:lineRule="auto"/>
              <w:rPr>
                <w:rFonts w:eastAsia="Calibri"/>
                <w:b/>
              </w:rPr>
            </w:pPr>
            <w:r w:rsidRPr="000C707B">
              <w:rPr>
                <w:rFonts w:eastAsia="Calibri"/>
                <w:b/>
              </w:rPr>
              <w:t xml:space="preserve">     Ex:  I play football every day.</w:t>
            </w:r>
          </w:p>
          <w:p w14:paraId="1E9F3F0D" w14:textId="77777777" w:rsidR="00F87DE9" w:rsidRPr="000C707B" w:rsidRDefault="00F87DE9" w:rsidP="00E26FAF">
            <w:pPr>
              <w:tabs>
                <w:tab w:val="left" w:pos="284"/>
                <w:tab w:val="left" w:pos="2835"/>
                <w:tab w:val="left" w:pos="5103"/>
                <w:tab w:val="left" w:pos="7655"/>
              </w:tabs>
              <w:spacing w:line="276" w:lineRule="auto"/>
              <w:rPr>
                <w:rFonts w:eastAsia="Calibri"/>
                <w:b/>
              </w:rPr>
            </w:pPr>
            <w:r w:rsidRPr="000C707B">
              <w:rPr>
                <w:rFonts w:eastAsia="Calibri"/>
                <w:b/>
              </w:rPr>
              <w:t xml:space="preserve">b. Compound sentences: coordinating conjunctions (and, but, or, so, for, yet)  </w:t>
            </w:r>
          </w:p>
          <w:p w14:paraId="5E429E1A" w14:textId="77777777" w:rsidR="00F87DE9" w:rsidRPr="000C707B" w:rsidRDefault="00F87DE9" w:rsidP="00E26FAF">
            <w:pPr>
              <w:tabs>
                <w:tab w:val="left" w:pos="284"/>
                <w:tab w:val="left" w:pos="2835"/>
                <w:tab w:val="left" w:pos="5103"/>
                <w:tab w:val="left" w:pos="7655"/>
              </w:tabs>
              <w:spacing w:line="276" w:lineRule="auto"/>
              <w:rPr>
                <w:rFonts w:eastAsia="Calibri"/>
                <w:b/>
              </w:rPr>
            </w:pPr>
            <w:r w:rsidRPr="000C707B">
              <w:rPr>
                <w:rFonts w:eastAsia="Calibri"/>
                <w:b/>
              </w:rPr>
              <w:t xml:space="preserve">     S + V + O, but S + V + O….</w:t>
            </w:r>
          </w:p>
          <w:p w14:paraId="3CB8371E" w14:textId="77777777" w:rsidR="00F87DE9" w:rsidRPr="000C707B" w:rsidRDefault="00F87DE9" w:rsidP="00E26FAF">
            <w:pPr>
              <w:widowControl w:val="0"/>
              <w:autoSpaceDE w:val="0"/>
              <w:autoSpaceDN w:val="0"/>
              <w:adjustRightInd w:val="0"/>
              <w:spacing w:line="276" w:lineRule="auto"/>
              <w:rPr>
                <w:b/>
              </w:rPr>
            </w:pPr>
            <w:r w:rsidRPr="000C707B">
              <w:rPr>
                <w:rFonts w:eastAsia="Calibri"/>
                <w:b/>
              </w:rPr>
              <w:t>c. Compound sentences: conjunctive adverbs (; However,/ ; moreover, / ; therefore, / ; otherwise, /; nevertheless,)</w:t>
            </w:r>
          </w:p>
        </w:tc>
      </w:tr>
    </w:tbl>
    <w:p w14:paraId="39DE2A2B" w14:textId="77777777" w:rsidR="00F87DE9" w:rsidRPr="000C707B" w:rsidRDefault="00F87DE9" w:rsidP="00F87DE9">
      <w:pPr>
        <w:widowControl w:val="0"/>
        <w:autoSpaceDE w:val="0"/>
        <w:autoSpaceDN w:val="0"/>
        <w:adjustRightInd w:val="0"/>
        <w:spacing w:before="240" w:line="276" w:lineRule="auto"/>
        <w:ind w:firstLine="270"/>
        <w:rPr>
          <w:b/>
        </w:rPr>
      </w:pPr>
      <w:r w:rsidRPr="000C707B">
        <w:rPr>
          <w:b/>
        </w:rPr>
        <w:t>Unit 4: Yes/ No and WH-questions</w:t>
      </w:r>
    </w:p>
    <w:p w14:paraId="1B048E4A" w14:textId="77777777" w:rsidR="00F87DE9" w:rsidRPr="000C707B" w:rsidRDefault="00F87DE9" w:rsidP="00F87DE9">
      <w:pPr>
        <w:widowControl w:val="0"/>
        <w:autoSpaceDE w:val="0"/>
        <w:autoSpaceDN w:val="0"/>
        <w:adjustRightInd w:val="0"/>
        <w:spacing w:line="276" w:lineRule="auto"/>
        <w:ind w:firstLine="1080"/>
        <w:rPr>
          <w:b/>
        </w:rPr>
      </w:pPr>
      <w:r w:rsidRPr="000C707B">
        <w:rPr>
          <w:b/>
        </w:rPr>
        <w:t>Countable and uncountable nouns</w:t>
      </w:r>
    </w:p>
    <w:tbl>
      <w:tblPr>
        <w:tblStyle w:val="NormalWebChar"/>
        <w:tblW w:w="0" w:type="auto"/>
        <w:tblInd w:w="378" w:type="dxa"/>
        <w:tblLook w:val="04A0" w:firstRow="1" w:lastRow="0" w:firstColumn="1" w:lastColumn="0" w:noHBand="0" w:noVBand="1"/>
      </w:tblPr>
      <w:tblGrid>
        <w:gridCol w:w="8694"/>
      </w:tblGrid>
      <w:tr w:rsidR="00F87DE9" w:rsidRPr="000C707B" w14:paraId="720F6334" w14:textId="77777777" w:rsidTr="00E26FAF">
        <w:tc>
          <w:tcPr>
            <w:tcW w:w="10328" w:type="dxa"/>
          </w:tcPr>
          <w:p w14:paraId="18D36F1F" w14:textId="77777777" w:rsidR="00F87DE9" w:rsidRPr="000C707B" w:rsidRDefault="00F87DE9" w:rsidP="00E26FAF">
            <w:pPr>
              <w:widowControl w:val="0"/>
              <w:autoSpaceDE w:val="0"/>
              <w:autoSpaceDN w:val="0"/>
              <w:adjustRightInd w:val="0"/>
              <w:spacing w:line="276" w:lineRule="auto"/>
              <w:rPr>
                <w:b/>
              </w:rPr>
            </w:pPr>
            <w:r w:rsidRPr="000C707B">
              <w:rPr>
                <w:b/>
              </w:rPr>
              <w:t>a. Yes/ No questions</w:t>
            </w:r>
          </w:p>
          <w:p w14:paraId="025AC19F" w14:textId="77777777" w:rsidR="00F87DE9" w:rsidRPr="000C707B" w:rsidRDefault="00F87DE9" w:rsidP="00E26FAF">
            <w:pPr>
              <w:widowControl w:val="0"/>
              <w:autoSpaceDE w:val="0"/>
              <w:autoSpaceDN w:val="0"/>
              <w:adjustRightInd w:val="0"/>
              <w:spacing w:line="276" w:lineRule="auto"/>
              <w:rPr>
                <w:b/>
              </w:rPr>
            </w:pPr>
            <w:r w:rsidRPr="000C707B">
              <w:rPr>
                <w:b/>
              </w:rPr>
              <w:t xml:space="preserve">    + Auxiliary verb (trợ động từ) + S + V ……?</w:t>
            </w:r>
          </w:p>
          <w:p w14:paraId="6EC29D91" w14:textId="77777777" w:rsidR="00F87DE9" w:rsidRPr="000C707B" w:rsidRDefault="00F87DE9" w:rsidP="00E26FAF">
            <w:pPr>
              <w:spacing w:line="276" w:lineRule="auto"/>
              <w:jc w:val="both"/>
              <w:rPr>
                <w:i/>
              </w:rPr>
            </w:pPr>
            <w:r w:rsidRPr="000C707B">
              <w:rPr>
                <w:b/>
              </w:rPr>
              <w:t xml:space="preserve">   </w:t>
            </w:r>
            <w:r w:rsidRPr="000C707B">
              <w:rPr>
                <w:u w:val="single"/>
              </w:rPr>
              <w:t>The present simple</w:t>
            </w:r>
            <w:r w:rsidRPr="000C707B">
              <w:t>: Do/ does + S + V-inf …..?</w:t>
            </w:r>
            <w:r w:rsidRPr="000C707B">
              <w:rPr>
                <w:i/>
              </w:rPr>
              <w:t xml:space="preserve"> </w:t>
            </w:r>
          </w:p>
          <w:p w14:paraId="3B23B558" w14:textId="77777777" w:rsidR="00F87DE9" w:rsidRPr="000C707B" w:rsidRDefault="00F87DE9" w:rsidP="00E26FAF">
            <w:pPr>
              <w:spacing w:line="276" w:lineRule="auto"/>
              <w:jc w:val="both"/>
            </w:pPr>
            <w:r w:rsidRPr="000C707B">
              <w:t xml:space="preserve">   </w:t>
            </w:r>
            <w:r w:rsidRPr="000C707B">
              <w:rPr>
                <w:u w:val="single"/>
              </w:rPr>
              <w:t>The present continuous</w:t>
            </w:r>
            <w:r w:rsidRPr="000C707B">
              <w:t>: Am/ Is/ Are + S + V-ING …..?</w:t>
            </w:r>
            <w:r w:rsidRPr="000C707B">
              <w:rPr>
                <w:i/>
              </w:rPr>
              <w:t xml:space="preserve"> </w:t>
            </w:r>
          </w:p>
          <w:p w14:paraId="63F0D080" w14:textId="77777777" w:rsidR="00F87DE9" w:rsidRPr="000C707B" w:rsidRDefault="00F87DE9" w:rsidP="00E26FAF">
            <w:pPr>
              <w:spacing w:line="276" w:lineRule="auto"/>
              <w:jc w:val="both"/>
            </w:pPr>
            <w:r w:rsidRPr="000C707B">
              <w:t xml:space="preserve">   </w:t>
            </w:r>
            <w:r w:rsidRPr="000C707B">
              <w:rPr>
                <w:u w:val="single"/>
              </w:rPr>
              <w:t>The past simple</w:t>
            </w:r>
            <w:r w:rsidRPr="000C707B">
              <w:t>: Did + S + V-inf …..?</w:t>
            </w:r>
            <w:r w:rsidRPr="000C707B">
              <w:rPr>
                <w:i/>
              </w:rPr>
              <w:t xml:space="preserve"> </w:t>
            </w:r>
          </w:p>
          <w:p w14:paraId="287BAF0B" w14:textId="77777777" w:rsidR="00F87DE9" w:rsidRPr="000C707B" w:rsidRDefault="00F87DE9" w:rsidP="00E26FAF">
            <w:pPr>
              <w:spacing w:line="276" w:lineRule="auto"/>
              <w:jc w:val="both"/>
            </w:pPr>
            <w:r w:rsidRPr="000C707B">
              <w:t xml:space="preserve">   </w:t>
            </w:r>
            <w:r w:rsidRPr="000C707B">
              <w:rPr>
                <w:u w:val="single"/>
              </w:rPr>
              <w:t>The future simple</w:t>
            </w:r>
            <w:r w:rsidRPr="000C707B">
              <w:t>: Will + S + Vinf …..?</w:t>
            </w:r>
            <w:r w:rsidRPr="000C707B">
              <w:rPr>
                <w:i/>
              </w:rPr>
              <w:t xml:space="preserve"> </w:t>
            </w:r>
          </w:p>
          <w:p w14:paraId="2BF70C18" w14:textId="77777777" w:rsidR="00F87DE9" w:rsidRPr="000C707B" w:rsidRDefault="00F87DE9" w:rsidP="00E26FAF">
            <w:pPr>
              <w:spacing w:line="276" w:lineRule="auto"/>
              <w:jc w:val="both"/>
            </w:pPr>
            <w:r w:rsidRPr="000C707B">
              <w:t xml:space="preserve">   </w:t>
            </w:r>
            <w:r w:rsidRPr="000C707B">
              <w:rPr>
                <w:u w:val="single"/>
              </w:rPr>
              <w:t>Modal verb:</w:t>
            </w:r>
            <w:r w:rsidRPr="000C707B">
              <w:t xml:space="preserve"> Can/ Could ... + S + V-inf?</w:t>
            </w:r>
          </w:p>
          <w:p w14:paraId="3F97B90E" w14:textId="77777777" w:rsidR="00F87DE9" w:rsidRPr="000C707B" w:rsidRDefault="00F87DE9" w:rsidP="00E26FAF">
            <w:pPr>
              <w:spacing w:line="276" w:lineRule="auto"/>
              <w:jc w:val="both"/>
              <w:rPr>
                <w:b/>
              </w:rPr>
            </w:pPr>
            <w:r w:rsidRPr="000C707B">
              <w:t xml:space="preserve">   + </w:t>
            </w:r>
            <w:r w:rsidRPr="000C707B">
              <w:rPr>
                <w:b/>
              </w:rPr>
              <w:t>Be is a main verb: Be + S + ……?</w:t>
            </w:r>
          </w:p>
          <w:p w14:paraId="3AA31ABD" w14:textId="77777777" w:rsidR="00F87DE9" w:rsidRPr="000C707B" w:rsidRDefault="00F87DE9" w:rsidP="00E26FAF">
            <w:pPr>
              <w:widowControl w:val="0"/>
              <w:autoSpaceDE w:val="0"/>
              <w:autoSpaceDN w:val="0"/>
              <w:adjustRightInd w:val="0"/>
              <w:spacing w:line="276" w:lineRule="auto"/>
              <w:rPr>
                <w:rStyle w:val="BodyTextChar"/>
                <w:b/>
                <w:color w:val="0A0A0A"/>
                <w:bdr w:val="none" w:sz="0" w:space="0" w:color="auto" w:frame="1"/>
                <w:shd w:val="clear" w:color="auto" w:fill="FFFFFF"/>
              </w:rPr>
            </w:pPr>
            <w:r w:rsidRPr="000C707B">
              <w:rPr>
                <w:b/>
              </w:rPr>
              <w:t xml:space="preserve">b. WH-questions: </w:t>
            </w:r>
            <w:r w:rsidRPr="000C707B">
              <w:rPr>
                <w:rStyle w:val="BodyTextChar"/>
                <w:b/>
                <w:color w:val="0A0A0A"/>
                <w:bdr w:val="none" w:sz="0" w:space="0" w:color="auto" w:frame="1"/>
                <w:shd w:val="clear" w:color="auto" w:fill="FFFFFF"/>
              </w:rPr>
              <w:t>what (cái gì), when (thời gian), where ( nơi chốn), who (ai), which (cái nào), why (tại sao), how (như thế nào), how many (có bao nhiêu),…..</w:t>
            </w:r>
          </w:p>
          <w:p w14:paraId="1E459789" w14:textId="77777777" w:rsidR="00F87DE9" w:rsidRPr="000C707B" w:rsidRDefault="00F87DE9" w:rsidP="00E26FAF">
            <w:pPr>
              <w:spacing w:line="276" w:lineRule="auto"/>
              <w:jc w:val="both"/>
              <w:rPr>
                <w:rStyle w:val="BodyTextChar"/>
                <w:i/>
                <w:color w:val="0A0A0A"/>
                <w:bdr w:val="none" w:sz="0" w:space="0" w:color="auto" w:frame="1"/>
                <w:shd w:val="clear" w:color="auto" w:fill="FFFFFF"/>
              </w:rPr>
            </w:pPr>
            <w:r w:rsidRPr="000C707B">
              <w:rPr>
                <w:rStyle w:val="BodyTextChar"/>
                <w:b/>
                <w:color w:val="0A0A0A"/>
                <w:bdr w:val="none" w:sz="0" w:space="0" w:color="auto" w:frame="1"/>
                <w:shd w:val="clear" w:color="auto" w:fill="FFFFFF"/>
              </w:rPr>
              <w:t xml:space="preserve">    </w:t>
            </w:r>
            <w:r w:rsidRPr="000C707B">
              <w:rPr>
                <w:b/>
                <w:bCs/>
                <w:color w:val="0A0A0A"/>
              </w:rPr>
              <w:t>+ W</w:t>
            </w:r>
            <w:r w:rsidRPr="000C707B">
              <w:rPr>
                <w:b/>
                <w:bCs/>
                <w:color w:val="0A0A0A"/>
                <w:lang w:val="vi-VN"/>
              </w:rPr>
              <w:t>ith an auxiliary</w:t>
            </w:r>
            <w:r w:rsidRPr="000C707B">
              <w:rPr>
                <w:rStyle w:val="BodyTextChar"/>
                <w:color w:val="0A0A0A"/>
                <w:bdr w:val="none" w:sz="0" w:space="0" w:color="auto" w:frame="1"/>
                <w:shd w:val="clear" w:color="auto" w:fill="FFFFFF"/>
              </w:rPr>
              <w:t xml:space="preserve"> </w:t>
            </w:r>
            <w:r w:rsidRPr="000C707B">
              <w:rPr>
                <w:rStyle w:val="BodyTextChar"/>
                <w:b/>
                <w:color w:val="0A0A0A"/>
                <w:bdr w:val="none" w:sz="0" w:space="0" w:color="auto" w:frame="1"/>
                <w:shd w:val="clear" w:color="auto" w:fill="FFFFFF"/>
              </w:rPr>
              <w:t>verb</w:t>
            </w:r>
            <w:r w:rsidRPr="000C707B">
              <w:rPr>
                <w:rStyle w:val="BodyTextChar"/>
                <w:color w:val="0A0A0A"/>
                <w:bdr w:val="none" w:sz="0" w:space="0" w:color="auto" w:frame="1"/>
                <w:shd w:val="clear" w:color="auto" w:fill="FFFFFF"/>
              </w:rPr>
              <w:t xml:space="preserve"> (có trợ động từ): WH-word + auxiliary + S + V?</w:t>
            </w:r>
          </w:p>
          <w:p w14:paraId="6ED31232" w14:textId="77777777" w:rsidR="00F87DE9" w:rsidRPr="000C707B" w:rsidRDefault="00F87DE9" w:rsidP="00E26FAF">
            <w:pPr>
              <w:spacing w:line="276" w:lineRule="auto"/>
              <w:ind w:firstLine="240"/>
              <w:jc w:val="both"/>
              <w:rPr>
                <w:rStyle w:val="BodyTextChar"/>
                <w:color w:val="0A0A0A"/>
                <w:bdr w:val="none" w:sz="0" w:space="0" w:color="auto" w:frame="1"/>
                <w:shd w:val="clear" w:color="auto" w:fill="FFFFFF"/>
              </w:rPr>
            </w:pPr>
            <w:r w:rsidRPr="000C707B">
              <w:rPr>
                <w:rStyle w:val="BodyTextChar"/>
                <w:b/>
                <w:color w:val="0A0A0A"/>
                <w:bdr w:val="none" w:sz="0" w:space="0" w:color="auto" w:frame="1"/>
                <w:shd w:val="clear" w:color="auto" w:fill="FFFFFF"/>
              </w:rPr>
              <w:t xml:space="preserve">+ Without any auxiliary verb (không có trợ động từ): </w:t>
            </w:r>
            <w:r w:rsidRPr="000C707B">
              <w:rPr>
                <w:rStyle w:val="BodyTextChar"/>
                <w:color w:val="0A0A0A"/>
                <w:bdr w:val="none" w:sz="0" w:space="0" w:color="auto" w:frame="1"/>
                <w:shd w:val="clear" w:color="auto" w:fill="FFFFFF"/>
              </w:rPr>
              <w:t>WH-word + main verb + ….?</w:t>
            </w:r>
          </w:p>
          <w:p w14:paraId="326E078B" w14:textId="77777777" w:rsidR="00F87DE9" w:rsidRPr="000C707B" w:rsidRDefault="00F87DE9" w:rsidP="00E26FAF">
            <w:pPr>
              <w:widowControl w:val="0"/>
              <w:autoSpaceDE w:val="0"/>
              <w:autoSpaceDN w:val="0"/>
              <w:adjustRightInd w:val="0"/>
              <w:spacing w:line="276" w:lineRule="auto"/>
              <w:rPr>
                <w:b/>
              </w:rPr>
            </w:pPr>
            <w:r w:rsidRPr="000C707B">
              <w:rPr>
                <w:b/>
              </w:rPr>
              <w:lastRenderedPageBreak/>
              <w:t>c. Countable and uncountable nouns</w:t>
            </w:r>
          </w:p>
          <w:p w14:paraId="4224313E" w14:textId="77777777" w:rsidR="00F87DE9" w:rsidRPr="000C707B" w:rsidRDefault="00F87DE9" w:rsidP="00E26FAF">
            <w:pPr>
              <w:spacing w:line="276" w:lineRule="auto"/>
              <w:jc w:val="both"/>
              <w:rPr>
                <w:i/>
              </w:rPr>
            </w:pPr>
            <w:r w:rsidRPr="000C707B">
              <w:rPr>
                <w:b/>
              </w:rPr>
              <w:t xml:space="preserve">    </w:t>
            </w:r>
            <w:r w:rsidRPr="000C707B">
              <w:rPr>
                <w:i/>
              </w:rPr>
              <w:t xml:space="preserve">a/ many/ a few go with </w:t>
            </w:r>
            <w:r w:rsidRPr="000C707B">
              <w:rPr>
                <w:b/>
                <w:i/>
              </w:rPr>
              <w:t>countable nouns (Danh từ đếm được)</w:t>
            </w:r>
          </w:p>
          <w:p w14:paraId="0181F7E3" w14:textId="77777777" w:rsidR="00F87DE9" w:rsidRPr="000C707B" w:rsidRDefault="00F87DE9" w:rsidP="00E26FAF">
            <w:pPr>
              <w:spacing w:line="276" w:lineRule="auto"/>
              <w:jc w:val="both"/>
              <w:rPr>
                <w:b/>
              </w:rPr>
            </w:pPr>
            <w:r w:rsidRPr="000C707B">
              <w:rPr>
                <w:i/>
              </w:rPr>
              <w:t xml:space="preserve">   much/ a little go with </w:t>
            </w:r>
            <w:r w:rsidRPr="000C707B">
              <w:rPr>
                <w:b/>
                <w:i/>
              </w:rPr>
              <w:t>uncountable nouns (Danh từ không đếm được)</w:t>
            </w:r>
          </w:p>
        </w:tc>
      </w:tr>
    </w:tbl>
    <w:p w14:paraId="535DB462" w14:textId="77777777" w:rsidR="00F87DE9" w:rsidRPr="000C707B" w:rsidRDefault="00F87DE9" w:rsidP="00F87DE9">
      <w:pPr>
        <w:widowControl w:val="0"/>
        <w:autoSpaceDE w:val="0"/>
        <w:autoSpaceDN w:val="0"/>
        <w:adjustRightInd w:val="0"/>
        <w:spacing w:before="240" w:line="276" w:lineRule="auto"/>
        <w:ind w:firstLine="270"/>
        <w:rPr>
          <w:b/>
        </w:rPr>
      </w:pPr>
      <w:r w:rsidRPr="000C707B">
        <w:rPr>
          <w:b/>
        </w:rPr>
        <w:lastRenderedPageBreak/>
        <w:t xml:space="preserve">Unit 5: Zero articles: using nouns without a/ an/ the </w:t>
      </w:r>
    </w:p>
    <w:tbl>
      <w:tblPr>
        <w:tblStyle w:val="NormalWebChar"/>
        <w:tblW w:w="0" w:type="auto"/>
        <w:tblInd w:w="378" w:type="dxa"/>
        <w:tblLook w:val="04A0" w:firstRow="1" w:lastRow="0" w:firstColumn="1" w:lastColumn="0" w:noHBand="0" w:noVBand="1"/>
      </w:tblPr>
      <w:tblGrid>
        <w:gridCol w:w="8694"/>
      </w:tblGrid>
      <w:tr w:rsidR="00F87DE9" w:rsidRPr="000C707B" w14:paraId="6919CC6F" w14:textId="77777777" w:rsidTr="00E26FAF">
        <w:tc>
          <w:tcPr>
            <w:tcW w:w="10328" w:type="dxa"/>
          </w:tcPr>
          <w:p w14:paraId="4CDDE799" w14:textId="77777777" w:rsidR="00F87DE9" w:rsidRPr="000C707B" w:rsidRDefault="00F87DE9" w:rsidP="00E26FAF">
            <w:pPr>
              <w:widowControl w:val="0"/>
              <w:autoSpaceDE w:val="0"/>
              <w:autoSpaceDN w:val="0"/>
              <w:adjustRightInd w:val="0"/>
              <w:spacing w:line="276" w:lineRule="auto"/>
              <w:rPr>
                <w:b/>
              </w:rPr>
            </w:pPr>
            <w:r w:rsidRPr="000C707B">
              <w:rPr>
                <w:b/>
              </w:rPr>
              <w:t>a. with uncountable nouns (DT không đếm được) or abstract nouns (DT trừu tượng)</w:t>
            </w:r>
          </w:p>
          <w:p w14:paraId="780AA3CF" w14:textId="77777777" w:rsidR="00F87DE9" w:rsidRPr="000C707B" w:rsidRDefault="00F87DE9" w:rsidP="00E26FAF">
            <w:pPr>
              <w:widowControl w:val="0"/>
              <w:autoSpaceDE w:val="0"/>
              <w:autoSpaceDN w:val="0"/>
              <w:adjustRightInd w:val="0"/>
              <w:spacing w:line="276" w:lineRule="auto"/>
              <w:rPr>
                <w:b/>
              </w:rPr>
            </w:pPr>
            <w:r w:rsidRPr="000C707B">
              <w:rPr>
                <w:b/>
              </w:rPr>
              <w:t xml:space="preserve">    </w:t>
            </w:r>
            <w:r w:rsidRPr="000C707B">
              <w:rPr>
                <w:u w:val="single"/>
              </w:rPr>
              <w:t>Sugar</w:t>
            </w:r>
            <w:r w:rsidRPr="000C707B">
              <w:rPr>
                <w:b/>
              </w:rPr>
              <w:t xml:space="preserve"> </w:t>
            </w:r>
            <w:r w:rsidRPr="000C707B">
              <w:t>is not good for our health</w:t>
            </w:r>
          </w:p>
          <w:p w14:paraId="4B3B2420" w14:textId="77777777" w:rsidR="00F87DE9" w:rsidRPr="000C707B" w:rsidRDefault="00F87DE9" w:rsidP="00E26FAF">
            <w:pPr>
              <w:widowControl w:val="0"/>
              <w:autoSpaceDE w:val="0"/>
              <w:autoSpaceDN w:val="0"/>
              <w:adjustRightInd w:val="0"/>
              <w:spacing w:line="276" w:lineRule="auto"/>
              <w:rPr>
                <w:b/>
              </w:rPr>
            </w:pPr>
            <w:r w:rsidRPr="000C707B">
              <w:rPr>
                <w:b/>
              </w:rPr>
              <w:t>b. when making general statements (câu mang ý nghĩa chung chung)</w:t>
            </w:r>
          </w:p>
          <w:p w14:paraId="36E5B711" w14:textId="77777777" w:rsidR="00F87DE9" w:rsidRPr="000C707B" w:rsidRDefault="00F87DE9" w:rsidP="00E26FAF">
            <w:pPr>
              <w:widowControl w:val="0"/>
              <w:autoSpaceDE w:val="0"/>
              <w:autoSpaceDN w:val="0"/>
              <w:adjustRightInd w:val="0"/>
              <w:spacing w:line="276" w:lineRule="auto"/>
            </w:pPr>
            <w:r w:rsidRPr="000C707B">
              <w:rPr>
                <w:b/>
              </w:rPr>
              <w:t xml:space="preserve">   </w:t>
            </w:r>
            <w:r w:rsidRPr="000C707B">
              <w:rPr>
                <w:u w:val="single"/>
              </w:rPr>
              <w:t xml:space="preserve">Students </w:t>
            </w:r>
            <w:r w:rsidRPr="000C707B">
              <w:t>should work hard.</w:t>
            </w:r>
          </w:p>
          <w:p w14:paraId="25ACE00B" w14:textId="77777777" w:rsidR="00F87DE9" w:rsidRPr="000C707B" w:rsidRDefault="00F87DE9" w:rsidP="00E26FAF">
            <w:pPr>
              <w:widowControl w:val="0"/>
              <w:autoSpaceDE w:val="0"/>
              <w:autoSpaceDN w:val="0"/>
              <w:adjustRightInd w:val="0"/>
              <w:spacing w:line="276" w:lineRule="auto"/>
              <w:rPr>
                <w:b/>
              </w:rPr>
            </w:pPr>
            <w:r w:rsidRPr="000C707B">
              <w:rPr>
                <w:b/>
              </w:rPr>
              <w:t>c. when describing general forms of transport (phương tiện)</w:t>
            </w:r>
          </w:p>
          <w:p w14:paraId="741BC9CE" w14:textId="77777777" w:rsidR="00F87DE9" w:rsidRPr="000C707B" w:rsidRDefault="00F87DE9" w:rsidP="00E26FAF">
            <w:pPr>
              <w:widowControl w:val="0"/>
              <w:autoSpaceDE w:val="0"/>
              <w:autoSpaceDN w:val="0"/>
              <w:adjustRightInd w:val="0"/>
              <w:spacing w:line="276" w:lineRule="auto"/>
            </w:pPr>
            <w:r w:rsidRPr="000C707B">
              <w:rPr>
                <w:b/>
              </w:rPr>
              <w:t xml:space="preserve">    </w:t>
            </w:r>
            <w:r w:rsidRPr="000C707B">
              <w:t xml:space="preserve">We go to school by </w:t>
            </w:r>
            <w:r w:rsidRPr="000C707B">
              <w:rPr>
                <w:u w:val="single"/>
              </w:rPr>
              <w:t>bus</w:t>
            </w:r>
          </w:p>
        </w:tc>
      </w:tr>
    </w:tbl>
    <w:p w14:paraId="1DC4AE0B" w14:textId="77777777" w:rsidR="00F87DE9" w:rsidRPr="000C707B" w:rsidRDefault="00F87DE9" w:rsidP="00F87DE9">
      <w:pPr>
        <w:widowControl w:val="0"/>
        <w:autoSpaceDE w:val="0"/>
        <w:autoSpaceDN w:val="0"/>
        <w:adjustRightInd w:val="0"/>
        <w:spacing w:line="276" w:lineRule="auto"/>
        <w:rPr>
          <w:b/>
          <w:lang w:val="vi-VN"/>
        </w:rPr>
      </w:pPr>
      <w:r w:rsidRPr="000C707B">
        <w:rPr>
          <w:b/>
        </w:rPr>
        <w:t>4</w:t>
      </w:r>
      <w:r w:rsidRPr="000C707B">
        <w:rPr>
          <w:b/>
          <w:lang w:val="vi-VN"/>
        </w:rPr>
        <w:t>. PRACTICE</w:t>
      </w:r>
    </w:p>
    <w:p w14:paraId="7B2DCFEC" w14:textId="065D1285" w:rsidR="00F87DE9" w:rsidRPr="000C707B" w:rsidRDefault="00F87DE9" w:rsidP="00F87DE9">
      <w:pPr>
        <w:widowControl w:val="0"/>
        <w:autoSpaceDE w:val="0"/>
        <w:autoSpaceDN w:val="0"/>
        <w:adjustRightInd w:val="0"/>
        <w:spacing w:line="276" w:lineRule="auto"/>
        <w:rPr>
          <w:b/>
          <w:lang w:val="vi-VN"/>
        </w:rPr>
      </w:pPr>
      <w:r w:rsidRPr="000C707B">
        <w:rPr>
          <w:b/>
          <w:lang w:val="vi-VN"/>
        </w:rPr>
        <w:t xml:space="preserve"> PRACTICE 1</w:t>
      </w:r>
    </w:p>
    <w:p w14:paraId="278E7FA1" w14:textId="77777777" w:rsidR="00F87DE9" w:rsidRPr="000C707B" w:rsidRDefault="00F87DE9" w:rsidP="00F87DE9">
      <w:pPr>
        <w:jc w:val="both"/>
        <w:rPr>
          <w:b/>
        </w:rPr>
      </w:pPr>
      <w:r w:rsidRPr="000C707B">
        <w:rPr>
          <w:b/>
        </w:rPr>
        <w:t xml:space="preserve">I. Choose the best answer A, B, C or D to complete the sentences: </w:t>
      </w:r>
    </w:p>
    <w:p w14:paraId="20C316BC" w14:textId="77777777" w:rsidR="00F87DE9" w:rsidRPr="000C707B" w:rsidRDefault="00F87DE9" w:rsidP="00F87DE9">
      <w:pPr>
        <w:jc w:val="both"/>
        <w:rPr>
          <w:lang w:eastAsia="ja-JP"/>
        </w:rPr>
      </w:pPr>
      <w:r w:rsidRPr="000C707B">
        <w:t>1. You should ____________  information about a custom or tradition.</w:t>
      </w:r>
    </w:p>
    <w:p w14:paraId="774BFC91" w14:textId="77777777" w:rsidR="00F87DE9" w:rsidRPr="000C707B" w:rsidRDefault="00F87DE9" w:rsidP="00F87DE9">
      <w:pPr>
        <w:jc w:val="both"/>
      </w:pPr>
      <w:r w:rsidRPr="000C707B">
        <w:t>A. finds</w:t>
      </w:r>
      <w:r w:rsidRPr="000C707B">
        <w:tab/>
      </w:r>
      <w:r w:rsidRPr="000C707B">
        <w:tab/>
        <w:t>B. found</w:t>
      </w:r>
      <w:r w:rsidRPr="000C707B">
        <w:tab/>
      </w:r>
      <w:r w:rsidRPr="000C707B">
        <w:tab/>
        <w:t xml:space="preserve">      C. finding</w:t>
      </w:r>
      <w:r w:rsidRPr="000C707B">
        <w:tab/>
        <w:t xml:space="preserve">        D. find</w:t>
      </w:r>
    </w:p>
    <w:p w14:paraId="39253173" w14:textId="77777777" w:rsidR="00F87DE9" w:rsidRPr="000C707B" w:rsidRDefault="00F87DE9" w:rsidP="00F87DE9">
      <w:pPr>
        <w:jc w:val="both"/>
      </w:pPr>
      <w:r w:rsidRPr="000C707B">
        <w:t>2. A tradition is something we do that is special and ____________ down through the generations.</w:t>
      </w:r>
    </w:p>
    <w:tbl>
      <w:tblPr>
        <w:tblW w:w="10731" w:type="dxa"/>
        <w:tblInd w:w="-12" w:type="dxa"/>
        <w:tblLook w:val="01E0" w:firstRow="1" w:lastRow="1" w:firstColumn="1" w:lastColumn="1" w:noHBand="0" w:noVBand="0"/>
      </w:tblPr>
      <w:tblGrid>
        <w:gridCol w:w="2760"/>
        <w:gridCol w:w="2760"/>
        <w:gridCol w:w="1971"/>
        <w:gridCol w:w="3240"/>
      </w:tblGrid>
      <w:tr w:rsidR="00F87DE9" w:rsidRPr="000C707B" w14:paraId="173BE76F" w14:textId="77777777" w:rsidTr="00E26FAF">
        <w:tc>
          <w:tcPr>
            <w:tcW w:w="2760" w:type="dxa"/>
          </w:tcPr>
          <w:p w14:paraId="62E6DC78" w14:textId="77777777" w:rsidR="00F87DE9" w:rsidRPr="000C707B" w:rsidRDefault="00F87DE9" w:rsidP="00E26FAF">
            <w:pPr>
              <w:tabs>
                <w:tab w:val="left" w:pos="374"/>
                <w:tab w:val="left" w:pos="748"/>
                <w:tab w:val="right" w:pos="2544"/>
              </w:tabs>
              <w:jc w:val="both"/>
            </w:pPr>
            <w:r w:rsidRPr="000C707B">
              <w:t>A. to passed</w:t>
            </w:r>
          </w:p>
        </w:tc>
        <w:tc>
          <w:tcPr>
            <w:tcW w:w="2760" w:type="dxa"/>
          </w:tcPr>
          <w:p w14:paraId="4DA4E3AD" w14:textId="77777777" w:rsidR="00F87DE9" w:rsidRPr="000C707B" w:rsidRDefault="00F87DE9" w:rsidP="00E26FAF">
            <w:pPr>
              <w:tabs>
                <w:tab w:val="left" w:pos="374"/>
                <w:tab w:val="left" w:pos="748"/>
              </w:tabs>
              <w:jc w:val="both"/>
            </w:pPr>
            <w:r w:rsidRPr="000C707B">
              <w:t>B. is passed</w:t>
            </w:r>
          </w:p>
        </w:tc>
        <w:tc>
          <w:tcPr>
            <w:tcW w:w="1971" w:type="dxa"/>
          </w:tcPr>
          <w:p w14:paraId="49BF35E5" w14:textId="77777777" w:rsidR="00F87DE9" w:rsidRPr="000C707B" w:rsidRDefault="00F87DE9" w:rsidP="00E26FAF">
            <w:pPr>
              <w:tabs>
                <w:tab w:val="left" w:pos="374"/>
                <w:tab w:val="left" w:pos="748"/>
              </w:tabs>
              <w:jc w:val="both"/>
            </w:pPr>
            <w:r w:rsidRPr="000C707B">
              <w:t>C. passing</w:t>
            </w:r>
          </w:p>
        </w:tc>
        <w:tc>
          <w:tcPr>
            <w:tcW w:w="3240" w:type="dxa"/>
          </w:tcPr>
          <w:p w14:paraId="4783680F" w14:textId="77777777" w:rsidR="00F87DE9" w:rsidRPr="000C707B" w:rsidRDefault="00F87DE9" w:rsidP="00E26FAF">
            <w:pPr>
              <w:tabs>
                <w:tab w:val="left" w:pos="374"/>
                <w:tab w:val="left" w:pos="748"/>
              </w:tabs>
              <w:ind w:left="-675" w:firstLine="675"/>
              <w:jc w:val="both"/>
            </w:pPr>
            <w:r w:rsidRPr="000C707B">
              <w:t>D. is passing</w:t>
            </w:r>
          </w:p>
        </w:tc>
      </w:tr>
    </w:tbl>
    <w:p w14:paraId="702A5AF3" w14:textId="77777777" w:rsidR="00F87DE9" w:rsidRPr="000C707B" w:rsidRDefault="00F87DE9" w:rsidP="00F87DE9">
      <w:pPr>
        <w:jc w:val="both"/>
      </w:pPr>
      <w:r w:rsidRPr="000C707B">
        <w:t>3. In the UK, there are lots of customs for table manners. For example, we ____________ use a knife and fork at dinner.</w:t>
      </w:r>
    </w:p>
    <w:p w14:paraId="23EFFD03" w14:textId="77777777" w:rsidR="00F87DE9" w:rsidRPr="000C707B" w:rsidRDefault="00F87DE9" w:rsidP="00F87DE9">
      <w:pPr>
        <w:jc w:val="both"/>
      </w:pPr>
      <w:r w:rsidRPr="000C707B">
        <w:t xml:space="preserve">A. have to                </w:t>
      </w:r>
      <w:r w:rsidRPr="000C707B">
        <w:tab/>
        <w:t>B. are having</w:t>
      </w:r>
      <w:r w:rsidRPr="000C707B">
        <w:tab/>
      </w:r>
      <w:r w:rsidRPr="000C707B">
        <w:tab/>
        <w:t>C. has to                  D. having to</w:t>
      </w:r>
    </w:p>
    <w:p w14:paraId="48CA22BF" w14:textId="77777777" w:rsidR="00F87DE9" w:rsidRPr="000C707B" w:rsidRDefault="00F87DE9" w:rsidP="00F87DE9">
      <w:pPr>
        <w:jc w:val="both"/>
      </w:pPr>
      <w:r w:rsidRPr="000C707B">
        <w:t>4. In Viet Nam, you____________  use only the first name to  address people older than you.</w:t>
      </w:r>
    </w:p>
    <w:p w14:paraId="0DA3DE3E" w14:textId="77777777" w:rsidR="00F87DE9" w:rsidRPr="000C707B" w:rsidRDefault="00F87DE9" w:rsidP="00F87DE9">
      <w:pPr>
        <w:jc w:val="both"/>
      </w:pPr>
      <w:r w:rsidRPr="000C707B">
        <w:t xml:space="preserve">A. should                </w:t>
      </w:r>
      <w:r w:rsidRPr="000C707B">
        <w:tab/>
        <w:t xml:space="preserve">B. must                           C. shouldn’t </w:t>
      </w:r>
      <w:r w:rsidRPr="000C707B">
        <w:tab/>
      </w:r>
      <w:r w:rsidRPr="000C707B">
        <w:tab/>
        <w:t xml:space="preserve">D. have to </w:t>
      </w:r>
    </w:p>
    <w:p w14:paraId="6291B6BB" w14:textId="77777777" w:rsidR="00F87DE9" w:rsidRPr="000C707B" w:rsidRDefault="00F87DE9" w:rsidP="00F87DE9">
      <w:pPr>
        <w:jc w:val="both"/>
      </w:pPr>
      <w:r w:rsidRPr="000C707B">
        <w:t>5. At the Mid-Autumn Festival, kids can sing, dance, and enjoy moon-cakes ; ____________, every child likes it very much.</w:t>
      </w:r>
    </w:p>
    <w:p w14:paraId="0B1C0558" w14:textId="77777777" w:rsidR="00F87DE9" w:rsidRPr="000C707B" w:rsidRDefault="00F87DE9" w:rsidP="00F87DE9">
      <w:pPr>
        <w:jc w:val="both"/>
      </w:pPr>
      <w:r w:rsidRPr="000C707B">
        <w:t xml:space="preserve">A. However            </w:t>
      </w:r>
      <w:r w:rsidRPr="000C707B">
        <w:tab/>
        <w:t>B. Moreover                 C. Because                D. Therefore</w:t>
      </w:r>
    </w:p>
    <w:p w14:paraId="4D05B98A" w14:textId="77777777" w:rsidR="00F87DE9" w:rsidRPr="000C707B" w:rsidRDefault="00F87DE9" w:rsidP="00F87DE9">
      <w:pPr>
        <w:jc w:val="both"/>
      </w:pPr>
      <w:r w:rsidRPr="000C707B">
        <w:t>6. ____________ spring comes, many Vietnamese villages prepare for a new festival season.</w:t>
      </w:r>
    </w:p>
    <w:p w14:paraId="6FABC24A" w14:textId="77777777" w:rsidR="00F87DE9" w:rsidRPr="000C707B" w:rsidRDefault="00F87DE9" w:rsidP="00F87DE9">
      <w:pPr>
        <w:tabs>
          <w:tab w:val="left" w:pos="1248"/>
        </w:tabs>
        <w:jc w:val="both"/>
      </w:pPr>
      <w:r w:rsidRPr="000C707B">
        <w:t xml:space="preserve">A. While               </w:t>
      </w:r>
      <w:r w:rsidRPr="000C707B">
        <w:tab/>
      </w:r>
      <w:r w:rsidRPr="000C707B">
        <w:tab/>
        <w:t xml:space="preserve">B. When             </w:t>
      </w:r>
      <w:r w:rsidRPr="000C707B">
        <w:tab/>
      </w:r>
      <w:r w:rsidRPr="000C707B">
        <w:tab/>
        <w:t>C. Nevertheless         D. However</w:t>
      </w:r>
    </w:p>
    <w:p w14:paraId="2B4984F3" w14:textId="77777777" w:rsidR="00F87DE9" w:rsidRPr="000C707B" w:rsidRDefault="00F87DE9" w:rsidP="00F87DE9">
      <w:pPr>
        <w:tabs>
          <w:tab w:val="left" w:pos="1248"/>
        </w:tabs>
        <w:jc w:val="both"/>
      </w:pPr>
      <w:r w:rsidRPr="000C707B">
        <w:t>7.People burn incense to show respect to their ____________ during Tet.</w:t>
      </w:r>
    </w:p>
    <w:p w14:paraId="3E7E1FB1" w14:textId="77777777" w:rsidR="00F87DE9" w:rsidRPr="000C707B" w:rsidRDefault="00F87DE9" w:rsidP="00F87DE9">
      <w:pPr>
        <w:tabs>
          <w:tab w:val="left" w:pos="1248"/>
        </w:tabs>
        <w:jc w:val="both"/>
      </w:pPr>
      <w:r w:rsidRPr="000C707B">
        <w:t xml:space="preserve">A. relatives                 </w:t>
      </w:r>
      <w:r w:rsidRPr="000C707B">
        <w:tab/>
        <w:t>B. ancestors                      C. friends                 D. neighbors</w:t>
      </w:r>
    </w:p>
    <w:p w14:paraId="079292BC" w14:textId="77777777" w:rsidR="00F87DE9" w:rsidRPr="000C707B" w:rsidRDefault="00F87DE9" w:rsidP="00F87DE9">
      <w:pPr>
        <w:jc w:val="both"/>
      </w:pPr>
      <w:r w:rsidRPr="000C707B">
        <w:t>8.The Le Mat Festival ____________ the founding of the village.</w:t>
      </w:r>
    </w:p>
    <w:p w14:paraId="1D13EA13" w14:textId="77777777" w:rsidR="00F87DE9" w:rsidRPr="000C707B" w:rsidRDefault="00F87DE9" w:rsidP="00F87DE9">
      <w:pPr>
        <w:tabs>
          <w:tab w:val="left" w:pos="1248"/>
        </w:tabs>
        <w:jc w:val="both"/>
      </w:pPr>
      <w:r w:rsidRPr="000C707B">
        <w:t xml:space="preserve">A. worships                </w:t>
      </w:r>
      <w:r w:rsidRPr="000C707B">
        <w:tab/>
        <w:t>B. commemorates</w:t>
      </w:r>
      <w:r w:rsidRPr="000C707B">
        <w:tab/>
      </w:r>
      <w:r w:rsidRPr="000C707B">
        <w:tab/>
        <w:t>C. performs        D.preserves</w:t>
      </w:r>
    </w:p>
    <w:p w14:paraId="2007A216" w14:textId="77777777" w:rsidR="00F87DE9" w:rsidRPr="000C707B" w:rsidRDefault="00F87DE9" w:rsidP="00F87DE9">
      <w:pPr>
        <w:jc w:val="both"/>
      </w:pPr>
      <w:r w:rsidRPr="000C707B">
        <w:t>9.Which ethnic group has the  largest population in Viet Nam? –“____________”</w:t>
      </w:r>
    </w:p>
    <w:p w14:paraId="5FE1EEE5" w14:textId="77777777" w:rsidR="00F87DE9" w:rsidRPr="000C707B" w:rsidRDefault="00F87DE9" w:rsidP="00F87DE9">
      <w:pPr>
        <w:jc w:val="both"/>
      </w:pPr>
      <w:r w:rsidRPr="000C707B">
        <w:t>A. Kinh</w:t>
      </w:r>
      <w:r w:rsidRPr="000C707B">
        <w:tab/>
      </w:r>
      <w:r w:rsidRPr="000C707B">
        <w:tab/>
      </w:r>
      <w:r w:rsidRPr="000C707B">
        <w:tab/>
        <w:t>B. Muong</w:t>
      </w:r>
      <w:r w:rsidRPr="000C707B">
        <w:tab/>
      </w:r>
      <w:r w:rsidRPr="000C707B">
        <w:tab/>
      </w:r>
      <w:r w:rsidRPr="000C707B">
        <w:tab/>
        <w:t>C. Tay</w:t>
      </w:r>
      <w:r w:rsidRPr="000C707B">
        <w:tab/>
      </w:r>
      <w:r w:rsidRPr="000C707B">
        <w:tab/>
        <w:t>D. Hmong</w:t>
      </w:r>
    </w:p>
    <w:p w14:paraId="7996BD46" w14:textId="77777777" w:rsidR="00F87DE9" w:rsidRPr="000C707B" w:rsidRDefault="00F87DE9" w:rsidP="00F87DE9">
      <w:pPr>
        <w:jc w:val="both"/>
      </w:pPr>
      <w:r w:rsidRPr="000C707B">
        <w:t>10.The Lao is one of ……………… many Thai- speaking peoples.</w:t>
      </w:r>
    </w:p>
    <w:p w14:paraId="26E830D3" w14:textId="77777777" w:rsidR="00F87DE9" w:rsidRPr="000C707B" w:rsidRDefault="00F87DE9" w:rsidP="00F87DE9">
      <w:pPr>
        <w:jc w:val="both"/>
      </w:pPr>
      <w:r w:rsidRPr="000C707B">
        <w:t xml:space="preserve">A. the                   </w:t>
      </w:r>
      <w:r w:rsidRPr="000C707B">
        <w:tab/>
      </w:r>
      <w:r w:rsidRPr="000C707B">
        <w:tab/>
        <w:t>B. a                              C. an                       D. A and C</w:t>
      </w:r>
    </w:p>
    <w:p w14:paraId="34A5D503" w14:textId="77777777" w:rsidR="00F87DE9" w:rsidRPr="000C707B" w:rsidRDefault="00F87DE9" w:rsidP="00F87DE9">
      <w:pPr>
        <w:jc w:val="both"/>
        <w:rPr>
          <w:b/>
        </w:rPr>
      </w:pPr>
      <w:r w:rsidRPr="000C707B">
        <w:rPr>
          <w:b/>
        </w:rPr>
        <w:t xml:space="preserve">II. Give the correct form of the following verbs: </w:t>
      </w:r>
    </w:p>
    <w:tbl>
      <w:tblPr>
        <w:tblW w:w="11508" w:type="dxa"/>
        <w:tblLook w:val="01E0" w:firstRow="1" w:lastRow="1" w:firstColumn="1" w:lastColumn="1" w:noHBand="0" w:noVBand="0"/>
      </w:tblPr>
      <w:tblGrid>
        <w:gridCol w:w="11508"/>
      </w:tblGrid>
      <w:tr w:rsidR="00F87DE9" w:rsidRPr="000C707B" w14:paraId="153B923C" w14:textId="77777777" w:rsidTr="00E26FAF">
        <w:tc>
          <w:tcPr>
            <w:tcW w:w="11508" w:type="dxa"/>
            <w:tcBorders>
              <w:top w:val="nil"/>
              <w:left w:val="nil"/>
              <w:bottom w:val="nil"/>
              <w:right w:val="single" w:sz="4" w:space="0" w:color="auto"/>
            </w:tcBorders>
          </w:tcPr>
          <w:p w14:paraId="58E99D12" w14:textId="77777777" w:rsidR="00F87DE9" w:rsidRPr="000C707B" w:rsidRDefault="00F87DE9" w:rsidP="00E26FAF">
            <w:pPr>
              <w:jc w:val="both"/>
            </w:pPr>
            <w:r w:rsidRPr="000C707B">
              <w:t xml:space="preserve">1.  Lang Lieu couldn’t buy any special food because he ( be)____________  very poor.             </w:t>
            </w:r>
          </w:p>
        </w:tc>
      </w:tr>
      <w:tr w:rsidR="00F87DE9" w:rsidRPr="000C707B" w14:paraId="3FB713A0" w14:textId="77777777" w:rsidTr="00E26FAF">
        <w:tc>
          <w:tcPr>
            <w:tcW w:w="11508" w:type="dxa"/>
            <w:tcBorders>
              <w:top w:val="nil"/>
              <w:left w:val="nil"/>
              <w:bottom w:val="nil"/>
              <w:right w:val="single" w:sz="4" w:space="0" w:color="auto"/>
            </w:tcBorders>
          </w:tcPr>
          <w:p w14:paraId="2965C158" w14:textId="77777777" w:rsidR="00F87DE9" w:rsidRPr="000C707B" w:rsidRDefault="00F87DE9" w:rsidP="00E26FAF">
            <w:pPr>
              <w:jc w:val="both"/>
            </w:pPr>
            <w:r w:rsidRPr="000C707B">
              <w:t>2. When I came, his family (have)    ___________  dinner around a big dining table.</w:t>
            </w:r>
          </w:p>
        </w:tc>
      </w:tr>
      <w:tr w:rsidR="00F87DE9" w:rsidRPr="000C707B" w14:paraId="5E03C81A" w14:textId="77777777" w:rsidTr="00E26FAF">
        <w:trPr>
          <w:trHeight w:val="801"/>
        </w:trPr>
        <w:tc>
          <w:tcPr>
            <w:tcW w:w="11508" w:type="dxa"/>
            <w:tcBorders>
              <w:top w:val="nil"/>
              <w:left w:val="nil"/>
              <w:bottom w:val="nil"/>
              <w:right w:val="single" w:sz="4" w:space="0" w:color="auto"/>
            </w:tcBorders>
          </w:tcPr>
          <w:p w14:paraId="6D78C5FA" w14:textId="77777777" w:rsidR="00F87DE9" w:rsidRPr="000C707B" w:rsidRDefault="00F87DE9" w:rsidP="00E26FAF">
            <w:pPr>
              <w:jc w:val="both"/>
            </w:pPr>
            <w:r w:rsidRPr="000C707B">
              <w:t xml:space="preserve">3. Children should(take)__________  things from adults with both hands.                           </w:t>
            </w:r>
          </w:p>
          <w:p w14:paraId="4D4FF464" w14:textId="77777777" w:rsidR="00F87DE9" w:rsidRPr="000C707B" w:rsidRDefault="00F87DE9" w:rsidP="00E26FAF">
            <w:pPr>
              <w:jc w:val="both"/>
            </w:pPr>
            <w:r w:rsidRPr="000C707B">
              <w:t xml:space="preserve">4. She fancies  (read)___________   books to the young children. </w:t>
            </w:r>
          </w:p>
          <w:p w14:paraId="0F5F81D0" w14:textId="77777777" w:rsidR="00F87DE9" w:rsidRPr="000C707B" w:rsidRDefault="00F87DE9" w:rsidP="00E26FAF">
            <w:pPr>
              <w:jc w:val="both"/>
            </w:pPr>
            <w:r w:rsidRPr="000C707B">
              <w:t>5.we (not finish)_____________________ our  homework yet.</w:t>
            </w:r>
          </w:p>
        </w:tc>
      </w:tr>
    </w:tbl>
    <w:p w14:paraId="5220687B" w14:textId="77777777" w:rsidR="00F87DE9" w:rsidRPr="000C707B" w:rsidRDefault="00F87DE9" w:rsidP="00F87DE9">
      <w:pPr>
        <w:jc w:val="center"/>
        <w:rPr>
          <w:b/>
          <w:lang w:eastAsia="ja-JP"/>
        </w:rPr>
      </w:pPr>
      <w:r w:rsidRPr="000C707B">
        <w:rPr>
          <w:b/>
        </w:rPr>
        <w:t>PART C</w:t>
      </w:r>
      <w:r w:rsidRPr="000C707B">
        <w:rPr>
          <w:b/>
          <w:lang w:eastAsia="ja-JP"/>
        </w:rPr>
        <w:t xml:space="preserve"> :</w:t>
      </w:r>
      <w:r w:rsidRPr="000C707B">
        <w:rPr>
          <w:b/>
        </w:rPr>
        <w:t>READING</w:t>
      </w:r>
    </w:p>
    <w:p w14:paraId="40552B1F" w14:textId="77777777" w:rsidR="00F87DE9" w:rsidRPr="000C707B" w:rsidRDefault="00F87DE9" w:rsidP="00F87DE9">
      <w:pPr>
        <w:jc w:val="both"/>
        <w:rPr>
          <w:b/>
        </w:rPr>
      </w:pPr>
      <w:r w:rsidRPr="000C707B">
        <w:rPr>
          <w:b/>
        </w:rPr>
        <w:t xml:space="preserve">I. Read and complete the passage with words in the box.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5"/>
      </w:tblGrid>
      <w:tr w:rsidR="00F87DE9" w:rsidRPr="000C707B" w14:paraId="03704B46" w14:textId="77777777" w:rsidTr="00E26FAF">
        <w:trPr>
          <w:jc w:val="center"/>
        </w:trPr>
        <w:tc>
          <w:tcPr>
            <w:tcW w:w="7375" w:type="dxa"/>
            <w:tcBorders>
              <w:top w:val="single" w:sz="4" w:space="0" w:color="auto"/>
              <w:left w:val="single" w:sz="4" w:space="0" w:color="auto"/>
              <w:bottom w:val="single" w:sz="4" w:space="0" w:color="auto"/>
              <w:right w:val="single" w:sz="4" w:space="0" w:color="auto"/>
            </w:tcBorders>
            <w:vAlign w:val="center"/>
          </w:tcPr>
          <w:p w14:paraId="1E642871" w14:textId="77777777" w:rsidR="00F87DE9" w:rsidRPr="000C707B" w:rsidRDefault="00F87DE9" w:rsidP="00E26FAF">
            <w:pPr>
              <w:jc w:val="both"/>
              <w:rPr>
                <w:kern w:val="28"/>
              </w:rPr>
            </w:pPr>
            <w:r w:rsidRPr="000C707B">
              <w:rPr>
                <w:kern w:val="28"/>
              </w:rPr>
              <w:t xml:space="preserve">              breakfast – study – at – learning – English</w:t>
            </w:r>
          </w:p>
        </w:tc>
      </w:tr>
    </w:tbl>
    <w:p w14:paraId="06047634" w14:textId="77777777" w:rsidR="00F87DE9" w:rsidRPr="000C707B" w:rsidRDefault="00F87DE9" w:rsidP="00F87DE9">
      <w:pPr>
        <w:ind w:firstLine="436"/>
        <w:jc w:val="both"/>
        <w:rPr>
          <w:kern w:val="28"/>
        </w:rPr>
      </w:pPr>
      <w:r w:rsidRPr="000C707B">
        <w:rPr>
          <w:kern w:val="28"/>
        </w:rPr>
        <w:t xml:space="preserve">Tom is going to spend a year in China soon, he’ll ...(1)… Chinese language and History at the university, he’ll live in the university, he’ll share the room with a Chinese student. Days start very early so he’ll have to get up at about six o’clock, he’ll have …(2)… at about six thirty. </w:t>
      </w:r>
      <w:r w:rsidRPr="000C707B">
        <w:rPr>
          <w:kern w:val="28"/>
        </w:rPr>
        <w:lastRenderedPageBreak/>
        <w:t>His classes will be in both …(3)… and Chinese, and they’ll begin at seven thirty. Lunch is …(4)… twelve and then there’s a rest until three. He’ll continue …(5)… until six. After that he’ll come back his room in the university. He thinks it’ll be difficult for him but he likes the course.</w:t>
      </w:r>
    </w:p>
    <w:p w14:paraId="74375E16" w14:textId="77777777" w:rsidR="00F87DE9" w:rsidRPr="000C707B" w:rsidRDefault="00F87DE9" w:rsidP="00F87DE9">
      <w:pPr>
        <w:tabs>
          <w:tab w:val="left" w:pos="2880"/>
          <w:tab w:val="left" w:pos="5400"/>
          <w:tab w:val="left" w:pos="7560"/>
        </w:tabs>
        <w:jc w:val="center"/>
        <w:rPr>
          <w:b/>
        </w:rPr>
      </w:pPr>
      <w:r w:rsidRPr="000C707B">
        <w:rPr>
          <w:kern w:val="28"/>
        </w:rPr>
        <w:t>1…………..    2…………..     3……………     4……………            5…………..</w:t>
      </w:r>
    </w:p>
    <w:p w14:paraId="0B2170D9" w14:textId="77777777" w:rsidR="00F87DE9" w:rsidRPr="000C707B" w:rsidRDefault="00F87DE9" w:rsidP="00F87DE9">
      <w:pPr>
        <w:spacing w:line="276" w:lineRule="auto"/>
        <w:rPr>
          <w:b/>
          <w:bCs/>
        </w:rPr>
      </w:pPr>
      <w:r w:rsidRPr="000C707B">
        <w:rPr>
          <w:b/>
        </w:rPr>
        <w:t xml:space="preserve">II. </w:t>
      </w:r>
      <w:r w:rsidRPr="000C707B">
        <w:rPr>
          <w:b/>
          <w:bCs/>
        </w:rPr>
        <w:t>Choose the correct word A, B, C or D for each  gap to complete the following passage :</w:t>
      </w:r>
    </w:p>
    <w:p w14:paraId="1CF2FC3E" w14:textId="77777777" w:rsidR="00F87DE9" w:rsidRPr="000C707B" w:rsidRDefault="00F87DE9" w:rsidP="00F87DE9">
      <w:pPr>
        <w:jc w:val="both"/>
        <w:rPr>
          <w:color w:val="000000"/>
          <w:kern w:val="28"/>
        </w:rPr>
      </w:pPr>
      <w:r w:rsidRPr="000C707B">
        <w:rPr>
          <w:color w:val="000000"/>
          <w:kern w:val="28"/>
        </w:rPr>
        <w:t>Tim goes to junior high school in California. He is Hoa’s pen pal. His mother works ....(1)...home. She takes...(2)... of the family. Three mornings a week, she works part-time at a  local supermarket. She and other women also cook lunch for homeless people once a week. His father works five days a week for about 40 hours. He has fewer...(3)...than his mother. His father has a...(4)...summer vacation. His family always ...(5)... to Florida on vacation.</w:t>
      </w:r>
    </w:p>
    <w:p w14:paraId="30C38DF9" w14:textId="77777777" w:rsidR="00F87DE9" w:rsidRPr="000C707B" w:rsidRDefault="00F87DE9" w:rsidP="00F87DE9">
      <w:pPr>
        <w:jc w:val="both"/>
        <w:rPr>
          <w:kern w:val="28"/>
        </w:rPr>
      </w:pPr>
      <w:r w:rsidRPr="000C707B">
        <w:rPr>
          <w:kern w:val="28"/>
        </w:rPr>
        <w:t>1. A. in                       B. at                                   C. on                      D. from</w:t>
      </w:r>
    </w:p>
    <w:p w14:paraId="592A4CD1" w14:textId="77777777" w:rsidR="00F87DE9" w:rsidRPr="000C707B" w:rsidRDefault="00F87DE9" w:rsidP="00F87DE9">
      <w:pPr>
        <w:jc w:val="both"/>
        <w:rPr>
          <w:kern w:val="28"/>
        </w:rPr>
      </w:pPr>
      <w:r w:rsidRPr="000C707B">
        <w:rPr>
          <w:kern w:val="28"/>
        </w:rPr>
        <w:t>2. A. care                   B. part                                C. time                   D. place</w:t>
      </w:r>
    </w:p>
    <w:p w14:paraId="46D1D314" w14:textId="77777777" w:rsidR="00F87DE9" w:rsidRPr="000C707B" w:rsidRDefault="00F87DE9" w:rsidP="00F87DE9">
      <w:pPr>
        <w:jc w:val="both"/>
        <w:rPr>
          <w:kern w:val="28"/>
        </w:rPr>
      </w:pPr>
      <w:r w:rsidRPr="000C707B">
        <w:rPr>
          <w:kern w:val="28"/>
        </w:rPr>
        <w:t>3. A. day of                B. days of                          C. day off               D. days off</w:t>
      </w:r>
    </w:p>
    <w:p w14:paraId="7A9B8858" w14:textId="77777777" w:rsidR="00F87DE9" w:rsidRPr="000C707B" w:rsidRDefault="00F87DE9" w:rsidP="00F87DE9">
      <w:pPr>
        <w:jc w:val="both"/>
        <w:rPr>
          <w:kern w:val="28"/>
        </w:rPr>
      </w:pPr>
      <w:r w:rsidRPr="000C707B">
        <w:rPr>
          <w:kern w:val="28"/>
        </w:rPr>
        <w:t>4. A. three- week       B. three-weeks                   C. three weeks       D. three week</w:t>
      </w:r>
    </w:p>
    <w:p w14:paraId="3BCA8F41" w14:textId="77777777" w:rsidR="00F87DE9" w:rsidRPr="000C707B" w:rsidRDefault="00F87DE9" w:rsidP="00F87DE9">
      <w:pPr>
        <w:jc w:val="both"/>
        <w:rPr>
          <w:kern w:val="28"/>
        </w:rPr>
      </w:pPr>
      <w:r w:rsidRPr="000C707B">
        <w:rPr>
          <w:kern w:val="28"/>
        </w:rPr>
        <w:t>5. A. go                      B. goes                               C. going                 D. is going</w:t>
      </w:r>
    </w:p>
    <w:p w14:paraId="64E6910B" w14:textId="77777777" w:rsidR="00F87DE9" w:rsidRPr="000C707B" w:rsidRDefault="00F87DE9" w:rsidP="00F87DE9">
      <w:pPr>
        <w:tabs>
          <w:tab w:val="left" w:pos="2880"/>
          <w:tab w:val="left" w:pos="5400"/>
          <w:tab w:val="left" w:pos="7560"/>
        </w:tabs>
        <w:jc w:val="both"/>
        <w:rPr>
          <w:b/>
        </w:rPr>
      </w:pPr>
      <w:r w:rsidRPr="000C707B">
        <w:rPr>
          <w:b/>
        </w:rPr>
        <w:t xml:space="preserve">III. Read the passage and answer these questions below. </w:t>
      </w:r>
    </w:p>
    <w:p w14:paraId="7C574A6E" w14:textId="77777777" w:rsidR="00F87DE9" w:rsidRPr="000C707B" w:rsidRDefault="00F87DE9" w:rsidP="00F87DE9">
      <w:pPr>
        <w:jc w:val="both"/>
        <w:outlineLvl w:val="0"/>
        <w:rPr>
          <w:kern w:val="28"/>
        </w:rPr>
      </w:pPr>
      <w:r w:rsidRPr="000C707B">
        <w:rPr>
          <w:kern w:val="28"/>
        </w:rPr>
        <w:t xml:space="preserve">     Yesterday when I was riding along a busy street, I saw an accident. A woman was knocked down when she crossed the street at a zebra crossing. Many people stopped to offer their help. A policeman arrived and asked a young man to telephone for an ambulance. While waiting for the ambulance, the policeman and some people tried to stop the bleeding. They used a handkerchief to cover the wound, then put pressure on it and held it tight. They tried to talk to her in order to keep her awake. After about ten minutes, the ambulance arrived and the woman was taken to the hospital. </w:t>
      </w:r>
    </w:p>
    <w:p w14:paraId="3BCF4C55" w14:textId="77777777" w:rsidR="00F87DE9" w:rsidRPr="000C707B" w:rsidRDefault="00F87DE9" w:rsidP="00F87DE9">
      <w:pPr>
        <w:jc w:val="both"/>
        <w:outlineLvl w:val="0"/>
        <w:rPr>
          <w:b/>
          <w:kern w:val="28"/>
        </w:rPr>
      </w:pPr>
      <w:r w:rsidRPr="000C707B">
        <w:rPr>
          <w:b/>
          <w:kern w:val="28"/>
        </w:rPr>
        <w:t xml:space="preserve">A. Answer the following questions: </w:t>
      </w:r>
    </w:p>
    <w:p w14:paraId="1AB021C9" w14:textId="77777777" w:rsidR="00F87DE9" w:rsidRPr="000C707B" w:rsidRDefault="00F87DE9" w:rsidP="00B33ADB">
      <w:pPr>
        <w:numPr>
          <w:ilvl w:val="0"/>
          <w:numId w:val="8"/>
        </w:numPr>
        <w:jc w:val="both"/>
        <w:outlineLvl w:val="0"/>
        <w:rPr>
          <w:kern w:val="28"/>
        </w:rPr>
      </w:pPr>
      <w:r w:rsidRPr="000C707B">
        <w:rPr>
          <w:kern w:val="28"/>
        </w:rPr>
        <w:t>When did the accident happen?</w:t>
      </w:r>
    </w:p>
    <w:p w14:paraId="720CEBBE" w14:textId="77777777" w:rsidR="00F87DE9" w:rsidRPr="000C707B" w:rsidRDefault="00F87DE9" w:rsidP="00F87DE9">
      <w:pPr>
        <w:tabs>
          <w:tab w:val="left" w:leader="dot" w:pos="10632"/>
        </w:tabs>
        <w:ind w:left="480"/>
        <w:jc w:val="both"/>
        <w:outlineLvl w:val="0"/>
        <w:rPr>
          <w:kern w:val="28"/>
          <w:lang w:eastAsia="ja-JP"/>
        </w:rPr>
      </w:pPr>
      <w:r w:rsidRPr="000C707B">
        <w:rPr>
          <w:kern w:val="28"/>
          <w:lang w:eastAsia="ja-JP"/>
        </w:rPr>
        <w:tab/>
      </w:r>
    </w:p>
    <w:p w14:paraId="74BCBC0D" w14:textId="77777777" w:rsidR="00F87DE9" w:rsidRPr="000C707B" w:rsidRDefault="00F87DE9" w:rsidP="00B33ADB">
      <w:pPr>
        <w:numPr>
          <w:ilvl w:val="0"/>
          <w:numId w:val="8"/>
        </w:numPr>
        <w:jc w:val="both"/>
        <w:outlineLvl w:val="0"/>
        <w:rPr>
          <w:kern w:val="28"/>
        </w:rPr>
      </w:pPr>
      <w:r w:rsidRPr="000C707B">
        <w:rPr>
          <w:kern w:val="28"/>
        </w:rPr>
        <w:t>What did they do to stop the bleeding?</w:t>
      </w:r>
    </w:p>
    <w:p w14:paraId="07872B73" w14:textId="77777777" w:rsidR="00F87DE9" w:rsidRPr="000C707B" w:rsidRDefault="00F87DE9" w:rsidP="00F87DE9">
      <w:pPr>
        <w:tabs>
          <w:tab w:val="left" w:leader="dot" w:pos="10632"/>
        </w:tabs>
        <w:ind w:left="480"/>
        <w:jc w:val="both"/>
        <w:outlineLvl w:val="0"/>
        <w:rPr>
          <w:kern w:val="28"/>
          <w:lang w:eastAsia="ja-JP"/>
        </w:rPr>
      </w:pPr>
      <w:r w:rsidRPr="000C707B">
        <w:rPr>
          <w:kern w:val="28"/>
          <w:lang w:eastAsia="ja-JP"/>
        </w:rPr>
        <w:tab/>
      </w:r>
    </w:p>
    <w:p w14:paraId="679A7D78" w14:textId="77777777" w:rsidR="00F87DE9" w:rsidRPr="000C707B" w:rsidRDefault="00F87DE9" w:rsidP="00B33ADB">
      <w:pPr>
        <w:numPr>
          <w:ilvl w:val="0"/>
          <w:numId w:val="8"/>
        </w:numPr>
        <w:jc w:val="both"/>
        <w:outlineLvl w:val="0"/>
        <w:rPr>
          <w:kern w:val="28"/>
        </w:rPr>
      </w:pPr>
      <w:r w:rsidRPr="000C707B">
        <w:rPr>
          <w:kern w:val="28"/>
        </w:rPr>
        <w:t>What did they try to talk to her for?</w:t>
      </w:r>
    </w:p>
    <w:p w14:paraId="2CCC4241" w14:textId="77777777" w:rsidR="00F87DE9" w:rsidRPr="000C707B" w:rsidRDefault="00F87DE9" w:rsidP="00F87DE9">
      <w:pPr>
        <w:tabs>
          <w:tab w:val="left" w:leader="dot" w:pos="10632"/>
        </w:tabs>
        <w:ind w:left="480"/>
        <w:jc w:val="both"/>
        <w:outlineLvl w:val="0"/>
        <w:rPr>
          <w:kern w:val="28"/>
          <w:lang w:eastAsia="ja-JP"/>
        </w:rPr>
      </w:pPr>
      <w:r w:rsidRPr="000C707B">
        <w:rPr>
          <w:kern w:val="28"/>
          <w:lang w:eastAsia="ja-JP"/>
        </w:rPr>
        <w:tab/>
      </w:r>
    </w:p>
    <w:p w14:paraId="33169367" w14:textId="77777777" w:rsidR="00F87DE9" w:rsidRPr="000C707B" w:rsidRDefault="00F87DE9" w:rsidP="00F87DE9">
      <w:pPr>
        <w:jc w:val="both"/>
        <w:outlineLvl w:val="0"/>
        <w:rPr>
          <w:b/>
          <w:kern w:val="28"/>
        </w:rPr>
      </w:pPr>
      <w:r w:rsidRPr="000C707B">
        <w:rPr>
          <w:b/>
          <w:kern w:val="28"/>
        </w:rPr>
        <w:t xml:space="preserve">B. Choose the best answer to complete the sentences: </w:t>
      </w:r>
    </w:p>
    <w:p w14:paraId="04219D74" w14:textId="77777777" w:rsidR="00F87DE9" w:rsidRPr="000C707B" w:rsidRDefault="00F87DE9" w:rsidP="00F87DE9">
      <w:pPr>
        <w:ind w:left="360"/>
        <w:jc w:val="both"/>
        <w:outlineLvl w:val="0"/>
        <w:rPr>
          <w:kern w:val="28"/>
        </w:rPr>
      </w:pPr>
      <w:r w:rsidRPr="000C707B">
        <w:rPr>
          <w:kern w:val="28"/>
        </w:rPr>
        <w:t xml:space="preserve"> 1. ………..telephoned for an ambulance.</w:t>
      </w:r>
    </w:p>
    <w:p w14:paraId="18A2261D" w14:textId="77777777" w:rsidR="00F87DE9" w:rsidRPr="000C707B" w:rsidRDefault="00F87DE9" w:rsidP="00F87DE9">
      <w:pPr>
        <w:ind w:left="360"/>
        <w:jc w:val="both"/>
        <w:outlineLvl w:val="0"/>
        <w:rPr>
          <w:kern w:val="28"/>
        </w:rPr>
      </w:pPr>
      <w:r w:rsidRPr="000C707B">
        <w:rPr>
          <w:kern w:val="28"/>
        </w:rPr>
        <w:t xml:space="preserve">   A. a policeman          B. a sudent          C. a young man              D. a doctor   </w:t>
      </w:r>
    </w:p>
    <w:p w14:paraId="1F9CD824" w14:textId="77777777" w:rsidR="00F87DE9" w:rsidRPr="000C707B" w:rsidRDefault="00F87DE9" w:rsidP="00F87DE9">
      <w:pPr>
        <w:ind w:left="360"/>
        <w:jc w:val="both"/>
        <w:outlineLvl w:val="0"/>
        <w:rPr>
          <w:kern w:val="28"/>
        </w:rPr>
      </w:pPr>
      <w:r w:rsidRPr="000C707B">
        <w:rPr>
          <w:kern w:val="28"/>
        </w:rPr>
        <w:t xml:space="preserve"> 2. They tried to talk to her in order to ……………</w:t>
      </w:r>
    </w:p>
    <w:p w14:paraId="5F1C99FE" w14:textId="77777777" w:rsidR="00F87DE9" w:rsidRPr="000C707B" w:rsidRDefault="00F87DE9" w:rsidP="00F87DE9">
      <w:pPr>
        <w:ind w:left="360"/>
        <w:jc w:val="both"/>
        <w:outlineLvl w:val="0"/>
        <w:rPr>
          <w:kern w:val="28"/>
        </w:rPr>
      </w:pPr>
      <w:r w:rsidRPr="000C707B">
        <w:rPr>
          <w:kern w:val="28"/>
        </w:rPr>
        <w:t xml:space="preserve">  A. stop the bleeding     B. keep her awake.     C. keep her conscious     D. B &amp;C are correct</w:t>
      </w:r>
    </w:p>
    <w:p w14:paraId="674C98F6" w14:textId="77777777" w:rsidR="00F87DE9" w:rsidRPr="000C707B" w:rsidRDefault="00F87DE9" w:rsidP="00F87DE9">
      <w:pPr>
        <w:jc w:val="center"/>
        <w:rPr>
          <w:b/>
        </w:rPr>
      </w:pPr>
    </w:p>
    <w:p w14:paraId="00950098" w14:textId="77777777" w:rsidR="00F87DE9" w:rsidRPr="000C707B" w:rsidRDefault="00F87DE9" w:rsidP="00F87DE9">
      <w:pPr>
        <w:jc w:val="center"/>
        <w:rPr>
          <w:b/>
          <w:lang w:eastAsia="ja-JP"/>
        </w:rPr>
      </w:pPr>
      <w:r w:rsidRPr="000C707B">
        <w:rPr>
          <w:b/>
        </w:rPr>
        <w:t>PART D</w:t>
      </w:r>
      <w:r w:rsidRPr="000C707B">
        <w:rPr>
          <w:b/>
          <w:lang w:eastAsia="ja-JP"/>
        </w:rPr>
        <w:t>:</w:t>
      </w:r>
      <w:r w:rsidRPr="000C707B">
        <w:rPr>
          <w:b/>
        </w:rPr>
        <w:t>WRITING</w:t>
      </w:r>
    </w:p>
    <w:p w14:paraId="6F4477EB" w14:textId="77777777" w:rsidR="00F87DE9" w:rsidRPr="000C707B" w:rsidRDefault="00F87DE9" w:rsidP="00F87DE9">
      <w:pPr>
        <w:jc w:val="both"/>
        <w:rPr>
          <w:b/>
        </w:rPr>
      </w:pPr>
      <w:r w:rsidRPr="000C707B">
        <w:rPr>
          <w:b/>
        </w:rPr>
        <w:t>I. Complete the second sentence so that it means the same as the sentence before :</w:t>
      </w:r>
    </w:p>
    <w:p w14:paraId="30B97520" w14:textId="77777777" w:rsidR="00F87DE9" w:rsidRPr="000C707B" w:rsidRDefault="00F87DE9" w:rsidP="00F87DE9">
      <w:pPr>
        <w:jc w:val="both"/>
      </w:pPr>
      <w:r w:rsidRPr="000C707B">
        <w:t>1. we haven’t eaten this food since june.</w:t>
      </w:r>
    </w:p>
    <w:p w14:paraId="55CF0A4A" w14:textId="7384E2AE" w:rsidR="00F87DE9" w:rsidRPr="000C707B" w:rsidRDefault="00F87DE9" w:rsidP="00F87DE9">
      <w:pPr>
        <w:jc w:val="both"/>
        <w:rPr>
          <w:lang w:eastAsia="ja-JP"/>
        </w:rPr>
      </w:pPr>
      <w:r w:rsidRPr="000C707B">
        <w:t>-&gt; The last time we……………………………………………………………</w:t>
      </w:r>
      <w:r w:rsidRPr="000C707B">
        <w:rPr>
          <w:lang w:eastAsia="ja-JP"/>
        </w:rPr>
        <w:t>………………….</w:t>
      </w:r>
    </w:p>
    <w:p w14:paraId="02CAA588" w14:textId="77777777" w:rsidR="00F87DE9" w:rsidRPr="000C707B" w:rsidRDefault="00F87DE9" w:rsidP="00F87DE9">
      <w:pPr>
        <w:contextualSpacing/>
        <w:jc w:val="both"/>
      </w:pPr>
      <w:r w:rsidRPr="000C707B">
        <w:t>2. He doesn’t like getting up early on cold days.</w:t>
      </w:r>
    </w:p>
    <w:p w14:paraId="333D146B" w14:textId="53919652" w:rsidR="00F87DE9" w:rsidRPr="000C707B" w:rsidRDefault="00F87DE9" w:rsidP="00F87DE9">
      <w:pPr>
        <w:contextualSpacing/>
        <w:jc w:val="both"/>
        <w:rPr>
          <w:lang w:eastAsia="ja-JP"/>
        </w:rPr>
      </w:pPr>
      <w:r w:rsidRPr="000C707B">
        <w:t>-&gt; He hates …………………………………………………………………………</w:t>
      </w:r>
      <w:r w:rsidRPr="000C707B">
        <w:rPr>
          <w:lang w:eastAsia="ja-JP"/>
        </w:rPr>
        <w:t>…………</w:t>
      </w:r>
    </w:p>
    <w:p w14:paraId="494527B0" w14:textId="77777777" w:rsidR="00F87DE9" w:rsidRPr="000C707B" w:rsidRDefault="00F87DE9" w:rsidP="00F87DE9">
      <w:pPr>
        <w:contextualSpacing/>
        <w:jc w:val="both"/>
      </w:pPr>
      <w:r w:rsidRPr="000C707B">
        <w:t>3. People are cutting rice now.</w:t>
      </w:r>
    </w:p>
    <w:p w14:paraId="7D105B1B" w14:textId="30F2D5C2" w:rsidR="00F87DE9" w:rsidRPr="000C707B" w:rsidRDefault="00F87DE9" w:rsidP="00F87DE9">
      <w:pPr>
        <w:contextualSpacing/>
        <w:jc w:val="both"/>
        <w:rPr>
          <w:lang w:eastAsia="ja-JP"/>
        </w:rPr>
      </w:pPr>
      <w:r w:rsidRPr="000C707B">
        <w:t>-&gt;Rice………………………………………………………………</w:t>
      </w:r>
      <w:r w:rsidRPr="000C707B">
        <w:rPr>
          <w:lang w:eastAsia="ja-JP"/>
        </w:rPr>
        <w:t>…………………………..</w:t>
      </w:r>
    </w:p>
    <w:p w14:paraId="778428A5" w14:textId="77777777" w:rsidR="00F87DE9" w:rsidRPr="000C707B" w:rsidRDefault="00F87DE9" w:rsidP="00F87DE9">
      <w:pPr>
        <w:contextualSpacing/>
        <w:jc w:val="both"/>
      </w:pPr>
      <w:r w:rsidRPr="000C707B">
        <w:t>4. He enjoys watching football matches..</w:t>
      </w:r>
    </w:p>
    <w:p w14:paraId="24183C4D" w14:textId="23B52266" w:rsidR="00F87DE9" w:rsidRPr="000C707B" w:rsidRDefault="00F87DE9" w:rsidP="00F87DE9">
      <w:pPr>
        <w:contextualSpacing/>
        <w:jc w:val="both"/>
        <w:rPr>
          <w:lang w:eastAsia="ja-JP"/>
        </w:rPr>
      </w:pPr>
      <w:r w:rsidRPr="000C707B">
        <w:t>-&gt; He is interested………………………………………………………..………</w:t>
      </w:r>
      <w:r w:rsidRPr="000C707B">
        <w:rPr>
          <w:lang w:eastAsia="ja-JP"/>
        </w:rPr>
        <w:t>………………</w:t>
      </w:r>
    </w:p>
    <w:p w14:paraId="50CE2146" w14:textId="77777777" w:rsidR="00F87DE9" w:rsidRPr="000C707B" w:rsidRDefault="00F87DE9" w:rsidP="00F87DE9">
      <w:pPr>
        <w:contextualSpacing/>
        <w:jc w:val="both"/>
      </w:pPr>
      <w:r w:rsidRPr="000C707B">
        <w:t>5. It is not necessay to set off early today .</w:t>
      </w:r>
    </w:p>
    <w:p w14:paraId="0EDF6954" w14:textId="3E3EC2FB" w:rsidR="00F87DE9" w:rsidRPr="000C707B" w:rsidRDefault="00F87DE9" w:rsidP="00F87DE9">
      <w:pPr>
        <w:contextualSpacing/>
        <w:jc w:val="both"/>
        <w:rPr>
          <w:lang w:eastAsia="ja-JP"/>
        </w:rPr>
      </w:pPr>
      <w:r w:rsidRPr="000C707B">
        <w:t>-You</w:t>
      </w:r>
      <w:r>
        <w:rPr>
          <w:lang w:val="vi-VN"/>
        </w:rPr>
        <w:t xml:space="preserve"> </w:t>
      </w:r>
      <w:r w:rsidRPr="000C707B">
        <w:t>don’t …………………………………………………………………….………</w:t>
      </w:r>
      <w:r w:rsidRPr="000C707B">
        <w:rPr>
          <w:lang w:eastAsia="ja-JP"/>
        </w:rPr>
        <w:t>……</w:t>
      </w:r>
    </w:p>
    <w:p w14:paraId="2BD86866" w14:textId="77777777" w:rsidR="00F87DE9" w:rsidRPr="000C707B" w:rsidRDefault="00F87DE9" w:rsidP="00F87DE9">
      <w:pPr>
        <w:jc w:val="both"/>
        <w:rPr>
          <w:b/>
        </w:rPr>
      </w:pPr>
      <w:r w:rsidRPr="000C707B">
        <w:rPr>
          <w:b/>
        </w:rPr>
        <w:t>III. Make sentences using the words and phrases given :</w:t>
      </w:r>
    </w:p>
    <w:p w14:paraId="2829E354" w14:textId="77777777" w:rsidR="00F87DE9" w:rsidRPr="000C707B" w:rsidRDefault="00F87DE9" w:rsidP="00F87DE9">
      <w:pPr>
        <w:jc w:val="both"/>
      </w:pPr>
      <w:r w:rsidRPr="000C707B">
        <w:t>1. would/you/  like / drink  /cup /tea?</w:t>
      </w:r>
    </w:p>
    <w:p w14:paraId="6A02D1EC" w14:textId="08CAFBD1" w:rsidR="00F87DE9" w:rsidRPr="000C707B" w:rsidRDefault="00F87DE9" w:rsidP="00F87DE9">
      <w:pPr>
        <w:jc w:val="both"/>
        <w:rPr>
          <w:lang w:eastAsia="ja-JP"/>
        </w:rPr>
      </w:pPr>
      <w:r w:rsidRPr="000C707B">
        <w:lastRenderedPageBreak/>
        <w:t>………………………………………………………</w:t>
      </w:r>
      <w:r w:rsidRPr="000C707B">
        <w:rPr>
          <w:lang w:eastAsia="ja-JP"/>
        </w:rPr>
        <w:t>…………………………………………</w:t>
      </w:r>
    </w:p>
    <w:p w14:paraId="093C44B9" w14:textId="77777777" w:rsidR="00F87DE9" w:rsidRPr="000C707B" w:rsidRDefault="00F87DE9" w:rsidP="00F87DE9">
      <w:pPr>
        <w:jc w:val="both"/>
      </w:pPr>
      <w:r w:rsidRPr="000C707B">
        <w:t>2. The students/ play /football/ ground /moment.</w:t>
      </w:r>
    </w:p>
    <w:p w14:paraId="68251597" w14:textId="6E2B323A" w:rsidR="00F87DE9" w:rsidRPr="000C707B" w:rsidRDefault="00F87DE9" w:rsidP="00F87DE9">
      <w:pPr>
        <w:jc w:val="both"/>
        <w:rPr>
          <w:lang w:eastAsia="ja-JP"/>
        </w:rPr>
      </w:pPr>
      <w:r w:rsidRPr="000C707B">
        <w:t>………………………………………………………………………………………</w:t>
      </w:r>
      <w:r w:rsidRPr="000C707B">
        <w:rPr>
          <w:lang w:eastAsia="ja-JP"/>
        </w:rPr>
        <w:t>…………</w:t>
      </w:r>
    </w:p>
    <w:p w14:paraId="71BA3E62" w14:textId="77777777" w:rsidR="00F87DE9" w:rsidRPr="000C707B" w:rsidRDefault="00F87DE9" w:rsidP="00F87DE9">
      <w:pPr>
        <w:jc w:val="both"/>
        <w:rPr>
          <w:lang w:eastAsia="ja-JP"/>
        </w:rPr>
      </w:pPr>
      <w:r w:rsidRPr="000C707B">
        <w:t>3. This tree / plant / myfarther / 2 years ago/./</w:t>
      </w:r>
    </w:p>
    <w:p w14:paraId="10F83176" w14:textId="0A32C8D8" w:rsidR="00F87DE9" w:rsidRPr="000C707B" w:rsidRDefault="00F87DE9" w:rsidP="00F87DE9">
      <w:pPr>
        <w:jc w:val="both"/>
        <w:rPr>
          <w:b/>
          <w:lang w:eastAsia="ja-JP"/>
        </w:rPr>
      </w:pPr>
      <w:r w:rsidRPr="000C707B">
        <w:t>……………………………………………………………………………………</w:t>
      </w:r>
      <w:r w:rsidRPr="000C707B">
        <w:rPr>
          <w:lang w:eastAsia="ja-JP"/>
        </w:rPr>
        <w:t>……………</w:t>
      </w:r>
    </w:p>
    <w:p w14:paraId="1C8E3916" w14:textId="77777777" w:rsidR="00F87DE9" w:rsidRPr="000C707B" w:rsidRDefault="00F87DE9" w:rsidP="00F87DE9">
      <w:pPr>
        <w:jc w:val="both"/>
        <w:rPr>
          <w:lang w:eastAsia="ja-JP"/>
        </w:rPr>
      </w:pPr>
      <w:r w:rsidRPr="000C707B">
        <w:t xml:space="preserve">4. They/ already/ see/  that film/./  </w:t>
      </w:r>
    </w:p>
    <w:p w14:paraId="1730C3D5" w14:textId="594FBDFD" w:rsidR="00F87DE9" w:rsidRPr="000C707B" w:rsidRDefault="00F87DE9" w:rsidP="00F87DE9">
      <w:pPr>
        <w:jc w:val="both"/>
        <w:rPr>
          <w:b/>
          <w:lang w:eastAsia="ja-JP"/>
        </w:rPr>
      </w:pPr>
      <w:r w:rsidRPr="000C707B">
        <w:t>………………………………………………………………………………………</w:t>
      </w:r>
      <w:r w:rsidRPr="000C707B">
        <w:rPr>
          <w:lang w:eastAsia="ja-JP"/>
        </w:rPr>
        <w:t>…………</w:t>
      </w:r>
    </w:p>
    <w:p w14:paraId="44D576C1" w14:textId="77777777" w:rsidR="00F87DE9" w:rsidRPr="000C707B" w:rsidRDefault="00F87DE9" w:rsidP="00F87DE9">
      <w:pPr>
        <w:jc w:val="both"/>
      </w:pPr>
      <w:r w:rsidRPr="000C707B">
        <w:t>5. He/ used / go/ picnic/ weekends/ last year/./</w:t>
      </w:r>
    </w:p>
    <w:p w14:paraId="4C39A2AE" w14:textId="6338839A" w:rsidR="00F87DE9" w:rsidRPr="000C707B" w:rsidRDefault="00F87DE9" w:rsidP="00F87DE9">
      <w:pPr>
        <w:tabs>
          <w:tab w:val="right" w:leader="dot" w:pos="6570"/>
        </w:tabs>
        <w:jc w:val="both"/>
        <w:rPr>
          <w:b/>
          <w:lang w:eastAsia="ja-JP"/>
        </w:rPr>
      </w:pPr>
      <w:r w:rsidRPr="000C707B">
        <w:t>………………………………………………………………………</w:t>
      </w:r>
      <w:r w:rsidRPr="000C707B">
        <w:rPr>
          <w:lang w:eastAsia="ja-JP"/>
        </w:rPr>
        <w:t>…………………………</w:t>
      </w:r>
    </w:p>
    <w:p w14:paraId="5A22BB82" w14:textId="77777777" w:rsidR="00F87DE9" w:rsidRPr="000C707B" w:rsidRDefault="00F87DE9" w:rsidP="00F87DE9">
      <w:pPr>
        <w:spacing w:line="276" w:lineRule="auto"/>
        <w:rPr>
          <w:b/>
        </w:rPr>
      </w:pPr>
      <w:r w:rsidRPr="000C707B">
        <w:rPr>
          <w:b/>
        </w:rPr>
        <w:t>III.  Rearrange the sentences using the following words :</w:t>
      </w:r>
    </w:p>
    <w:p w14:paraId="01806351" w14:textId="77777777" w:rsidR="00F87DE9" w:rsidRPr="000C707B" w:rsidRDefault="00F87DE9" w:rsidP="00F87DE9">
      <w:pPr>
        <w:rPr>
          <w:lang w:val="vi-VN"/>
        </w:rPr>
      </w:pPr>
      <w:r w:rsidRPr="000C707B">
        <w:t>1.</w:t>
      </w:r>
      <w:r w:rsidRPr="000C707B">
        <w:rPr>
          <w:lang w:val="vi-VN"/>
        </w:rPr>
        <w:t>with/</w:t>
      </w:r>
      <w:r w:rsidRPr="000C707B">
        <w:t>T</w:t>
      </w:r>
      <w:r w:rsidRPr="000C707B">
        <w:rPr>
          <w:lang w:val="vi-VN"/>
        </w:rPr>
        <w:t>hey/their/out/f</w:t>
      </w:r>
      <w:r w:rsidRPr="000C707B">
        <w:t>r</w:t>
      </w:r>
      <w:r w:rsidRPr="000C707B">
        <w:rPr>
          <w:lang w:val="vi-VN"/>
        </w:rPr>
        <w:t>iend</w:t>
      </w:r>
      <w:r w:rsidRPr="000C707B">
        <w:t>s</w:t>
      </w:r>
      <w:r w:rsidRPr="000C707B">
        <w:rPr>
          <w:lang w:val="vi-VN"/>
        </w:rPr>
        <w:t>/eat/love</w:t>
      </w:r>
      <w:r w:rsidRPr="000C707B">
        <w:t>/to</w:t>
      </w:r>
      <w:r w:rsidRPr="000C707B">
        <w:rPr>
          <w:lang w:val="vi-VN"/>
        </w:rPr>
        <w:t>.</w:t>
      </w:r>
    </w:p>
    <w:p w14:paraId="356EBBEB" w14:textId="77777777" w:rsidR="00F87DE9" w:rsidRPr="000C707B" w:rsidRDefault="00F87DE9" w:rsidP="00F87DE9">
      <w:r w:rsidRPr="000C707B">
        <w:t>…………………………………………………….</w:t>
      </w:r>
    </w:p>
    <w:p w14:paraId="742C07A0" w14:textId="77777777" w:rsidR="00F87DE9" w:rsidRPr="000C707B" w:rsidRDefault="00F87DE9" w:rsidP="00F87DE9">
      <w:r w:rsidRPr="000C707B">
        <w:t>2.often/to/does/come/How/boat/ the/the/ island?</w:t>
      </w:r>
    </w:p>
    <w:p w14:paraId="582D87F3" w14:textId="77777777" w:rsidR="00F87DE9" w:rsidRPr="000C707B" w:rsidRDefault="00F87DE9" w:rsidP="00F87DE9">
      <w:r w:rsidRPr="000C707B">
        <w:t>…………………………………………………….</w:t>
      </w:r>
    </w:p>
    <w:p w14:paraId="65C554CF" w14:textId="77777777" w:rsidR="00F87DE9" w:rsidRPr="000C707B" w:rsidRDefault="00F87DE9" w:rsidP="00F87DE9">
      <w:r w:rsidRPr="000C707B">
        <w:t>3 The US//ethnic groups/over/a/is/with/multi-cultural/80</w:t>
      </w:r>
    </w:p>
    <w:p w14:paraId="5E5379BD" w14:textId="77777777" w:rsidR="00F87DE9" w:rsidRPr="000C707B" w:rsidRDefault="00F87DE9" w:rsidP="00F87DE9">
      <w:r w:rsidRPr="000C707B">
        <w:t>……………………………………………………………..</w:t>
      </w:r>
    </w:p>
    <w:p w14:paraId="4372411E" w14:textId="77777777" w:rsidR="00F87DE9" w:rsidRPr="000C707B" w:rsidRDefault="00F87DE9" w:rsidP="00F87DE9">
      <w:r w:rsidRPr="000C707B">
        <w:t>4.was/when/afairy/The/appeared/crying/girl.</w:t>
      </w:r>
    </w:p>
    <w:p w14:paraId="11390699" w14:textId="77777777" w:rsidR="00F87DE9" w:rsidRPr="000C707B" w:rsidRDefault="00F87DE9" w:rsidP="00F87DE9">
      <w:r w:rsidRPr="000C707B">
        <w:t>……………………………………………………..</w:t>
      </w:r>
    </w:p>
    <w:p w14:paraId="53BEE83C" w14:textId="77777777" w:rsidR="00F87DE9" w:rsidRPr="000C707B" w:rsidRDefault="00F87DE9" w:rsidP="00F87DE9">
      <w:r w:rsidRPr="000C707B">
        <w:t>5.person/afraid/not/is/anything/Brave/of.</w:t>
      </w:r>
    </w:p>
    <w:p w14:paraId="5DE018AB" w14:textId="77777777" w:rsidR="00F87DE9" w:rsidRPr="000C707B" w:rsidRDefault="00F87DE9" w:rsidP="00F87DE9"/>
    <w:p w14:paraId="3C314306" w14:textId="0A1D8BFB" w:rsidR="00F87DE9" w:rsidRPr="00F87DE9" w:rsidRDefault="00F87DE9" w:rsidP="00F87DE9">
      <w:pPr>
        <w:widowControl w:val="0"/>
        <w:autoSpaceDE w:val="0"/>
        <w:autoSpaceDN w:val="0"/>
        <w:adjustRightInd w:val="0"/>
        <w:spacing w:line="276" w:lineRule="auto"/>
        <w:rPr>
          <w:b/>
          <w:lang w:val="vi-VN"/>
        </w:rPr>
      </w:pPr>
      <w:r w:rsidRPr="000C707B">
        <w:rPr>
          <w:b/>
          <w:lang w:val="vi-VN"/>
        </w:rPr>
        <w:t>PRACTICE 2</w:t>
      </w:r>
    </w:p>
    <w:p w14:paraId="48E50EED" w14:textId="77777777" w:rsidR="00F87DE9" w:rsidRPr="000C707B" w:rsidRDefault="00F87DE9" w:rsidP="00F87DE9">
      <w:pPr>
        <w:jc w:val="center"/>
        <w:rPr>
          <w:b/>
        </w:rPr>
      </w:pPr>
      <w:r w:rsidRPr="000C707B">
        <w:rPr>
          <w:b/>
        </w:rPr>
        <w:t>PART B: LANGUAGE FOCUS</w:t>
      </w:r>
    </w:p>
    <w:p w14:paraId="167A7A75" w14:textId="77777777" w:rsidR="00F87DE9" w:rsidRPr="000C707B" w:rsidRDefault="00F87DE9" w:rsidP="00F87DE9">
      <w:pPr>
        <w:rPr>
          <w:b/>
        </w:rPr>
      </w:pPr>
      <w:r w:rsidRPr="000C707B">
        <w:rPr>
          <w:b/>
        </w:rPr>
        <w:t>I.Choose the best answer A, B, C or D to complete the sentences:</w:t>
      </w:r>
    </w:p>
    <w:p w14:paraId="73B8A49B" w14:textId="77777777" w:rsidR="00F87DE9" w:rsidRPr="000C707B" w:rsidRDefault="00F87DE9" w:rsidP="00F87DE9">
      <w:r w:rsidRPr="000C707B">
        <w:t>1. There’s a ________in our family that we have a party on New Year’s Eve.</w:t>
      </w:r>
    </w:p>
    <w:p w14:paraId="0D8FC0CD" w14:textId="77777777" w:rsidR="00F87DE9" w:rsidRPr="000C707B" w:rsidRDefault="00F87DE9" w:rsidP="00F87DE9">
      <w:r w:rsidRPr="000C707B">
        <w:t xml:space="preserve">A. tradition </w:t>
      </w:r>
      <w:r w:rsidRPr="000C707B">
        <w:tab/>
      </w:r>
      <w:r w:rsidRPr="000C707B">
        <w:tab/>
        <w:t>B. custom</w:t>
      </w:r>
      <w:r w:rsidRPr="000C707B">
        <w:tab/>
      </w:r>
      <w:r w:rsidRPr="000C707B">
        <w:tab/>
        <w:t>C. legend</w:t>
      </w:r>
      <w:r w:rsidRPr="000C707B">
        <w:tab/>
      </w:r>
      <w:r w:rsidRPr="000C707B">
        <w:tab/>
        <w:t>D. belief</w:t>
      </w:r>
    </w:p>
    <w:p w14:paraId="5EE440ED" w14:textId="77777777" w:rsidR="00F87DE9" w:rsidRPr="000C707B" w:rsidRDefault="00F87DE9" w:rsidP="00F87DE9">
      <w:r w:rsidRPr="000C707B">
        <w:t>2. Tam is a beautiful girl; ________, she is kind- hearted.</w:t>
      </w:r>
    </w:p>
    <w:p w14:paraId="759BB6BC" w14:textId="77777777" w:rsidR="00F87DE9" w:rsidRPr="000C707B" w:rsidRDefault="00F87DE9" w:rsidP="00F87DE9">
      <w:r w:rsidRPr="000C707B">
        <w:t xml:space="preserve">A. therefore </w:t>
      </w:r>
      <w:r w:rsidRPr="000C707B">
        <w:tab/>
      </w:r>
      <w:r w:rsidRPr="000C707B">
        <w:tab/>
        <w:t>B. however</w:t>
      </w:r>
      <w:r w:rsidRPr="000C707B">
        <w:tab/>
      </w:r>
      <w:r w:rsidRPr="000C707B">
        <w:tab/>
        <w:t>C. moreover</w:t>
      </w:r>
      <w:r w:rsidRPr="000C707B">
        <w:tab/>
      </w:r>
      <w:r w:rsidRPr="000C707B">
        <w:tab/>
        <w:t>D. otherwise</w:t>
      </w:r>
    </w:p>
    <w:p w14:paraId="71BE470D" w14:textId="77777777" w:rsidR="00F87DE9" w:rsidRPr="000C707B" w:rsidRDefault="00F87DE9" w:rsidP="00F87DE9">
      <w:r w:rsidRPr="000C707B">
        <w:t>3. In some areas, when you meet old people, you ________take off your hat to greet them and show your respect.</w:t>
      </w:r>
    </w:p>
    <w:p w14:paraId="2BB8A833" w14:textId="77777777" w:rsidR="00F87DE9" w:rsidRPr="000C707B" w:rsidRDefault="00F87DE9" w:rsidP="00F87DE9">
      <w:r w:rsidRPr="000C707B">
        <w:t>A. should</w:t>
      </w:r>
      <w:r w:rsidRPr="000C707B">
        <w:tab/>
      </w:r>
      <w:r w:rsidRPr="000C707B">
        <w:tab/>
        <w:t>B. shouldn’t</w:t>
      </w:r>
      <w:r w:rsidRPr="000C707B">
        <w:tab/>
      </w:r>
      <w:r w:rsidRPr="000C707B">
        <w:tab/>
        <w:t>C. don’t have to</w:t>
      </w:r>
      <w:r w:rsidRPr="000C707B">
        <w:tab/>
        <w:t>D. have to</w:t>
      </w:r>
    </w:p>
    <w:p w14:paraId="66196459" w14:textId="77777777" w:rsidR="00F87DE9" w:rsidRPr="000C707B" w:rsidRDefault="00F87DE9" w:rsidP="00F87DE9">
      <w:r w:rsidRPr="000C707B">
        <w:t>4. The US is a ________country with over 80 ethnic groups.</w:t>
      </w:r>
    </w:p>
    <w:p w14:paraId="772B9088" w14:textId="77777777" w:rsidR="00F87DE9" w:rsidRPr="000C707B" w:rsidRDefault="00F87DE9" w:rsidP="00F87DE9">
      <w:r w:rsidRPr="000C707B">
        <w:t>A. bi-lingual</w:t>
      </w:r>
      <w:r w:rsidRPr="000C707B">
        <w:tab/>
      </w:r>
      <w:r w:rsidRPr="000C707B">
        <w:tab/>
        <w:t>B. multi-cultural</w:t>
      </w:r>
      <w:r w:rsidRPr="000C707B">
        <w:tab/>
        <w:t>C. rich</w:t>
      </w:r>
      <w:r w:rsidRPr="000C707B">
        <w:tab/>
      </w:r>
      <w:r w:rsidRPr="000C707B">
        <w:tab/>
        <w:t>D. ethnic</w:t>
      </w:r>
    </w:p>
    <w:p w14:paraId="5D54A851" w14:textId="77777777" w:rsidR="00F87DE9" w:rsidRPr="000C707B" w:rsidRDefault="00F87DE9" w:rsidP="00F87DE9">
      <w:r w:rsidRPr="000C707B">
        <w:t>5. The volunteers have to work much ________usual to save the dying animals from the forest fire.</w:t>
      </w:r>
    </w:p>
    <w:p w14:paraId="13CA0F75" w14:textId="77777777" w:rsidR="00F87DE9" w:rsidRPr="000C707B" w:rsidRDefault="00F87DE9" w:rsidP="00F87DE9">
      <w:r w:rsidRPr="000C707B">
        <w:t>A. as hard as</w:t>
      </w:r>
      <w:r w:rsidRPr="000C707B">
        <w:tab/>
        <w:t>B. more hard than</w:t>
      </w:r>
      <w:r w:rsidRPr="000C707B">
        <w:tab/>
        <w:t>C. harder than</w:t>
      </w:r>
      <w:r w:rsidRPr="000C707B">
        <w:tab/>
        <w:t>D. the hardest</w:t>
      </w:r>
    </w:p>
    <w:p w14:paraId="49BFC1C9" w14:textId="77777777" w:rsidR="00F87DE9" w:rsidRPr="000C707B" w:rsidRDefault="00F87DE9" w:rsidP="00F87DE9">
      <w:r w:rsidRPr="000C707B">
        <w:t>6. ________ethnic group has a larger population, the Tay or the Ede?</w:t>
      </w:r>
    </w:p>
    <w:p w14:paraId="5C7A2465" w14:textId="77777777" w:rsidR="00F87DE9" w:rsidRPr="000C707B" w:rsidRDefault="00F87DE9" w:rsidP="00F87DE9">
      <w:r w:rsidRPr="000C707B">
        <w:t>A. What</w:t>
      </w:r>
      <w:r w:rsidRPr="000C707B">
        <w:tab/>
      </w:r>
      <w:r w:rsidRPr="000C707B">
        <w:tab/>
        <w:t>B. Why</w:t>
      </w:r>
      <w:r w:rsidRPr="000C707B">
        <w:tab/>
      </w:r>
      <w:r w:rsidRPr="000C707B">
        <w:tab/>
        <w:t>C. Who</w:t>
      </w:r>
      <w:r w:rsidRPr="000C707B">
        <w:tab/>
      </w:r>
      <w:r w:rsidRPr="000C707B">
        <w:tab/>
        <w:t>D. Which</w:t>
      </w:r>
    </w:p>
    <w:p w14:paraId="54D31181" w14:textId="77777777" w:rsidR="00F87DE9" w:rsidRPr="000C707B" w:rsidRDefault="00F87DE9" w:rsidP="00F87DE9">
      <w:r w:rsidRPr="000C707B">
        <w:t>7. She is famous________her intelligence. She designs many special styles for Ao dai.</w:t>
      </w:r>
    </w:p>
    <w:p w14:paraId="40536166" w14:textId="77777777" w:rsidR="00F87DE9" w:rsidRPr="000C707B" w:rsidRDefault="00F87DE9" w:rsidP="00F87DE9">
      <w:r w:rsidRPr="000C707B">
        <w:t>A. in</w:t>
      </w:r>
      <w:r w:rsidRPr="000C707B">
        <w:tab/>
      </w:r>
      <w:r w:rsidRPr="000C707B">
        <w:tab/>
      </w:r>
      <w:r w:rsidRPr="000C707B">
        <w:tab/>
        <w:t>B. for</w:t>
      </w:r>
      <w:r w:rsidRPr="000C707B">
        <w:tab/>
      </w:r>
      <w:r w:rsidRPr="000C707B">
        <w:tab/>
      </w:r>
      <w:r w:rsidRPr="000C707B">
        <w:tab/>
        <w:t>C. with</w:t>
      </w:r>
      <w:r w:rsidRPr="000C707B">
        <w:tab/>
      </w:r>
      <w:r w:rsidRPr="000C707B">
        <w:tab/>
        <w:t>D. into</w:t>
      </w:r>
    </w:p>
    <w:p w14:paraId="59CC503C" w14:textId="77777777" w:rsidR="00F87DE9" w:rsidRPr="000C707B" w:rsidRDefault="00F87DE9" w:rsidP="00F87DE9">
      <w:r w:rsidRPr="000C707B">
        <w:t>8. Among the ethnic minorities, ________Tay have the largest population.</w:t>
      </w:r>
    </w:p>
    <w:p w14:paraId="0E2EE0E5" w14:textId="77777777" w:rsidR="00F87DE9" w:rsidRPr="000C707B" w:rsidRDefault="00F87DE9" w:rsidP="00F87DE9">
      <w:r w:rsidRPr="000C707B">
        <w:t>A. a</w:t>
      </w:r>
      <w:r w:rsidRPr="000C707B">
        <w:tab/>
      </w:r>
      <w:r w:rsidRPr="000C707B">
        <w:tab/>
      </w:r>
      <w:r w:rsidRPr="000C707B">
        <w:tab/>
        <w:t>B. an</w:t>
      </w:r>
      <w:r w:rsidRPr="000C707B">
        <w:tab/>
      </w:r>
      <w:r w:rsidRPr="000C707B">
        <w:tab/>
      </w:r>
      <w:r w:rsidRPr="000C707B">
        <w:tab/>
        <w:t>C. any</w:t>
      </w:r>
      <w:r w:rsidRPr="000C707B">
        <w:tab/>
      </w:r>
      <w:r w:rsidRPr="000C707B">
        <w:tab/>
        <w:t>D. the</w:t>
      </w:r>
    </w:p>
    <w:p w14:paraId="37767587" w14:textId="77777777" w:rsidR="00F87DE9" w:rsidRPr="000C707B" w:rsidRDefault="00F87DE9" w:rsidP="00F87DE9">
      <w:r w:rsidRPr="000C707B">
        <w:t>9. People burn incense to show respect to their ________during Tet.</w:t>
      </w:r>
    </w:p>
    <w:p w14:paraId="568788B2" w14:textId="77777777" w:rsidR="00F87DE9" w:rsidRPr="000C707B" w:rsidRDefault="00F87DE9" w:rsidP="00F87DE9">
      <w:r w:rsidRPr="000C707B">
        <w:t>A. relatives</w:t>
      </w:r>
      <w:r w:rsidRPr="000C707B">
        <w:tab/>
      </w:r>
      <w:r w:rsidRPr="000C707B">
        <w:tab/>
        <w:t>B. ancestors</w:t>
      </w:r>
      <w:r w:rsidRPr="000C707B">
        <w:tab/>
      </w:r>
      <w:r w:rsidRPr="000C707B">
        <w:tab/>
        <w:t>C. friends</w:t>
      </w:r>
      <w:r w:rsidRPr="000C707B">
        <w:tab/>
      </w:r>
      <w:r w:rsidRPr="000C707B">
        <w:tab/>
        <w:t>D. neighbors</w:t>
      </w:r>
    </w:p>
    <w:p w14:paraId="2893E789" w14:textId="77777777" w:rsidR="00F87DE9" w:rsidRPr="000C707B" w:rsidRDefault="00F87DE9" w:rsidP="00F87DE9">
      <w:r w:rsidRPr="000C707B">
        <w:t>10. My father sometimes goes ________in the forests.</w:t>
      </w:r>
    </w:p>
    <w:p w14:paraId="4D264890" w14:textId="77777777" w:rsidR="00F87DE9" w:rsidRPr="000C707B" w:rsidRDefault="00F87DE9" w:rsidP="00F87DE9">
      <w:r w:rsidRPr="000C707B">
        <w:t>A. hunted</w:t>
      </w:r>
      <w:r w:rsidRPr="000C707B">
        <w:tab/>
      </w:r>
      <w:r w:rsidRPr="000C707B">
        <w:tab/>
        <w:t>B. to hunt</w:t>
      </w:r>
      <w:r w:rsidRPr="000C707B">
        <w:tab/>
      </w:r>
      <w:r w:rsidRPr="000C707B">
        <w:tab/>
        <w:t>C. hunt</w:t>
      </w:r>
      <w:r w:rsidRPr="000C707B">
        <w:tab/>
      </w:r>
      <w:r w:rsidRPr="000C707B">
        <w:tab/>
        <w:t>D. hunting</w:t>
      </w:r>
    </w:p>
    <w:p w14:paraId="50BA9554" w14:textId="77777777" w:rsidR="00F87DE9" w:rsidRPr="000C707B" w:rsidRDefault="00F87DE9" w:rsidP="00F87DE9">
      <w:pPr>
        <w:rPr>
          <w:b/>
        </w:rPr>
      </w:pPr>
      <w:r w:rsidRPr="000C707B">
        <w:rPr>
          <w:b/>
        </w:rPr>
        <w:t>II. Supply the corect tense or form of the verb in parentheses:</w:t>
      </w:r>
    </w:p>
    <w:p w14:paraId="20FF8944" w14:textId="77777777" w:rsidR="00F87DE9" w:rsidRPr="000C707B" w:rsidRDefault="00F87DE9" w:rsidP="00F87DE9">
      <w:pPr>
        <w:rPr>
          <w:b/>
        </w:rPr>
      </w:pPr>
      <w:r w:rsidRPr="000C707B">
        <w:t xml:space="preserve">1.  My mother always tells me that I have to </w:t>
      </w:r>
      <w:r w:rsidRPr="000C707B">
        <w:rPr>
          <w:b/>
        </w:rPr>
        <w:t>(be)</w:t>
      </w:r>
      <w:r w:rsidRPr="000C707B">
        <w:t xml:space="preserve">  ____________  home by 9 p.m.         </w:t>
      </w:r>
    </w:p>
    <w:p w14:paraId="0641AFB4" w14:textId="77777777" w:rsidR="00F87DE9" w:rsidRPr="000C707B" w:rsidRDefault="00F87DE9" w:rsidP="00F87DE9">
      <w:pPr>
        <w:rPr>
          <w:b/>
        </w:rPr>
      </w:pPr>
      <w:r w:rsidRPr="000C707B">
        <w:t xml:space="preserve">2. When I came, the whole family </w:t>
      </w:r>
      <w:r w:rsidRPr="000C707B">
        <w:rPr>
          <w:b/>
        </w:rPr>
        <w:t>(have)</w:t>
      </w:r>
      <w:r w:rsidRPr="000C707B">
        <w:t xml:space="preserve">    ___________  dinner around a big dining table.</w:t>
      </w:r>
    </w:p>
    <w:p w14:paraId="20FE3022" w14:textId="77777777" w:rsidR="00F87DE9" w:rsidRPr="000C707B" w:rsidRDefault="00F87DE9" w:rsidP="00F87DE9">
      <w:r w:rsidRPr="000C707B">
        <w:t xml:space="preserve">3, Do you fancy </w:t>
      </w:r>
      <w:r w:rsidRPr="000C707B">
        <w:rPr>
          <w:b/>
        </w:rPr>
        <w:t xml:space="preserve">(socialise) </w:t>
      </w:r>
      <w:r w:rsidRPr="000C707B">
        <w:rPr>
          <w:b/>
        </w:rPr>
        <w:softHyphen/>
      </w:r>
      <w:r w:rsidRPr="000C707B">
        <w:rPr>
          <w:b/>
        </w:rPr>
        <w:softHyphen/>
      </w:r>
      <w:r w:rsidRPr="000C707B">
        <w:t>____________with friends?</w:t>
      </w:r>
    </w:p>
    <w:p w14:paraId="5289547A" w14:textId="77777777" w:rsidR="00F87DE9" w:rsidRPr="000C707B" w:rsidRDefault="00F87DE9" w:rsidP="00F87DE9">
      <w:r w:rsidRPr="000C707B">
        <w:t xml:space="preserve">4, I </w:t>
      </w:r>
      <w:r w:rsidRPr="000C707B">
        <w:rPr>
          <w:b/>
        </w:rPr>
        <w:t>(visit)</w:t>
      </w:r>
      <w:r w:rsidRPr="000C707B">
        <w:t xml:space="preserve"> ___________________Ha Long several times.</w:t>
      </w:r>
    </w:p>
    <w:p w14:paraId="797ABB23" w14:textId="77777777" w:rsidR="00F87DE9" w:rsidRPr="000C707B" w:rsidRDefault="00F87DE9" w:rsidP="00F87DE9">
      <w:r w:rsidRPr="000C707B">
        <w:t xml:space="preserve">5, Peter wants </w:t>
      </w:r>
      <w:r w:rsidRPr="000C707B">
        <w:rPr>
          <w:b/>
        </w:rPr>
        <w:t>(come)</w:t>
      </w:r>
      <w:r w:rsidRPr="000C707B">
        <w:t xml:space="preserve"> ____________________Hue Festival. </w:t>
      </w:r>
    </w:p>
    <w:p w14:paraId="746A205A" w14:textId="77777777" w:rsidR="00F87DE9" w:rsidRPr="000C707B" w:rsidRDefault="00F87DE9" w:rsidP="00F87DE9">
      <w:pPr>
        <w:jc w:val="center"/>
        <w:rPr>
          <w:b/>
        </w:rPr>
      </w:pPr>
      <w:r w:rsidRPr="000C707B">
        <w:rPr>
          <w:b/>
        </w:rPr>
        <w:t>PART C : READING</w:t>
      </w:r>
    </w:p>
    <w:p w14:paraId="2668199A" w14:textId="77777777" w:rsidR="00F87DE9" w:rsidRPr="000C707B" w:rsidRDefault="00F87DE9" w:rsidP="00F87DE9">
      <w:pPr>
        <w:rPr>
          <w:b/>
        </w:rPr>
      </w:pPr>
      <w:r w:rsidRPr="000C707B">
        <w:rPr>
          <w:b/>
        </w:rPr>
        <w:lastRenderedPageBreak/>
        <w:t>I.Read the following passage and put a word in the box in each of the numbered blanks:</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92"/>
        <w:gridCol w:w="1485"/>
        <w:gridCol w:w="1549"/>
        <w:gridCol w:w="1459"/>
        <w:gridCol w:w="1531"/>
        <w:gridCol w:w="1438"/>
      </w:tblGrid>
      <w:tr w:rsidR="00F87DE9" w:rsidRPr="000C707B" w14:paraId="734CBC0F" w14:textId="77777777" w:rsidTr="00E26FAF">
        <w:tc>
          <w:tcPr>
            <w:tcW w:w="1582" w:type="dxa"/>
          </w:tcPr>
          <w:p w14:paraId="02AAFAFF" w14:textId="77777777" w:rsidR="00F87DE9" w:rsidRPr="000C707B" w:rsidRDefault="00F87DE9" w:rsidP="00E26FAF">
            <w:pPr>
              <w:jc w:val="center"/>
              <w:rPr>
                <w:b/>
              </w:rPr>
            </w:pPr>
            <w:r w:rsidRPr="000C707B">
              <w:rPr>
                <w:b/>
              </w:rPr>
              <w:t>ancestors</w:t>
            </w:r>
          </w:p>
        </w:tc>
        <w:tc>
          <w:tcPr>
            <w:tcW w:w="1690" w:type="dxa"/>
          </w:tcPr>
          <w:p w14:paraId="746BB823" w14:textId="77777777" w:rsidR="00F87DE9" w:rsidRPr="000C707B" w:rsidRDefault="00F87DE9" w:rsidP="00E26FAF">
            <w:pPr>
              <w:jc w:val="center"/>
              <w:rPr>
                <w:b/>
              </w:rPr>
            </w:pPr>
            <w:r w:rsidRPr="000C707B">
              <w:rPr>
                <w:b/>
              </w:rPr>
              <w:t>more</w:t>
            </w:r>
          </w:p>
        </w:tc>
        <w:tc>
          <w:tcPr>
            <w:tcW w:w="1690" w:type="dxa"/>
          </w:tcPr>
          <w:p w14:paraId="63841D10" w14:textId="77777777" w:rsidR="00F87DE9" w:rsidRPr="000C707B" w:rsidRDefault="00F87DE9" w:rsidP="00E26FAF">
            <w:pPr>
              <w:jc w:val="center"/>
              <w:rPr>
                <w:b/>
              </w:rPr>
            </w:pPr>
            <w:r w:rsidRPr="000C707B">
              <w:rPr>
                <w:b/>
              </w:rPr>
              <w:t>worship</w:t>
            </w:r>
          </w:p>
        </w:tc>
        <w:tc>
          <w:tcPr>
            <w:tcW w:w="1690" w:type="dxa"/>
          </w:tcPr>
          <w:p w14:paraId="5E5BD371" w14:textId="77777777" w:rsidR="00F87DE9" w:rsidRPr="000C707B" w:rsidRDefault="00F87DE9" w:rsidP="00E26FAF">
            <w:pPr>
              <w:jc w:val="center"/>
              <w:rPr>
                <w:b/>
              </w:rPr>
            </w:pPr>
            <w:r w:rsidRPr="000C707B">
              <w:rPr>
                <w:b/>
              </w:rPr>
              <w:t>that</w:t>
            </w:r>
          </w:p>
        </w:tc>
        <w:tc>
          <w:tcPr>
            <w:tcW w:w="1690" w:type="dxa"/>
          </w:tcPr>
          <w:p w14:paraId="03CB6DB9" w14:textId="77777777" w:rsidR="00F87DE9" w:rsidRPr="000C707B" w:rsidRDefault="00F87DE9" w:rsidP="00E26FAF">
            <w:pPr>
              <w:jc w:val="center"/>
              <w:rPr>
                <w:b/>
              </w:rPr>
            </w:pPr>
            <w:r w:rsidRPr="000C707B">
              <w:rPr>
                <w:b/>
              </w:rPr>
              <w:t>incense</w:t>
            </w:r>
          </w:p>
        </w:tc>
        <w:tc>
          <w:tcPr>
            <w:tcW w:w="1581" w:type="dxa"/>
          </w:tcPr>
          <w:p w14:paraId="2E3CF340" w14:textId="77777777" w:rsidR="00F87DE9" w:rsidRPr="000C707B" w:rsidRDefault="00F87DE9" w:rsidP="00E26FAF">
            <w:pPr>
              <w:jc w:val="center"/>
              <w:rPr>
                <w:b/>
              </w:rPr>
            </w:pPr>
            <w:r w:rsidRPr="000C707B">
              <w:rPr>
                <w:b/>
              </w:rPr>
              <w:t>unique</w:t>
            </w:r>
          </w:p>
        </w:tc>
      </w:tr>
    </w:tbl>
    <w:p w14:paraId="61D7752C" w14:textId="77777777" w:rsidR="00F87DE9" w:rsidRPr="000C707B" w:rsidRDefault="00F87DE9" w:rsidP="00F87DE9">
      <w:r w:rsidRPr="000C707B">
        <w:t xml:space="preserve">The Vietnamese have many (1) ________customs. They have a great respect for their families and (2) ________. Children obey their parents, and wives obey their husbands. Many people practise ancestor (3)________. They have shrines in their homes where they burn (4) ________for their deceased family members. They believe that they must treat their ancestors well or bad things could happen. If a special pet dies, a family might bury it as if it were one of the families. People, especially in the highlands, believe (5)________everything has a spirit. They respect and even workship things like trees, animals, clouds, and streams. Sacred animals of Viet Nam include dragons, turtles and more. </w:t>
      </w:r>
    </w:p>
    <w:p w14:paraId="21B6FE37" w14:textId="77777777" w:rsidR="00F87DE9" w:rsidRPr="000C707B" w:rsidRDefault="00F87DE9" w:rsidP="00F87DE9">
      <w:pPr>
        <w:rPr>
          <w:i/>
        </w:rPr>
      </w:pPr>
      <w:r w:rsidRPr="000C707B">
        <w:rPr>
          <w:i/>
        </w:rPr>
        <w:t>1__________2__________3__________4__________5__________</w:t>
      </w:r>
    </w:p>
    <w:p w14:paraId="044346AC" w14:textId="77777777" w:rsidR="00F87DE9" w:rsidRPr="000C707B" w:rsidRDefault="00F87DE9" w:rsidP="00F87DE9">
      <w:pPr>
        <w:rPr>
          <w:b/>
        </w:rPr>
      </w:pPr>
      <w:r w:rsidRPr="000C707B">
        <w:rPr>
          <w:b/>
        </w:rPr>
        <w:t>II. Choose the correct word A, B, C or D for each gap to complete the following passage :</w:t>
      </w:r>
    </w:p>
    <w:p w14:paraId="23FADAED" w14:textId="77777777" w:rsidR="00F87DE9" w:rsidRPr="000C707B" w:rsidRDefault="00F87DE9" w:rsidP="00F87DE9">
      <w:r w:rsidRPr="000C707B">
        <w:t xml:space="preserve">Rice is (1) _________by Vietnamese people everyday. It often (2) ________in tropical countries such as Viet Nam, Thailand or Malaysia. The Chinese have also been growing rice for (3) ________years. The seeds are planted in special beds to grow into young rice plants. Then they are taken to fields covered with muddy water called paddies. The fields of rice look very (4) _________. After 3 or 5 months, the rice is ready to be picked. People often drain away before collecting rice. Eating rice is a special action in the world. They don’t use spoons or folks to enjoy bowls of rice. (5) ________, they use two short sticks known as chopsticks to put rice into their mouths. China and Viet Nam are the four countries in which people use chopsticks very well. </w:t>
      </w:r>
    </w:p>
    <w:p w14:paraId="69AD708A" w14:textId="77777777" w:rsidR="00F87DE9" w:rsidRPr="000C707B" w:rsidRDefault="00F87DE9" w:rsidP="00F87DE9">
      <w:r w:rsidRPr="000C707B">
        <w:t>1. A.used</w:t>
      </w:r>
      <w:r w:rsidRPr="000C707B">
        <w:tab/>
      </w:r>
      <w:r w:rsidRPr="000C707B">
        <w:tab/>
        <w:t>B. taken</w:t>
      </w:r>
      <w:r w:rsidRPr="000C707B">
        <w:tab/>
      </w:r>
      <w:r w:rsidRPr="000C707B">
        <w:tab/>
        <w:t>C. eaten</w:t>
      </w:r>
      <w:r w:rsidRPr="000C707B">
        <w:tab/>
      </w:r>
      <w:r w:rsidRPr="000C707B">
        <w:tab/>
        <w:t>D. boiled</w:t>
      </w:r>
    </w:p>
    <w:p w14:paraId="3DC3520C" w14:textId="77777777" w:rsidR="00F87DE9" w:rsidRPr="000C707B" w:rsidRDefault="00F87DE9" w:rsidP="00F87DE9">
      <w:r w:rsidRPr="000C707B">
        <w:t>2. A. grows</w:t>
      </w:r>
      <w:r w:rsidRPr="000C707B">
        <w:tab/>
      </w:r>
      <w:r w:rsidRPr="000C707B">
        <w:tab/>
        <w:t>B. keeps</w:t>
      </w:r>
      <w:r w:rsidRPr="000C707B">
        <w:tab/>
      </w:r>
      <w:r w:rsidRPr="000C707B">
        <w:tab/>
        <w:t>C. plants</w:t>
      </w:r>
      <w:r w:rsidRPr="000C707B">
        <w:tab/>
      </w:r>
      <w:r w:rsidRPr="000C707B">
        <w:tab/>
        <w:t>D. stays</w:t>
      </w:r>
    </w:p>
    <w:p w14:paraId="092F7021" w14:textId="77777777" w:rsidR="00F87DE9" w:rsidRPr="000C707B" w:rsidRDefault="00F87DE9" w:rsidP="00F87DE9">
      <w:r w:rsidRPr="000C707B">
        <w:t>3. A. thousands</w:t>
      </w:r>
      <w:r w:rsidRPr="000C707B">
        <w:tab/>
        <w:t>B. thousand</w:t>
      </w:r>
      <w:r w:rsidRPr="000C707B">
        <w:tab/>
      </w:r>
      <w:r w:rsidRPr="000C707B">
        <w:tab/>
        <w:t>C. thousand of</w:t>
      </w:r>
      <w:r w:rsidRPr="000C707B">
        <w:tab/>
        <w:t>D. thousands of</w:t>
      </w:r>
    </w:p>
    <w:p w14:paraId="7BED4653" w14:textId="77777777" w:rsidR="00F87DE9" w:rsidRPr="000C707B" w:rsidRDefault="00F87DE9" w:rsidP="00F87DE9">
      <w:r w:rsidRPr="000C707B">
        <w:t>4. A. beauty</w:t>
      </w:r>
      <w:r w:rsidRPr="000C707B">
        <w:tab/>
      </w:r>
      <w:r w:rsidRPr="000C707B">
        <w:tab/>
        <w:t>B. beautiful</w:t>
      </w:r>
      <w:r w:rsidRPr="000C707B">
        <w:tab/>
      </w:r>
      <w:r w:rsidRPr="000C707B">
        <w:tab/>
        <w:t>C. beautifully</w:t>
      </w:r>
      <w:r w:rsidRPr="000C707B">
        <w:tab/>
        <w:t>D. the beauty</w:t>
      </w:r>
    </w:p>
    <w:p w14:paraId="58AFE206" w14:textId="77777777" w:rsidR="00F87DE9" w:rsidRPr="000C707B" w:rsidRDefault="00F87DE9" w:rsidP="00F87DE9">
      <w:r w:rsidRPr="000C707B">
        <w:t>5. A. However</w:t>
      </w:r>
      <w:r w:rsidRPr="000C707B">
        <w:tab/>
        <w:t>B. Moreover</w:t>
      </w:r>
      <w:r w:rsidRPr="000C707B">
        <w:tab/>
      </w:r>
      <w:r w:rsidRPr="000C707B">
        <w:tab/>
        <w:t>C. Besides</w:t>
      </w:r>
      <w:r w:rsidRPr="000C707B">
        <w:tab/>
      </w:r>
      <w:r w:rsidRPr="000C707B">
        <w:tab/>
        <w:t>D. Instead</w:t>
      </w:r>
    </w:p>
    <w:p w14:paraId="6E7EF464" w14:textId="77777777" w:rsidR="00F87DE9" w:rsidRPr="000C707B" w:rsidRDefault="00F87DE9" w:rsidP="00F87DE9">
      <w:pPr>
        <w:spacing w:line="276" w:lineRule="auto"/>
        <w:rPr>
          <w:b/>
        </w:rPr>
      </w:pPr>
      <w:r w:rsidRPr="000C707B">
        <w:rPr>
          <w:b/>
        </w:rPr>
        <w:t xml:space="preserve">III. Read the following passage and do the tasks below :  </w:t>
      </w:r>
    </w:p>
    <w:p w14:paraId="177295F8" w14:textId="77777777" w:rsidR="00F87DE9" w:rsidRPr="000C707B" w:rsidRDefault="00F87DE9" w:rsidP="00F87DE9">
      <w:r w:rsidRPr="000C707B">
        <w:t>The meaning of Mid-Autumn Day is rather different to that in China, though the Vietnamese also celebrate it by eating mooncakes. In Viet Nam the Mid-Autumn Festival is the happiest day for children, during which parents buy their children various kinds of lanterns and snacks. There are also various activities held to celebrate the Mid-Autumn Festival in Viet Nam. The main activities include worshipping the God of Earth, and carrying carp-shaped lanterns. Usually a worshipping platform is set up in the yard during Mid-Autumn night, on which mooncakes, fruits, and snacks are laid. Later family members sit together to eat the food while appreciating the moon.</w:t>
      </w:r>
      <w:r w:rsidRPr="000C707B">
        <w:br/>
        <w:t>It's also a tradition for the Vietnamese to light lanterns during the Mid-Autumn night. It is thought that if people walk at night with a carp lantern in hand, they will be safe from the carp spirit. Now, children </w:t>
      </w:r>
      <w:r w:rsidRPr="000C707B">
        <w:rPr>
          <w:b/>
          <w:bCs/>
        </w:rPr>
        <w:t>hold</w:t>
      </w:r>
      <w:r w:rsidRPr="000C707B">
        <w:t> various kinds of paper lanterns and play in the moonlight, while eating mooncakes during the evening of Mid-Autumn Day.</w:t>
      </w:r>
    </w:p>
    <w:p w14:paraId="21F00577" w14:textId="77777777" w:rsidR="00F87DE9" w:rsidRPr="000C707B" w:rsidRDefault="00F87DE9" w:rsidP="00F87DE9">
      <w:pPr>
        <w:spacing w:line="276" w:lineRule="auto"/>
        <w:rPr>
          <w:b/>
          <w:bCs/>
        </w:rPr>
      </w:pPr>
      <w:r w:rsidRPr="000C707B">
        <w:rPr>
          <w:b/>
          <w:i/>
        </w:rPr>
        <w:t xml:space="preserve">A. </w:t>
      </w:r>
      <w:r w:rsidRPr="000C707B">
        <w:rPr>
          <w:b/>
          <w:bCs/>
        </w:rPr>
        <w:t>Choose the best answer A, B, C or D to complete the sentences:</w:t>
      </w:r>
    </w:p>
    <w:p w14:paraId="100E6CD1" w14:textId="77777777" w:rsidR="00F87DE9" w:rsidRPr="000C707B" w:rsidRDefault="00F87DE9" w:rsidP="00F87DE9">
      <w:r w:rsidRPr="000C707B">
        <w:t>1.Parents buy children all of these things EXCEPT _________.</w:t>
      </w:r>
    </w:p>
    <w:p w14:paraId="14714573" w14:textId="77777777" w:rsidR="00F87DE9" w:rsidRPr="000C707B" w:rsidRDefault="00F87DE9" w:rsidP="00F87DE9">
      <w:r w:rsidRPr="000C707B">
        <w:t>A. mooncakes</w:t>
      </w:r>
      <w:r w:rsidRPr="000C707B">
        <w:tab/>
      </w:r>
      <w:r w:rsidRPr="000C707B">
        <w:tab/>
        <w:t>B. lanterns</w:t>
      </w:r>
      <w:r w:rsidRPr="000C707B">
        <w:tab/>
      </w:r>
      <w:r w:rsidRPr="000C707B">
        <w:tab/>
        <w:t>C. carps</w:t>
      </w:r>
      <w:r w:rsidRPr="000C707B">
        <w:tab/>
      </w:r>
      <w:r w:rsidRPr="000C707B">
        <w:tab/>
        <w:t>D. snacks</w:t>
      </w:r>
    </w:p>
    <w:p w14:paraId="5882171B" w14:textId="77777777" w:rsidR="00F87DE9" w:rsidRPr="000C707B" w:rsidRDefault="00F87DE9" w:rsidP="00F87DE9">
      <w:r w:rsidRPr="000C707B">
        <w:t>2. The word "</w:t>
      </w:r>
      <w:r w:rsidRPr="000C707B">
        <w:rPr>
          <w:b/>
        </w:rPr>
        <w:t>hold</w:t>
      </w:r>
      <w:r w:rsidRPr="000C707B">
        <w:t>" can be replaced by _________.</w:t>
      </w:r>
    </w:p>
    <w:p w14:paraId="11BD47D8" w14:textId="77777777" w:rsidR="00F87DE9" w:rsidRPr="000C707B" w:rsidRDefault="00F87DE9" w:rsidP="00F87DE9">
      <w:r w:rsidRPr="000C707B">
        <w:t xml:space="preserve">A. buy </w:t>
      </w:r>
      <w:r w:rsidRPr="000C707B">
        <w:tab/>
      </w:r>
      <w:r w:rsidRPr="000C707B">
        <w:tab/>
      </w:r>
      <w:r w:rsidRPr="000C707B">
        <w:tab/>
        <w:t>B. carry</w:t>
      </w:r>
      <w:r w:rsidRPr="000C707B">
        <w:tab/>
      </w:r>
      <w:r w:rsidRPr="000C707B">
        <w:tab/>
        <w:t>C. light</w:t>
      </w:r>
      <w:r w:rsidRPr="000C707B">
        <w:tab/>
      </w:r>
      <w:r w:rsidRPr="000C707B">
        <w:tab/>
        <w:t>D. lay</w:t>
      </w:r>
    </w:p>
    <w:p w14:paraId="2579E590" w14:textId="77777777" w:rsidR="00F87DE9" w:rsidRPr="000C707B" w:rsidRDefault="00F87DE9" w:rsidP="00F87DE9">
      <w:pPr>
        <w:spacing w:line="240" w:lineRule="atLeast"/>
      </w:pPr>
      <w:r w:rsidRPr="000C707B">
        <w:rPr>
          <w:b/>
        </w:rPr>
        <w:t>B.</w:t>
      </w:r>
      <w:r w:rsidRPr="000C707B">
        <w:t xml:space="preserve"> </w:t>
      </w:r>
      <w:r w:rsidRPr="000C707B">
        <w:rPr>
          <w:b/>
          <w:i/>
        </w:rPr>
        <w:t xml:space="preserve"> Answer the questions: </w:t>
      </w:r>
    </w:p>
    <w:p w14:paraId="506892B6" w14:textId="77777777" w:rsidR="00F87DE9" w:rsidRPr="000C707B" w:rsidRDefault="00F87DE9" w:rsidP="00F87DE9">
      <w:r w:rsidRPr="000C707B">
        <w:t>1. Is Vietnamese Mid-Autumn festival different to that in China ?</w:t>
      </w:r>
      <w:r w:rsidRPr="000C707B">
        <w:tab/>
      </w:r>
    </w:p>
    <w:p w14:paraId="56D1424F" w14:textId="77777777" w:rsidR="00F87DE9" w:rsidRPr="000C707B" w:rsidRDefault="00F87DE9" w:rsidP="00F87DE9">
      <w:r w:rsidRPr="000C707B">
        <w:t>……………………………………………………………………………</w:t>
      </w:r>
    </w:p>
    <w:p w14:paraId="34E9A3A5" w14:textId="77777777" w:rsidR="00F87DE9" w:rsidRPr="000C707B" w:rsidRDefault="00F87DE9" w:rsidP="00F87DE9">
      <w:r w:rsidRPr="000C707B">
        <w:t>2. What are the main activities in Vietnamese Mid-Autumn Festival?</w:t>
      </w:r>
      <w:r w:rsidRPr="000C707B">
        <w:tab/>
      </w:r>
      <w:r w:rsidRPr="000C707B">
        <w:tab/>
      </w:r>
    </w:p>
    <w:p w14:paraId="0237CDB5" w14:textId="77777777" w:rsidR="00F87DE9" w:rsidRPr="000C707B" w:rsidRDefault="00F87DE9" w:rsidP="00F87DE9">
      <w:r w:rsidRPr="000C707B">
        <w:t>……………………………………………………………………………</w:t>
      </w:r>
    </w:p>
    <w:p w14:paraId="31DB4749" w14:textId="77777777" w:rsidR="00F87DE9" w:rsidRPr="000C707B" w:rsidRDefault="00F87DE9" w:rsidP="00F87DE9">
      <w:r w:rsidRPr="000C707B">
        <w:t xml:space="preserve">3. Why do children carry a carp lantern? </w:t>
      </w:r>
    </w:p>
    <w:p w14:paraId="444A8DA5" w14:textId="77777777" w:rsidR="00F87DE9" w:rsidRPr="000C707B" w:rsidRDefault="00F87DE9" w:rsidP="00F87DE9">
      <w:r w:rsidRPr="000C707B">
        <w:t>……………………………………………………………………………</w:t>
      </w:r>
    </w:p>
    <w:p w14:paraId="7B28C06A" w14:textId="77777777" w:rsidR="00F87DE9" w:rsidRPr="000C707B" w:rsidRDefault="00F87DE9" w:rsidP="00F87DE9">
      <w:pPr>
        <w:spacing w:line="276" w:lineRule="auto"/>
        <w:jc w:val="center"/>
        <w:rPr>
          <w:b/>
        </w:rPr>
      </w:pPr>
      <w:r w:rsidRPr="000C707B">
        <w:rPr>
          <w:noProof/>
        </w:rPr>
        <w:lastRenderedPageBreak/>
        <mc:AlternateContent>
          <mc:Choice Requires="wps">
            <w:drawing>
              <wp:anchor distT="4294967295" distB="4294967295" distL="114300" distR="114300" simplePos="0" relativeHeight="251675648" behindDoc="0" locked="0" layoutInCell="0" allowOverlap="1" wp14:anchorId="65C43628" wp14:editId="335E8A3A">
                <wp:simplePos x="0" y="0"/>
                <wp:positionH relativeFrom="column">
                  <wp:posOffset>7154545</wp:posOffset>
                </wp:positionH>
                <wp:positionV relativeFrom="paragraph">
                  <wp:posOffset>403224</wp:posOffset>
                </wp:positionV>
                <wp:extent cx="457200" cy="0"/>
                <wp:effectExtent l="0" t="0" r="19050" b="19050"/>
                <wp:wrapNone/>
                <wp:docPr id="4" name="Đường nối Thẳng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1C2454" id="Đường nối Thẳng 4" o:spid="_x0000_s1026" style="position:absolute;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3.35pt,31.75pt" to="599.3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" o:allowincell="f"/>
            </w:pict>
          </mc:Fallback>
        </mc:AlternateContent>
      </w:r>
      <w:r w:rsidRPr="000C707B">
        <w:rPr>
          <w:b/>
        </w:rPr>
        <w:t xml:space="preserve">PART D : WRITING </w:t>
      </w:r>
    </w:p>
    <w:p w14:paraId="656A9BAA" w14:textId="77777777" w:rsidR="00F87DE9" w:rsidRPr="000C707B" w:rsidRDefault="00F87DE9" w:rsidP="00F87DE9">
      <w:pPr>
        <w:rPr>
          <w:b/>
        </w:rPr>
      </w:pPr>
      <w:r w:rsidRPr="000C707B">
        <w:rPr>
          <w:b/>
        </w:rPr>
        <w:t>I.</w:t>
      </w:r>
      <w:r w:rsidRPr="000C707B">
        <w:t xml:space="preserve"> </w:t>
      </w:r>
      <w:r w:rsidRPr="000C707B">
        <w:rPr>
          <w:b/>
        </w:rPr>
        <w:t>Rearrange the sentences using the following words</w:t>
      </w:r>
    </w:p>
    <w:p w14:paraId="45E2BE05" w14:textId="77777777" w:rsidR="00F87DE9" w:rsidRPr="000C707B" w:rsidRDefault="00F87DE9" w:rsidP="00F87DE9">
      <w:r w:rsidRPr="000C707B">
        <w:t>1. all/ a computer/ problems/ Sitting/ in front of/ health/ day/ cause/ can/.</w:t>
      </w:r>
    </w:p>
    <w:p w14:paraId="26A0A9EC" w14:textId="77777777" w:rsidR="00F87DE9" w:rsidRPr="000C707B" w:rsidRDefault="00F87DE9" w:rsidP="00F87DE9">
      <w:r w:rsidRPr="000C707B">
        <w:t>…………………………..…………………………..……………………</w:t>
      </w:r>
    </w:p>
    <w:p w14:paraId="7CA38FFB" w14:textId="77777777" w:rsidR="00F87DE9" w:rsidRPr="000C707B" w:rsidRDefault="00F87DE9" w:rsidP="00F87DE9">
      <w:r w:rsidRPr="000C707B">
        <w:t>2. Reading/ young children/ tales/ fairy/ be/ very/ beneficial/ can/ to/.</w:t>
      </w:r>
    </w:p>
    <w:p w14:paraId="29D79ACD" w14:textId="77777777" w:rsidR="00F87DE9" w:rsidRPr="000C707B" w:rsidRDefault="00F87DE9" w:rsidP="00F87DE9">
      <w:r w:rsidRPr="000C707B">
        <w:t>…………………………..…………………………..……………………</w:t>
      </w:r>
    </w:p>
    <w:p w14:paraId="4F5A85CF" w14:textId="77777777" w:rsidR="00F87DE9" w:rsidRPr="000C707B" w:rsidRDefault="00F87DE9" w:rsidP="00F87DE9">
      <w:r w:rsidRPr="000C707B">
        <w:t>3. village/ has/ The/ electricity/ now/.</w:t>
      </w:r>
    </w:p>
    <w:p w14:paraId="5ECC4025" w14:textId="77777777" w:rsidR="00F87DE9" w:rsidRPr="000C707B" w:rsidRDefault="00F87DE9" w:rsidP="00F87DE9">
      <w:r w:rsidRPr="000C707B">
        <w:t>…………………………..…………………………..……………………</w:t>
      </w:r>
    </w:p>
    <w:p w14:paraId="5CC5C580" w14:textId="77777777" w:rsidR="00F87DE9" w:rsidRPr="000C707B" w:rsidRDefault="00F87DE9" w:rsidP="00F87DE9">
      <w:r w:rsidRPr="000C707B">
        <w:t xml:space="preserve">4. Among/ Tay/ the/ ethnic minorities,/ have/ the/ population/ largest/ the/. </w:t>
      </w:r>
    </w:p>
    <w:p w14:paraId="2A369538" w14:textId="77777777" w:rsidR="00F87DE9" w:rsidRPr="000C707B" w:rsidRDefault="00F87DE9" w:rsidP="00F87DE9">
      <w:r w:rsidRPr="000C707B">
        <w:t>…………………………..…………………………..……………………</w:t>
      </w:r>
    </w:p>
    <w:p w14:paraId="0B075765" w14:textId="77777777" w:rsidR="00F87DE9" w:rsidRPr="000C707B" w:rsidRDefault="00F87DE9" w:rsidP="00F87DE9">
      <w:r w:rsidRPr="000C707B">
        <w:t>5. Five-coloured/ rice/ is/ sticky/ a/ dish/ traditional/.</w:t>
      </w:r>
    </w:p>
    <w:p w14:paraId="33B06D32" w14:textId="77777777" w:rsidR="00F87DE9" w:rsidRPr="000C707B" w:rsidRDefault="00F87DE9" w:rsidP="00F87DE9">
      <w:r w:rsidRPr="000C707B">
        <w:t>…………………………..…………………………..……………………</w:t>
      </w:r>
    </w:p>
    <w:p w14:paraId="1259F726" w14:textId="77777777" w:rsidR="00F87DE9" w:rsidRPr="000C707B" w:rsidRDefault="00F87DE9" w:rsidP="00F87DE9">
      <w:pPr>
        <w:spacing w:line="276" w:lineRule="auto"/>
        <w:rPr>
          <w:b/>
        </w:rPr>
      </w:pPr>
      <w:r w:rsidRPr="000C707B">
        <w:rPr>
          <w:b/>
        </w:rPr>
        <w:t>II. Complete the second sentence so that it means the same as the sentence before :</w:t>
      </w:r>
    </w:p>
    <w:p w14:paraId="206B3A6F" w14:textId="77777777" w:rsidR="00F87DE9" w:rsidRPr="000C707B" w:rsidRDefault="00F87DE9" w:rsidP="00F87DE9">
      <w:r w:rsidRPr="000C707B">
        <w:t>1. Jenny finds reading poetry boring</w:t>
      </w:r>
    </w:p>
    <w:p w14:paraId="4CAD6EB1" w14:textId="77777777" w:rsidR="00F87DE9" w:rsidRPr="000C707B" w:rsidRDefault="00F87DE9" w:rsidP="00F87DE9">
      <w:r w:rsidRPr="000C707B">
        <w:t>-&gt; Jenny dislikes ……………………………………………………….</w:t>
      </w:r>
    </w:p>
    <w:p w14:paraId="347C693F" w14:textId="77777777" w:rsidR="00F87DE9" w:rsidRPr="000C707B" w:rsidRDefault="00F87DE9" w:rsidP="00F87DE9">
      <w:r w:rsidRPr="000C707B">
        <w:t>2. It is raining; therefore, we won’t have to practise today.</w:t>
      </w:r>
    </w:p>
    <w:p w14:paraId="23DE73C6" w14:textId="77777777" w:rsidR="00F87DE9" w:rsidRPr="000C707B" w:rsidRDefault="00F87DE9" w:rsidP="00F87DE9">
      <w:r w:rsidRPr="000C707B">
        <w:t>-&gt; Because……………………………………………………………….</w:t>
      </w:r>
    </w:p>
    <w:p w14:paraId="280C3D43" w14:textId="77777777" w:rsidR="00F87DE9" w:rsidRPr="000C707B" w:rsidRDefault="00F87DE9" w:rsidP="00F87DE9">
      <w:r w:rsidRPr="000C707B">
        <w:t>3. I’m obliged to finish the letter before midday.</w:t>
      </w:r>
    </w:p>
    <w:p w14:paraId="7896EE01" w14:textId="77777777" w:rsidR="00F87DE9" w:rsidRPr="000C707B" w:rsidRDefault="00F87DE9" w:rsidP="00F87DE9">
      <w:r w:rsidRPr="000C707B">
        <w:t>-&gt; I have …………………………………………………………………</w:t>
      </w:r>
    </w:p>
    <w:p w14:paraId="5135A52E" w14:textId="77777777" w:rsidR="00F87DE9" w:rsidRPr="000C707B" w:rsidRDefault="00F87DE9" w:rsidP="00F87DE9">
      <w:r w:rsidRPr="000C707B">
        <w:t>4. Trung drives faster than his brother.</w:t>
      </w:r>
    </w:p>
    <w:p w14:paraId="120EC9A1" w14:textId="77777777" w:rsidR="00F87DE9" w:rsidRPr="000C707B" w:rsidRDefault="00F87DE9" w:rsidP="00F87DE9">
      <w:r w:rsidRPr="000C707B">
        <w:t>-&gt; Trung’s brother doesn’t………………………………………………</w:t>
      </w:r>
    </w:p>
    <w:p w14:paraId="5C59D8E3" w14:textId="77777777" w:rsidR="00F87DE9" w:rsidRPr="000C707B" w:rsidRDefault="00F87DE9" w:rsidP="00F87DE9">
      <w:r w:rsidRPr="000C707B">
        <w:t>5. People use the different cutlery to eat the main course and the desert.</w:t>
      </w:r>
    </w:p>
    <w:p w14:paraId="7DE26D87" w14:textId="77777777" w:rsidR="00F87DE9" w:rsidRPr="000C707B" w:rsidRDefault="00F87DE9" w:rsidP="00F87DE9">
      <w:r w:rsidRPr="000C707B">
        <w:t>-&gt; The different cutlery………………………………………………….</w:t>
      </w:r>
    </w:p>
    <w:p w14:paraId="7290D7EA" w14:textId="77777777" w:rsidR="00F87DE9" w:rsidRPr="000C707B" w:rsidRDefault="00F87DE9" w:rsidP="00F87DE9">
      <w:pPr>
        <w:spacing w:line="276" w:lineRule="auto"/>
        <w:rPr>
          <w:b/>
        </w:rPr>
      </w:pPr>
      <w:r w:rsidRPr="000C707B">
        <w:rPr>
          <w:b/>
        </w:rPr>
        <w:t>III. Make sentences using the words and phrases given :</w:t>
      </w:r>
    </w:p>
    <w:p w14:paraId="39B82039" w14:textId="77777777" w:rsidR="00F87DE9" w:rsidRPr="000C707B" w:rsidRDefault="00F87DE9" w:rsidP="00F87DE9">
      <w:r w:rsidRPr="000C707B">
        <w:t>1. You/shouldn’t/point/prongs/fork/upwards/during/meal.</w:t>
      </w:r>
    </w:p>
    <w:p w14:paraId="67B8FA0E" w14:textId="77777777" w:rsidR="00F87DE9" w:rsidRPr="000C707B" w:rsidRDefault="00F87DE9" w:rsidP="00F87DE9">
      <w:r w:rsidRPr="000C707B">
        <w:t>…………………………..…………………………..……………………</w:t>
      </w:r>
    </w:p>
    <w:p w14:paraId="3E5DD2A3" w14:textId="77777777" w:rsidR="00F87DE9" w:rsidRPr="000C707B" w:rsidRDefault="00F87DE9" w:rsidP="00F87DE9">
      <w:r w:rsidRPr="000C707B">
        <w:t>2. Hung Kings Temple Festival/ be/ public holiday/ Viet Nam/ since 2007.</w:t>
      </w:r>
    </w:p>
    <w:p w14:paraId="3066921B" w14:textId="77777777" w:rsidR="00F87DE9" w:rsidRPr="000C707B" w:rsidRDefault="00F87DE9" w:rsidP="00F87DE9">
      <w:r w:rsidRPr="000C707B">
        <w:t>…………………………..…………………………..……………………</w:t>
      </w:r>
    </w:p>
    <w:p w14:paraId="69FFD5F2" w14:textId="77777777" w:rsidR="00F87DE9" w:rsidRPr="000C707B" w:rsidRDefault="00F87DE9" w:rsidP="00F87DE9">
      <w:r w:rsidRPr="000C707B">
        <w:t>3. In/ country,/ life/ be/ slower/ peaceful/ in/city.</w:t>
      </w:r>
    </w:p>
    <w:p w14:paraId="16BF9157" w14:textId="77777777" w:rsidR="00F87DE9" w:rsidRPr="000C707B" w:rsidRDefault="00F87DE9" w:rsidP="00F87DE9">
      <w:r w:rsidRPr="000C707B">
        <w:t>…………………………..…………………………..……………………</w:t>
      </w:r>
    </w:p>
    <w:p w14:paraId="4E3763B6" w14:textId="77777777" w:rsidR="00F87DE9" w:rsidRPr="000C707B" w:rsidRDefault="00F87DE9" w:rsidP="00F87DE9">
      <w:r w:rsidRPr="000C707B">
        <w:t>4. What/ be/ you/ and/ friends/ do/ 4 p.m/ yesterday afternoon?</w:t>
      </w:r>
    </w:p>
    <w:p w14:paraId="3DF9244B" w14:textId="77777777" w:rsidR="00F87DE9" w:rsidRPr="000C707B" w:rsidRDefault="00F87DE9" w:rsidP="00F87DE9">
      <w:r w:rsidRPr="000C707B">
        <w:t>…………………………..…………………………..……………………</w:t>
      </w:r>
    </w:p>
    <w:p w14:paraId="19F22FA9" w14:textId="77777777" w:rsidR="00F87DE9" w:rsidRPr="000C707B" w:rsidRDefault="00F87DE9" w:rsidP="00F87DE9">
      <w:r w:rsidRPr="000C707B">
        <w:t>5. They/be/ fond/ do/ garden/ Sundays.</w:t>
      </w:r>
    </w:p>
    <w:p w14:paraId="507866E8" w14:textId="6B68E931" w:rsidR="00F87DE9" w:rsidRPr="000C707B" w:rsidRDefault="00F87DE9" w:rsidP="00F87DE9">
      <w:r w:rsidRPr="000C707B">
        <w:t>…………………………..…………………………..……………………</w:t>
      </w:r>
    </w:p>
    <w:p w14:paraId="3610C572" w14:textId="77777777" w:rsidR="00F87DE9" w:rsidRPr="000C707B" w:rsidRDefault="00F87DE9" w:rsidP="00F87DE9"/>
    <w:p w14:paraId="3C738739" w14:textId="77777777" w:rsidR="00F87DE9" w:rsidRPr="000C707B" w:rsidRDefault="00F87DE9" w:rsidP="00F87DE9">
      <w:pPr>
        <w:jc w:val="center"/>
        <w:rPr>
          <w:rFonts w:eastAsia="Calibri"/>
          <w:b/>
          <w:lang w:val="vi-VN"/>
        </w:rPr>
      </w:pPr>
      <w:r w:rsidRPr="000C707B">
        <w:rPr>
          <w:rFonts w:eastAsia="Calibri"/>
          <w:b/>
        </w:rPr>
        <w:t>TEST 1</w:t>
      </w:r>
      <w:r w:rsidRPr="000C707B">
        <w:rPr>
          <w:rFonts w:eastAsia="Calibri"/>
          <w:b/>
          <w:lang w:val="vi-VN"/>
        </w:rPr>
        <w:t xml:space="preserve"> UNIT 4</w:t>
      </w:r>
    </w:p>
    <w:p w14:paraId="37176342" w14:textId="77777777" w:rsidR="00F87DE9" w:rsidRPr="000C707B" w:rsidRDefault="00F87DE9" w:rsidP="00F87DE9">
      <w:pPr>
        <w:rPr>
          <w:rFonts w:eastAsia="Calibri"/>
          <w:b/>
        </w:rPr>
      </w:pPr>
      <w:r w:rsidRPr="000C707B">
        <w:rPr>
          <w:rFonts w:eastAsia="Calibri"/>
          <w:b/>
          <w:i/>
        </w:rPr>
        <w:t xml:space="preserve">Choose the word whose </w:t>
      </w:r>
      <w:r w:rsidRPr="000C707B">
        <w:rPr>
          <w:rFonts w:eastAsia="Calibri"/>
          <w:b/>
          <w:i/>
          <w:u w:val="single"/>
        </w:rPr>
        <w:t>underlined</w:t>
      </w:r>
      <w:r w:rsidRPr="000C707B">
        <w:rPr>
          <w:rFonts w:eastAsia="Calibri"/>
          <w:b/>
          <w:i/>
        </w:rPr>
        <w:t xml:space="preserve"> part is pronounced differently from that of the others.</w:t>
      </w:r>
      <w:r w:rsidRPr="000C707B">
        <w:rPr>
          <w:rFonts w:eastAsia="Calibri"/>
          <w:b/>
        </w:rPr>
        <w:t xml:space="preserve"> </w:t>
      </w:r>
    </w:p>
    <w:tbl>
      <w:tblPr>
        <w:tblW w:w="0" w:type="auto"/>
        <w:tblLook w:val="01E0" w:firstRow="1" w:lastRow="1" w:firstColumn="1" w:lastColumn="1" w:noHBand="0" w:noVBand="0"/>
      </w:tblPr>
      <w:tblGrid>
        <w:gridCol w:w="2309"/>
        <w:gridCol w:w="2229"/>
        <w:gridCol w:w="2225"/>
        <w:gridCol w:w="2309"/>
      </w:tblGrid>
      <w:tr w:rsidR="00F87DE9" w:rsidRPr="000C707B" w14:paraId="1A6FA8D9" w14:textId="77777777" w:rsidTr="00E26FAF">
        <w:tc>
          <w:tcPr>
            <w:tcW w:w="2682" w:type="dxa"/>
          </w:tcPr>
          <w:p w14:paraId="1747B4BE" w14:textId="77777777" w:rsidR="00F87DE9" w:rsidRPr="000C707B" w:rsidRDefault="00F87DE9" w:rsidP="00E26FAF">
            <w:pPr>
              <w:rPr>
                <w:rFonts w:eastAsia="Calibri"/>
              </w:rPr>
            </w:pPr>
            <w:r w:rsidRPr="000C707B">
              <w:rPr>
                <w:rFonts w:eastAsia="Calibri"/>
                <w:b/>
              </w:rPr>
              <w:t>1</w:t>
            </w:r>
            <w:r w:rsidRPr="000C707B">
              <w:rPr>
                <w:rFonts w:eastAsia="Calibri"/>
              </w:rPr>
              <w:t>. A. bul</w:t>
            </w:r>
            <w:r w:rsidRPr="000C707B">
              <w:rPr>
                <w:rFonts w:eastAsia="Calibri"/>
                <w:u w:val="single"/>
              </w:rPr>
              <w:t>b</w:t>
            </w:r>
          </w:p>
          <w:p w14:paraId="34EDA7BA" w14:textId="77777777" w:rsidR="00F87DE9" w:rsidRPr="000C707B" w:rsidRDefault="00F87DE9" w:rsidP="00E26FAF">
            <w:pPr>
              <w:rPr>
                <w:rFonts w:eastAsia="Calibri"/>
              </w:rPr>
            </w:pPr>
            <w:r w:rsidRPr="000C707B">
              <w:rPr>
                <w:rFonts w:eastAsia="Calibri"/>
                <w:b/>
              </w:rPr>
              <w:t>2</w:t>
            </w:r>
            <w:r w:rsidRPr="000C707B">
              <w:rPr>
                <w:rFonts w:eastAsia="Calibri"/>
              </w:rPr>
              <w:t>. A. miss</w:t>
            </w:r>
            <w:r w:rsidRPr="000C707B">
              <w:rPr>
                <w:rFonts w:eastAsia="Calibri"/>
                <w:u w:val="single"/>
              </w:rPr>
              <w:t>ed</w:t>
            </w:r>
            <w:r w:rsidRPr="000C707B">
              <w:rPr>
                <w:rFonts w:eastAsia="Calibri"/>
              </w:rPr>
              <w:tab/>
            </w:r>
          </w:p>
          <w:p w14:paraId="1C486815" w14:textId="77777777" w:rsidR="00F87DE9" w:rsidRPr="000C707B" w:rsidRDefault="00F87DE9" w:rsidP="00E26FAF">
            <w:pPr>
              <w:rPr>
                <w:rFonts w:eastAsia="Calibri"/>
                <w:lang w:val="fr-FR"/>
              </w:rPr>
            </w:pPr>
            <w:r w:rsidRPr="000C707B">
              <w:rPr>
                <w:rFonts w:eastAsia="Calibri"/>
                <w:b/>
              </w:rPr>
              <w:t>3</w:t>
            </w:r>
            <w:r w:rsidRPr="000C707B">
              <w:rPr>
                <w:rFonts w:eastAsia="Calibri"/>
                <w:lang w:val="fr-FR"/>
              </w:rPr>
              <w:t>. A. env</w:t>
            </w:r>
            <w:r w:rsidRPr="000C707B">
              <w:rPr>
                <w:rFonts w:eastAsia="Calibri"/>
                <w:u w:val="single"/>
                <w:lang w:val="fr-FR"/>
              </w:rPr>
              <w:t>i</w:t>
            </w:r>
            <w:r w:rsidRPr="000C707B">
              <w:rPr>
                <w:rFonts w:eastAsia="Calibri"/>
                <w:lang w:val="fr-FR"/>
              </w:rPr>
              <w:t>ronment</w:t>
            </w:r>
          </w:p>
          <w:p w14:paraId="20CDBB7B" w14:textId="77777777" w:rsidR="00F87DE9" w:rsidRPr="000C707B" w:rsidRDefault="00F87DE9" w:rsidP="00E26FAF">
            <w:pPr>
              <w:rPr>
                <w:rFonts w:eastAsia="Calibri"/>
                <w:lang w:val="fr-FR"/>
              </w:rPr>
            </w:pPr>
            <w:r w:rsidRPr="000C707B">
              <w:rPr>
                <w:rFonts w:eastAsia="Calibri"/>
                <w:b/>
              </w:rPr>
              <w:t>4.</w:t>
            </w:r>
            <w:r w:rsidRPr="000C707B">
              <w:rPr>
                <w:rFonts w:eastAsia="Calibri"/>
                <w:lang w:val="fr-FR"/>
              </w:rPr>
              <w:t xml:space="preserve"> A. bro</w:t>
            </w:r>
            <w:r w:rsidRPr="000C707B">
              <w:rPr>
                <w:rFonts w:eastAsia="Calibri"/>
                <w:u w:val="single"/>
                <w:lang w:val="fr-FR"/>
              </w:rPr>
              <w:t>ch</w:t>
            </w:r>
            <w:r w:rsidRPr="000C707B">
              <w:rPr>
                <w:rFonts w:eastAsia="Calibri"/>
                <w:lang w:val="fr-FR"/>
              </w:rPr>
              <w:t>ure</w:t>
            </w:r>
          </w:p>
          <w:p w14:paraId="0F9E2CF6" w14:textId="77777777" w:rsidR="00F87DE9" w:rsidRPr="000C707B" w:rsidRDefault="00F87DE9" w:rsidP="00E26FAF">
            <w:pPr>
              <w:rPr>
                <w:rFonts w:eastAsia="Calibri"/>
              </w:rPr>
            </w:pPr>
            <w:r w:rsidRPr="000C707B">
              <w:rPr>
                <w:rFonts w:eastAsia="Calibri"/>
                <w:b/>
              </w:rPr>
              <w:t>5</w:t>
            </w:r>
            <w:r w:rsidRPr="000C707B">
              <w:rPr>
                <w:rFonts w:eastAsia="Calibri"/>
              </w:rPr>
              <w:t>. A. test</w:t>
            </w:r>
            <w:r w:rsidRPr="000C707B">
              <w:rPr>
                <w:rFonts w:eastAsia="Calibri"/>
                <w:u w:val="single"/>
              </w:rPr>
              <w:t>s</w:t>
            </w:r>
          </w:p>
        </w:tc>
        <w:tc>
          <w:tcPr>
            <w:tcW w:w="2682" w:type="dxa"/>
          </w:tcPr>
          <w:p w14:paraId="422F9396" w14:textId="77777777" w:rsidR="00F87DE9" w:rsidRPr="000C707B" w:rsidRDefault="00F87DE9" w:rsidP="00E26FAF">
            <w:pPr>
              <w:rPr>
                <w:rFonts w:eastAsia="Calibri"/>
              </w:rPr>
            </w:pPr>
            <w:r w:rsidRPr="000C707B">
              <w:rPr>
                <w:rFonts w:eastAsia="Calibri"/>
              </w:rPr>
              <w:t>B. plum</w:t>
            </w:r>
            <w:r w:rsidRPr="000C707B">
              <w:rPr>
                <w:rFonts w:eastAsia="Calibri"/>
                <w:u w:val="single"/>
              </w:rPr>
              <w:t>b</w:t>
            </w:r>
            <w:r w:rsidRPr="000C707B">
              <w:rPr>
                <w:rFonts w:eastAsia="Calibri"/>
              </w:rPr>
              <w:t>er</w:t>
            </w:r>
          </w:p>
          <w:p w14:paraId="363DC081" w14:textId="77777777" w:rsidR="00F87DE9" w:rsidRPr="000C707B" w:rsidRDefault="00F87DE9" w:rsidP="00E26FAF">
            <w:pPr>
              <w:rPr>
                <w:rFonts w:eastAsia="Calibri"/>
              </w:rPr>
            </w:pPr>
            <w:r w:rsidRPr="000C707B">
              <w:rPr>
                <w:rFonts w:eastAsia="Calibri"/>
              </w:rPr>
              <w:t>B. lik</w:t>
            </w:r>
            <w:r w:rsidRPr="000C707B">
              <w:rPr>
                <w:rFonts w:eastAsia="Calibri"/>
                <w:u w:val="single"/>
              </w:rPr>
              <w:t>ed</w:t>
            </w:r>
          </w:p>
          <w:p w14:paraId="7A0ED4A0" w14:textId="77777777" w:rsidR="00F87DE9" w:rsidRPr="000C707B" w:rsidRDefault="00F87DE9" w:rsidP="00E26FAF">
            <w:pPr>
              <w:rPr>
                <w:rFonts w:eastAsia="Calibri"/>
              </w:rPr>
            </w:pPr>
            <w:r w:rsidRPr="000C707B">
              <w:rPr>
                <w:rFonts w:eastAsia="Calibri"/>
              </w:rPr>
              <w:t xml:space="preserve">B. </w:t>
            </w:r>
            <w:r w:rsidRPr="000C707B">
              <w:rPr>
                <w:rFonts w:eastAsia="Calibri"/>
                <w:u w:val="single"/>
              </w:rPr>
              <w:t>i</w:t>
            </w:r>
            <w:r w:rsidRPr="000C707B">
              <w:rPr>
                <w:rFonts w:eastAsia="Calibri"/>
              </w:rPr>
              <w:t>dea</w:t>
            </w:r>
          </w:p>
          <w:p w14:paraId="25FFEE12" w14:textId="77777777" w:rsidR="00F87DE9" w:rsidRPr="000C707B" w:rsidRDefault="00F87DE9" w:rsidP="00E26FAF">
            <w:pPr>
              <w:rPr>
                <w:rFonts w:eastAsia="Calibri"/>
              </w:rPr>
            </w:pPr>
            <w:r w:rsidRPr="000C707B">
              <w:rPr>
                <w:rFonts w:eastAsia="Calibri"/>
              </w:rPr>
              <w:t>B. change</w:t>
            </w:r>
          </w:p>
          <w:p w14:paraId="665CEA66" w14:textId="77777777" w:rsidR="00F87DE9" w:rsidRPr="000C707B" w:rsidRDefault="00F87DE9" w:rsidP="00E26FAF">
            <w:pPr>
              <w:rPr>
                <w:rFonts w:eastAsia="Calibri"/>
              </w:rPr>
            </w:pPr>
            <w:r w:rsidRPr="000C707B">
              <w:rPr>
                <w:rFonts w:eastAsia="Calibri"/>
              </w:rPr>
              <w:t>B. neighbor</w:t>
            </w:r>
            <w:r w:rsidRPr="000C707B">
              <w:rPr>
                <w:rFonts w:eastAsia="Calibri"/>
                <w:u w:val="single"/>
              </w:rPr>
              <w:t>s</w:t>
            </w:r>
          </w:p>
        </w:tc>
        <w:tc>
          <w:tcPr>
            <w:tcW w:w="2682" w:type="dxa"/>
          </w:tcPr>
          <w:p w14:paraId="15993E4C" w14:textId="77777777" w:rsidR="00F87DE9" w:rsidRPr="000C707B" w:rsidRDefault="00F87DE9" w:rsidP="00E26FAF">
            <w:pPr>
              <w:rPr>
                <w:rFonts w:eastAsia="Calibri"/>
              </w:rPr>
            </w:pPr>
            <w:r w:rsidRPr="000C707B">
              <w:rPr>
                <w:rFonts w:eastAsia="Calibri"/>
              </w:rPr>
              <w:t>C. profita</w:t>
            </w:r>
            <w:r w:rsidRPr="000C707B">
              <w:rPr>
                <w:rFonts w:eastAsia="Calibri"/>
                <w:u w:val="single"/>
              </w:rPr>
              <w:t>b</w:t>
            </w:r>
            <w:r w:rsidRPr="000C707B">
              <w:rPr>
                <w:rFonts w:eastAsia="Calibri"/>
              </w:rPr>
              <w:t>le</w:t>
            </w:r>
          </w:p>
          <w:p w14:paraId="32F7AB06" w14:textId="77777777" w:rsidR="00F87DE9" w:rsidRPr="000C707B" w:rsidRDefault="00F87DE9" w:rsidP="00E26FAF">
            <w:pPr>
              <w:rPr>
                <w:rFonts w:eastAsia="Calibri"/>
              </w:rPr>
            </w:pPr>
            <w:r w:rsidRPr="000C707B">
              <w:rPr>
                <w:rFonts w:eastAsia="Calibri"/>
              </w:rPr>
              <w:t>C. clean</w:t>
            </w:r>
            <w:r w:rsidRPr="000C707B">
              <w:rPr>
                <w:rFonts w:eastAsia="Calibri"/>
                <w:u w:val="single"/>
              </w:rPr>
              <w:t>ed</w:t>
            </w:r>
            <w:r w:rsidRPr="000C707B">
              <w:rPr>
                <w:rFonts w:eastAsia="Calibri"/>
              </w:rPr>
              <w:tab/>
            </w:r>
          </w:p>
          <w:p w14:paraId="6268CE9C" w14:textId="77777777" w:rsidR="00F87DE9" w:rsidRPr="000C707B" w:rsidRDefault="00F87DE9" w:rsidP="00E26FAF">
            <w:pPr>
              <w:rPr>
                <w:rFonts w:eastAsia="Calibri"/>
              </w:rPr>
            </w:pPr>
            <w:r w:rsidRPr="000C707B">
              <w:rPr>
                <w:rFonts w:eastAsia="Calibri"/>
              </w:rPr>
              <w:t>C. cond</w:t>
            </w:r>
            <w:r w:rsidRPr="000C707B">
              <w:rPr>
                <w:rFonts w:eastAsia="Calibri"/>
                <w:u w:val="single"/>
              </w:rPr>
              <w:t>i</w:t>
            </w:r>
            <w:r w:rsidRPr="000C707B">
              <w:rPr>
                <w:rFonts w:eastAsia="Calibri"/>
              </w:rPr>
              <w:t>tion</w:t>
            </w:r>
          </w:p>
          <w:p w14:paraId="69CB10CF" w14:textId="77777777" w:rsidR="00F87DE9" w:rsidRPr="000C707B" w:rsidRDefault="00F87DE9" w:rsidP="00E26FAF">
            <w:pPr>
              <w:rPr>
                <w:rFonts w:eastAsia="Calibri"/>
              </w:rPr>
            </w:pPr>
            <w:r w:rsidRPr="000C707B">
              <w:rPr>
                <w:rFonts w:eastAsia="Calibri"/>
              </w:rPr>
              <w:t>C. ma</w:t>
            </w:r>
            <w:r w:rsidRPr="000C707B">
              <w:rPr>
                <w:rFonts w:eastAsia="Calibri"/>
                <w:u w:val="single"/>
              </w:rPr>
              <w:t>ch</w:t>
            </w:r>
            <w:r w:rsidRPr="000C707B">
              <w:rPr>
                <w:rFonts w:eastAsia="Calibri"/>
              </w:rPr>
              <w:t>ine</w:t>
            </w:r>
          </w:p>
          <w:p w14:paraId="2E50C2BF" w14:textId="77777777" w:rsidR="00F87DE9" w:rsidRPr="000C707B" w:rsidRDefault="00F87DE9" w:rsidP="00E26FAF">
            <w:pPr>
              <w:rPr>
                <w:rFonts w:eastAsia="Calibri"/>
              </w:rPr>
            </w:pPr>
            <w:r w:rsidRPr="000C707B">
              <w:rPr>
                <w:rFonts w:eastAsia="Calibri"/>
              </w:rPr>
              <w:t>C. cook</w:t>
            </w:r>
            <w:r w:rsidRPr="000C707B">
              <w:rPr>
                <w:rFonts w:eastAsia="Calibri"/>
                <w:u w:val="single"/>
              </w:rPr>
              <w:t>s</w:t>
            </w:r>
          </w:p>
        </w:tc>
        <w:tc>
          <w:tcPr>
            <w:tcW w:w="2682" w:type="dxa"/>
          </w:tcPr>
          <w:p w14:paraId="6B4BE24A" w14:textId="77777777" w:rsidR="00F87DE9" w:rsidRPr="000C707B" w:rsidRDefault="00F87DE9" w:rsidP="00E26FAF">
            <w:pPr>
              <w:rPr>
                <w:rFonts w:eastAsia="Calibri"/>
              </w:rPr>
            </w:pPr>
            <w:r w:rsidRPr="000C707B">
              <w:rPr>
                <w:rFonts w:eastAsia="Calibri"/>
              </w:rPr>
              <w:t>D. la</w:t>
            </w:r>
            <w:r w:rsidRPr="000C707B">
              <w:rPr>
                <w:rFonts w:eastAsia="Calibri"/>
                <w:u w:val="single"/>
              </w:rPr>
              <w:t>b</w:t>
            </w:r>
            <w:r w:rsidRPr="000C707B">
              <w:rPr>
                <w:rFonts w:eastAsia="Calibri"/>
              </w:rPr>
              <w:t>el</w:t>
            </w:r>
          </w:p>
          <w:p w14:paraId="593526F8" w14:textId="77777777" w:rsidR="00F87DE9" w:rsidRPr="000C707B" w:rsidRDefault="00F87DE9" w:rsidP="00E26FAF">
            <w:pPr>
              <w:rPr>
                <w:rFonts w:eastAsia="Calibri"/>
              </w:rPr>
            </w:pPr>
            <w:r w:rsidRPr="000C707B">
              <w:rPr>
                <w:rFonts w:eastAsia="Calibri"/>
              </w:rPr>
              <w:t>D. stopp</w:t>
            </w:r>
            <w:r w:rsidRPr="000C707B">
              <w:rPr>
                <w:rFonts w:eastAsia="Calibri"/>
                <w:u w:val="single"/>
              </w:rPr>
              <w:t>ed</w:t>
            </w:r>
          </w:p>
          <w:p w14:paraId="6724DC1F" w14:textId="77777777" w:rsidR="00F87DE9" w:rsidRPr="000C707B" w:rsidRDefault="00F87DE9" w:rsidP="00E26FAF">
            <w:pPr>
              <w:rPr>
                <w:rFonts w:eastAsia="Calibri"/>
              </w:rPr>
            </w:pPr>
            <w:r w:rsidRPr="000C707B">
              <w:rPr>
                <w:rFonts w:eastAsia="Calibri"/>
              </w:rPr>
              <w:t>D. h</w:t>
            </w:r>
            <w:r w:rsidRPr="000C707B">
              <w:rPr>
                <w:rFonts w:eastAsia="Calibri"/>
                <w:u w:val="single"/>
              </w:rPr>
              <w:t>i</w:t>
            </w:r>
            <w:r w:rsidRPr="000C707B">
              <w:rPr>
                <w:rFonts w:eastAsia="Calibri"/>
              </w:rPr>
              <w:t>ghland</w:t>
            </w:r>
          </w:p>
          <w:p w14:paraId="0C1D7DE9" w14:textId="77777777" w:rsidR="00F87DE9" w:rsidRPr="000C707B" w:rsidRDefault="00F87DE9" w:rsidP="00E26FAF">
            <w:pPr>
              <w:rPr>
                <w:rFonts w:eastAsia="Calibri"/>
              </w:rPr>
            </w:pPr>
            <w:r w:rsidRPr="000C707B">
              <w:rPr>
                <w:rFonts w:eastAsia="Calibri"/>
              </w:rPr>
              <w:t xml:space="preserve">D. </w:t>
            </w:r>
            <w:r w:rsidRPr="000C707B">
              <w:rPr>
                <w:rFonts w:eastAsia="Calibri"/>
                <w:u w:val="single"/>
              </w:rPr>
              <w:t>ch</w:t>
            </w:r>
            <w:r w:rsidRPr="000C707B">
              <w:rPr>
                <w:rFonts w:eastAsia="Calibri"/>
              </w:rPr>
              <w:t>ampangne</w:t>
            </w:r>
          </w:p>
          <w:p w14:paraId="627415A8" w14:textId="77777777" w:rsidR="00F87DE9" w:rsidRPr="000C707B" w:rsidRDefault="00F87DE9" w:rsidP="00E26FAF">
            <w:pPr>
              <w:rPr>
                <w:rFonts w:eastAsia="Calibri"/>
              </w:rPr>
            </w:pPr>
            <w:r w:rsidRPr="000C707B">
              <w:rPr>
                <w:rFonts w:eastAsia="Calibri"/>
              </w:rPr>
              <w:t>D. roof</w:t>
            </w:r>
            <w:r w:rsidRPr="000C707B">
              <w:rPr>
                <w:rFonts w:eastAsia="Calibri"/>
                <w:u w:val="single"/>
              </w:rPr>
              <w:t>s</w:t>
            </w:r>
          </w:p>
        </w:tc>
      </w:tr>
    </w:tbl>
    <w:p w14:paraId="48AD4601" w14:textId="77777777" w:rsidR="00F87DE9" w:rsidRPr="000C707B" w:rsidRDefault="00F87DE9" w:rsidP="00F87DE9">
      <w:pPr>
        <w:rPr>
          <w:rFonts w:eastAsia="Calibri"/>
          <w:b/>
          <w:bCs/>
          <w:i/>
          <w:lang w:eastAsia="vi-VN"/>
        </w:rPr>
      </w:pPr>
      <w:r w:rsidRPr="000C707B">
        <w:rPr>
          <w:rFonts w:eastAsia="Calibri"/>
          <w:b/>
          <w:bCs/>
          <w:i/>
          <w:lang w:eastAsia="vi-VN"/>
        </w:rPr>
        <w:t xml:space="preserve">Mark the letter A, B, C or D that differs from the other three in the position of primary stress </w:t>
      </w:r>
    </w:p>
    <w:tbl>
      <w:tblPr>
        <w:tblW w:w="0" w:type="auto"/>
        <w:tblLook w:val="04A0" w:firstRow="1" w:lastRow="0" w:firstColumn="1" w:lastColumn="0" w:noHBand="0" w:noVBand="1"/>
      </w:tblPr>
      <w:tblGrid>
        <w:gridCol w:w="2220"/>
        <w:gridCol w:w="2298"/>
        <w:gridCol w:w="2308"/>
        <w:gridCol w:w="2246"/>
      </w:tblGrid>
      <w:tr w:rsidR="00F87DE9" w:rsidRPr="000C707B" w14:paraId="43CB5762" w14:textId="77777777" w:rsidTr="00E26FAF">
        <w:tc>
          <w:tcPr>
            <w:tcW w:w="2760" w:type="dxa"/>
          </w:tcPr>
          <w:p w14:paraId="3A635E8B" w14:textId="77777777" w:rsidR="00F87DE9" w:rsidRPr="000C707B" w:rsidRDefault="00F87DE9" w:rsidP="00E26FAF">
            <w:pPr>
              <w:rPr>
                <w:rFonts w:eastAsia="Calibri"/>
              </w:rPr>
            </w:pPr>
            <w:r w:rsidRPr="000C707B">
              <w:rPr>
                <w:rFonts w:eastAsia="Calibri"/>
                <w:b/>
              </w:rPr>
              <w:t>6</w:t>
            </w:r>
            <w:r w:rsidRPr="000C707B">
              <w:rPr>
                <w:rFonts w:eastAsia="Calibri"/>
                <w:lang w:eastAsia="vi-VN"/>
              </w:rPr>
              <w:t>. A. invite</w:t>
            </w:r>
          </w:p>
          <w:p w14:paraId="112ECD98" w14:textId="77777777" w:rsidR="00F87DE9" w:rsidRPr="000C707B" w:rsidRDefault="00F87DE9" w:rsidP="00E26FAF">
            <w:pPr>
              <w:rPr>
                <w:rFonts w:eastAsia="Calibri"/>
              </w:rPr>
            </w:pPr>
            <w:r w:rsidRPr="000C707B">
              <w:rPr>
                <w:rFonts w:eastAsia="Calibri"/>
                <w:b/>
              </w:rPr>
              <w:t>7</w:t>
            </w:r>
            <w:r w:rsidRPr="000C707B">
              <w:rPr>
                <w:rFonts w:eastAsia="Calibri"/>
                <w:lang w:eastAsia="vi-VN"/>
              </w:rPr>
              <w:t xml:space="preserve">. </w:t>
            </w:r>
            <w:r w:rsidRPr="000C707B">
              <w:rPr>
                <w:rFonts w:eastAsia="Calibri"/>
                <w:iCs/>
                <w:lang w:eastAsia="vi-VN"/>
              </w:rPr>
              <w:t xml:space="preserve">A. wooden      </w:t>
            </w:r>
          </w:p>
        </w:tc>
        <w:tc>
          <w:tcPr>
            <w:tcW w:w="2760" w:type="dxa"/>
          </w:tcPr>
          <w:p w14:paraId="4B92048E" w14:textId="77777777" w:rsidR="00F87DE9" w:rsidRPr="000C707B" w:rsidRDefault="00F87DE9" w:rsidP="00E26FAF">
            <w:pPr>
              <w:rPr>
                <w:rFonts w:eastAsia="Calibri"/>
              </w:rPr>
            </w:pPr>
            <w:r w:rsidRPr="000C707B">
              <w:rPr>
                <w:rFonts w:eastAsia="Calibri"/>
                <w:lang w:eastAsia="vi-VN"/>
              </w:rPr>
              <w:t xml:space="preserve">B. computer </w:t>
            </w:r>
          </w:p>
          <w:p w14:paraId="3BC5883D" w14:textId="77777777" w:rsidR="00F87DE9" w:rsidRPr="000C707B" w:rsidRDefault="00F87DE9" w:rsidP="00E26FAF">
            <w:pPr>
              <w:rPr>
                <w:rFonts w:eastAsia="Calibri"/>
              </w:rPr>
            </w:pPr>
            <w:r w:rsidRPr="000C707B">
              <w:rPr>
                <w:rFonts w:eastAsia="Calibri"/>
                <w:lang w:eastAsia="vi-VN"/>
              </w:rPr>
              <w:t>B. communal</w:t>
            </w:r>
          </w:p>
        </w:tc>
        <w:tc>
          <w:tcPr>
            <w:tcW w:w="2761" w:type="dxa"/>
          </w:tcPr>
          <w:p w14:paraId="24085F08" w14:textId="77777777" w:rsidR="00F87DE9" w:rsidRPr="000C707B" w:rsidRDefault="00F87DE9" w:rsidP="00E26FAF">
            <w:pPr>
              <w:rPr>
                <w:rFonts w:eastAsia="Calibri"/>
              </w:rPr>
            </w:pPr>
            <w:r w:rsidRPr="000C707B">
              <w:rPr>
                <w:rFonts w:eastAsia="Calibri"/>
                <w:lang w:eastAsia="vi-VN"/>
              </w:rPr>
              <w:t>C.minority</w:t>
            </w:r>
          </w:p>
          <w:p w14:paraId="70328BB2" w14:textId="77777777" w:rsidR="00F87DE9" w:rsidRPr="000C707B" w:rsidRDefault="00F87DE9" w:rsidP="00E26FAF">
            <w:pPr>
              <w:rPr>
                <w:rFonts w:eastAsia="Calibri"/>
              </w:rPr>
            </w:pPr>
            <w:r w:rsidRPr="000C707B">
              <w:rPr>
                <w:rFonts w:eastAsia="Calibri"/>
                <w:lang w:eastAsia="vi-VN"/>
              </w:rPr>
              <w:t xml:space="preserve">C.ethnic  </w:t>
            </w:r>
          </w:p>
        </w:tc>
        <w:tc>
          <w:tcPr>
            <w:tcW w:w="2761" w:type="dxa"/>
          </w:tcPr>
          <w:p w14:paraId="5E262B0A" w14:textId="77777777" w:rsidR="00F87DE9" w:rsidRPr="000C707B" w:rsidRDefault="00F87DE9" w:rsidP="00E26FAF">
            <w:pPr>
              <w:rPr>
                <w:rFonts w:eastAsia="Calibri"/>
              </w:rPr>
            </w:pPr>
            <w:r w:rsidRPr="000C707B">
              <w:rPr>
                <w:rFonts w:eastAsia="Calibri"/>
                <w:iCs/>
                <w:lang w:eastAsia="vi-VN"/>
              </w:rPr>
              <w:t>D. highland</w:t>
            </w:r>
          </w:p>
          <w:p w14:paraId="794E16BD" w14:textId="77777777" w:rsidR="00F87DE9" w:rsidRPr="000C707B" w:rsidRDefault="00F87DE9" w:rsidP="00E26FAF">
            <w:pPr>
              <w:rPr>
                <w:rFonts w:eastAsia="Calibri"/>
              </w:rPr>
            </w:pPr>
            <w:r w:rsidRPr="000C707B">
              <w:rPr>
                <w:rFonts w:eastAsia="Calibri"/>
                <w:lang w:eastAsia="vi-VN"/>
              </w:rPr>
              <w:t>D. famous</w:t>
            </w:r>
          </w:p>
        </w:tc>
      </w:tr>
    </w:tbl>
    <w:p w14:paraId="6AE414DA" w14:textId="77777777" w:rsidR="00F87DE9" w:rsidRPr="000C707B" w:rsidRDefault="00F87DE9" w:rsidP="00F87DE9">
      <w:pPr>
        <w:rPr>
          <w:rFonts w:eastAsia="Calibri"/>
          <w:b/>
          <w:i/>
        </w:rPr>
      </w:pPr>
      <w:r w:rsidRPr="000C707B">
        <w:rPr>
          <w:rFonts w:eastAsia="Calibri"/>
          <w:b/>
          <w:i/>
        </w:rPr>
        <w:t>Choose the letter A, B, C, D to indicate the correct answer to each of the following questions.</w:t>
      </w:r>
    </w:p>
    <w:p w14:paraId="4B00EF9F" w14:textId="77777777" w:rsidR="00F87DE9" w:rsidRPr="000C707B" w:rsidRDefault="00F87DE9" w:rsidP="00F87DE9">
      <w:pPr>
        <w:rPr>
          <w:rFonts w:eastAsia="Calibri"/>
        </w:rPr>
      </w:pPr>
      <w:r w:rsidRPr="000C707B">
        <w:rPr>
          <w:rFonts w:eastAsia="Calibri"/>
          <w:b/>
        </w:rPr>
        <w:t>8</w:t>
      </w:r>
      <w:r w:rsidRPr="000C707B">
        <w:rPr>
          <w:rFonts w:eastAsia="Calibri"/>
        </w:rPr>
        <w:t>.My aunt has _______tea plantation in Daklak.</w:t>
      </w:r>
    </w:p>
    <w:tbl>
      <w:tblPr>
        <w:tblW w:w="0" w:type="auto"/>
        <w:tblLook w:val="01E0" w:firstRow="1" w:lastRow="1" w:firstColumn="1" w:lastColumn="1" w:noHBand="0" w:noVBand="0"/>
      </w:tblPr>
      <w:tblGrid>
        <w:gridCol w:w="2256"/>
        <w:gridCol w:w="2291"/>
        <w:gridCol w:w="2249"/>
        <w:gridCol w:w="2276"/>
      </w:tblGrid>
      <w:tr w:rsidR="00F87DE9" w:rsidRPr="000C707B" w14:paraId="5D5DC9AC" w14:textId="77777777" w:rsidTr="00E26FAF">
        <w:tc>
          <w:tcPr>
            <w:tcW w:w="2682" w:type="dxa"/>
          </w:tcPr>
          <w:p w14:paraId="7DF58D7C" w14:textId="77777777" w:rsidR="00F87DE9" w:rsidRPr="000C707B" w:rsidRDefault="00F87DE9" w:rsidP="00E26FAF">
            <w:pPr>
              <w:rPr>
                <w:rFonts w:eastAsia="Calibri"/>
              </w:rPr>
            </w:pPr>
            <w:r w:rsidRPr="000C707B">
              <w:rPr>
                <w:rFonts w:eastAsia="Calibri"/>
              </w:rPr>
              <w:t>A.a few</w:t>
            </w:r>
          </w:p>
        </w:tc>
        <w:tc>
          <w:tcPr>
            <w:tcW w:w="2682" w:type="dxa"/>
          </w:tcPr>
          <w:p w14:paraId="5041CF5F" w14:textId="77777777" w:rsidR="00F87DE9" w:rsidRPr="000C707B" w:rsidRDefault="00F87DE9" w:rsidP="00E26FAF">
            <w:pPr>
              <w:rPr>
                <w:rFonts w:eastAsia="Calibri"/>
              </w:rPr>
            </w:pPr>
            <w:r w:rsidRPr="000C707B">
              <w:rPr>
                <w:rFonts w:eastAsia="Calibri"/>
              </w:rPr>
              <w:t>B. many</w:t>
            </w:r>
          </w:p>
        </w:tc>
        <w:tc>
          <w:tcPr>
            <w:tcW w:w="2682" w:type="dxa"/>
          </w:tcPr>
          <w:p w14:paraId="07BD5D23" w14:textId="77777777" w:rsidR="00F87DE9" w:rsidRPr="000C707B" w:rsidRDefault="00F87DE9" w:rsidP="00E26FAF">
            <w:pPr>
              <w:rPr>
                <w:rFonts w:eastAsia="Calibri"/>
              </w:rPr>
            </w:pPr>
            <w:r w:rsidRPr="000C707B">
              <w:rPr>
                <w:rFonts w:eastAsia="Calibri"/>
              </w:rPr>
              <w:t>C.a</w:t>
            </w:r>
          </w:p>
        </w:tc>
        <w:tc>
          <w:tcPr>
            <w:tcW w:w="2682" w:type="dxa"/>
          </w:tcPr>
          <w:p w14:paraId="06AAB13B" w14:textId="77777777" w:rsidR="00F87DE9" w:rsidRPr="000C707B" w:rsidRDefault="00F87DE9" w:rsidP="00E26FAF">
            <w:pPr>
              <w:rPr>
                <w:rFonts w:eastAsia="Calibri"/>
              </w:rPr>
            </w:pPr>
            <w:r w:rsidRPr="000C707B">
              <w:rPr>
                <w:rFonts w:eastAsia="Calibri"/>
              </w:rPr>
              <w:t>D.an</w:t>
            </w:r>
          </w:p>
        </w:tc>
      </w:tr>
    </w:tbl>
    <w:p w14:paraId="720EAFE3" w14:textId="77777777" w:rsidR="00F87DE9" w:rsidRPr="000C707B" w:rsidRDefault="00F87DE9" w:rsidP="00F87DE9">
      <w:pPr>
        <w:rPr>
          <w:rFonts w:eastAsia="Calibri"/>
        </w:rPr>
      </w:pPr>
      <w:r w:rsidRPr="000C707B">
        <w:rPr>
          <w:rFonts w:eastAsia="Calibri"/>
          <w:b/>
        </w:rPr>
        <w:t>9</w:t>
      </w:r>
      <w:r w:rsidRPr="000C707B">
        <w:rPr>
          <w:rFonts w:eastAsia="Calibri"/>
        </w:rPr>
        <w:t>.How ______ethnic groups live on the northern areas of Viet Nam?</w:t>
      </w:r>
    </w:p>
    <w:tbl>
      <w:tblPr>
        <w:tblW w:w="0" w:type="auto"/>
        <w:tblLook w:val="01E0" w:firstRow="1" w:lastRow="1" w:firstColumn="1" w:lastColumn="1" w:noHBand="0" w:noVBand="0"/>
      </w:tblPr>
      <w:tblGrid>
        <w:gridCol w:w="2291"/>
        <w:gridCol w:w="2263"/>
        <w:gridCol w:w="2227"/>
        <w:gridCol w:w="2291"/>
      </w:tblGrid>
      <w:tr w:rsidR="00F87DE9" w:rsidRPr="000C707B" w14:paraId="0B5D20EF" w14:textId="77777777" w:rsidTr="00E26FAF">
        <w:tc>
          <w:tcPr>
            <w:tcW w:w="2682" w:type="dxa"/>
          </w:tcPr>
          <w:p w14:paraId="387E8097" w14:textId="77777777" w:rsidR="00F87DE9" w:rsidRPr="000C707B" w:rsidRDefault="00F87DE9" w:rsidP="00E26FAF">
            <w:pPr>
              <w:rPr>
                <w:rFonts w:eastAsia="Calibri"/>
              </w:rPr>
            </w:pPr>
            <w:r w:rsidRPr="000C707B">
              <w:rPr>
                <w:rFonts w:eastAsia="Calibri"/>
              </w:rPr>
              <w:t>A.much</w:t>
            </w:r>
          </w:p>
        </w:tc>
        <w:tc>
          <w:tcPr>
            <w:tcW w:w="2682" w:type="dxa"/>
          </w:tcPr>
          <w:p w14:paraId="6817F4B3" w14:textId="77777777" w:rsidR="00F87DE9" w:rsidRPr="000C707B" w:rsidRDefault="00F87DE9" w:rsidP="00E26FAF">
            <w:pPr>
              <w:rPr>
                <w:rFonts w:eastAsia="Calibri"/>
              </w:rPr>
            </w:pPr>
            <w:r w:rsidRPr="000C707B">
              <w:rPr>
                <w:rFonts w:eastAsia="Calibri"/>
              </w:rPr>
              <w:t>B.long</w:t>
            </w:r>
          </w:p>
        </w:tc>
        <w:tc>
          <w:tcPr>
            <w:tcW w:w="2682" w:type="dxa"/>
          </w:tcPr>
          <w:p w14:paraId="7A135AAE" w14:textId="77777777" w:rsidR="00F87DE9" w:rsidRPr="000C707B" w:rsidRDefault="00F87DE9" w:rsidP="00E26FAF">
            <w:pPr>
              <w:rPr>
                <w:rFonts w:eastAsia="Calibri"/>
              </w:rPr>
            </w:pPr>
            <w:r w:rsidRPr="000C707B">
              <w:rPr>
                <w:rFonts w:eastAsia="Calibri"/>
              </w:rPr>
              <w:t>C.far</w:t>
            </w:r>
          </w:p>
        </w:tc>
        <w:tc>
          <w:tcPr>
            <w:tcW w:w="2682" w:type="dxa"/>
          </w:tcPr>
          <w:p w14:paraId="538AB561" w14:textId="77777777" w:rsidR="00F87DE9" w:rsidRPr="000C707B" w:rsidRDefault="00F87DE9" w:rsidP="00E26FAF">
            <w:pPr>
              <w:rPr>
                <w:rFonts w:eastAsia="Calibri"/>
              </w:rPr>
            </w:pPr>
            <w:r w:rsidRPr="000C707B">
              <w:rPr>
                <w:rFonts w:eastAsia="Calibri"/>
              </w:rPr>
              <w:t>D.many</w:t>
            </w:r>
          </w:p>
        </w:tc>
      </w:tr>
    </w:tbl>
    <w:p w14:paraId="0EC52A5F" w14:textId="77777777" w:rsidR="00F87DE9" w:rsidRPr="000C707B" w:rsidRDefault="00F87DE9" w:rsidP="00F87DE9">
      <w:pPr>
        <w:rPr>
          <w:rFonts w:eastAsia="Calibri"/>
        </w:rPr>
      </w:pPr>
      <w:r w:rsidRPr="000C707B">
        <w:rPr>
          <w:rFonts w:eastAsia="Calibri"/>
          <w:b/>
        </w:rPr>
        <w:lastRenderedPageBreak/>
        <w:t>10</w:t>
      </w:r>
      <w:r w:rsidRPr="000C707B">
        <w:rPr>
          <w:rFonts w:eastAsia="Calibri"/>
        </w:rPr>
        <w:t>.______is the Keo Pagoda Festival?</w:t>
      </w:r>
    </w:p>
    <w:tbl>
      <w:tblPr>
        <w:tblW w:w="0" w:type="auto"/>
        <w:tblLook w:val="01E0" w:firstRow="1" w:lastRow="1" w:firstColumn="1" w:lastColumn="1" w:noHBand="0" w:noVBand="0"/>
      </w:tblPr>
      <w:tblGrid>
        <w:gridCol w:w="2285"/>
        <w:gridCol w:w="2270"/>
        <w:gridCol w:w="2257"/>
        <w:gridCol w:w="2260"/>
      </w:tblGrid>
      <w:tr w:rsidR="00F87DE9" w:rsidRPr="000C707B" w14:paraId="723B2794" w14:textId="77777777" w:rsidTr="00E26FAF">
        <w:tc>
          <w:tcPr>
            <w:tcW w:w="2682" w:type="dxa"/>
          </w:tcPr>
          <w:p w14:paraId="3CF7452B" w14:textId="77777777" w:rsidR="00F87DE9" w:rsidRPr="000C707B" w:rsidRDefault="00F87DE9" w:rsidP="00E26FAF">
            <w:pPr>
              <w:rPr>
                <w:rFonts w:eastAsia="Calibri"/>
              </w:rPr>
            </w:pPr>
            <w:r w:rsidRPr="000C707B">
              <w:rPr>
                <w:rFonts w:eastAsia="Calibri"/>
              </w:rPr>
              <w:t>A.When</w:t>
            </w:r>
          </w:p>
        </w:tc>
        <w:tc>
          <w:tcPr>
            <w:tcW w:w="2682" w:type="dxa"/>
          </w:tcPr>
          <w:p w14:paraId="75256779" w14:textId="77777777" w:rsidR="00F87DE9" w:rsidRPr="000C707B" w:rsidRDefault="00F87DE9" w:rsidP="00E26FAF">
            <w:pPr>
              <w:rPr>
                <w:rFonts w:eastAsia="Calibri"/>
              </w:rPr>
            </w:pPr>
            <w:r w:rsidRPr="000C707B">
              <w:rPr>
                <w:rFonts w:eastAsia="Calibri"/>
              </w:rPr>
              <w:t>B.What</w:t>
            </w:r>
          </w:p>
        </w:tc>
        <w:tc>
          <w:tcPr>
            <w:tcW w:w="2682" w:type="dxa"/>
          </w:tcPr>
          <w:p w14:paraId="36FF7987" w14:textId="77777777" w:rsidR="00F87DE9" w:rsidRPr="000C707B" w:rsidRDefault="00F87DE9" w:rsidP="00E26FAF">
            <w:pPr>
              <w:rPr>
                <w:rFonts w:eastAsia="Calibri"/>
              </w:rPr>
            </w:pPr>
            <w:r w:rsidRPr="000C707B">
              <w:rPr>
                <w:rFonts w:eastAsia="Calibri"/>
              </w:rPr>
              <w:t>C.Who</w:t>
            </w:r>
          </w:p>
        </w:tc>
        <w:tc>
          <w:tcPr>
            <w:tcW w:w="2682" w:type="dxa"/>
          </w:tcPr>
          <w:p w14:paraId="01E61187" w14:textId="77777777" w:rsidR="00F87DE9" w:rsidRPr="000C707B" w:rsidRDefault="00F87DE9" w:rsidP="00E26FAF">
            <w:pPr>
              <w:rPr>
                <w:rFonts w:eastAsia="Calibri"/>
              </w:rPr>
            </w:pPr>
            <w:r w:rsidRPr="000C707B">
              <w:rPr>
                <w:rFonts w:eastAsia="Calibri"/>
              </w:rPr>
              <w:t>D.How many</w:t>
            </w:r>
          </w:p>
        </w:tc>
      </w:tr>
    </w:tbl>
    <w:p w14:paraId="626A5A2B" w14:textId="77777777" w:rsidR="00F87DE9" w:rsidRPr="000C707B" w:rsidRDefault="00F87DE9" w:rsidP="00F87DE9">
      <w:pPr>
        <w:rPr>
          <w:rFonts w:eastAsia="Calibri"/>
        </w:rPr>
      </w:pPr>
      <w:r w:rsidRPr="000C707B">
        <w:rPr>
          <w:rFonts w:eastAsia="Calibri"/>
          <w:b/>
        </w:rPr>
        <w:t>11</w:t>
      </w:r>
      <w:r w:rsidRPr="000C707B">
        <w:rPr>
          <w:rFonts w:eastAsia="Calibri"/>
        </w:rPr>
        <w:t xml:space="preserve">. Mr Buong drove very _________than he does now.   </w:t>
      </w:r>
    </w:p>
    <w:tbl>
      <w:tblPr>
        <w:tblW w:w="0" w:type="auto"/>
        <w:tblLook w:val="01E0" w:firstRow="1" w:lastRow="1" w:firstColumn="1" w:lastColumn="1" w:noHBand="0" w:noVBand="0"/>
      </w:tblPr>
      <w:tblGrid>
        <w:gridCol w:w="2249"/>
        <w:gridCol w:w="2282"/>
        <w:gridCol w:w="2259"/>
        <w:gridCol w:w="2282"/>
      </w:tblGrid>
      <w:tr w:rsidR="00F87DE9" w:rsidRPr="000C707B" w14:paraId="7CFCE761" w14:textId="77777777" w:rsidTr="00E26FAF">
        <w:tc>
          <w:tcPr>
            <w:tcW w:w="2682" w:type="dxa"/>
          </w:tcPr>
          <w:p w14:paraId="251208B4" w14:textId="77777777" w:rsidR="00F87DE9" w:rsidRPr="000C707B" w:rsidRDefault="00F87DE9" w:rsidP="00E26FAF">
            <w:pPr>
              <w:rPr>
                <w:rFonts w:eastAsia="Calibri"/>
              </w:rPr>
            </w:pPr>
            <w:r w:rsidRPr="000C707B">
              <w:rPr>
                <w:rFonts w:eastAsia="Calibri"/>
              </w:rPr>
              <w:t>A.more careful</w:t>
            </w:r>
          </w:p>
        </w:tc>
        <w:tc>
          <w:tcPr>
            <w:tcW w:w="2682" w:type="dxa"/>
          </w:tcPr>
          <w:p w14:paraId="3FE49624" w14:textId="77777777" w:rsidR="00F87DE9" w:rsidRPr="000C707B" w:rsidRDefault="00F87DE9" w:rsidP="00E26FAF">
            <w:pPr>
              <w:rPr>
                <w:rFonts w:eastAsia="Calibri"/>
              </w:rPr>
            </w:pPr>
            <w:r w:rsidRPr="000C707B">
              <w:rPr>
                <w:rFonts w:eastAsia="Calibri"/>
              </w:rPr>
              <w:t>B. carefully</w:t>
            </w:r>
          </w:p>
        </w:tc>
        <w:tc>
          <w:tcPr>
            <w:tcW w:w="2682" w:type="dxa"/>
          </w:tcPr>
          <w:p w14:paraId="3F60B81F" w14:textId="77777777" w:rsidR="00F87DE9" w:rsidRPr="000C707B" w:rsidRDefault="00F87DE9" w:rsidP="00E26FAF">
            <w:pPr>
              <w:rPr>
                <w:rFonts w:eastAsia="Calibri"/>
              </w:rPr>
            </w:pPr>
            <w:r w:rsidRPr="000C707B">
              <w:rPr>
                <w:rFonts w:eastAsia="Calibri"/>
              </w:rPr>
              <w:t>C. careless</w:t>
            </w:r>
          </w:p>
        </w:tc>
        <w:tc>
          <w:tcPr>
            <w:tcW w:w="2682" w:type="dxa"/>
          </w:tcPr>
          <w:p w14:paraId="7C845D51" w14:textId="77777777" w:rsidR="00F87DE9" w:rsidRPr="000C707B" w:rsidRDefault="00F87DE9" w:rsidP="00E26FAF">
            <w:pPr>
              <w:rPr>
                <w:rFonts w:eastAsia="Calibri"/>
              </w:rPr>
            </w:pPr>
            <w:r w:rsidRPr="000C707B">
              <w:rPr>
                <w:rFonts w:eastAsia="Calibri"/>
              </w:rPr>
              <w:t>D.more carefully</w:t>
            </w:r>
          </w:p>
        </w:tc>
      </w:tr>
    </w:tbl>
    <w:p w14:paraId="0D45774B" w14:textId="77777777" w:rsidR="00F87DE9" w:rsidRPr="000C707B" w:rsidRDefault="00F87DE9" w:rsidP="00F87DE9">
      <w:pPr>
        <w:rPr>
          <w:rFonts w:eastAsia="Calibri"/>
        </w:rPr>
      </w:pPr>
      <w:r w:rsidRPr="000C707B">
        <w:rPr>
          <w:rFonts w:eastAsia="Calibri"/>
          <w:b/>
        </w:rPr>
        <w:t>12</w:t>
      </w:r>
      <w:r w:rsidRPr="000C707B">
        <w:rPr>
          <w:rFonts w:eastAsia="Calibri"/>
        </w:rPr>
        <w:t>. It took me quite along time to ________ these glasses.</w:t>
      </w:r>
    </w:p>
    <w:tbl>
      <w:tblPr>
        <w:tblW w:w="0" w:type="auto"/>
        <w:tblLook w:val="01E0" w:firstRow="1" w:lastRow="1" w:firstColumn="1" w:lastColumn="1" w:noHBand="0" w:noVBand="0"/>
      </w:tblPr>
      <w:tblGrid>
        <w:gridCol w:w="2234"/>
        <w:gridCol w:w="2302"/>
        <w:gridCol w:w="2302"/>
        <w:gridCol w:w="2234"/>
      </w:tblGrid>
      <w:tr w:rsidR="00F87DE9" w:rsidRPr="000C707B" w14:paraId="43CB634D" w14:textId="77777777" w:rsidTr="00E26FAF">
        <w:tc>
          <w:tcPr>
            <w:tcW w:w="2682" w:type="dxa"/>
          </w:tcPr>
          <w:p w14:paraId="3CFE1FE2" w14:textId="77777777" w:rsidR="00F87DE9" w:rsidRPr="000C707B" w:rsidRDefault="00F87DE9" w:rsidP="00E26FAF">
            <w:pPr>
              <w:rPr>
                <w:rFonts w:eastAsia="Calibri"/>
              </w:rPr>
            </w:pPr>
            <w:r w:rsidRPr="000C707B">
              <w:rPr>
                <w:rFonts w:eastAsia="Calibri"/>
              </w:rPr>
              <w:t>A.to wear</w:t>
            </w:r>
          </w:p>
        </w:tc>
        <w:tc>
          <w:tcPr>
            <w:tcW w:w="2682" w:type="dxa"/>
          </w:tcPr>
          <w:p w14:paraId="7C19FE4F" w14:textId="77777777" w:rsidR="00F87DE9" w:rsidRPr="000C707B" w:rsidRDefault="00F87DE9" w:rsidP="00E26FAF">
            <w:pPr>
              <w:rPr>
                <w:rFonts w:eastAsia="Calibri"/>
              </w:rPr>
            </w:pPr>
            <w:r w:rsidRPr="000C707B">
              <w:rPr>
                <w:rFonts w:eastAsia="Calibri"/>
              </w:rPr>
              <w:t xml:space="preserve">B. wearing </w:t>
            </w:r>
          </w:p>
        </w:tc>
        <w:tc>
          <w:tcPr>
            <w:tcW w:w="2682" w:type="dxa"/>
          </w:tcPr>
          <w:p w14:paraId="0C3E1B68" w14:textId="77777777" w:rsidR="00F87DE9" w:rsidRPr="000C707B" w:rsidRDefault="00F87DE9" w:rsidP="00E26FAF">
            <w:pPr>
              <w:rPr>
                <w:rFonts w:eastAsia="Calibri"/>
              </w:rPr>
            </w:pPr>
            <w:r w:rsidRPr="000C707B">
              <w:rPr>
                <w:rFonts w:eastAsia="Calibri"/>
              </w:rPr>
              <w:t>C.to wearing</w:t>
            </w:r>
          </w:p>
        </w:tc>
        <w:tc>
          <w:tcPr>
            <w:tcW w:w="2682" w:type="dxa"/>
          </w:tcPr>
          <w:p w14:paraId="45AE1E40" w14:textId="77777777" w:rsidR="00F87DE9" w:rsidRPr="000C707B" w:rsidRDefault="00F87DE9" w:rsidP="00E26FAF">
            <w:pPr>
              <w:rPr>
                <w:rFonts w:eastAsia="Calibri"/>
              </w:rPr>
            </w:pPr>
            <w:r w:rsidRPr="000C707B">
              <w:rPr>
                <w:rFonts w:eastAsia="Calibri"/>
              </w:rPr>
              <w:t>D. wear</w:t>
            </w:r>
          </w:p>
        </w:tc>
      </w:tr>
    </w:tbl>
    <w:p w14:paraId="6CAD69F2" w14:textId="77777777" w:rsidR="00F87DE9" w:rsidRPr="000C707B" w:rsidRDefault="00F87DE9" w:rsidP="00F87DE9">
      <w:pPr>
        <w:rPr>
          <w:rFonts w:eastAsia="Calibri"/>
        </w:rPr>
      </w:pPr>
      <w:r w:rsidRPr="000C707B">
        <w:rPr>
          <w:rFonts w:eastAsia="Calibri"/>
          <w:b/>
        </w:rPr>
        <w:t>13</w:t>
      </w:r>
      <w:r w:rsidRPr="000C707B">
        <w:rPr>
          <w:rFonts w:eastAsia="Calibri"/>
        </w:rPr>
        <w:t>.I suggest __________ harder on your pronunciation .</w:t>
      </w:r>
    </w:p>
    <w:tbl>
      <w:tblPr>
        <w:tblW w:w="0" w:type="auto"/>
        <w:tblLook w:val="01E0" w:firstRow="1" w:lastRow="1" w:firstColumn="1" w:lastColumn="1" w:noHBand="0" w:noVBand="0"/>
      </w:tblPr>
      <w:tblGrid>
        <w:gridCol w:w="2321"/>
        <w:gridCol w:w="2221"/>
        <w:gridCol w:w="2277"/>
        <w:gridCol w:w="2253"/>
      </w:tblGrid>
      <w:tr w:rsidR="00F87DE9" w:rsidRPr="000C707B" w14:paraId="72A05268" w14:textId="77777777" w:rsidTr="00E26FAF">
        <w:tc>
          <w:tcPr>
            <w:tcW w:w="2682" w:type="dxa"/>
          </w:tcPr>
          <w:p w14:paraId="53C6551C" w14:textId="77777777" w:rsidR="00F87DE9" w:rsidRPr="000C707B" w:rsidRDefault="00F87DE9" w:rsidP="00E26FAF">
            <w:pPr>
              <w:rPr>
                <w:rFonts w:eastAsia="Calibri"/>
              </w:rPr>
            </w:pPr>
            <w:r w:rsidRPr="000C707B">
              <w:rPr>
                <w:rFonts w:eastAsia="Calibri"/>
              </w:rPr>
              <w:t>A.working</w:t>
            </w:r>
          </w:p>
        </w:tc>
        <w:tc>
          <w:tcPr>
            <w:tcW w:w="2682" w:type="dxa"/>
          </w:tcPr>
          <w:p w14:paraId="7ABBF819" w14:textId="77777777" w:rsidR="00F87DE9" w:rsidRPr="000C707B" w:rsidRDefault="00F87DE9" w:rsidP="00E26FAF">
            <w:pPr>
              <w:rPr>
                <w:rFonts w:eastAsia="Calibri"/>
              </w:rPr>
            </w:pPr>
            <w:r w:rsidRPr="000C707B">
              <w:rPr>
                <w:rFonts w:eastAsia="Calibri"/>
              </w:rPr>
              <w:t>B. should work</w:t>
            </w:r>
          </w:p>
        </w:tc>
        <w:tc>
          <w:tcPr>
            <w:tcW w:w="2682" w:type="dxa"/>
          </w:tcPr>
          <w:p w14:paraId="1829CAA0" w14:textId="77777777" w:rsidR="00F87DE9" w:rsidRPr="000C707B" w:rsidRDefault="00F87DE9" w:rsidP="00E26FAF">
            <w:pPr>
              <w:rPr>
                <w:rFonts w:eastAsia="Calibri"/>
              </w:rPr>
            </w:pPr>
            <w:r w:rsidRPr="000C707B">
              <w:rPr>
                <w:rFonts w:eastAsia="Calibri"/>
              </w:rPr>
              <w:t>C.should</w:t>
            </w:r>
            <w:r w:rsidRPr="000C707B">
              <w:rPr>
                <w:rFonts w:eastAsia="Calibri"/>
              </w:rPr>
              <w:tab/>
            </w:r>
          </w:p>
        </w:tc>
        <w:tc>
          <w:tcPr>
            <w:tcW w:w="2682" w:type="dxa"/>
          </w:tcPr>
          <w:p w14:paraId="164F1333" w14:textId="77777777" w:rsidR="00F87DE9" w:rsidRPr="000C707B" w:rsidRDefault="00F87DE9" w:rsidP="00E26FAF">
            <w:pPr>
              <w:rPr>
                <w:rFonts w:eastAsia="Calibri"/>
              </w:rPr>
            </w:pPr>
            <w:r w:rsidRPr="000C707B">
              <w:rPr>
                <w:rFonts w:eastAsia="Calibri"/>
              </w:rPr>
              <w:t>D.could work</w:t>
            </w:r>
          </w:p>
        </w:tc>
      </w:tr>
    </w:tbl>
    <w:p w14:paraId="0B86598B" w14:textId="77777777" w:rsidR="00F87DE9" w:rsidRPr="000C707B" w:rsidRDefault="00F87DE9" w:rsidP="00F87DE9">
      <w:pPr>
        <w:rPr>
          <w:rFonts w:eastAsia="Calibri"/>
          <w:b/>
        </w:rPr>
      </w:pPr>
      <w:r w:rsidRPr="000C707B">
        <w:rPr>
          <w:rFonts w:eastAsia="Calibri"/>
          <w:b/>
        </w:rPr>
        <w:t>14</w:t>
      </w:r>
      <w:r w:rsidRPr="000C707B">
        <w:rPr>
          <w:rFonts w:eastAsia="Calibri"/>
        </w:rPr>
        <w:t>. _______tall is an average model?</w:t>
      </w:r>
    </w:p>
    <w:tbl>
      <w:tblPr>
        <w:tblW w:w="0" w:type="auto"/>
        <w:tblLook w:val="01E0" w:firstRow="1" w:lastRow="1" w:firstColumn="1" w:lastColumn="1" w:noHBand="0" w:noVBand="0"/>
      </w:tblPr>
      <w:tblGrid>
        <w:gridCol w:w="2269"/>
        <w:gridCol w:w="2294"/>
        <w:gridCol w:w="2253"/>
        <w:gridCol w:w="2256"/>
      </w:tblGrid>
      <w:tr w:rsidR="00F87DE9" w:rsidRPr="000C707B" w14:paraId="24CE3EB8" w14:textId="77777777" w:rsidTr="00E26FAF">
        <w:tc>
          <w:tcPr>
            <w:tcW w:w="2682" w:type="dxa"/>
          </w:tcPr>
          <w:p w14:paraId="3C25E36B" w14:textId="77777777" w:rsidR="00F87DE9" w:rsidRPr="000C707B" w:rsidRDefault="00F87DE9" w:rsidP="00E26FAF">
            <w:pPr>
              <w:rPr>
                <w:rFonts w:eastAsia="Calibri"/>
              </w:rPr>
            </w:pPr>
            <w:r w:rsidRPr="000C707B">
              <w:rPr>
                <w:rFonts w:eastAsia="Calibri"/>
              </w:rPr>
              <w:t>A.What</w:t>
            </w:r>
          </w:p>
        </w:tc>
        <w:tc>
          <w:tcPr>
            <w:tcW w:w="2682" w:type="dxa"/>
          </w:tcPr>
          <w:p w14:paraId="14924303" w14:textId="77777777" w:rsidR="00F87DE9" w:rsidRPr="000C707B" w:rsidRDefault="00F87DE9" w:rsidP="00E26FAF">
            <w:pPr>
              <w:rPr>
                <w:rFonts w:eastAsia="Calibri"/>
              </w:rPr>
            </w:pPr>
            <w:r w:rsidRPr="000C707B">
              <w:rPr>
                <w:rFonts w:eastAsia="Calibri"/>
              </w:rPr>
              <w:t>B.Where</w:t>
            </w:r>
          </w:p>
        </w:tc>
        <w:tc>
          <w:tcPr>
            <w:tcW w:w="2682" w:type="dxa"/>
          </w:tcPr>
          <w:p w14:paraId="4A2173F9" w14:textId="77777777" w:rsidR="00F87DE9" w:rsidRPr="000C707B" w:rsidRDefault="00F87DE9" w:rsidP="00E26FAF">
            <w:pPr>
              <w:rPr>
                <w:rFonts w:eastAsia="Calibri"/>
              </w:rPr>
            </w:pPr>
            <w:r w:rsidRPr="000C707B">
              <w:rPr>
                <w:rFonts w:eastAsia="Calibri"/>
              </w:rPr>
              <w:t>C.How</w:t>
            </w:r>
          </w:p>
        </w:tc>
        <w:tc>
          <w:tcPr>
            <w:tcW w:w="2682" w:type="dxa"/>
          </w:tcPr>
          <w:p w14:paraId="006B05E8" w14:textId="77777777" w:rsidR="00F87DE9" w:rsidRPr="000C707B" w:rsidRDefault="00F87DE9" w:rsidP="00E26FAF">
            <w:pPr>
              <w:rPr>
                <w:rFonts w:eastAsia="Calibri"/>
              </w:rPr>
            </w:pPr>
            <w:r w:rsidRPr="000C707B">
              <w:rPr>
                <w:rFonts w:eastAsia="Calibri"/>
              </w:rPr>
              <w:t>D.How much</w:t>
            </w:r>
          </w:p>
        </w:tc>
      </w:tr>
    </w:tbl>
    <w:p w14:paraId="1748DD7B" w14:textId="77777777" w:rsidR="00F87DE9" w:rsidRPr="000C707B" w:rsidRDefault="00F87DE9" w:rsidP="00F87DE9">
      <w:pPr>
        <w:rPr>
          <w:rFonts w:eastAsia="Calibri"/>
        </w:rPr>
      </w:pPr>
      <w:r w:rsidRPr="000C707B">
        <w:rPr>
          <w:rFonts w:eastAsia="Calibri"/>
          <w:b/>
        </w:rPr>
        <w:t>15</w:t>
      </w:r>
      <w:r w:rsidRPr="000C707B">
        <w:rPr>
          <w:rFonts w:eastAsia="Calibri"/>
        </w:rPr>
        <w:t>.Mr Buong should add _______more salt to your noodles.It is more delicious.</w:t>
      </w:r>
    </w:p>
    <w:tbl>
      <w:tblPr>
        <w:tblW w:w="0" w:type="auto"/>
        <w:tblLook w:val="01E0" w:firstRow="1" w:lastRow="1" w:firstColumn="1" w:lastColumn="1" w:noHBand="0" w:noVBand="0"/>
      </w:tblPr>
      <w:tblGrid>
        <w:gridCol w:w="2309"/>
        <w:gridCol w:w="2305"/>
        <w:gridCol w:w="2218"/>
        <w:gridCol w:w="2240"/>
      </w:tblGrid>
      <w:tr w:rsidR="00F87DE9" w:rsidRPr="000C707B" w14:paraId="19511CC4" w14:textId="77777777" w:rsidTr="00E26FAF">
        <w:tc>
          <w:tcPr>
            <w:tcW w:w="2682" w:type="dxa"/>
          </w:tcPr>
          <w:p w14:paraId="61658558" w14:textId="77777777" w:rsidR="00F87DE9" w:rsidRPr="000C707B" w:rsidRDefault="00F87DE9" w:rsidP="00E26FAF">
            <w:pPr>
              <w:rPr>
                <w:rFonts w:eastAsia="Calibri"/>
              </w:rPr>
            </w:pPr>
            <w:r w:rsidRPr="000C707B">
              <w:rPr>
                <w:rFonts w:eastAsia="Calibri"/>
              </w:rPr>
              <w:t>A.many</w:t>
            </w:r>
          </w:p>
        </w:tc>
        <w:tc>
          <w:tcPr>
            <w:tcW w:w="2682" w:type="dxa"/>
          </w:tcPr>
          <w:p w14:paraId="0EB9785F" w14:textId="77777777" w:rsidR="00F87DE9" w:rsidRPr="000C707B" w:rsidRDefault="00F87DE9" w:rsidP="00E26FAF">
            <w:pPr>
              <w:rPr>
                <w:rFonts w:eastAsia="Calibri"/>
              </w:rPr>
            </w:pPr>
            <w:r w:rsidRPr="000C707B">
              <w:rPr>
                <w:rFonts w:eastAsia="Calibri"/>
              </w:rPr>
              <w:t>B.much</w:t>
            </w:r>
          </w:p>
        </w:tc>
        <w:tc>
          <w:tcPr>
            <w:tcW w:w="2682" w:type="dxa"/>
          </w:tcPr>
          <w:p w14:paraId="7C4B85D0" w14:textId="77777777" w:rsidR="00F87DE9" w:rsidRPr="000C707B" w:rsidRDefault="00F87DE9" w:rsidP="00E26FAF">
            <w:pPr>
              <w:rPr>
                <w:rFonts w:eastAsia="Calibri"/>
              </w:rPr>
            </w:pPr>
            <w:r w:rsidRPr="000C707B">
              <w:rPr>
                <w:rFonts w:eastAsia="Calibri"/>
              </w:rPr>
              <w:t>C.a few</w:t>
            </w:r>
          </w:p>
        </w:tc>
        <w:tc>
          <w:tcPr>
            <w:tcW w:w="2682" w:type="dxa"/>
          </w:tcPr>
          <w:p w14:paraId="78596A54" w14:textId="77777777" w:rsidR="00F87DE9" w:rsidRPr="000C707B" w:rsidRDefault="00F87DE9" w:rsidP="00E26FAF">
            <w:pPr>
              <w:rPr>
                <w:rFonts w:eastAsia="Calibri"/>
              </w:rPr>
            </w:pPr>
            <w:r w:rsidRPr="000C707B">
              <w:rPr>
                <w:rFonts w:eastAsia="Calibri"/>
              </w:rPr>
              <w:t>D.an</w:t>
            </w:r>
          </w:p>
        </w:tc>
      </w:tr>
    </w:tbl>
    <w:p w14:paraId="57C9559B" w14:textId="77777777" w:rsidR="00F87DE9" w:rsidRPr="000C707B" w:rsidRDefault="00F87DE9" w:rsidP="00F87DE9">
      <w:pPr>
        <w:rPr>
          <w:rFonts w:eastAsia="Calibri"/>
        </w:rPr>
      </w:pPr>
      <w:r w:rsidRPr="000C707B">
        <w:rPr>
          <w:rFonts w:eastAsia="Calibri"/>
          <w:b/>
        </w:rPr>
        <w:t>16</w:t>
      </w:r>
      <w:r w:rsidRPr="000C707B">
        <w:rPr>
          <w:rFonts w:eastAsia="Calibri"/>
        </w:rPr>
        <w:t>.We only see ______beautiful terraced fields here.</w:t>
      </w:r>
    </w:p>
    <w:tbl>
      <w:tblPr>
        <w:tblW w:w="0" w:type="auto"/>
        <w:tblLook w:val="01E0" w:firstRow="1" w:lastRow="1" w:firstColumn="1" w:lastColumn="1" w:noHBand="0" w:noVBand="0"/>
      </w:tblPr>
      <w:tblGrid>
        <w:gridCol w:w="2238"/>
        <w:gridCol w:w="2307"/>
        <w:gridCol w:w="2307"/>
        <w:gridCol w:w="2220"/>
      </w:tblGrid>
      <w:tr w:rsidR="00F87DE9" w:rsidRPr="000C707B" w14:paraId="3F32BD76" w14:textId="77777777" w:rsidTr="00E26FAF">
        <w:tc>
          <w:tcPr>
            <w:tcW w:w="2682" w:type="dxa"/>
          </w:tcPr>
          <w:p w14:paraId="61E6034F" w14:textId="77777777" w:rsidR="00F87DE9" w:rsidRPr="000C707B" w:rsidRDefault="00F87DE9" w:rsidP="00E26FAF">
            <w:pPr>
              <w:rPr>
                <w:rFonts w:eastAsia="Calibri"/>
              </w:rPr>
            </w:pPr>
            <w:r w:rsidRPr="000C707B">
              <w:rPr>
                <w:rFonts w:eastAsia="Calibri"/>
              </w:rPr>
              <w:t>A.a little</w:t>
            </w:r>
          </w:p>
        </w:tc>
        <w:tc>
          <w:tcPr>
            <w:tcW w:w="2682" w:type="dxa"/>
          </w:tcPr>
          <w:p w14:paraId="5019CC09" w14:textId="77777777" w:rsidR="00F87DE9" w:rsidRPr="000C707B" w:rsidRDefault="00F87DE9" w:rsidP="00E26FAF">
            <w:pPr>
              <w:rPr>
                <w:rFonts w:eastAsia="Calibri"/>
              </w:rPr>
            </w:pPr>
            <w:r w:rsidRPr="000C707B">
              <w:rPr>
                <w:rFonts w:eastAsia="Calibri"/>
              </w:rPr>
              <w:t>B.much</w:t>
            </w:r>
          </w:p>
        </w:tc>
        <w:tc>
          <w:tcPr>
            <w:tcW w:w="2682" w:type="dxa"/>
          </w:tcPr>
          <w:p w14:paraId="08B5430C" w14:textId="77777777" w:rsidR="00F87DE9" w:rsidRPr="000C707B" w:rsidRDefault="00F87DE9" w:rsidP="00E26FAF">
            <w:pPr>
              <w:rPr>
                <w:rFonts w:eastAsia="Calibri"/>
              </w:rPr>
            </w:pPr>
            <w:r w:rsidRPr="000C707B">
              <w:rPr>
                <w:rFonts w:eastAsia="Calibri"/>
              </w:rPr>
              <w:t>C.many</w:t>
            </w:r>
          </w:p>
        </w:tc>
        <w:tc>
          <w:tcPr>
            <w:tcW w:w="2682" w:type="dxa"/>
          </w:tcPr>
          <w:p w14:paraId="2CD9EBAB" w14:textId="77777777" w:rsidR="00F87DE9" w:rsidRPr="000C707B" w:rsidRDefault="00F87DE9" w:rsidP="00E26FAF">
            <w:pPr>
              <w:rPr>
                <w:rFonts w:eastAsia="Calibri"/>
              </w:rPr>
            </w:pPr>
            <w:r w:rsidRPr="000C707B">
              <w:rPr>
                <w:rFonts w:eastAsia="Calibri"/>
              </w:rPr>
              <w:t>D.a few</w:t>
            </w:r>
          </w:p>
        </w:tc>
      </w:tr>
    </w:tbl>
    <w:p w14:paraId="189B3681" w14:textId="77777777" w:rsidR="00F87DE9" w:rsidRPr="000C707B" w:rsidRDefault="00F87DE9" w:rsidP="00F87DE9">
      <w:pPr>
        <w:rPr>
          <w:rFonts w:eastAsia="Calibri"/>
        </w:rPr>
      </w:pPr>
      <w:r w:rsidRPr="000C707B">
        <w:rPr>
          <w:rFonts w:eastAsia="Calibri"/>
          <w:b/>
        </w:rPr>
        <w:t>17</w:t>
      </w:r>
      <w:r w:rsidRPr="000C707B">
        <w:rPr>
          <w:rFonts w:eastAsia="Calibri"/>
        </w:rPr>
        <w:t>.Mrs.Mi hopes__________ showers to save water .</w:t>
      </w:r>
    </w:p>
    <w:tbl>
      <w:tblPr>
        <w:tblW w:w="0" w:type="auto"/>
        <w:tblLook w:val="01E0" w:firstRow="1" w:lastRow="1" w:firstColumn="1" w:lastColumn="1" w:noHBand="0" w:noVBand="0"/>
      </w:tblPr>
      <w:tblGrid>
        <w:gridCol w:w="2321"/>
        <w:gridCol w:w="2190"/>
        <w:gridCol w:w="2269"/>
        <w:gridCol w:w="2292"/>
      </w:tblGrid>
      <w:tr w:rsidR="00F87DE9" w:rsidRPr="000C707B" w14:paraId="75209F95" w14:textId="77777777" w:rsidTr="00E26FAF">
        <w:tc>
          <w:tcPr>
            <w:tcW w:w="2682" w:type="dxa"/>
          </w:tcPr>
          <w:p w14:paraId="1586B627" w14:textId="77777777" w:rsidR="00F87DE9" w:rsidRPr="000C707B" w:rsidRDefault="00F87DE9" w:rsidP="00E26FAF">
            <w:pPr>
              <w:rPr>
                <w:rFonts w:eastAsia="Calibri"/>
              </w:rPr>
            </w:pPr>
            <w:r w:rsidRPr="000C707B">
              <w:rPr>
                <w:rFonts w:eastAsia="Calibri"/>
              </w:rPr>
              <w:t>A.making</w:t>
            </w:r>
          </w:p>
        </w:tc>
        <w:tc>
          <w:tcPr>
            <w:tcW w:w="2682" w:type="dxa"/>
          </w:tcPr>
          <w:p w14:paraId="6C06ADFD" w14:textId="77777777" w:rsidR="00F87DE9" w:rsidRPr="000C707B" w:rsidRDefault="00F87DE9" w:rsidP="00E26FAF">
            <w:pPr>
              <w:rPr>
                <w:rFonts w:eastAsia="Calibri"/>
              </w:rPr>
            </w:pPr>
            <w:r w:rsidRPr="000C707B">
              <w:rPr>
                <w:rFonts w:eastAsia="Calibri"/>
              </w:rPr>
              <w:t>B.to take</w:t>
            </w:r>
          </w:p>
        </w:tc>
        <w:tc>
          <w:tcPr>
            <w:tcW w:w="2682" w:type="dxa"/>
          </w:tcPr>
          <w:p w14:paraId="574DA91C" w14:textId="77777777" w:rsidR="00F87DE9" w:rsidRPr="000C707B" w:rsidRDefault="00F87DE9" w:rsidP="00E26FAF">
            <w:pPr>
              <w:rPr>
                <w:rFonts w:eastAsia="Calibri"/>
              </w:rPr>
            </w:pPr>
            <w:r w:rsidRPr="000C707B">
              <w:rPr>
                <w:rFonts w:eastAsia="Calibri"/>
              </w:rPr>
              <w:t>C.make</w:t>
            </w:r>
          </w:p>
        </w:tc>
        <w:tc>
          <w:tcPr>
            <w:tcW w:w="2682" w:type="dxa"/>
          </w:tcPr>
          <w:p w14:paraId="595D8E15" w14:textId="77777777" w:rsidR="00F87DE9" w:rsidRPr="000C707B" w:rsidRDefault="00F87DE9" w:rsidP="00E26FAF">
            <w:pPr>
              <w:rPr>
                <w:rFonts w:eastAsia="Calibri"/>
              </w:rPr>
            </w:pPr>
            <w:r w:rsidRPr="000C707B">
              <w:rPr>
                <w:rFonts w:eastAsia="Calibri"/>
              </w:rPr>
              <w:t>D.taking</w:t>
            </w:r>
          </w:p>
        </w:tc>
      </w:tr>
    </w:tbl>
    <w:p w14:paraId="7F96FCCE" w14:textId="77777777" w:rsidR="00F87DE9" w:rsidRPr="000C707B" w:rsidRDefault="00F87DE9" w:rsidP="00F87DE9">
      <w:pPr>
        <w:rPr>
          <w:rFonts w:eastAsia="Calibri"/>
        </w:rPr>
      </w:pPr>
      <w:r w:rsidRPr="000C707B">
        <w:rPr>
          <w:rFonts w:eastAsia="Calibri"/>
          <w:b/>
        </w:rPr>
        <w:t>18</w:t>
      </w:r>
      <w:r w:rsidRPr="000C707B">
        <w:rPr>
          <w:rFonts w:eastAsia="Calibri"/>
        </w:rPr>
        <w:t>.If we pollute the water, we will not have ______fresh water to use in the future.</w:t>
      </w:r>
    </w:p>
    <w:tbl>
      <w:tblPr>
        <w:tblW w:w="0" w:type="auto"/>
        <w:tblLook w:val="01E0" w:firstRow="1" w:lastRow="1" w:firstColumn="1" w:lastColumn="1" w:noHBand="0" w:noVBand="0"/>
      </w:tblPr>
      <w:tblGrid>
        <w:gridCol w:w="2314"/>
        <w:gridCol w:w="2311"/>
        <w:gridCol w:w="2226"/>
        <w:gridCol w:w="2221"/>
      </w:tblGrid>
      <w:tr w:rsidR="00F87DE9" w:rsidRPr="000C707B" w14:paraId="4EA99D76" w14:textId="77777777" w:rsidTr="00E26FAF">
        <w:tc>
          <w:tcPr>
            <w:tcW w:w="2682" w:type="dxa"/>
          </w:tcPr>
          <w:p w14:paraId="5E6D5768" w14:textId="77777777" w:rsidR="00F87DE9" w:rsidRPr="000C707B" w:rsidRDefault="00F87DE9" w:rsidP="00E26FAF">
            <w:pPr>
              <w:rPr>
                <w:rFonts w:eastAsia="Calibri"/>
              </w:rPr>
            </w:pPr>
            <w:r w:rsidRPr="000C707B">
              <w:rPr>
                <w:rFonts w:eastAsia="Calibri"/>
              </w:rPr>
              <w:t>A.much</w:t>
            </w:r>
          </w:p>
        </w:tc>
        <w:tc>
          <w:tcPr>
            <w:tcW w:w="2682" w:type="dxa"/>
          </w:tcPr>
          <w:p w14:paraId="23BF1244" w14:textId="77777777" w:rsidR="00F87DE9" w:rsidRPr="000C707B" w:rsidRDefault="00F87DE9" w:rsidP="00E26FAF">
            <w:pPr>
              <w:rPr>
                <w:rFonts w:eastAsia="Calibri"/>
              </w:rPr>
            </w:pPr>
            <w:r w:rsidRPr="000C707B">
              <w:rPr>
                <w:rFonts w:eastAsia="Calibri"/>
              </w:rPr>
              <w:t>B.many</w:t>
            </w:r>
          </w:p>
        </w:tc>
        <w:tc>
          <w:tcPr>
            <w:tcW w:w="2682" w:type="dxa"/>
          </w:tcPr>
          <w:p w14:paraId="742C7A3D" w14:textId="77777777" w:rsidR="00F87DE9" w:rsidRPr="000C707B" w:rsidRDefault="00F87DE9" w:rsidP="00E26FAF">
            <w:pPr>
              <w:rPr>
                <w:rFonts w:eastAsia="Calibri"/>
              </w:rPr>
            </w:pPr>
            <w:r w:rsidRPr="000C707B">
              <w:rPr>
                <w:rFonts w:eastAsia="Calibri"/>
              </w:rPr>
              <w:t>C.a few</w:t>
            </w:r>
          </w:p>
        </w:tc>
        <w:tc>
          <w:tcPr>
            <w:tcW w:w="2682" w:type="dxa"/>
          </w:tcPr>
          <w:p w14:paraId="695A778F" w14:textId="77777777" w:rsidR="00F87DE9" w:rsidRPr="000C707B" w:rsidRDefault="00F87DE9" w:rsidP="00E26FAF">
            <w:pPr>
              <w:rPr>
                <w:rFonts w:eastAsia="Calibri"/>
              </w:rPr>
            </w:pPr>
            <w:r w:rsidRPr="000C707B">
              <w:rPr>
                <w:rFonts w:eastAsia="Calibri"/>
              </w:rPr>
              <w:t>D.a</w:t>
            </w:r>
          </w:p>
        </w:tc>
      </w:tr>
    </w:tbl>
    <w:p w14:paraId="5C0AA303" w14:textId="77777777" w:rsidR="00F87DE9" w:rsidRPr="000C707B" w:rsidRDefault="00F87DE9" w:rsidP="00F87DE9">
      <w:pPr>
        <w:rPr>
          <w:rFonts w:eastAsia="Calibri"/>
        </w:rPr>
      </w:pPr>
      <w:r w:rsidRPr="000C707B">
        <w:rPr>
          <w:rFonts w:eastAsia="Calibri"/>
          <w:b/>
        </w:rPr>
        <w:t>19</w:t>
      </w:r>
      <w:r w:rsidRPr="000C707B">
        <w:rPr>
          <w:rFonts w:eastAsia="Calibri"/>
        </w:rPr>
        <w:t xml:space="preserve">. We have used _______ dictionary to look up the words for 4 years. </w:t>
      </w:r>
    </w:p>
    <w:tbl>
      <w:tblPr>
        <w:tblW w:w="0" w:type="auto"/>
        <w:tblLook w:val="01E0" w:firstRow="1" w:lastRow="1" w:firstColumn="1" w:lastColumn="1" w:noHBand="0" w:noVBand="0"/>
      </w:tblPr>
      <w:tblGrid>
        <w:gridCol w:w="2217"/>
        <w:gridCol w:w="2351"/>
        <w:gridCol w:w="2244"/>
        <w:gridCol w:w="2260"/>
      </w:tblGrid>
      <w:tr w:rsidR="00F87DE9" w:rsidRPr="000C707B" w14:paraId="2872251C" w14:textId="77777777" w:rsidTr="00E26FAF">
        <w:tc>
          <w:tcPr>
            <w:tcW w:w="2682" w:type="dxa"/>
          </w:tcPr>
          <w:p w14:paraId="1F1CA08E" w14:textId="77777777" w:rsidR="00F87DE9" w:rsidRPr="000C707B" w:rsidRDefault="00F87DE9" w:rsidP="00E26FAF">
            <w:pPr>
              <w:rPr>
                <w:rFonts w:eastAsia="Calibri"/>
              </w:rPr>
            </w:pPr>
            <w:r w:rsidRPr="000C707B">
              <w:rPr>
                <w:rFonts w:eastAsia="Calibri"/>
              </w:rPr>
              <w:t>A. a</w:t>
            </w:r>
          </w:p>
        </w:tc>
        <w:tc>
          <w:tcPr>
            <w:tcW w:w="2682" w:type="dxa"/>
          </w:tcPr>
          <w:p w14:paraId="284821BB" w14:textId="77777777" w:rsidR="00F87DE9" w:rsidRPr="000C707B" w:rsidRDefault="00F87DE9" w:rsidP="00E26FAF">
            <w:pPr>
              <w:rPr>
                <w:rFonts w:eastAsia="Calibri"/>
              </w:rPr>
            </w:pPr>
            <w:r w:rsidRPr="000C707B">
              <w:rPr>
                <w:rFonts w:eastAsia="Calibri"/>
              </w:rPr>
              <w:t>B.many  </w:t>
            </w:r>
          </w:p>
        </w:tc>
        <w:tc>
          <w:tcPr>
            <w:tcW w:w="2682" w:type="dxa"/>
          </w:tcPr>
          <w:p w14:paraId="7242DAF9" w14:textId="77777777" w:rsidR="00F87DE9" w:rsidRPr="000C707B" w:rsidRDefault="00F87DE9" w:rsidP="00E26FAF">
            <w:pPr>
              <w:rPr>
                <w:rFonts w:eastAsia="Calibri"/>
              </w:rPr>
            </w:pPr>
            <w:r w:rsidRPr="000C707B">
              <w:rPr>
                <w:rFonts w:eastAsia="Calibri"/>
              </w:rPr>
              <w:t xml:space="preserve">C.a few </w:t>
            </w:r>
          </w:p>
        </w:tc>
        <w:tc>
          <w:tcPr>
            <w:tcW w:w="2682" w:type="dxa"/>
          </w:tcPr>
          <w:p w14:paraId="09D76CB6" w14:textId="77777777" w:rsidR="00F87DE9" w:rsidRPr="000C707B" w:rsidRDefault="00F87DE9" w:rsidP="00E26FAF">
            <w:pPr>
              <w:rPr>
                <w:rFonts w:eastAsia="Calibri"/>
              </w:rPr>
            </w:pPr>
            <w:r w:rsidRPr="000C707B">
              <w:rPr>
                <w:rFonts w:eastAsia="Calibri"/>
              </w:rPr>
              <w:t xml:space="preserve"> D. a little</w:t>
            </w:r>
          </w:p>
        </w:tc>
      </w:tr>
    </w:tbl>
    <w:p w14:paraId="3E067658" w14:textId="77777777" w:rsidR="00F87DE9" w:rsidRPr="000C707B" w:rsidRDefault="00F87DE9" w:rsidP="00F87DE9">
      <w:pPr>
        <w:rPr>
          <w:rFonts w:eastAsia="Calibri"/>
        </w:rPr>
      </w:pPr>
      <w:r w:rsidRPr="000C707B">
        <w:rPr>
          <w:rFonts w:eastAsia="Calibri"/>
          <w:b/>
        </w:rPr>
        <w:t>20</w:t>
      </w:r>
      <w:r w:rsidRPr="000C707B">
        <w:rPr>
          <w:rFonts w:eastAsia="Calibri"/>
        </w:rPr>
        <w:t>._______do you like best about this cartoon?</w:t>
      </w:r>
    </w:p>
    <w:tbl>
      <w:tblPr>
        <w:tblW w:w="0" w:type="auto"/>
        <w:tblLook w:val="01E0" w:firstRow="1" w:lastRow="1" w:firstColumn="1" w:lastColumn="1" w:noHBand="0" w:noVBand="0"/>
      </w:tblPr>
      <w:tblGrid>
        <w:gridCol w:w="2256"/>
        <w:gridCol w:w="2293"/>
        <w:gridCol w:w="2267"/>
        <w:gridCol w:w="2256"/>
      </w:tblGrid>
      <w:tr w:rsidR="00F87DE9" w:rsidRPr="000C707B" w14:paraId="1CA8A21C" w14:textId="77777777" w:rsidTr="00E26FAF">
        <w:tc>
          <w:tcPr>
            <w:tcW w:w="2682" w:type="dxa"/>
          </w:tcPr>
          <w:p w14:paraId="18F6D946" w14:textId="77777777" w:rsidR="00F87DE9" w:rsidRPr="000C707B" w:rsidRDefault="00F87DE9" w:rsidP="00E26FAF">
            <w:pPr>
              <w:rPr>
                <w:rFonts w:eastAsia="Calibri"/>
              </w:rPr>
            </w:pPr>
            <w:r w:rsidRPr="000C707B">
              <w:rPr>
                <w:rFonts w:eastAsia="Calibri"/>
              </w:rPr>
              <w:t>A. Who</w:t>
            </w:r>
          </w:p>
        </w:tc>
        <w:tc>
          <w:tcPr>
            <w:tcW w:w="2682" w:type="dxa"/>
          </w:tcPr>
          <w:p w14:paraId="50FA1AF6" w14:textId="77777777" w:rsidR="00F87DE9" w:rsidRPr="000C707B" w:rsidRDefault="00F87DE9" w:rsidP="00E26FAF">
            <w:pPr>
              <w:rPr>
                <w:rFonts w:eastAsia="Calibri"/>
              </w:rPr>
            </w:pPr>
            <w:r w:rsidRPr="000C707B">
              <w:rPr>
                <w:rFonts w:eastAsia="Calibri"/>
              </w:rPr>
              <w:t>B. Where</w:t>
            </w:r>
          </w:p>
        </w:tc>
        <w:tc>
          <w:tcPr>
            <w:tcW w:w="2682" w:type="dxa"/>
          </w:tcPr>
          <w:p w14:paraId="25E9229D" w14:textId="77777777" w:rsidR="00F87DE9" w:rsidRPr="000C707B" w:rsidRDefault="00F87DE9" w:rsidP="00E26FAF">
            <w:pPr>
              <w:rPr>
                <w:rFonts w:eastAsia="Calibri"/>
              </w:rPr>
            </w:pPr>
            <w:r w:rsidRPr="000C707B">
              <w:rPr>
                <w:rFonts w:eastAsia="Calibri"/>
              </w:rPr>
              <w:t>C. What</w:t>
            </w:r>
          </w:p>
        </w:tc>
        <w:tc>
          <w:tcPr>
            <w:tcW w:w="2682" w:type="dxa"/>
          </w:tcPr>
          <w:p w14:paraId="7BE1B34E" w14:textId="77777777" w:rsidR="00F87DE9" w:rsidRPr="000C707B" w:rsidRDefault="00F87DE9" w:rsidP="00E26FAF">
            <w:pPr>
              <w:rPr>
                <w:rFonts w:eastAsia="Calibri"/>
              </w:rPr>
            </w:pPr>
            <w:r w:rsidRPr="000C707B">
              <w:rPr>
                <w:rFonts w:eastAsia="Calibri"/>
              </w:rPr>
              <w:t>D. Why</w:t>
            </w:r>
          </w:p>
        </w:tc>
      </w:tr>
    </w:tbl>
    <w:p w14:paraId="0C5FDFDF" w14:textId="77777777" w:rsidR="00F87DE9" w:rsidRPr="000C707B" w:rsidRDefault="00F87DE9" w:rsidP="00F87DE9">
      <w:pPr>
        <w:rPr>
          <w:rFonts w:eastAsia="Calibri"/>
          <w:b/>
          <w:i/>
        </w:rPr>
      </w:pPr>
      <w:r w:rsidRPr="000C707B">
        <w:rPr>
          <w:rFonts w:eastAsia="Calibri"/>
          <w:b/>
          <w:i/>
        </w:rPr>
        <w:t>Mark the letter A,B,C or D to indicate the word(s) CLOSEST in meaning to the underlined word(s).</w:t>
      </w:r>
    </w:p>
    <w:p w14:paraId="551C1D5E" w14:textId="77777777" w:rsidR="00F87DE9" w:rsidRPr="000C707B" w:rsidRDefault="00F87DE9" w:rsidP="00F87DE9">
      <w:pPr>
        <w:rPr>
          <w:rFonts w:eastAsia="Calibri"/>
        </w:rPr>
      </w:pPr>
      <w:r w:rsidRPr="000C707B">
        <w:rPr>
          <w:rFonts w:eastAsia="Calibri"/>
          <w:b/>
        </w:rPr>
        <w:t>21</w:t>
      </w:r>
      <w:r w:rsidRPr="000C707B">
        <w:rPr>
          <w:rFonts w:eastAsia="Calibri"/>
        </w:rPr>
        <w:t xml:space="preserve">. If the headmaster were here, he would sign your papers </w:t>
      </w:r>
      <w:r w:rsidRPr="000C707B">
        <w:rPr>
          <w:rFonts w:eastAsia="Calibri"/>
          <w:b/>
          <w:u w:val="single"/>
        </w:rPr>
        <w:t>immediately</w:t>
      </w:r>
      <w:r w:rsidRPr="000C707B">
        <w:rPr>
          <w:rFonts w:eastAsia="Calibri"/>
        </w:rPr>
        <w:t>.</w:t>
      </w:r>
    </w:p>
    <w:tbl>
      <w:tblPr>
        <w:tblW w:w="0" w:type="auto"/>
        <w:tblLook w:val="01E0" w:firstRow="1" w:lastRow="1" w:firstColumn="1" w:lastColumn="1" w:noHBand="0" w:noVBand="0"/>
      </w:tblPr>
      <w:tblGrid>
        <w:gridCol w:w="2229"/>
        <w:gridCol w:w="2323"/>
        <w:gridCol w:w="2317"/>
        <w:gridCol w:w="2203"/>
      </w:tblGrid>
      <w:tr w:rsidR="00F87DE9" w:rsidRPr="000C707B" w14:paraId="42FC61E0" w14:textId="77777777" w:rsidTr="00E26FAF">
        <w:tc>
          <w:tcPr>
            <w:tcW w:w="2682" w:type="dxa"/>
          </w:tcPr>
          <w:p w14:paraId="329F7132" w14:textId="77777777" w:rsidR="00F87DE9" w:rsidRPr="000C707B" w:rsidRDefault="00F87DE9" w:rsidP="00E26FAF">
            <w:pPr>
              <w:rPr>
                <w:rFonts w:eastAsia="Calibri"/>
              </w:rPr>
            </w:pPr>
            <w:r w:rsidRPr="000C707B">
              <w:rPr>
                <w:rFonts w:eastAsia="Calibri"/>
              </w:rPr>
              <w:t xml:space="preserve">A. right now       </w:t>
            </w:r>
          </w:p>
        </w:tc>
        <w:tc>
          <w:tcPr>
            <w:tcW w:w="2682" w:type="dxa"/>
          </w:tcPr>
          <w:p w14:paraId="29C66109" w14:textId="77777777" w:rsidR="00F87DE9" w:rsidRPr="000C707B" w:rsidRDefault="00F87DE9" w:rsidP="00E26FAF">
            <w:pPr>
              <w:rPr>
                <w:rFonts w:eastAsia="Calibri"/>
              </w:rPr>
            </w:pPr>
            <w:r w:rsidRPr="000C707B">
              <w:rPr>
                <w:rFonts w:eastAsia="Calibri"/>
              </w:rPr>
              <w:t>B. currently</w:t>
            </w:r>
          </w:p>
        </w:tc>
        <w:tc>
          <w:tcPr>
            <w:tcW w:w="2682" w:type="dxa"/>
          </w:tcPr>
          <w:p w14:paraId="3A854FE4" w14:textId="77777777" w:rsidR="00F87DE9" w:rsidRPr="000C707B" w:rsidRDefault="00F87DE9" w:rsidP="00E26FAF">
            <w:pPr>
              <w:rPr>
                <w:rFonts w:eastAsia="Calibri"/>
              </w:rPr>
            </w:pPr>
            <w:r w:rsidRPr="000C707B">
              <w:rPr>
                <w:rFonts w:eastAsia="Calibri"/>
              </w:rPr>
              <w:t>C. formerly</w:t>
            </w:r>
          </w:p>
        </w:tc>
        <w:tc>
          <w:tcPr>
            <w:tcW w:w="2682" w:type="dxa"/>
          </w:tcPr>
          <w:p w14:paraId="2756AB75" w14:textId="77777777" w:rsidR="00F87DE9" w:rsidRPr="000C707B" w:rsidRDefault="00F87DE9" w:rsidP="00E26FAF">
            <w:pPr>
              <w:rPr>
                <w:rFonts w:eastAsia="Calibri"/>
              </w:rPr>
            </w:pPr>
            <w:r w:rsidRPr="000C707B">
              <w:rPr>
                <w:rFonts w:eastAsia="Calibri"/>
              </w:rPr>
              <w:t>D. at last</w:t>
            </w:r>
          </w:p>
        </w:tc>
      </w:tr>
    </w:tbl>
    <w:p w14:paraId="674394F5" w14:textId="77777777" w:rsidR="00F87DE9" w:rsidRPr="000C707B" w:rsidRDefault="00F87DE9" w:rsidP="00F87DE9">
      <w:pPr>
        <w:rPr>
          <w:rFonts w:eastAsia="Calibri"/>
        </w:rPr>
      </w:pPr>
      <w:r w:rsidRPr="000C707B">
        <w:rPr>
          <w:rFonts w:eastAsia="Calibri"/>
          <w:b/>
        </w:rPr>
        <w:t>22</w:t>
      </w:r>
      <w:r w:rsidRPr="000C707B">
        <w:rPr>
          <w:rFonts w:eastAsia="Calibri"/>
        </w:rPr>
        <w:t xml:space="preserve">.What is the name of </w:t>
      </w:r>
      <w:r w:rsidRPr="000C707B">
        <w:rPr>
          <w:rFonts w:eastAsia="Calibri"/>
          <w:b/>
          <w:u w:val="single"/>
        </w:rPr>
        <w:t>popular</w:t>
      </w:r>
      <w:r w:rsidRPr="000C707B">
        <w:rPr>
          <w:rFonts w:eastAsia="Calibri"/>
        </w:rPr>
        <w:t xml:space="preserve"> Nung’s instrument?</w:t>
      </w:r>
    </w:p>
    <w:tbl>
      <w:tblPr>
        <w:tblW w:w="0" w:type="auto"/>
        <w:tblLook w:val="01E0" w:firstRow="1" w:lastRow="1" w:firstColumn="1" w:lastColumn="1" w:noHBand="0" w:noVBand="0"/>
      </w:tblPr>
      <w:tblGrid>
        <w:gridCol w:w="2324"/>
        <w:gridCol w:w="2228"/>
        <w:gridCol w:w="2234"/>
        <w:gridCol w:w="2286"/>
      </w:tblGrid>
      <w:tr w:rsidR="00F87DE9" w:rsidRPr="000C707B" w14:paraId="443FE8F8" w14:textId="77777777" w:rsidTr="00E26FAF">
        <w:tc>
          <w:tcPr>
            <w:tcW w:w="2682" w:type="dxa"/>
          </w:tcPr>
          <w:p w14:paraId="26B658E4" w14:textId="77777777" w:rsidR="00F87DE9" w:rsidRPr="000C707B" w:rsidRDefault="00F87DE9" w:rsidP="00E26FAF">
            <w:pPr>
              <w:rPr>
                <w:rFonts w:eastAsia="Calibri"/>
              </w:rPr>
            </w:pPr>
            <w:r w:rsidRPr="000C707B">
              <w:rPr>
                <w:rFonts w:eastAsia="Calibri"/>
              </w:rPr>
              <w:t xml:space="preserve">A. common              </w:t>
            </w:r>
          </w:p>
        </w:tc>
        <w:tc>
          <w:tcPr>
            <w:tcW w:w="2682" w:type="dxa"/>
          </w:tcPr>
          <w:p w14:paraId="3C7CED28" w14:textId="77777777" w:rsidR="00F87DE9" w:rsidRPr="000C707B" w:rsidRDefault="00F87DE9" w:rsidP="00E26FAF">
            <w:pPr>
              <w:rPr>
                <w:rFonts w:eastAsia="Calibri"/>
              </w:rPr>
            </w:pPr>
            <w:r w:rsidRPr="000C707B">
              <w:rPr>
                <w:rFonts w:eastAsia="Calibri"/>
              </w:rPr>
              <w:t xml:space="preserve">B. nice                    </w:t>
            </w:r>
          </w:p>
        </w:tc>
        <w:tc>
          <w:tcPr>
            <w:tcW w:w="2682" w:type="dxa"/>
          </w:tcPr>
          <w:p w14:paraId="1FA2F891" w14:textId="77777777" w:rsidR="00F87DE9" w:rsidRPr="000C707B" w:rsidRDefault="00F87DE9" w:rsidP="00E26FAF">
            <w:pPr>
              <w:rPr>
                <w:rFonts w:eastAsia="Calibri"/>
              </w:rPr>
            </w:pPr>
            <w:r w:rsidRPr="000C707B">
              <w:rPr>
                <w:rFonts w:eastAsia="Calibri"/>
              </w:rPr>
              <w:t>C. ugly</w:t>
            </w:r>
          </w:p>
        </w:tc>
        <w:tc>
          <w:tcPr>
            <w:tcW w:w="2682" w:type="dxa"/>
          </w:tcPr>
          <w:p w14:paraId="4A268EC5" w14:textId="77777777" w:rsidR="00F87DE9" w:rsidRPr="000C707B" w:rsidRDefault="00F87DE9" w:rsidP="00E26FAF">
            <w:pPr>
              <w:rPr>
                <w:rFonts w:eastAsia="Calibri"/>
              </w:rPr>
            </w:pPr>
            <w:r w:rsidRPr="000C707B">
              <w:rPr>
                <w:rFonts w:eastAsia="Calibri"/>
              </w:rPr>
              <w:t>D. special</w:t>
            </w:r>
          </w:p>
        </w:tc>
      </w:tr>
    </w:tbl>
    <w:p w14:paraId="62D93DEB" w14:textId="77777777" w:rsidR="00F87DE9" w:rsidRPr="000C707B" w:rsidRDefault="00F87DE9" w:rsidP="00F87DE9">
      <w:pPr>
        <w:rPr>
          <w:rFonts w:eastAsia="Calibri"/>
          <w:b/>
          <w:i/>
        </w:rPr>
      </w:pPr>
      <w:r w:rsidRPr="000C707B">
        <w:rPr>
          <w:rFonts w:eastAsia="Calibri"/>
          <w:b/>
          <w:i/>
        </w:rPr>
        <w:t>Mark the letter A,B,C or D to indicate the word(s) OPPOSITE in meaning to the underlined word(s).</w:t>
      </w:r>
    </w:p>
    <w:p w14:paraId="432959AE" w14:textId="77777777" w:rsidR="00F87DE9" w:rsidRPr="000C707B" w:rsidRDefault="00F87DE9" w:rsidP="00F87DE9">
      <w:pPr>
        <w:rPr>
          <w:rFonts w:eastAsia="Calibri"/>
        </w:rPr>
      </w:pPr>
      <w:r w:rsidRPr="000C707B">
        <w:rPr>
          <w:rFonts w:eastAsia="Calibri"/>
          <w:b/>
        </w:rPr>
        <w:t>23</w:t>
      </w:r>
      <w:r w:rsidRPr="000C707B">
        <w:rPr>
          <w:rFonts w:eastAsia="Calibri"/>
        </w:rPr>
        <w:t xml:space="preserve">. Thousands are becoming </w:t>
      </w:r>
      <w:r w:rsidRPr="000C707B">
        <w:rPr>
          <w:rFonts w:eastAsia="Calibri"/>
          <w:b/>
          <w:bCs/>
          <w:u w:val="single"/>
        </w:rPr>
        <w:t>wealthy</w:t>
      </w:r>
      <w:r w:rsidRPr="000C707B">
        <w:rPr>
          <w:rFonts w:eastAsia="Calibri"/>
        </w:rPr>
        <w:t xml:space="preserve"> because of the success of this year's harvest.</w:t>
      </w:r>
    </w:p>
    <w:tbl>
      <w:tblPr>
        <w:tblW w:w="0" w:type="auto"/>
        <w:tblLook w:val="01E0" w:firstRow="1" w:lastRow="1" w:firstColumn="1" w:lastColumn="1" w:noHBand="0" w:noVBand="0"/>
      </w:tblPr>
      <w:tblGrid>
        <w:gridCol w:w="2313"/>
        <w:gridCol w:w="2265"/>
        <w:gridCol w:w="2251"/>
        <w:gridCol w:w="2243"/>
      </w:tblGrid>
      <w:tr w:rsidR="00F87DE9" w:rsidRPr="000C707B" w14:paraId="5FC045B3" w14:textId="77777777" w:rsidTr="00E26FAF">
        <w:tc>
          <w:tcPr>
            <w:tcW w:w="2682" w:type="dxa"/>
          </w:tcPr>
          <w:p w14:paraId="246244F9" w14:textId="77777777" w:rsidR="00F87DE9" w:rsidRPr="000C707B" w:rsidRDefault="00F87DE9" w:rsidP="00E26FAF">
            <w:pPr>
              <w:rPr>
                <w:rFonts w:eastAsia="Calibri"/>
              </w:rPr>
            </w:pPr>
            <w:r w:rsidRPr="000C707B">
              <w:rPr>
                <w:rFonts w:eastAsia="Calibri"/>
              </w:rPr>
              <w:t>A.</w:t>
            </w:r>
            <w:r w:rsidRPr="000C707B">
              <w:rPr>
                <w:rFonts w:eastAsia="Calibri"/>
                <w:spacing w:val="-1"/>
              </w:rPr>
              <w:t xml:space="preserve"> hungry</w:t>
            </w:r>
          </w:p>
        </w:tc>
        <w:tc>
          <w:tcPr>
            <w:tcW w:w="2682" w:type="dxa"/>
          </w:tcPr>
          <w:p w14:paraId="68FCD959" w14:textId="77777777" w:rsidR="00F87DE9" w:rsidRPr="000C707B" w:rsidRDefault="00F87DE9" w:rsidP="00E26FAF">
            <w:pPr>
              <w:rPr>
                <w:rFonts w:eastAsia="Calibri"/>
              </w:rPr>
            </w:pPr>
            <w:r w:rsidRPr="000C707B">
              <w:rPr>
                <w:rFonts w:eastAsia="Calibri"/>
              </w:rPr>
              <w:t>B.</w:t>
            </w:r>
            <w:r w:rsidRPr="000C707B">
              <w:rPr>
                <w:rFonts w:eastAsia="Calibri"/>
                <w:spacing w:val="-1"/>
              </w:rPr>
              <w:t xml:space="preserve"> </w:t>
            </w:r>
            <w:r w:rsidRPr="000C707B">
              <w:rPr>
                <w:rFonts w:eastAsia="Calibri"/>
              </w:rPr>
              <w:t>poor</w:t>
            </w:r>
            <w:r w:rsidRPr="000C707B">
              <w:rPr>
                <w:rFonts w:eastAsia="Calibri"/>
              </w:rPr>
              <w:tab/>
            </w:r>
          </w:p>
        </w:tc>
        <w:tc>
          <w:tcPr>
            <w:tcW w:w="2682" w:type="dxa"/>
          </w:tcPr>
          <w:p w14:paraId="472B23D1" w14:textId="77777777" w:rsidR="00F87DE9" w:rsidRPr="000C707B" w:rsidRDefault="00F87DE9" w:rsidP="00E26FAF">
            <w:pPr>
              <w:rPr>
                <w:rFonts w:eastAsia="Calibri"/>
              </w:rPr>
            </w:pPr>
            <w:r w:rsidRPr="000C707B">
              <w:rPr>
                <w:rFonts w:eastAsia="Calibri"/>
              </w:rPr>
              <w:t>C.</w:t>
            </w:r>
            <w:r w:rsidRPr="000C707B">
              <w:rPr>
                <w:rFonts w:eastAsia="Calibri"/>
                <w:spacing w:val="-1"/>
              </w:rPr>
              <w:t xml:space="preserve"> rich</w:t>
            </w:r>
            <w:r w:rsidRPr="000C707B">
              <w:rPr>
                <w:rFonts w:eastAsia="Calibri"/>
              </w:rPr>
              <w:tab/>
            </w:r>
          </w:p>
        </w:tc>
        <w:tc>
          <w:tcPr>
            <w:tcW w:w="2682" w:type="dxa"/>
          </w:tcPr>
          <w:p w14:paraId="5D09E5C3" w14:textId="77777777" w:rsidR="00F87DE9" w:rsidRPr="000C707B" w:rsidRDefault="00F87DE9" w:rsidP="00E26FAF">
            <w:pPr>
              <w:rPr>
                <w:rFonts w:eastAsia="Calibri"/>
              </w:rPr>
            </w:pPr>
            <w:r w:rsidRPr="000C707B">
              <w:rPr>
                <w:rFonts w:eastAsia="Calibri"/>
              </w:rPr>
              <w:t>D.</w:t>
            </w:r>
            <w:r w:rsidRPr="000C707B">
              <w:rPr>
                <w:rFonts w:eastAsia="Calibri"/>
                <w:spacing w:val="-1"/>
              </w:rPr>
              <w:t xml:space="preserve"> full</w:t>
            </w:r>
          </w:p>
        </w:tc>
      </w:tr>
    </w:tbl>
    <w:p w14:paraId="6E3ED863" w14:textId="77777777" w:rsidR="00F87DE9" w:rsidRPr="000C707B" w:rsidRDefault="00F87DE9" w:rsidP="00F87DE9">
      <w:pPr>
        <w:rPr>
          <w:rFonts w:eastAsia="Calibri"/>
        </w:rPr>
      </w:pPr>
      <w:r w:rsidRPr="000C707B">
        <w:rPr>
          <w:rFonts w:eastAsia="Calibri"/>
          <w:b/>
        </w:rPr>
        <w:t>24</w:t>
      </w:r>
      <w:r w:rsidRPr="000C707B">
        <w:rPr>
          <w:rFonts w:eastAsia="Calibri"/>
        </w:rPr>
        <w:t xml:space="preserve">. The doctor advised Peter to </w:t>
      </w:r>
      <w:r w:rsidRPr="000C707B">
        <w:rPr>
          <w:rFonts w:eastAsia="Calibri"/>
          <w:b/>
          <w:u w:val="single"/>
        </w:rPr>
        <w:t>give up</w:t>
      </w:r>
      <w:r w:rsidRPr="000C707B">
        <w:rPr>
          <w:rFonts w:eastAsia="Calibri"/>
        </w:rPr>
        <w:t xml:space="preserve"> smoking.</w:t>
      </w:r>
    </w:p>
    <w:tbl>
      <w:tblPr>
        <w:tblW w:w="0" w:type="auto"/>
        <w:tblLook w:val="01E0" w:firstRow="1" w:lastRow="1" w:firstColumn="1" w:lastColumn="1" w:noHBand="0" w:noVBand="0"/>
      </w:tblPr>
      <w:tblGrid>
        <w:gridCol w:w="2212"/>
        <w:gridCol w:w="2309"/>
        <w:gridCol w:w="2245"/>
        <w:gridCol w:w="2306"/>
      </w:tblGrid>
      <w:tr w:rsidR="00F87DE9" w:rsidRPr="000C707B" w14:paraId="7773B272" w14:textId="77777777" w:rsidTr="00E26FAF">
        <w:tc>
          <w:tcPr>
            <w:tcW w:w="2669" w:type="dxa"/>
          </w:tcPr>
          <w:p w14:paraId="7C005189" w14:textId="77777777" w:rsidR="00F87DE9" w:rsidRPr="000C707B" w:rsidRDefault="00F87DE9" w:rsidP="00E26FAF">
            <w:pPr>
              <w:rPr>
                <w:rFonts w:eastAsia="Calibri"/>
              </w:rPr>
            </w:pPr>
            <w:r w:rsidRPr="000C707B">
              <w:rPr>
                <w:rFonts w:eastAsia="Calibri"/>
              </w:rPr>
              <w:t>A. stop</w:t>
            </w:r>
            <w:r w:rsidRPr="000C707B">
              <w:rPr>
                <w:rFonts w:eastAsia="Calibri"/>
              </w:rPr>
              <w:tab/>
            </w:r>
          </w:p>
        </w:tc>
        <w:tc>
          <w:tcPr>
            <w:tcW w:w="2672" w:type="dxa"/>
          </w:tcPr>
          <w:p w14:paraId="3344F379" w14:textId="77777777" w:rsidR="00F87DE9" w:rsidRPr="000C707B" w:rsidRDefault="00F87DE9" w:rsidP="00E26FAF">
            <w:pPr>
              <w:rPr>
                <w:rFonts w:eastAsia="Calibri"/>
              </w:rPr>
            </w:pPr>
            <w:r w:rsidRPr="000C707B">
              <w:rPr>
                <w:rFonts w:eastAsia="Calibri"/>
              </w:rPr>
              <w:t>B. continue</w:t>
            </w:r>
          </w:p>
        </w:tc>
        <w:tc>
          <w:tcPr>
            <w:tcW w:w="2670" w:type="dxa"/>
          </w:tcPr>
          <w:p w14:paraId="773D48CA" w14:textId="77777777" w:rsidR="00F87DE9" w:rsidRPr="000C707B" w:rsidRDefault="00F87DE9" w:rsidP="00E26FAF">
            <w:pPr>
              <w:rPr>
                <w:rFonts w:eastAsia="Calibri"/>
              </w:rPr>
            </w:pPr>
            <w:r w:rsidRPr="000C707B">
              <w:rPr>
                <w:rFonts w:eastAsia="Calibri"/>
              </w:rPr>
              <w:t>C. finish</w:t>
            </w:r>
          </w:p>
        </w:tc>
        <w:tc>
          <w:tcPr>
            <w:tcW w:w="2672" w:type="dxa"/>
          </w:tcPr>
          <w:p w14:paraId="051E5370" w14:textId="77777777" w:rsidR="00F87DE9" w:rsidRPr="000C707B" w:rsidRDefault="00F87DE9" w:rsidP="00E26FAF">
            <w:pPr>
              <w:rPr>
                <w:rFonts w:eastAsia="Calibri"/>
              </w:rPr>
            </w:pPr>
            <w:r w:rsidRPr="000C707B">
              <w:rPr>
                <w:rFonts w:eastAsia="Calibri"/>
              </w:rPr>
              <w:t>D. consider</w:t>
            </w:r>
          </w:p>
        </w:tc>
      </w:tr>
    </w:tbl>
    <w:p w14:paraId="2C91B98C" w14:textId="77777777" w:rsidR="00F87DE9" w:rsidRPr="000C707B" w:rsidRDefault="00F87DE9" w:rsidP="00F87DE9">
      <w:pPr>
        <w:rPr>
          <w:rFonts w:eastAsia="Calibri"/>
          <w:b/>
          <w:i/>
        </w:rPr>
      </w:pPr>
      <w:r w:rsidRPr="000C707B">
        <w:rPr>
          <w:rFonts w:eastAsia="Calibri"/>
          <w:b/>
          <w:i/>
        </w:rPr>
        <w:t>Mark the letter A, B, C, or D on your answer that best completes each of the following exchanges.</w:t>
      </w:r>
    </w:p>
    <w:p w14:paraId="6D880CB1" w14:textId="77777777" w:rsidR="00F87DE9" w:rsidRPr="000C707B" w:rsidRDefault="00F87DE9" w:rsidP="00F87DE9">
      <w:pPr>
        <w:rPr>
          <w:rFonts w:eastAsia="Calibri"/>
        </w:rPr>
      </w:pPr>
      <w:r w:rsidRPr="000C707B">
        <w:rPr>
          <w:rFonts w:eastAsia="Calibri"/>
          <w:b/>
        </w:rPr>
        <w:t>25</w:t>
      </w:r>
      <w:r w:rsidRPr="000C707B">
        <w:rPr>
          <w:rFonts w:eastAsia="Calibri"/>
        </w:rPr>
        <w:t>. “How about fixing the dripping faucet.”     - “__________”</w:t>
      </w:r>
    </w:p>
    <w:tbl>
      <w:tblPr>
        <w:tblW w:w="0" w:type="auto"/>
        <w:tblLook w:val="01E0" w:firstRow="1" w:lastRow="1" w:firstColumn="1" w:lastColumn="1" w:noHBand="0" w:noVBand="0"/>
      </w:tblPr>
      <w:tblGrid>
        <w:gridCol w:w="2244"/>
        <w:gridCol w:w="2265"/>
        <w:gridCol w:w="2292"/>
        <w:gridCol w:w="2271"/>
      </w:tblGrid>
      <w:tr w:rsidR="00F87DE9" w:rsidRPr="000C707B" w14:paraId="0CA97863" w14:textId="77777777" w:rsidTr="00E26FAF">
        <w:tc>
          <w:tcPr>
            <w:tcW w:w="2682" w:type="dxa"/>
          </w:tcPr>
          <w:p w14:paraId="175BE487" w14:textId="77777777" w:rsidR="00F87DE9" w:rsidRPr="000C707B" w:rsidRDefault="00F87DE9" w:rsidP="00E26FAF">
            <w:pPr>
              <w:rPr>
                <w:rFonts w:eastAsia="Calibri"/>
              </w:rPr>
            </w:pPr>
            <w:r w:rsidRPr="000C707B">
              <w:rPr>
                <w:rFonts w:eastAsia="Calibri"/>
              </w:rPr>
              <w:t>A. We will.</w:t>
            </w:r>
          </w:p>
        </w:tc>
        <w:tc>
          <w:tcPr>
            <w:tcW w:w="2682" w:type="dxa"/>
          </w:tcPr>
          <w:p w14:paraId="3B5ADD32" w14:textId="77777777" w:rsidR="00F87DE9" w:rsidRPr="000C707B" w:rsidRDefault="00F87DE9" w:rsidP="00E26FAF">
            <w:pPr>
              <w:rPr>
                <w:rFonts w:eastAsia="Calibri"/>
              </w:rPr>
            </w:pPr>
            <w:r w:rsidRPr="000C707B">
              <w:rPr>
                <w:rFonts w:eastAsia="Calibri"/>
              </w:rPr>
              <w:t>B. Good idea !</w:t>
            </w:r>
          </w:p>
        </w:tc>
        <w:tc>
          <w:tcPr>
            <w:tcW w:w="2682" w:type="dxa"/>
          </w:tcPr>
          <w:p w14:paraId="27E48BF3" w14:textId="77777777" w:rsidR="00F87DE9" w:rsidRPr="000C707B" w:rsidRDefault="00F87DE9" w:rsidP="00E26FAF">
            <w:pPr>
              <w:rPr>
                <w:rFonts w:eastAsia="Calibri"/>
              </w:rPr>
            </w:pPr>
            <w:r w:rsidRPr="000C707B">
              <w:rPr>
                <w:rFonts w:eastAsia="Calibri"/>
              </w:rPr>
              <w:t>C. Yes, please.</w:t>
            </w:r>
          </w:p>
        </w:tc>
        <w:tc>
          <w:tcPr>
            <w:tcW w:w="2682" w:type="dxa"/>
          </w:tcPr>
          <w:p w14:paraId="05D9B961" w14:textId="77777777" w:rsidR="00F87DE9" w:rsidRPr="000C707B" w:rsidRDefault="00F87DE9" w:rsidP="00E26FAF">
            <w:pPr>
              <w:rPr>
                <w:rFonts w:eastAsia="Calibri"/>
              </w:rPr>
            </w:pPr>
            <w:r w:rsidRPr="000C707B">
              <w:rPr>
                <w:rFonts w:eastAsia="Calibri"/>
              </w:rPr>
              <w:t>D. I’m afraid not.</w:t>
            </w:r>
          </w:p>
        </w:tc>
      </w:tr>
    </w:tbl>
    <w:p w14:paraId="5C7C1FA4" w14:textId="77777777" w:rsidR="00F87DE9" w:rsidRPr="000C707B" w:rsidRDefault="00F87DE9" w:rsidP="00F87DE9">
      <w:pPr>
        <w:rPr>
          <w:rFonts w:eastAsia="Calibri"/>
          <w:b/>
          <w:i/>
        </w:rPr>
      </w:pPr>
    </w:p>
    <w:p w14:paraId="20D6C0D4" w14:textId="77777777" w:rsidR="00F87DE9" w:rsidRPr="000C707B" w:rsidRDefault="00F87DE9" w:rsidP="00F87DE9">
      <w:pPr>
        <w:rPr>
          <w:rFonts w:eastAsia="Calibri"/>
        </w:rPr>
      </w:pPr>
      <w:r w:rsidRPr="000C707B">
        <w:rPr>
          <w:rFonts w:eastAsia="Calibri"/>
          <w:b/>
        </w:rPr>
        <w:t>26</w:t>
      </w:r>
      <w:r w:rsidRPr="000C707B">
        <w:rPr>
          <w:rFonts w:eastAsia="Calibri"/>
        </w:rPr>
        <w:t xml:space="preserve">. Messi: “Could you mail this letter for me, please?”   Kaka:” _________”.  </w:t>
      </w:r>
    </w:p>
    <w:tbl>
      <w:tblPr>
        <w:tblW w:w="0" w:type="auto"/>
        <w:tblLook w:val="01E0" w:firstRow="1" w:lastRow="1" w:firstColumn="1" w:lastColumn="1" w:noHBand="0" w:noVBand="0"/>
      </w:tblPr>
      <w:tblGrid>
        <w:gridCol w:w="2315"/>
        <w:gridCol w:w="2262"/>
        <w:gridCol w:w="2234"/>
        <w:gridCol w:w="2261"/>
      </w:tblGrid>
      <w:tr w:rsidR="00F87DE9" w:rsidRPr="000C707B" w14:paraId="70E118B9" w14:textId="77777777" w:rsidTr="00E26FAF">
        <w:tc>
          <w:tcPr>
            <w:tcW w:w="2682" w:type="dxa"/>
          </w:tcPr>
          <w:p w14:paraId="69B04E38" w14:textId="77777777" w:rsidR="00F87DE9" w:rsidRPr="000C707B" w:rsidRDefault="00F87DE9" w:rsidP="00E26FAF">
            <w:pPr>
              <w:rPr>
                <w:rFonts w:eastAsia="Calibri"/>
              </w:rPr>
            </w:pPr>
            <w:r w:rsidRPr="000C707B">
              <w:rPr>
                <w:rFonts w:eastAsia="Calibri"/>
              </w:rPr>
              <w:t xml:space="preserve">A. No, I couldn’t  </w:t>
            </w:r>
          </w:p>
        </w:tc>
        <w:tc>
          <w:tcPr>
            <w:tcW w:w="2682" w:type="dxa"/>
          </w:tcPr>
          <w:p w14:paraId="2BB5A5F1" w14:textId="77777777" w:rsidR="00F87DE9" w:rsidRPr="000C707B" w:rsidRDefault="00F87DE9" w:rsidP="00E26FAF">
            <w:pPr>
              <w:rPr>
                <w:rFonts w:eastAsia="Calibri"/>
              </w:rPr>
            </w:pPr>
            <w:r w:rsidRPr="000C707B">
              <w:rPr>
                <w:rFonts w:eastAsia="Calibri"/>
              </w:rPr>
              <w:t>B. Ok, go ahead</w:t>
            </w:r>
          </w:p>
        </w:tc>
        <w:tc>
          <w:tcPr>
            <w:tcW w:w="2682" w:type="dxa"/>
          </w:tcPr>
          <w:p w14:paraId="72ABE218" w14:textId="77777777" w:rsidR="00F87DE9" w:rsidRPr="000C707B" w:rsidRDefault="00F87DE9" w:rsidP="00E26FAF">
            <w:pPr>
              <w:rPr>
                <w:rFonts w:eastAsia="Calibri"/>
              </w:rPr>
            </w:pPr>
            <w:r w:rsidRPr="000C707B">
              <w:rPr>
                <w:rFonts w:eastAsia="Calibri"/>
              </w:rPr>
              <w:t xml:space="preserve">C. Yes, here it is </w:t>
            </w:r>
          </w:p>
        </w:tc>
        <w:tc>
          <w:tcPr>
            <w:tcW w:w="2682" w:type="dxa"/>
          </w:tcPr>
          <w:p w14:paraId="470DA0DD" w14:textId="77777777" w:rsidR="00F87DE9" w:rsidRPr="000C707B" w:rsidRDefault="00F87DE9" w:rsidP="00E26FAF">
            <w:pPr>
              <w:rPr>
                <w:rFonts w:eastAsia="Calibri"/>
              </w:rPr>
            </w:pPr>
            <w:r w:rsidRPr="000C707B">
              <w:rPr>
                <w:rFonts w:eastAsia="Calibri"/>
              </w:rPr>
              <w:t>D. I’m sorry, I can’t</w:t>
            </w:r>
          </w:p>
        </w:tc>
      </w:tr>
    </w:tbl>
    <w:p w14:paraId="067E5444" w14:textId="77777777" w:rsidR="00F87DE9" w:rsidRPr="000C707B" w:rsidRDefault="00F87DE9" w:rsidP="00F87DE9">
      <w:pPr>
        <w:rPr>
          <w:rFonts w:eastAsia="Calibri"/>
        </w:rPr>
      </w:pPr>
      <w:r w:rsidRPr="000C707B">
        <w:rPr>
          <w:rFonts w:eastAsia="Calibri"/>
          <w:b/>
        </w:rPr>
        <w:t>27</w:t>
      </w:r>
      <w:r w:rsidRPr="000C707B">
        <w:rPr>
          <w:rFonts w:eastAsia="Calibri"/>
        </w:rPr>
        <w:t>. Jack: “Let’ s cover this song by Tinh instrument.” –Son Tung”________”</w:t>
      </w:r>
    </w:p>
    <w:tbl>
      <w:tblPr>
        <w:tblW w:w="0" w:type="auto"/>
        <w:tblLook w:val="01E0" w:firstRow="1" w:lastRow="1" w:firstColumn="1" w:lastColumn="1" w:noHBand="0" w:noVBand="0"/>
      </w:tblPr>
      <w:tblGrid>
        <w:gridCol w:w="2267"/>
        <w:gridCol w:w="2251"/>
        <w:gridCol w:w="2267"/>
        <w:gridCol w:w="2287"/>
      </w:tblGrid>
      <w:tr w:rsidR="00F87DE9" w:rsidRPr="000C707B" w14:paraId="03F01359" w14:textId="77777777" w:rsidTr="00E26FAF">
        <w:tc>
          <w:tcPr>
            <w:tcW w:w="2682" w:type="dxa"/>
          </w:tcPr>
          <w:p w14:paraId="37736D46" w14:textId="77777777" w:rsidR="00F87DE9" w:rsidRPr="000C707B" w:rsidRDefault="00F87DE9" w:rsidP="00E26FAF">
            <w:pPr>
              <w:rPr>
                <w:rFonts w:eastAsia="Calibri"/>
              </w:rPr>
            </w:pPr>
            <w:r w:rsidRPr="000C707B">
              <w:rPr>
                <w:rFonts w:eastAsia="Calibri"/>
              </w:rPr>
              <w:t xml:space="preserve">A. Yes, here it is </w:t>
            </w:r>
          </w:p>
        </w:tc>
        <w:tc>
          <w:tcPr>
            <w:tcW w:w="2682" w:type="dxa"/>
          </w:tcPr>
          <w:p w14:paraId="6233F596" w14:textId="77777777" w:rsidR="00F87DE9" w:rsidRPr="000C707B" w:rsidRDefault="00F87DE9" w:rsidP="00E26FAF">
            <w:pPr>
              <w:rPr>
                <w:rFonts w:eastAsia="Calibri"/>
              </w:rPr>
            </w:pPr>
            <w:r w:rsidRPr="000C707B">
              <w:rPr>
                <w:rFonts w:eastAsia="Calibri"/>
              </w:rPr>
              <w:t xml:space="preserve">B. No, not at all  </w:t>
            </w:r>
          </w:p>
        </w:tc>
        <w:tc>
          <w:tcPr>
            <w:tcW w:w="2682" w:type="dxa"/>
          </w:tcPr>
          <w:p w14:paraId="7E616F8D" w14:textId="77777777" w:rsidR="00F87DE9" w:rsidRPr="000C707B" w:rsidRDefault="00F87DE9" w:rsidP="00E26FAF">
            <w:pPr>
              <w:rPr>
                <w:rFonts w:eastAsia="Calibri"/>
              </w:rPr>
            </w:pPr>
            <w:r w:rsidRPr="000C707B">
              <w:rPr>
                <w:rFonts w:eastAsia="Calibri"/>
              </w:rPr>
              <w:t xml:space="preserve">C. Yes, let’s    </w:t>
            </w:r>
          </w:p>
        </w:tc>
        <w:tc>
          <w:tcPr>
            <w:tcW w:w="2682" w:type="dxa"/>
          </w:tcPr>
          <w:p w14:paraId="7B018249" w14:textId="77777777" w:rsidR="00F87DE9" w:rsidRPr="000C707B" w:rsidRDefault="00F87DE9" w:rsidP="00E26FAF">
            <w:pPr>
              <w:rPr>
                <w:rFonts w:eastAsia="Calibri"/>
              </w:rPr>
            </w:pPr>
            <w:r w:rsidRPr="000C707B">
              <w:rPr>
                <w:rFonts w:eastAsia="Calibri"/>
              </w:rPr>
              <w:t>D. Good idea</w:t>
            </w:r>
          </w:p>
        </w:tc>
      </w:tr>
    </w:tbl>
    <w:p w14:paraId="2C22F54E" w14:textId="77777777" w:rsidR="00F87DE9" w:rsidRPr="000C707B" w:rsidRDefault="00F87DE9" w:rsidP="00F87DE9">
      <w:pPr>
        <w:rPr>
          <w:rFonts w:eastAsia="Calibri"/>
          <w:b/>
          <w:bCs/>
          <w:i/>
        </w:rPr>
      </w:pPr>
      <w:r w:rsidRPr="000C707B">
        <w:rPr>
          <w:rFonts w:eastAsia="Calibri"/>
          <w:b/>
          <w:bCs/>
          <w:i/>
        </w:rPr>
        <w:t xml:space="preserve">Read the following passage and mark the letter A, B, C or D on your answer </w:t>
      </w:r>
    </w:p>
    <w:p w14:paraId="54297F1C" w14:textId="77777777" w:rsidR="00F87DE9" w:rsidRPr="000C707B" w:rsidRDefault="00F87DE9" w:rsidP="00F87DE9">
      <w:pPr>
        <w:rPr>
          <w:rFonts w:eastAsia="Calibri"/>
        </w:rPr>
      </w:pPr>
      <w:r w:rsidRPr="000C707B">
        <w:rPr>
          <w:rFonts w:eastAsia="Calibri"/>
        </w:rPr>
        <w:t xml:space="preserve">   There is an ethnic group living in Ha Long Bay which is a UNESCO World Heritage site in Quang Ninh province, in the northeast of Viet Nam. It has got over 1,600 islands and islets. Among the many ancient fishing villages in Ha Long Bay, only Cua Van floating village remains. All the houses and buildings in the village float on huge wooden rafts.</w:t>
      </w:r>
    </w:p>
    <w:p w14:paraId="56FE43D7" w14:textId="77777777" w:rsidR="00F87DE9" w:rsidRPr="000C707B" w:rsidRDefault="00F87DE9" w:rsidP="00F87DE9">
      <w:pPr>
        <w:rPr>
          <w:rFonts w:eastAsia="Calibri"/>
        </w:rPr>
      </w:pPr>
      <w:r w:rsidRPr="000C707B">
        <w:rPr>
          <w:rFonts w:eastAsia="Calibri"/>
        </w:rPr>
        <w:t xml:space="preserve">The villagers spend their days fishing and looking after the sea life. Then </w:t>
      </w:r>
      <w:r w:rsidRPr="000C707B">
        <w:rPr>
          <w:rFonts w:eastAsia="Calibri"/>
          <w:b/>
          <w:bCs/>
          <w:i/>
          <w:iCs/>
        </w:rPr>
        <w:t>they</w:t>
      </w:r>
      <w:r w:rsidRPr="000C707B">
        <w:rPr>
          <w:rFonts w:eastAsia="Calibri"/>
        </w:rPr>
        <w:t xml:space="preserve"> sail to the mainland to trade their fish for things like food, drinking water or clothes. Most children go to floating schools and then spend the rest of then time learning important skills like swimming and fishing. They also help out their parents as much as they can.Then lifestyle may seem </w:t>
      </w:r>
      <w:r w:rsidRPr="000C707B">
        <w:rPr>
          <w:rFonts w:eastAsia="Calibri"/>
        </w:rPr>
        <w:lastRenderedPageBreak/>
        <w:t>strange to many people, but it’s so wonderful to live among such natural beauty and know you are protecting it. The villagers are able to help preserve their beautiful bay because they live directly on the water.</w:t>
      </w:r>
    </w:p>
    <w:p w14:paraId="737D73CE" w14:textId="77777777" w:rsidR="00F87DE9" w:rsidRPr="000C707B" w:rsidRDefault="00F87DE9" w:rsidP="00F87DE9">
      <w:pPr>
        <w:rPr>
          <w:rFonts w:eastAsia="Calibri"/>
        </w:rPr>
      </w:pPr>
      <w:r w:rsidRPr="000C707B">
        <w:rPr>
          <w:rFonts w:eastAsia="Calibri"/>
          <w:b/>
        </w:rPr>
        <w:t>28</w:t>
      </w:r>
      <w:r w:rsidRPr="000C707B">
        <w:rPr>
          <w:rFonts w:eastAsia="Calibri"/>
        </w:rPr>
        <w:t>. The passage is mainly about:</w:t>
      </w:r>
    </w:p>
    <w:p w14:paraId="2ED0AAD6" w14:textId="77777777" w:rsidR="00F87DE9" w:rsidRPr="000C707B" w:rsidRDefault="00F87DE9" w:rsidP="00F87DE9">
      <w:pPr>
        <w:rPr>
          <w:rFonts w:eastAsia="Calibri"/>
        </w:rPr>
      </w:pPr>
      <w:r w:rsidRPr="000C707B">
        <w:rPr>
          <w:rFonts w:eastAsia="Calibri"/>
        </w:rPr>
        <w:t>A. How Ha Long bay became a UNESCO World Heritage.</w:t>
      </w:r>
    </w:p>
    <w:p w14:paraId="1636971B" w14:textId="77777777" w:rsidR="00F87DE9" w:rsidRPr="000C707B" w:rsidRDefault="00F87DE9" w:rsidP="00F87DE9">
      <w:pPr>
        <w:rPr>
          <w:rFonts w:eastAsia="Calibri"/>
        </w:rPr>
      </w:pPr>
      <w:r w:rsidRPr="000C707B">
        <w:rPr>
          <w:rFonts w:eastAsia="Calibri"/>
        </w:rPr>
        <w:t>B. The beauty of nature in Ha Long bay.</w:t>
      </w:r>
    </w:p>
    <w:p w14:paraId="474FA599" w14:textId="77777777" w:rsidR="00F87DE9" w:rsidRPr="000C707B" w:rsidRDefault="00F87DE9" w:rsidP="00F87DE9">
      <w:pPr>
        <w:rPr>
          <w:rFonts w:eastAsia="Calibri"/>
        </w:rPr>
      </w:pPr>
      <w:r w:rsidRPr="000C707B">
        <w:rPr>
          <w:rFonts w:eastAsia="Calibri"/>
        </w:rPr>
        <w:t>C. The life of people in Cua Van ancient village.</w:t>
      </w:r>
    </w:p>
    <w:p w14:paraId="5590C0AA" w14:textId="77777777" w:rsidR="00F87DE9" w:rsidRPr="000C707B" w:rsidRDefault="00F87DE9" w:rsidP="00F87DE9">
      <w:pPr>
        <w:rPr>
          <w:rFonts w:eastAsia="Calibri"/>
        </w:rPr>
      </w:pPr>
      <w:r w:rsidRPr="000C707B">
        <w:rPr>
          <w:rFonts w:eastAsia="Calibri"/>
        </w:rPr>
        <w:t>D. The geographical features of Ha Long bay.</w:t>
      </w:r>
    </w:p>
    <w:p w14:paraId="2D3C0AAF" w14:textId="77777777" w:rsidR="00F87DE9" w:rsidRPr="000C707B" w:rsidRDefault="00F87DE9" w:rsidP="00F87DE9">
      <w:pPr>
        <w:rPr>
          <w:rFonts w:eastAsia="Calibri"/>
        </w:rPr>
      </w:pPr>
      <w:r w:rsidRPr="000C707B">
        <w:rPr>
          <w:rFonts w:eastAsia="Calibri"/>
          <w:b/>
        </w:rPr>
        <w:t>29</w:t>
      </w:r>
      <w:r w:rsidRPr="000C707B">
        <w:rPr>
          <w:rFonts w:eastAsia="Calibri"/>
        </w:rPr>
        <w:t xml:space="preserve">. The word </w:t>
      </w:r>
      <w:r w:rsidRPr="000C707B">
        <w:rPr>
          <w:rFonts w:eastAsia="Calibri"/>
          <w:bCs/>
          <w:i/>
          <w:iCs/>
        </w:rPr>
        <w:t>“</w:t>
      </w:r>
      <w:r w:rsidRPr="000C707B">
        <w:rPr>
          <w:rFonts w:eastAsia="Calibri"/>
          <w:b/>
          <w:bCs/>
          <w:i/>
          <w:iCs/>
        </w:rPr>
        <w:t>they</w:t>
      </w:r>
      <w:r w:rsidRPr="000C707B">
        <w:rPr>
          <w:rFonts w:eastAsia="Calibri"/>
          <w:bCs/>
          <w:i/>
          <w:iCs/>
        </w:rPr>
        <w:t>”</w:t>
      </w:r>
      <w:r w:rsidRPr="000C707B">
        <w:rPr>
          <w:rFonts w:eastAsia="Calibri"/>
        </w:rPr>
        <w:t xml:space="preserve"> in paragraph 2 is closest in meaning to.</w:t>
      </w:r>
    </w:p>
    <w:tbl>
      <w:tblPr>
        <w:tblW w:w="0" w:type="auto"/>
        <w:tblLook w:val="04A0" w:firstRow="1" w:lastRow="0" w:firstColumn="1" w:lastColumn="0" w:noHBand="0" w:noVBand="1"/>
      </w:tblPr>
      <w:tblGrid>
        <w:gridCol w:w="2247"/>
        <w:gridCol w:w="2288"/>
        <w:gridCol w:w="2275"/>
        <w:gridCol w:w="2262"/>
      </w:tblGrid>
      <w:tr w:rsidR="00F87DE9" w:rsidRPr="000C707B" w14:paraId="3C602FB7" w14:textId="77777777" w:rsidTr="00E26FAF">
        <w:tc>
          <w:tcPr>
            <w:tcW w:w="2682" w:type="dxa"/>
          </w:tcPr>
          <w:p w14:paraId="737295A4" w14:textId="77777777" w:rsidR="00F87DE9" w:rsidRPr="000C707B" w:rsidRDefault="00F87DE9" w:rsidP="00E26FAF">
            <w:pPr>
              <w:rPr>
                <w:rFonts w:eastAsia="Calibri"/>
              </w:rPr>
            </w:pPr>
            <w:r w:rsidRPr="000C707B">
              <w:rPr>
                <w:rFonts w:eastAsia="Calibri"/>
              </w:rPr>
              <w:t>A. the houses</w:t>
            </w:r>
          </w:p>
        </w:tc>
        <w:tc>
          <w:tcPr>
            <w:tcW w:w="2682" w:type="dxa"/>
          </w:tcPr>
          <w:p w14:paraId="0DE3AC04" w14:textId="77777777" w:rsidR="00F87DE9" w:rsidRPr="000C707B" w:rsidRDefault="00F87DE9" w:rsidP="00E26FAF">
            <w:pPr>
              <w:rPr>
                <w:rFonts w:eastAsia="Calibri"/>
              </w:rPr>
            </w:pPr>
            <w:r w:rsidRPr="000C707B">
              <w:rPr>
                <w:rFonts w:eastAsia="Calibri"/>
              </w:rPr>
              <w:t>B. the villagers</w:t>
            </w:r>
          </w:p>
        </w:tc>
        <w:tc>
          <w:tcPr>
            <w:tcW w:w="2682" w:type="dxa"/>
          </w:tcPr>
          <w:p w14:paraId="724ADD9B" w14:textId="77777777" w:rsidR="00F87DE9" w:rsidRPr="000C707B" w:rsidRDefault="00F87DE9" w:rsidP="00E26FAF">
            <w:pPr>
              <w:rPr>
                <w:rFonts w:eastAsia="Calibri"/>
              </w:rPr>
            </w:pPr>
            <w:r w:rsidRPr="000C707B">
              <w:rPr>
                <w:rFonts w:eastAsia="Calibri"/>
              </w:rPr>
              <w:t>C. the builders</w:t>
            </w:r>
          </w:p>
        </w:tc>
        <w:tc>
          <w:tcPr>
            <w:tcW w:w="2682" w:type="dxa"/>
          </w:tcPr>
          <w:p w14:paraId="3D248070" w14:textId="77777777" w:rsidR="00F87DE9" w:rsidRPr="000C707B" w:rsidRDefault="00F87DE9" w:rsidP="00E26FAF">
            <w:pPr>
              <w:rPr>
                <w:rFonts w:eastAsia="Calibri"/>
              </w:rPr>
            </w:pPr>
            <w:r w:rsidRPr="000C707B">
              <w:rPr>
                <w:rFonts w:eastAsia="Calibri"/>
              </w:rPr>
              <w:t>D. the schools</w:t>
            </w:r>
          </w:p>
        </w:tc>
      </w:tr>
    </w:tbl>
    <w:p w14:paraId="51134FF4" w14:textId="77777777" w:rsidR="00F87DE9" w:rsidRPr="000C707B" w:rsidRDefault="00F87DE9" w:rsidP="00F87DE9">
      <w:pPr>
        <w:rPr>
          <w:rFonts w:eastAsia="Calibri"/>
        </w:rPr>
      </w:pPr>
      <w:r w:rsidRPr="000C707B">
        <w:rPr>
          <w:rFonts w:eastAsia="Calibri"/>
          <w:b/>
        </w:rPr>
        <w:t>30</w:t>
      </w:r>
      <w:r w:rsidRPr="000C707B">
        <w:rPr>
          <w:rFonts w:eastAsia="Calibri"/>
        </w:rPr>
        <w:t>. According to the passage, the villagers’ lifestyle may seem________to many people.</w:t>
      </w:r>
    </w:p>
    <w:tbl>
      <w:tblPr>
        <w:tblW w:w="0" w:type="auto"/>
        <w:tblLook w:val="04A0" w:firstRow="1" w:lastRow="0" w:firstColumn="1" w:lastColumn="0" w:noHBand="0" w:noVBand="1"/>
      </w:tblPr>
      <w:tblGrid>
        <w:gridCol w:w="2252"/>
        <w:gridCol w:w="2376"/>
        <w:gridCol w:w="2209"/>
        <w:gridCol w:w="2235"/>
      </w:tblGrid>
      <w:tr w:rsidR="00F87DE9" w:rsidRPr="000C707B" w14:paraId="4FAB329D" w14:textId="77777777" w:rsidTr="00E26FAF">
        <w:tc>
          <w:tcPr>
            <w:tcW w:w="2682" w:type="dxa"/>
          </w:tcPr>
          <w:p w14:paraId="6CEF20A0" w14:textId="77777777" w:rsidR="00F87DE9" w:rsidRPr="000C707B" w:rsidRDefault="00F87DE9" w:rsidP="00E26FAF">
            <w:pPr>
              <w:rPr>
                <w:rFonts w:eastAsia="Calibri"/>
              </w:rPr>
            </w:pPr>
            <w:r w:rsidRPr="000C707B">
              <w:rPr>
                <w:rFonts w:eastAsia="Calibri"/>
              </w:rPr>
              <w:t>A. strange</w:t>
            </w:r>
          </w:p>
        </w:tc>
        <w:tc>
          <w:tcPr>
            <w:tcW w:w="2682" w:type="dxa"/>
          </w:tcPr>
          <w:p w14:paraId="2CC383ED" w14:textId="77777777" w:rsidR="00F87DE9" w:rsidRPr="000C707B" w:rsidRDefault="00F87DE9" w:rsidP="00E26FAF">
            <w:pPr>
              <w:rPr>
                <w:rFonts w:eastAsia="Calibri"/>
              </w:rPr>
            </w:pPr>
            <w:r w:rsidRPr="000C707B">
              <w:rPr>
                <w:rFonts w:eastAsia="Calibri"/>
              </w:rPr>
              <w:t>B.dangerous</w:t>
            </w:r>
          </w:p>
        </w:tc>
        <w:tc>
          <w:tcPr>
            <w:tcW w:w="2682" w:type="dxa"/>
          </w:tcPr>
          <w:p w14:paraId="63A8E0DB" w14:textId="77777777" w:rsidR="00F87DE9" w:rsidRPr="000C707B" w:rsidRDefault="00F87DE9" w:rsidP="00E26FAF">
            <w:pPr>
              <w:rPr>
                <w:rFonts w:eastAsia="Calibri"/>
              </w:rPr>
            </w:pPr>
            <w:r w:rsidRPr="000C707B">
              <w:rPr>
                <w:rFonts w:eastAsia="Calibri"/>
              </w:rPr>
              <w:t>C. tiring</w:t>
            </w:r>
          </w:p>
        </w:tc>
        <w:tc>
          <w:tcPr>
            <w:tcW w:w="2682" w:type="dxa"/>
          </w:tcPr>
          <w:p w14:paraId="60C70F84" w14:textId="77777777" w:rsidR="00F87DE9" w:rsidRPr="000C707B" w:rsidRDefault="00F87DE9" w:rsidP="00E26FAF">
            <w:pPr>
              <w:rPr>
                <w:rFonts w:eastAsia="Calibri"/>
              </w:rPr>
            </w:pPr>
            <w:r w:rsidRPr="000C707B">
              <w:rPr>
                <w:rFonts w:eastAsia="Calibri"/>
              </w:rPr>
              <w:t>D. boring</w:t>
            </w:r>
          </w:p>
        </w:tc>
      </w:tr>
    </w:tbl>
    <w:p w14:paraId="75C18DF1" w14:textId="77777777" w:rsidR="00F87DE9" w:rsidRPr="000C707B" w:rsidRDefault="00F87DE9" w:rsidP="00F87DE9">
      <w:pPr>
        <w:rPr>
          <w:rFonts w:eastAsia="Calibri"/>
        </w:rPr>
      </w:pPr>
      <w:r w:rsidRPr="000C707B">
        <w:rPr>
          <w:rFonts w:eastAsia="Calibri"/>
          <w:b/>
        </w:rPr>
        <w:t>31</w:t>
      </w:r>
      <w:r w:rsidRPr="000C707B">
        <w:rPr>
          <w:rFonts w:eastAsia="Calibri"/>
        </w:rPr>
        <w:t>. The villagers not only fish but also_________the sea life.</w:t>
      </w:r>
    </w:p>
    <w:tbl>
      <w:tblPr>
        <w:tblW w:w="0" w:type="auto"/>
        <w:tblLook w:val="04A0" w:firstRow="1" w:lastRow="0" w:firstColumn="1" w:lastColumn="0" w:noHBand="0" w:noVBand="1"/>
      </w:tblPr>
      <w:tblGrid>
        <w:gridCol w:w="2296"/>
        <w:gridCol w:w="2327"/>
        <w:gridCol w:w="2223"/>
        <w:gridCol w:w="2226"/>
      </w:tblGrid>
      <w:tr w:rsidR="00F87DE9" w:rsidRPr="000C707B" w14:paraId="63730DBF" w14:textId="77777777" w:rsidTr="00E26FAF">
        <w:tc>
          <w:tcPr>
            <w:tcW w:w="2682" w:type="dxa"/>
          </w:tcPr>
          <w:p w14:paraId="1D6F5FBF" w14:textId="77777777" w:rsidR="00F87DE9" w:rsidRPr="000C707B" w:rsidRDefault="00F87DE9" w:rsidP="00E26FAF">
            <w:pPr>
              <w:rPr>
                <w:rFonts w:eastAsia="Calibri"/>
              </w:rPr>
            </w:pPr>
            <w:r w:rsidRPr="000C707B">
              <w:rPr>
                <w:rFonts w:eastAsia="Calibri"/>
              </w:rPr>
              <w:t>A. damage</w:t>
            </w:r>
          </w:p>
        </w:tc>
        <w:tc>
          <w:tcPr>
            <w:tcW w:w="2682" w:type="dxa"/>
          </w:tcPr>
          <w:p w14:paraId="54B8EC57" w14:textId="77777777" w:rsidR="00F87DE9" w:rsidRPr="000C707B" w:rsidRDefault="00F87DE9" w:rsidP="00E26FAF">
            <w:pPr>
              <w:rPr>
                <w:rFonts w:eastAsia="Calibri"/>
              </w:rPr>
            </w:pPr>
            <w:r w:rsidRPr="000C707B">
              <w:rPr>
                <w:rFonts w:eastAsia="Calibri"/>
              </w:rPr>
              <w:t>B.pollute</w:t>
            </w:r>
          </w:p>
        </w:tc>
        <w:tc>
          <w:tcPr>
            <w:tcW w:w="2682" w:type="dxa"/>
          </w:tcPr>
          <w:p w14:paraId="554FAA29" w14:textId="77777777" w:rsidR="00F87DE9" w:rsidRPr="000C707B" w:rsidRDefault="00F87DE9" w:rsidP="00E26FAF">
            <w:pPr>
              <w:rPr>
                <w:rFonts w:eastAsia="Calibri"/>
              </w:rPr>
            </w:pPr>
            <w:r w:rsidRPr="000C707B">
              <w:rPr>
                <w:rFonts w:eastAsia="Calibri"/>
              </w:rPr>
              <w:t>C. look at</w:t>
            </w:r>
          </w:p>
        </w:tc>
        <w:tc>
          <w:tcPr>
            <w:tcW w:w="2682" w:type="dxa"/>
          </w:tcPr>
          <w:p w14:paraId="6C3FB797" w14:textId="77777777" w:rsidR="00F87DE9" w:rsidRPr="000C707B" w:rsidRDefault="00F87DE9" w:rsidP="00E26FAF">
            <w:pPr>
              <w:rPr>
                <w:rFonts w:eastAsia="Calibri"/>
              </w:rPr>
            </w:pPr>
            <w:r w:rsidRPr="000C707B">
              <w:rPr>
                <w:rFonts w:eastAsia="Calibri"/>
              </w:rPr>
              <w:t>D. look after</w:t>
            </w:r>
          </w:p>
        </w:tc>
      </w:tr>
    </w:tbl>
    <w:p w14:paraId="4FE335D2" w14:textId="77777777" w:rsidR="00F87DE9" w:rsidRPr="000C707B" w:rsidRDefault="00F87DE9" w:rsidP="00F87DE9">
      <w:pPr>
        <w:rPr>
          <w:rFonts w:eastAsia="Calibri"/>
        </w:rPr>
      </w:pPr>
      <w:r w:rsidRPr="000C707B">
        <w:rPr>
          <w:rFonts w:eastAsia="Calibri"/>
          <w:b/>
        </w:rPr>
        <w:t>32</w:t>
      </w:r>
      <w:r w:rsidRPr="000C707B">
        <w:rPr>
          <w:rFonts w:eastAsia="Calibri"/>
        </w:rPr>
        <w:t>. The villagers are able to help preserve their beautiful bay because they_____</w:t>
      </w:r>
    </w:p>
    <w:tbl>
      <w:tblPr>
        <w:tblW w:w="11885" w:type="dxa"/>
        <w:tblLook w:val="04A0" w:firstRow="1" w:lastRow="0" w:firstColumn="1" w:lastColumn="0" w:noHBand="0" w:noVBand="1"/>
      </w:tblPr>
      <w:tblGrid>
        <w:gridCol w:w="3544"/>
        <w:gridCol w:w="2682"/>
        <w:gridCol w:w="295"/>
        <w:gridCol w:w="2387"/>
        <w:gridCol w:w="2977"/>
      </w:tblGrid>
      <w:tr w:rsidR="00F87DE9" w:rsidRPr="000C707B" w14:paraId="1C2C9836" w14:textId="77777777" w:rsidTr="00F87DE9">
        <w:tc>
          <w:tcPr>
            <w:tcW w:w="3544" w:type="dxa"/>
          </w:tcPr>
          <w:p w14:paraId="5A94A689" w14:textId="77777777" w:rsidR="00F87DE9" w:rsidRPr="000C707B" w:rsidRDefault="00F87DE9" w:rsidP="00E26FAF">
            <w:pPr>
              <w:rPr>
                <w:rFonts w:eastAsia="Calibri"/>
              </w:rPr>
            </w:pPr>
            <w:r w:rsidRPr="000C707B">
              <w:rPr>
                <w:rFonts w:eastAsia="Calibri"/>
              </w:rPr>
              <w:t>A. live on the land</w:t>
            </w:r>
          </w:p>
        </w:tc>
        <w:tc>
          <w:tcPr>
            <w:tcW w:w="2682" w:type="dxa"/>
          </w:tcPr>
          <w:p w14:paraId="13C5A92B" w14:textId="77777777" w:rsidR="00F87DE9" w:rsidRPr="000C707B" w:rsidRDefault="00F87DE9" w:rsidP="00E26FAF">
            <w:pPr>
              <w:rPr>
                <w:rFonts w:eastAsia="Calibri"/>
              </w:rPr>
            </w:pPr>
            <w:r w:rsidRPr="000C707B">
              <w:rPr>
                <w:rFonts w:eastAsia="Calibri"/>
              </w:rPr>
              <w:t>B. live far from the sea</w:t>
            </w:r>
          </w:p>
        </w:tc>
        <w:tc>
          <w:tcPr>
            <w:tcW w:w="2682" w:type="dxa"/>
            <w:gridSpan w:val="2"/>
          </w:tcPr>
          <w:p w14:paraId="20F79078" w14:textId="2034DA1A" w:rsidR="00F87DE9" w:rsidRPr="000C707B" w:rsidRDefault="00F87DE9" w:rsidP="00E26FAF">
            <w:pPr>
              <w:rPr>
                <w:rFonts w:eastAsia="Calibri"/>
              </w:rPr>
            </w:pPr>
          </w:p>
        </w:tc>
        <w:tc>
          <w:tcPr>
            <w:tcW w:w="2977" w:type="dxa"/>
          </w:tcPr>
          <w:p w14:paraId="546E07C3" w14:textId="53E55684" w:rsidR="00F87DE9" w:rsidRPr="000C707B" w:rsidRDefault="00F87DE9" w:rsidP="00E26FAF">
            <w:pPr>
              <w:rPr>
                <w:rFonts w:eastAsia="Calibri"/>
              </w:rPr>
            </w:pPr>
          </w:p>
        </w:tc>
      </w:tr>
      <w:tr w:rsidR="00F87DE9" w:rsidRPr="000C707B" w14:paraId="73CAC984" w14:textId="77777777" w:rsidTr="00F87DE9">
        <w:trPr>
          <w:gridAfter w:val="2"/>
          <w:wAfter w:w="5364" w:type="dxa"/>
        </w:trPr>
        <w:tc>
          <w:tcPr>
            <w:tcW w:w="3544" w:type="dxa"/>
          </w:tcPr>
          <w:p w14:paraId="260D412B" w14:textId="269FCA40" w:rsidR="00F87DE9" w:rsidRPr="000C707B" w:rsidRDefault="00F87DE9" w:rsidP="00E26FAF">
            <w:pPr>
              <w:rPr>
                <w:rFonts w:eastAsia="Calibri"/>
              </w:rPr>
            </w:pPr>
            <w:r w:rsidRPr="000C707B">
              <w:rPr>
                <w:rFonts w:eastAsia="Calibri"/>
              </w:rPr>
              <w:t>C.</w:t>
            </w:r>
            <w:r>
              <w:rPr>
                <w:rFonts w:eastAsia="Calibri"/>
                <w:lang w:val="vi-VN"/>
              </w:rPr>
              <w:t xml:space="preserve"> </w:t>
            </w:r>
            <w:r w:rsidRPr="000C707B">
              <w:rPr>
                <w:rFonts w:eastAsia="Calibri"/>
              </w:rPr>
              <w:t>don’t live on the water</w:t>
            </w:r>
          </w:p>
        </w:tc>
        <w:tc>
          <w:tcPr>
            <w:tcW w:w="2977" w:type="dxa"/>
            <w:gridSpan w:val="2"/>
          </w:tcPr>
          <w:p w14:paraId="6589D55A" w14:textId="77777777" w:rsidR="00F87DE9" w:rsidRPr="000C707B" w:rsidRDefault="00F87DE9" w:rsidP="00E26FAF">
            <w:pPr>
              <w:rPr>
                <w:rFonts w:eastAsia="Calibri"/>
              </w:rPr>
            </w:pPr>
            <w:r w:rsidRPr="000C707B">
              <w:rPr>
                <w:rFonts w:eastAsia="Calibri"/>
              </w:rPr>
              <w:t>D.live directly on the water</w:t>
            </w:r>
          </w:p>
        </w:tc>
      </w:tr>
    </w:tbl>
    <w:p w14:paraId="75D81752" w14:textId="77777777" w:rsidR="00F87DE9" w:rsidRPr="000C707B" w:rsidRDefault="00F87DE9" w:rsidP="00F87DE9">
      <w:pPr>
        <w:rPr>
          <w:rFonts w:eastAsia="Calibri"/>
        </w:rPr>
      </w:pPr>
      <w:r w:rsidRPr="000C707B">
        <w:rPr>
          <w:rFonts w:eastAsia="Calibri"/>
          <w:b/>
        </w:rPr>
        <w:t>33</w:t>
      </w:r>
      <w:r w:rsidRPr="000C707B">
        <w:rPr>
          <w:rFonts w:eastAsia="Calibri"/>
        </w:rPr>
        <w:t>. According to the passage, which statements is NOT true?</w:t>
      </w:r>
    </w:p>
    <w:p w14:paraId="7E039E78" w14:textId="77777777" w:rsidR="00F87DE9" w:rsidRPr="000C707B" w:rsidRDefault="00F87DE9" w:rsidP="00F87DE9">
      <w:pPr>
        <w:rPr>
          <w:rFonts w:eastAsia="Calibri"/>
        </w:rPr>
      </w:pPr>
      <w:r w:rsidRPr="000C707B">
        <w:rPr>
          <w:rFonts w:eastAsia="Calibri"/>
        </w:rPr>
        <w:t>A. Ha Long bay has above1,600 islands and islets.</w:t>
      </w:r>
    </w:p>
    <w:p w14:paraId="6BE36132" w14:textId="77777777" w:rsidR="00F87DE9" w:rsidRPr="000C707B" w:rsidRDefault="00F87DE9" w:rsidP="00F87DE9">
      <w:pPr>
        <w:rPr>
          <w:rFonts w:eastAsia="Calibri"/>
        </w:rPr>
      </w:pPr>
      <w:r w:rsidRPr="000C707B">
        <w:rPr>
          <w:rFonts w:eastAsia="Calibri"/>
        </w:rPr>
        <w:t>B. Because of floating life, children in Cua Van floating village don’t go to school.</w:t>
      </w:r>
    </w:p>
    <w:p w14:paraId="0D14A1E5" w14:textId="77777777" w:rsidR="00F87DE9" w:rsidRPr="000C707B" w:rsidRDefault="00F87DE9" w:rsidP="00F87DE9">
      <w:pPr>
        <w:rPr>
          <w:rFonts w:eastAsia="Calibri"/>
        </w:rPr>
      </w:pPr>
      <w:r w:rsidRPr="000C707B">
        <w:rPr>
          <w:rFonts w:eastAsia="Calibri"/>
        </w:rPr>
        <w:t>C. The children try to help their parents.</w:t>
      </w:r>
    </w:p>
    <w:p w14:paraId="6B9382DD" w14:textId="77777777" w:rsidR="00F87DE9" w:rsidRPr="000C707B" w:rsidRDefault="00F87DE9" w:rsidP="00F87DE9">
      <w:pPr>
        <w:rPr>
          <w:rFonts w:eastAsia="Calibri"/>
        </w:rPr>
      </w:pPr>
      <w:r w:rsidRPr="000C707B">
        <w:rPr>
          <w:rFonts w:eastAsia="Calibri"/>
        </w:rPr>
        <w:t xml:space="preserve">D. The villagers have preserved their beautiful bay. </w:t>
      </w:r>
    </w:p>
    <w:p w14:paraId="15104CBA" w14:textId="77777777" w:rsidR="00F87DE9" w:rsidRPr="000C707B" w:rsidRDefault="00F87DE9" w:rsidP="00F87DE9">
      <w:pPr>
        <w:rPr>
          <w:rFonts w:eastAsia="Calibri"/>
          <w:b/>
          <w:color w:val="000000"/>
        </w:rPr>
      </w:pPr>
      <w:r w:rsidRPr="000C707B">
        <w:rPr>
          <w:rFonts w:eastAsia="Calibri"/>
          <w:b/>
          <w:i/>
        </w:rPr>
        <w:t>Mark the letter A B, C, or D on your answer that needs correction the following questions.</w:t>
      </w:r>
    </w:p>
    <w:p w14:paraId="2D5C398A" w14:textId="77777777" w:rsidR="00F87DE9" w:rsidRPr="000C707B" w:rsidRDefault="00F87DE9" w:rsidP="00F87DE9">
      <w:pPr>
        <w:rPr>
          <w:rFonts w:eastAsia="Calibri"/>
        </w:rPr>
      </w:pPr>
      <w:r w:rsidRPr="000C707B">
        <w:rPr>
          <w:rFonts w:eastAsia="Calibri"/>
          <w:b/>
        </w:rPr>
        <w:t>34</w:t>
      </w:r>
      <w:r w:rsidRPr="000C707B">
        <w:rPr>
          <w:rFonts w:eastAsia="Calibri"/>
          <w:color w:val="000000"/>
          <w:lang w:val="nl-NL"/>
        </w:rPr>
        <w:t xml:space="preserve">. Nam </w:t>
      </w:r>
      <w:r w:rsidRPr="000C707B">
        <w:rPr>
          <w:rFonts w:eastAsia="Calibri"/>
          <w:color w:val="000000"/>
          <w:u w:val="single"/>
          <w:lang w:val="nl-NL"/>
        </w:rPr>
        <w:t>is(A)</w:t>
      </w:r>
      <w:r w:rsidRPr="000C707B">
        <w:rPr>
          <w:rFonts w:eastAsia="Calibri"/>
          <w:color w:val="000000"/>
          <w:lang w:val="nl-NL"/>
        </w:rPr>
        <w:t xml:space="preserve"> </w:t>
      </w:r>
      <w:r w:rsidRPr="000C707B">
        <w:rPr>
          <w:rFonts w:eastAsia="Calibri"/>
        </w:rPr>
        <w:t>tallest</w:t>
      </w:r>
      <w:r w:rsidRPr="000C707B">
        <w:rPr>
          <w:rFonts w:eastAsia="Calibri"/>
          <w:color w:val="000000"/>
          <w:u w:val="single"/>
          <w:lang w:val="nl-NL"/>
        </w:rPr>
        <w:t>(B)</w:t>
      </w:r>
      <w:r w:rsidRPr="000C707B">
        <w:rPr>
          <w:rFonts w:eastAsia="Calibri"/>
          <w:color w:val="000000"/>
          <w:lang w:val="nl-NL"/>
        </w:rPr>
        <w:t xml:space="preserve"> student </w:t>
      </w:r>
      <w:r w:rsidRPr="000C707B">
        <w:rPr>
          <w:rFonts w:eastAsia="Calibri"/>
          <w:color w:val="000000"/>
          <w:u w:val="single"/>
          <w:lang w:val="nl-NL"/>
        </w:rPr>
        <w:t>in(C)</w:t>
      </w:r>
      <w:r w:rsidRPr="000C707B">
        <w:rPr>
          <w:rFonts w:eastAsia="Calibri"/>
          <w:color w:val="000000"/>
          <w:lang w:val="nl-NL"/>
        </w:rPr>
        <w:t xml:space="preserve"> </w:t>
      </w:r>
      <w:r w:rsidRPr="000C707B">
        <w:rPr>
          <w:rFonts w:eastAsia="Calibri"/>
          <w:color w:val="000000"/>
          <w:u w:val="single"/>
          <w:lang w:val="nl-NL"/>
        </w:rPr>
        <w:t>his class(D)</w:t>
      </w:r>
      <w:r w:rsidRPr="000C707B">
        <w:rPr>
          <w:rFonts w:eastAsia="Calibri"/>
          <w:color w:val="000000"/>
          <w:lang w:val="nl-NL"/>
        </w:rPr>
        <w:t>.</w:t>
      </w:r>
    </w:p>
    <w:p w14:paraId="46181EED" w14:textId="77777777" w:rsidR="00F87DE9" w:rsidRPr="000C707B" w:rsidRDefault="00F87DE9" w:rsidP="00F87DE9">
      <w:pPr>
        <w:rPr>
          <w:rFonts w:eastAsia="Calibri"/>
          <w:color w:val="000000"/>
          <w:lang w:val="nl-NL"/>
        </w:rPr>
      </w:pPr>
      <w:r w:rsidRPr="000C707B">
        <w:rPr>
          <w:rFonts w:eastAsia="Calibri"/>
          <w:b/>
        </w:rPr>
        <w:t>35</w:t>
      </w:r>
      <w:r w:rsidRPr="000C707B">
        <w:rPr>
          <w:rFonts w:eastAsia="Calibri"/>
          <w:color w:val="000000"/>
          <w:lang w:val="nl-NL"/>
        </w:rPr>
        <w:t xml:space="preserve">.They </w:t>
      </w:r>
      <w:r w:rsidRPr="000C707B">
        <w:rPr>
          <w:rFonts w:eastAsia="Calibri"/>
          <w:color w:val="000000"/>
          <w:u w:val="single"/>
          <w:lang w:val="nl-NL"/>
        </w:rPr>
        <w:t>suggested(A)</w:t>
      </w:r>
      <w:r w:rsidRPr="000C707B">
        <w:rPr>
          <w:rFonts w:eastAsia="Calibri"/>
          <w:color w:val="000000"/>
          <w:lang w:val="nl-NL"/>
        </w:rPr>
        <w:t xml:space="preserve"> </w:t>
      </w:r>
      <w:r w:rsidRPr="000C707B">
        <w:rPr>
          <w:rFonts w:eastAsia="Calibri"/>
        </w:rPr>
        <w:t>ban</w:t>
      </w:r>
      <w:r w:rsidRPr="000C707B">
        <w:rPr>
          <w:rFonts w:eastAsia="Calibri"/>
          <w:color w:val="000000"/>
          <w:u w:val="single"/>
          <w:lang w:val="nl-NL"/>
        </w:rPr>
        <w:t>(B)</w:t>
      </w:r>
      <w:r w:rsidRPr="000C707B">
        <w:rPr>
          <w:rFonts w:eastAsia="Calibri"/>
          <w:color w:val="000000"/>
          <w:lang w:val="nl-NL"/>
        </w:rPr>
        <w:t xml:space="preserve"> the sale </w:t>
      </w:r>
      <w:r w:rsidRPr="000C707B">
        <w:rPr>
          <w:rFonts w:eastAsia="Calibri"/>
          <w:color w:val="000000"/>
          <w:u w:val="single"/>
          <w:lang w:val="nl-NL"/>
        </w:rPr>
        <w:t>of(C)</w:t>
      </w:r>
      <w:r w:rsidRPr="000C707B">
        <w:rPr>
          <w:rFonts w:eastAsia="Calibri"/>
          <w:color w:val="000000"/>
          <w:lang w:val="nl-NL"/>
        </w:rPr>
        <w:t xml:space="preserve"> alcohol </w:t>
      </w:r>
      <w:r w:rsidRPr="000C707B">
        <w:rPr>
          <w:rFonts w:eastAsia="Calibri"/>
          <w:color w:val="000000"/>
          <w:u w:val="single"/>
          <w:lang w:val="nl-NL"/>
        </w:rPr>
        <w:t>at(D)</w:t>
      </w:r>
      <w:r w:rsidRPr="000C707B">
        <w:rPr>
          <w:rFonts w:eastAsia="Calibri"/>
          <w:color w:val="000000"/>
          <w:lang w:val="nl-NL"/>
        </w:rPr>
        <w:t xml:space="preserve"> football matches.</w:t>
      </w:r>
    </w:p>
    <w:p w14:paraId="266741FE" w14:textId="77777777" w:rsidR="00F87DE9" w:rsidRPr="000C707B" w:rsidRDefault="00F87DE9" w:rsidP="00F87DE9">
      <w:pPr>
        <w:rPr>
          <w:rFonts w:eastAsia="Calibri"/>
        </w:rPr>
      </w:pPr>
      <w:r w:rsidRPr="000C707B">
        <w:rPr>
          <w:rFonts w:eastAsia="Calibri"/>
          <w:b/>
        </w:rPr>
        <w:t>36</w:t>
      </w:r>
      <w:r w:rsidRPr="000C707B">
        <w:rPr>
          <w:rFonts w:eastAsia="Calibri"/>
          <w:color w:val="000000"/>
          <w:lang w:val="nl-NL"/>
        </w:rPr>
        <w:t xml:space="preserve">.People </w:t>
      </w:r>
      <w:r w:rsidRPr="000C707B">
        <w:rPr>
          <w:rFonts w:eastAsia="Calibri"/>
        </w:rPr>
        <w:t>who</w:t>
      </w:r>
      <w:r w:rsidRPr="000C707B">
        <w:rPr>
          <w:rFonts w:eastAsia="Calibri"/>
          <w:color w:val="000000"/>
          <w:u w:val="single"/>
          <w:lang w:val="nl-NL"/>
        </w:rPr>
        <w:t>(A)</w:t>
      </w:r>
      <w:r w:rsidRPr="000C707B">
        <w:rPr>
          <w:rFonts w:eastAsia="Calibri"/>
          <w:color w:val="000000"/>
          <w:lang w:val="nl-NL"/>
        </w:rPr>
        <w:t xml:space="preserve"> exercise </w:t>
      </w:r>
      <w:r w:rsidRPr="000C707B">
        <w:rPr>
          <w:rFonts w:eastAsia="Calibri"/>
          <w:color w:val="000000"/>
          <w:u w:val="single"/>
          <w:lang w:val="nl-NL"/>
        </w:rPr>
        <w:t>frequently(B)</w:t>
      </w:r>
      <w:r w:rsidRPr="000C707B">
        <w:rPr>
          <w:rFonts w:eastAsia="Calibri"/>
          <w:color w:val="000000"/>
          <w:lang w:val="nl-NL"/>
        </w:rPr>
        <w:t xml:space="preserve"> have </w:t>
      </w:r>
      <w:r w:rsidRPr="000C707B">
        <w:rPr>
          <w:rFonts w:eastAsia="Calibri"/>
          <w:color w:val="000000"/>
          <w:u w:val="single"/>
          <w:lang w:val="nl-NL"/>
        </w:rPr>
        <w:t>more greater</w:t>
      </w:r>
      <w:r w:rsidRPr="000C707B">
        <w:rPr>
          <w:rFonts w:eastAsia="Calibri"/>
          <w:color w:val="000000"/>
          <w:lang w:val="nl-NL"/>
        </w:rPr>
        <w:t xml:space="preserve"> </w:t>
      </w:r>
      <w:r w:rsidRPr="000C707B">
        <w:rPr>
          <w:rFonts w:eastAsia="Calibri"/>
          <w:color w:val="000000"/>
          <w:u w:val="single"/>
          <w:lang w:val="nl-NL"/>
        </w:rPr>
        <w:t>(C)</w:t>
      </w:r>
      <w:r w:rsidRPr="000C707B">
        <w:rPr>
          <w:rFonts w:eastAsia="Calibri"/>
          <w:color w:val="000000"/>
          <w:lang w:val="nl-NL"/>
        </w:rPr>
        <w:t xml:space="preserve"> physical endurance than those who </w:t>
      </w:r>
      <w:r w:rsidRPr="000C707B">
        <w:rPr>
          <w:rFonts w:eastAsia="Calibri"/>
          <w:color w:val="000000"/>
          <w:u w:val="single"/>
          <w:lang w:val="nl-NL"/>
        </w:rPr>
        <w:t>don’t(D)</w:t>
      </w:r>
    </w:p>
    <w:p w14:paraId="625B6338" w14:textId="77777777" w:rsidR="00F87DE9" w:rsidRPr="000C707B" w:rsidRDefault="00F87DE9" w:rsidP="00F87DE9">
      <w:pPr>
        <w:rPr>
          <w:rFonts w:eastAsia="Calibri"/>
          <w:b/>
          <w:i/>
        </w:rPr>
      </w:pPr>
      <w:r w:rsidRPr="000C707B">
        <w:rPr>
          <w:rFonts w:eastAsia="Calibri"/>
          <w:b/>
          <w:i/>
        </w:rPr>
        <w:t>Make the questions (Yes / No) for the following sentences.</w:t>
      </w:r>
    </w:p>
    <w:p w14:paraId="66FA5327" w14:textId="77777777" w:rsidR="00F87DE9" w:rsidRPr="000C707B" w:rsidRDefault="00F87DE9" w:rsidP="00F87DE9">
      <w:pPr>
        <w:rPr>
          <w:rFonts w:eastAsia="Calibri"/>
        </w:rPr>
      </w:pPr>
      <w:r w:rsidRPr="000C707B">
        <w:rPr>
          <w:rFonts w:eastAsia="Calibri"/>
          <w:b/>
        </w:rPr>
        <w:t>37</w:t>
      </w:r>
      <w:r w:rsidRPr="000C707B">
        <w:rPr>
          <w:rFonts w:eastAsia="Calibri"/>
        </w:rPr>
        <w:t xml:space="preserve">.The boys played </w:t>
      </w:r>
      <w:r w:rsidRPr="000C707B">
        <w:rPr>
          <w:rFonts w:eastAsia="Calibri"/>
          <w:i/>
        </w:rPr>
        <w:t>Tinh</w:t>
      </w:r>
      <w:r w:rsidRPr="000C707B">
        <w:rPr>
          <w:rFonts w:eastAsia="Calibri"/>
        </w:rPr>
        <w:t xml:space="preserve"> instrument.</w:t>
      </w:r>
    </w:p>
    <w:p w14:paraId="2C54EA04" w14:textId="1D0D3994" w:rsidR="00F87DE9" w:rsidRPr="000C707B" w:rsidRDefault="00F87DE9" w:rsidP="00F87DE9">
      <w:pPr>
        <w:rPr>
          <w:rFonts w:eastAsia="Calibri"/>
        </w:rPr>
      </w:pPr>
      <w:r w:rsidRPr="000C707B">
        <w:rPr>
          <w:rFonts w:eastAsia="Calibri"/>
        </w:rPr>
        <w:sym w:font="Wingdings" w:char="F0E0"/>
      </w:r>
      <w:r w:rsidRPr="000C707B">
        <w:rPr>
          <w:rFonts w:eastAsia="Calibri"/>
        </w:rPr>
        <w:t>_________________________________________________________________________</w:t>
      </w:r>
    </w:p>
    <w:p w14:paraId="50A2760A" w14:textId="77777777" w:rsidR="00F87DE9" w:rsidRPr="000C707B" w:rsidRDefault="00F87DE9" w:rsidP="00F87DE9">
      <w:pPr>
        <w:rPr>
          <w:rFonts w:eastAsia="Calibri"/>
        </w:rPr>
      </w:pPr>
      <w:r w:rsidRPr="000C707B">
        <w:rPr>
          <w:rFonts w:eastAsia="Calibri"/>
          <w:b/>
        </w:rPr>
        <w:t>38</w:t>
      </w:r>
      <w:r w:rsidRPr="000C707B">
        <w:rPr>
          <w:rFonts w:eastAsia="Calibri"/>
        </w:rPr>
        <w:t>.We watched the Ban Flower Festival in Dien Bien 2 years ago.</w:t>
      </w:r>
    </w:p>
    <w:p w14:paraId="03974EA1" w14:textId="5B1EB292" w:rsidR="00F87DE9" w:rsidRPr="000C707B" w:rsidRDefault="00F87DE9" w:rsidP="00F87DE9">
      <w:pPr>
        <w:rPr>
          <w:rFonts w:eastAsia="Calibri"/>
        </w:rPr>
      </w:pPr>
      <w:r w:rsidRPr="000C707B">
        <w:rPr>
          <w:rFonts w:eastAsia="Calibri"/>
        </w:rPr>
        <w:sym w:font="Wingdings" w:char="F0E0"/>
      </w:r>
      <w:r w:rsidRPr="000C707B">
        <w:rPr>
          <w:rFonts w:eastAsia="Calibri"/>
        </w:rPr>
        <w:t>_________________________________________________________________________</w:t>
      </w:r>
    </w:p>
    <w:p w14:paraId="5EB026AA" w14:textId="77777777" w:rsidR="00F87DE9" w:rsidRPr="000C707B" w:rsidRDefault="00F87DE9" w:rsidP="00F87DE9">
      <w:pPr>
        <w:rPr>
          <w:rFonts w:eastAsia="Calibri"/>
        </w:rPr>
      </w:pPr>
      <w:r w:rsidRPr="000C707B">
        <w:rPr>
          <w:rFonts w:eastAsia="Calibri"/>
          <w:b/>
        </w:rPr>
        <w:t>39</w:t>
      </w:r>
      <w:r w:rsidRPr="000C707B">
        <w:rPr>
          <w:rFonts w:eastAsia="Calibri"/>
        </w:rPr>
        <w:t>.They will practice a folk dance of the Thai people.</w:t>
      </w:r>
    </w:p>
    <w:p w14:paraId="26C84018" w14:textId="43B56328" w:rsidR="00F87DE9" w:rsidRPr="000C707B" w:rsidRDefault="00F87DE9" w:rsidP="00F87DE9">
      <w:pPr>
        <w:rPr>
          <w:rFonts w:eastAsia="Calibri"/>
        </w:rPr>
      </w:pPr>
      <w:r w:rsidRPr="000C707B">
        <w:rPr>
          <w:rFonts w:eastAsia="Calibri"/>
        </w:rPr>
        <w:sym w:font="Wingdings" w:char="F0E0"/>
      </w:r>
      <w:r w:rsidRPr="000C707B">
        <w:rPr>
          <w:rFonts w:eastAsia="Calibri"/>
        </w:rPr>
        <w:t>_________________________________________________________________________</w:t>
      </w:r>
    </w:p>
    <w:p w14:paraId="6B4FA79E" w14:textId="77777777" w:rsidR="00F87DE9" w:rsidRPr="000C707B" w:rsidRDefault="00F87DE9" w:rsidP="00F87DE9">
      <w:pPr>
        <w:rPr>
          <w:rFonts w:eastAsia="Calibri"/>
        </w:rPr>
      </w:pPr>
      <w:r w:rsidRPr="000C707B">
        <w:rPr>
          <w:rFonts w:eastAsia="Calibri"/>
          <w:b/>
        </w:rPr>
        <w:t>40</w:t>
      </w:r>
      <w:r w:rsidRPr="000C707B">
        <w:rPr>
          <w:rFonts w:eastAsia="Calibri"/>
        </w:rPr>
        <w:t>.English plays an important part in our society nowaday.</w:t>
      </w:r>
    </w:p>
    <w:p w14:paraId="69DE3C80" w14:textId="20A9C063" w:rsidR="00F87DE9" w:rsidRPr="000C707B" w:rsidRDefault="00F87DE9" w:rsidP="00F87DE9">
      <w:pPr>
        <w:rPr>
          <w:rFonts w:eastAsia="Calibri"/>
        </w:rPr>
      </w:pPr>
      <w:r w:rsidRPr="000C707B">
        <w:rPr>
          <w:rFonts w:eastAsia="Calibri"/>
        </w:rPr>
        <w:sym w:font="Wingdings" w:char="F0E0"/>
      </w:r>
      <w:r w:rsidRPr="000C707B">
        <w:rPr>
          <w:rFonts w:eastAsia="Calibri"/>
        </w:rPr>
        <w:t>_________________________________________________________________________</w:t>
      </w:r>
    </w:p>
    <w:p w14:paraId="0DC3EE1E" w14:textId="77777777" w:rsidR="00F87DE9" w:rsidRPr="000C707B" w:rsidRDefault="00F87DE9" w:rsidP="00F87DE9">
      <w:pPr>
        <w:rPr>
          <w:rFonts w:eastAsia="Calibri"/>
        </w:rPr>
      </w:pPr>
      <w:r w:rsidRPr="000C707B">
        <w:rPr>
          <w:rFonts w:eastAsia="Calibri"/>
          <w:b/>
        </w:rPr>
        <w:t>41</w:t>
      </w:r>
      <w:r w:rsidRPr="000C707B">
        <w:rPr>
          <w:rFonts w:eastAsia="Calibri"/>
        </w:rPr>
        <w:t>.They are doing the homework at the moment.</w:t>
      </w:r>
    </w:p>
    <w:p w14:paraId="3092B2CA" w14:textId="2B465B0D" w:rsidR="00F87DE9" w:rsidRPr="000C707B" w:rsidRDefault="00F87DE9" w:rsidP="00F87DE9">
      <w:pPr>
        <w:rPr>
          <w:rFonts w:eastAsia="Calibri"/>
        </w:rPr>
      </w:pPr>
      <w:r w:rsidRPr="000C707B">
        <w:rPr>
          <w:rFonts w:eastAsia="Calibri"/>
        </w:rPr>
        <w:sym w:font="Wingdings" w:char="F0E0"/>
      </w:r>
      <w:r w:rsidRPr="000C707B">
        <w:rPr>
          <w:rFonts w:eastAsia="Calibri"/>
        </w:rPr>
        <w:t>_________________________________________________________________________</w:t>
      </w:r>
    </w:p>
    <w:p w14:paraId="06E1CA93" w14:textId="77777777" w:rsidR="00F87DE9" w:rsidRPr="000C707B" w:rsidRDefault="00F87DE9" w:rsidP="00F87DE9">
      <w:pPr>
        <w:rPr>
          <w:rFonts w:eastAsia="Calibri"/>
        </w:rPr>
      </w:pPr>
      <w:r w:rsidRPr="000C707B">
        <w:rPr>
          <w:rFonts w:eastAsia="Calibri"/>
          <w:b/>
        </w:rPr>
        <w:t>42</w:t>
      </w:r>
      <w:r w:rsidRPr="000C707B">
        <w:rPr>
          <w:rFonts w:eastAsia="Calibri"/>
        </w:rPr>
        <w:t>.He eats five-colour sticky rice.</w:t>
      </w:r>
    </w:p>
    <w:p w14:paraId="1F251F0E" w14:textId="451FC755" w:rsidR="00F87DE9" w:rsidRPr="000C707B" w:rsidRDefault="00F87DE9" w:rsidP="00F87DE9">
      <w:pPr>
        <w:rPr>
          <w:rFonts w:eastAsia="Calibri"/>
        </w:rPr>
      </w:pPr>
      <w:r w:rsidRPr="000C707B">
        <w:rPr>
          <w:rFonts w:eastAsia="Calibri"/>
        </w:rPr>
        <w:sym w:font="Wingdings" w:char="F0E0"/>
      </w:r>
      <w:r w:rsidRPr="000C707B">
        <w:rPr>
          <w:rFonts w:eastAsia="Calibri"/>
        </w:rPr>
        <w:t>_________________________________________________________________________</w:t>
      </w:r>
    </w:p>
    <w:p w14:paraId="6E2511A8" w14:textId="77777777" w:rsidR="00F87DE9" w:rsidRPr="000C707B" w:rsidRDefault="00F87DE9" w:rsidP="00F87DE9">
      <w:pPr>
        <w:rPr>
          <w:rFonts w:eastAsia="Calibri"/>
        </w:rPr>
      </w:pPr>
      <w:r w:rsidRPr="000C707B">
        <w:rPr>
          <w:rFonts w:eastAsia="Calibri"/>
          <w:b/>
        </w:rPr>
        <w:t>43</w:t>
      </w:r>
      <w:r w:rsidRPr="000C707B">
        <w:rPr>
          <w:rFonts w:eastAsia="Calibri"/>
        </w:rPr>
        <w:t>.She often goes to boarding school.</w:t>
      </w:r>
    </w:p>
    <w:p w14:paraId="1F23555E" w14:textId="6F2ED7E6" w:rsidR="00F87DE9" w:rsidRPr="000C707B" w:rsidRDefault="00F87DE9" w:rsidP="00F87DE9">
      <w:pPr>
        <w:rPr>
          <w:rFonts w:eastAsia="Calibri"/>
        </w:rPr>
      </w:pPr>
      <w:r w:rsidRPr="000C707B">
        <w:rPr>
          <w:rFonts w:eastAsia="Calibri"/>
        </w:rPr>
        <w:sym w:font="Wingdings" w:char="F0E0"/>
      </w:r>
      <w:r w:rsidRPr="000C707B">
        <w:rPr>
          <w:rFonts w:eastAsia="Calibri"/>
        </w:rPr>
        <w:t>_________________________________________________________________________</w:t>
      </w:r>
    </w:p>
    <w:p w14:paraId="298EAA07" w14:textId="77777777" w:rsidR="00F87DE9" w:rsidRPr="000C707B" w:rsidRDefault="00F87DE9" w:rsidP="00F87DE9">
      <w:pPr>
        <w:rPr>
          <w:rFonts w:eastAsia="Calibri"/>
        </w:rPr>
      </w:pPr>
      <w:r w:rsidRPr="000C707B">
        <w:rPr>
          <w:rFonts w:eastAsia="Calibri"/>
          <w:b/>
        </w:rPr>
        <w:t>44</w:t>
      </w:r>
      <w:r w:rsidRPr="000C707B">
        <w:rPr>
          <w:rFonts w:eastAsia="Calibri"/>
        </w:rPr>
        <w:t>.They had the meeting in the communal house.</w:t>
      </w:r>
    </w:p>
    <w:p w14:paraId="611D8ED4" w14:textId="77777777" w:rsidR="00F87DE9" w:rsidRPr="000C707B" w:rsidRDefault="00F87DE9" w:rsidP="00F87DE9">
      <w:pPr>
        <w:rPr>
          <w:rFonts w:eastAsia="Calibri"/>
        </w:rPr>
      </w:pPr>
      <w:r w:rsidRPr="000C707B">
        <w:rPr>
          <w:rFonts w:eastAsia="Calibri"/>
        </w:rPr>
        <w:sym w:font="Wingdings" w:char="F0E0"/>
      </w:r>
    </w:p>
    <w:p w14:paraId="45FD5560" w14:textId="77777777" w:rsidR="00F87DE9" w:rsidRPr="000C707B" w:rsidRDefault="00F87DE9" w:rsidP="00F87DE9">
      <w:pPr>
        <w:jc w:val="center"/>
        <w:rPr>
          <w:rFonts w:eastAsia="Calibri"/>
          <w:b/>
          <w:lang w:val="vi-VN"/>
        </w:rPr>
      </w:pPr>
      <w:r w:rsidRPr="000C707B">
        <w:rPr>
          <w:rFonts w:eastAsia="Calibri"/>
          <w:b/>
        </w:rPr>
        <w:t>TEST 1</w:t>
      </w:r>
      <w:r w:rsidRPr="000C707B">
        <w:rPr>
          <w:rFonts w:eastAsia="Calibri"/>
          <w:b/>
          <w:lang w:val="vi-VN"/>
        </w:rPr>
        <w:t xml:space="preserve"> UNIT 5</w:t>
      </w:r>
    </w:p>
    <w:p w14:paraId="22C10F1B" w14:textId="77777777" w:rsidR="00F87DE9" w:rsidRPr="000C707B" w:rsidRDefault="00F87DE9" w:rsidP="00F87DE9">
      <w:pPr>
        <w:rPr>
          <w:rFonts w:eastAsia="Calibri"/>
          <w:b/>
        </w:rPr>
      </w:pPr>
      <w:r w:rsidRPr="000C707B">
        <w:rPr>
          <w:rFonts w:eastAsia="Calibri"/>
          <w:b/>
          <w:i/>
        </w:rPr>
        <w:t>Choose the word whose underlined part is pronounced differently from that of the others.</w:t>
      </w:r>
      <w:r w:rsidRPr="000C707B">
        <w:rPr>
          <w:rFonts w:eastAsia="Calibri"/>
          <w:b/>
        </w:rPr>
        <w:t xml:space="preserve"> </w:t>
      </w:r>
    </w:p>
    <w:tbl>
      <w:tblPr>
        <w:tblW w:w="0" w:type="auto"/>
        <w:tblLook w:val="01E0" w:firstRow="1" w:lastRow="1" w:firstColumn="1" w:lastColumn="1" w:noHBand="0" w:noVBand="0"/>
      </w:tblPr>
      <w:tblGrid>
        <w:gridCol w:w="2215"/>
        <w:gridCol w:w="2232"/>
        <w:gridCol w:w="2339"/>
        <w:gridCol w:w="2286"/>
      </w:tblGrid>
      <w:tr w:rsidR="00F87DE9" w:rsidRPr="000C707B" w14:paraId="04C895BC" w14:textId="77777777" w:rsidTr="00E26FAF">
        <w:tc>
          <w:tcPr>
            <w:tcW w:w="2682" w:type="dxa"/>
          </w:tcPr>
          <w:p w14:paraId="636D405E" w14:textId="77777777" w:rsidR="00F87DE9" w:rsidRPr="000C707B" w:rsidRDefault="00F87DE9" w:rsidP="00E26FAF">
            <w:pPr>
              <w:rPr>
                <w:rFonts w:eastAsia="Calibri"/>
              </w:rPr>
            </w:pPr>
            <w:r w:rsidRPr="000C707B">
              <w:rPr>
                <w:rFonts w:eastAsia="Calibri"/>
                <w:b/>
              </w:rPr>
              <w:t>1</w:t>
            </w:r>
            <w:r w:rsidRPr="000C707B">
              <w:rPr>
                <w:rFonts w:eastAsia="Calibri"/>
              </w:rPr>
              <w:t>. A. com</w:t>
            </w:r>
            <w:r w:rsidRPr="000C707B">
              <w:rPr>
                <w:rFonts w:eastAsia="Calibri"/>
                <w:u w:val="single"/>
              </w:rPr>
              <w:t>b</w:t>
            </w:r>
          </w:p>
          <w:p w14:paraId="714B53E0" w14:textId="77777777" w:rsidR="00F87DE9" w:rsidRPr="000C707B" w:rsidRDefault="00F87DE9" w:rsidP="00E26FAF">
            <w:pPr>
              <w:rPr>
                <w:rFonts w:eastAsia="Calibri"/>
              </w:rPr>
            </w:pPr>
            <w:r w:rsidRPr="000C707B">
              <w:rPr>
                <w:rFonts w:eastAsia="Calibri"/>
                <w:b/>
              </w:rPr>
              <w:t>2</w:t>
            </w:r>
            <w:r w:rsidRPr="000C707B">
              <w:rPr>
                <w:rFonts w:eastAsia="Calibri"/>
              </w:rPr>
              <w:t>. A. clean</w:t>
            </w:r>
            <w:r w:rsidRPr="000C707B">
              <w:rPr>
                <w:rFonts w:eastAsia="Calibri"/>
                <w:u w:val="single"/>
              </w:rPr>
              <w:t>ed</w:t>
            </w:r>
          </w:p>
          <w:p w14:paraId="71DDB0A2" w14:textId="77777777" w:rsidR="00F87DE9" w:rsidRPr="000C707B" w:rsidRDefault="00F87DE9" w:rsidP="00E26FAF">
            <w:pPr>
              <w:rPr>
                <w:rFonts w:eastAsia="Calibri"/>
              </w:rPr>
            </w:pPr>
            <w:r w:rsidRPr="000C707B">
              <w:rPr>
                <w:rFonts w:eastAsia="Calibri"/>
                <w:b/>
              </w:rPr>
              <w:t>3</w:t>
            </w:r>
            <w:r w:rsidRPr="000C707B">
              <w:rPr>
                <w:rFonts w:eastAsia="Calibri"/>
              </w:rPr>
              <w:t>. A. pr</w:t>
            </w:r>
            <w:r w:rsidRPr="000C707B">
              <w:rPr>
                <w:rFonts w:eastAsia="Calibri"/>
                <w:u w:val="single"/>
              </w:rPr>
              <w:t>a</w:t>
            </w:r>
            <w:r w:rsidRPr="000C707B">
              <w:rPr>
                <w:rFonts w:eastAsia="Calibri"/>
              </w:rPr>
              <w:t>y</w:t>
            </w:r>
            <w:r w:rsidRPr="000C707B">
              <w:rPr>
                <w:rFonts w:eastAsia="Calibri"/>
              </w:rPr>
              <w:tab/>
            </w:r>
          </w:p>
          <w:p w14:paraId="60CE2538" w14:textId="77777777" w:rsidR="00F87DE9" w:rsidRPr="000C707B" w:rsidRDefault="00F87DE9" w:rsidP="00E26FAF">
            <w:pPr>
              <w:rPr>
                <w:rFonts w:eastAsia="Calibri"/>
              </w:rPr>
            </w:pPr>
            <w:r w:rsidRPr="000C707B">
              <w:rPr>
                <w:rFonts w:eastAsia="Calibri"/>
                <w:b/>
              </w:rPr>
              <w:t>4</w:t>
            </w:r>
            <w:r w:rsidRPr="000C707B">
              <w:rPr>
                <w:rFonts w:eastAsia="Calibri"/>
              </w:rPr>
              <w:t xml:space="preserve">. A. </w:t>
            </w:r>
            <w:r w:rsidRPr="000C707B">
              <w:rPr>
                <w:rFonts w:eastAsia="Calibri"/>
                <w:u w:val="single"/>
              </w:rPr>
              <w:t>k</w:t>
            </w:r>
            <w:r w:rsidRPr="000C707B">
              <w:rPr>
                <w:rFonts w:eastAsia="Calibri"/>
              </w:rPr>
              <w:t>now</w:t>
            </w:r>
          </w:p>
          <w:p w14:paraId="5F76C49C" w14:textId="77777777" w:rsidR="00F87DE9" w:rsidRPr="000C707B" w:rsidRDefault="00F87DE9" w:rsidP="00E26FAF">
            <w:pPr>
              <w:rPr>
                <w:rFonts w:eastAsia="Calibri"/>
              </w:rPr>
            </w:pPr>
            <w:r w:rsidRPr="000C707B">
              <w:rPr>
                <w:rFonts w:eastAsia="Calibri"/>
                <w:b/>
              </w:rPr>
              <w:t>5</w:t>
            </w:r>
            <w:r w:rsidRPr="000C707B">
              <w:rPr>
                <w:rFonts w:eastAsia="Calibri"/>
              </w:rPr>
              <w:t>. A. wr</w:t>
            </w:r>
            <w:r w:rsidRPr="000C707B">
              <w:rPr>
                <w:rFonts w:eastAsia="Calibri"/>
                <w:u w:val="single"/>
              </w:rPr>
              <w:t>a</w:t>
            </w:r>
            <w:r w:rsidRPr="000C707B">
              <w:rPr>
                <w:rFonts w:eastAsia="Calibri"/>
              </w:rPr>
              <w:t>p</w:t>
            </w:r>
            <w:r w:rsidRPr="000C707B">
              <w:rPr>
                <w:rFonts w:eastAsia="Calibri"/>
              </w:rPr>
              <w:tab/>
            </w:r>
          </w:p>
        </w:tc>
        <w:tc>
          <w:tcPr>
            <w:tcW w:w="2682" w:type="dxa"/>
          </w:tcPr>
          <w:p w14:paraId="6A618AC2" w14:textId="77777777" w:rsidR="00F87DE9" w:rsidRPr="000C707B" w:rsidRDefault="00F87DE9" w:rsidP="00E26FAF">
            <w:pPr>
              <w:rPr>
                <w:rFonts w:eastAsia="Calibri"/>
              </w:rPr>
            </w:pPr>
            <w:r w:rsidRPr="000C707B">
              <w:rPr>
                <w:rFonts w:eastAsia="Calibri"/>
              </w:rPr>
              <w:t>B. plum</w:t>
            </w:r>
            <w:r w:rsidRPr="000C707B">
              <w:rPr>
                <w:rFonts w:eastAsia="Calibri"/>
                <w:u w:val="single"/>
              </w:rPr>
              <w:t>b</w:t>
            </w:r>
            <w:r w:rsidRPr="000C707B">
              <w:rPr>
                <w:rFonts w:eastAsia="Calibri"/>
              </w:rPr>
              <w:t>er</w:t>
            </w:r>
          </w:p>
          <w:p w14:paraId="3B151882" w14:textId="77777777" w:rsidR="00F87DE9" w:rsidRPr="000C707B" w:rsidRDefault="00F87DE9" w:rsidP="00E26FAF">
            <w:pPr>
              <w:rPr>
                <w:rFonts w:eastAsia="Calibri"/>
                <w:u w:val="single"/>
              </w:rPr>
            </w:pPr>
            <w:r w:rsidRPr="000C707B">
              <w:rPr>
                <w:rFonts w:eastAsia="Calibri"/>
              </w:rPr>
              <w:t>B. stopp</w:t>
            </w:r>
            <w:r w:rsidRPr="000C707B">
              <w:rPr>
                <w:rFonts w:eastAsia="Calibri"/>
                <w:u w:val="single"/>
              </w:rPr>
              <w:t>ed</w:t>
            </w:r>
          </w:p>
          <w:p w14:paraId="3359F983" w14:textId="77777777" w:rsidR="00F87DE9" w:rsidRPr="000C707B" w:rsidRDefault="00F87DE9" w:rsidP="00E26FAF">
            <w:pPr>
              <w:rPr>
                <w:rFonts w:eastAsia="Calibri"/>
              </w:rPr>
            </w:pPr>
            <w:r w:rsidRPr="000C707B">
              <w:rPr>
                <w:rFonts w:eastAsia="Calibri"/>
              </w:rPr>
              <w:t xml:space="preserve">B. </w:t>
            </w:r>
            <w:r w:rsidRPr="000C707B">
              <w:rPr>
                <w:rFonts w:eastAsia="Calibri"/>
                <w:u w:val="single"/>
              </w:rPr>
              <w:t>a</w:t>
            </w:r>
            <w:r w:rsidRPr="000C707B">
              <w:rPr>
                <w:rFonts w:eastAsia="Calibri"/>
              </w:rPr>
              <w:t>dmire</w:t>
            </w:r>
          </w:p>
          <w:p w14:paraId="1DC5D89B" w14:textId="77777777" w:rsidR="00F87DE9" w:rsidRPr="000C707B" w:rsidRDefault="00F87DE9" w:rsidP="00E26FAF">
            <w:pPr>
              <w:rPr>
                <w:rFonts w:eastAsia="Calibri"/>
              </w:rPr>
            </w:pPr>
            <w:r w:rsidRPr="000C707B">
              <w:rPr>
                <w:rFonts w:eastAsia="Calibri"/>
              </w:rPr>
              <w:t xml:space="preserve">B. </w:t>
            </w:r>
            <w:r w:rsidRPr="000C707B">
              <w:rPr>
                <w:rFonts w:eastAsia="Calibri"/>
                <w:u w:val="single"/>
              </w:rPr>
              <w:t>k</w:t>
            </w:r>
            <w:r w:rsidRPr="000C707B">
              <w:rPr>
                <w:rFonts w:eastAsia="Calibri"/>
              </w:rPr>
              <w:t>nife</w:t>
            </w:r>
          </w:p>
          <w:p w14:paraId="4A1366C2" w14:textId="77777777" w:rsidR="00F87DE9" w:rsidRPr="000C707B" w:rsidRDefault="00F87DE9" w:rsidP="00E26FAF">
            <w:pPr>
              <w:rPr>
                <w:rFonts w:eastAsia="Calibri"/>
              </w:rPr>
            </w:pPr>
            <w:r w:rsidRPr="000C707B">
              <w:rPr>
                <w:rFonts w:eastAsia="Calibri"/>
              </w:rPr>
              <w:t>B. m</w:t>
            </w:r>
            <w:r w:rsidRPr="000C707B">
              <w:rPr>
                <w:rFonts w:eastAsia="Calibri"/>
                <w:u w:val="single"/>
              </w:rPr>
              <w:t>a</w:t>
            </w:r>
            <w:r w:rsidRPr="000C707B">
              <w:rPr>
                <w:rFonts w:eastAsia="Calibri"/>
              </w:rPr>
              <w:t>ss</w:t>
            </w:r>
          </w:p>
        </w:tc>
        <w:tc>
          <w:tcPr>
            <w:tcW w:w="2682" w:type="dxa"/>
          </w:tcPr>
          <w:p w14:paraId="655A0002" w14:textId="77777777" w:rsidR="00F87DE9" w:rsidRPr="000C707B" w:rsidRDefault="00F87DE9" w:rsidP="00E26FAF">
            <w:pPr>
              <w:rPr>
                <w:rFonts w:eastAsia="Calibri"/>
              </w:rPr>
            </w:pPr>
            <w:r w:rsidRPr="000C707B">
              <w:rPr>
                <w:rFonts w:eastAsia="Calibri"/>
              </w:rPr>
              <w:t>C. tom</w:t>
            </w:r>
            <w:r w:rsidRPr="000C707B">
              <w:rPr>
                <w:rFonts w:eastAsia="Calibri"/>
                <w:u w:val="single"/>
              </w:rPr>
              <w:t>b</w:t>
            </w:r>
          </w:p>
          <w:p w14:paraId="48BF3D45" w14:textId="77777777" w:rsidR="00F87DE9" w:rsidRPr="000C707B" w:rsidRDefault="00F87DE9" w:rsidP="00E26FAF">
            <w:pPr>
              <w:rPr>
                <w:rFonts w:eastAsia="Calibri"/>
              </w:rPr>
            </w:pPr>
            <w:r w:rsidRPr="000C707B">
              <w:rPr>
                <w:rFonts w:eastAsia="Calibri"/>
              </w:rPr>
              <w:t>C. us</w:t>
            </w:r>
            <w:r w:rsidRPr="000C707B">
              <w:rPr>
                <w:rFonts w:eastAsia="Calibri"/>
                <w:u w:val="single"/>
              </w:rPr>
              <w:t>ed</w:t>
            </w:r>
          </w:p>
          <w:p w14:paraId="6B9E5329" w14:textId="77777777" w:rsidR="00F87DE9" w:rsidRPr="000C707B" w:rsidRDefault="00F87DE9" w:rsidP="00E26FAF">
            <w:pPr>
              <w:rPr>
                <w:rFonts w:eastAsia="Calibri"/>
              </w:rPr>
            </w:pPr>
            <w:r w:rsidRPr="000C707B">
              <w:rPr>
                <w:rFonts w:eastAsia="Calibri"/>
              </w:rPr>
              <w:t>C.contest</w:t>
            </w:r>
            <w:r w:rsidRPr="000C707B">
              <w:rPr>
                <w:rFonts w:eastAsia="Calibri"/>
                <w:u w:val="single"/>
              </w:rPr>
              <w:t>a</w:t>
            </w:r>
            <w:r w:rsidRPr="000C707B">
              <w:rPr>
                <w:rFonts w:eastAsia="Calibri"/>
              </w:rPr>
              <w:t>nt</w:t>
            </w:r>
            <w:r w:rsidRPr="000C707B">
              <w:rPr>
                <w:rFonts w:eastAsia="Calibri"/>
              </w:rPr>
              <w:tab/>
            </w:r>
          </w:p>
          <w:p w14:paraId="33E93698" w14:textId="77777777" w:rsidR="00F87DE9" w:rsidRPr="000C707B" w:rsidRDefault="00F87DE9" w:rsidP="00E26FAF">
            <w:pPr>
              <w:rPr>
                <w:rFonts w:eastAsia="Calibri"/>
              </w:rPr>
            </w:pPr>
            <w:r w:rsidRPr="000C707B">
              <w:rPr>
                <w:rFonts w:eastAsia="Calibri"/>
              </w:rPr>
              <w:t xml:space="preserve">C. </w:t>
            </w:r>
            <w:r w:rsidRPr="000C707B">
              <w:rPr>
                <w:rFonts w:eastAsia="Calibri"/>
                <w:u w:val="single"/>
              </w:rPr>
              <w:t>k</w:t>
            </w:r>
            <w:r w:rsidRPr="000C707B">
              <w:rPr>
                <w:rFonts w:eastAsia="Calibri"/>
              </w:rPr>
              <w:t>nowledge</w:t>
            </w:r>
          </w:p>
          <w:p w14:paraId="14E031E0" w14:textId="77777777" w:rsidR="00F87DE9" w:rsidRPr="000C707B" w:rsidRDefault="00F87DE9" w:rsidP="00E26FAF">
            <w:pPr>
              <w:rPr>
                <w:rFonts w:eastAsia="Calibri"/>
              </w:rPr>
            </w:pPr>
            <w:r w:rsidRPr="000C707B">
              <w:rPr>
                <w:rFonts w:eastAsia="Calibri"/>
              </w:rPr>
              <w:t xml:space="preserve">C. </w:t>
            </w:r>
            <w:r w:rsidRPr="000C707B">
              <w:rPr>
                <w:rFonts w:eastAsia="Calibri"/>
                <w:u w:val="single"/>
              </w:rPr>
              <w:t>a</w:t>
            </w:r>
            <w:r w:rsidRPr="000C707B">
              <w:rPr>
                <w:rFonts w:eastAsia="Calibri"/>
              </w:rPr>
              <w:t>rea</w:t>
            </w:r>
          </w:p>
        </w:tc>
        <w:tc>
          <w:tcPr>
            <w:tcW w:w="2682" w:type="dxa"/>
          </w:tcPr>
          <w:p w14:paraId="77E60AE1" w14:textId="77777777" w:rsidR="00F87DE9" w:rsidRPr="000C707B" w:rsidRDefault="00F87DE9" w:rsidP="00E26FAF">
            <w:pPr>
              <w:rPr>
                <w:rFonts w:eastAsia="Calibri"/>
              </w:rPr>
            </w:pPr>
            <w:r w:rsidRPr="000C707B">
              <w:rPr>
                <w:rFonts w:eastAsia="Calibri"/>
              </w:rPr>
              <w:t>D. com</w:t>
            </w:r>
            <w:r w:rsidRPr="000C707B">
              <w:rPr>
                <w:rFonts w:eastAsia="Calibri"/>
                <w:u w:val="single"/>
              </w:rPr>
              <w:t>b</w:t>
            </w:r>
            <w:r w:rsidRPr="000C707B">
              <w:rPr>
                <w:rFonts w:eastAsia="Calibri"/>
              </w:rPr>
              <w:t>ine</w:t>
            </w:r>
          </w:p>
          <w:p w14:paraId="4F3C55E5" w14:textId="77777777" w:rsidR="00F87DE9" w:rsidRPr="000C707B" w:rsidRDefault="00F87DE9" w:rsidP="00E26FAF">
            <w:pPr>
              <w:rPr>
                <w:rFonts w:eastAsia="Calibri"/>
              </w:rPr>
            </w:pPr>
            <w:r w:rsidRPr="000C707B">
              <w:rPr>
                <w:rFonts w:eastAsia="Calibri"/>
              </w:rPr>
              <w:t>D. stay</w:t>
            </w:r>
            <w:r w:rsidRPr="000C707B">
              <w:rPr>
                <w:rFonts w:eastAsia="Calibri"/>
                <w:u w:val="single"/>
              </w:rPr>
              <w:t>ed</w:t>
            </w:r>
          </w:p>
          <w:p w14:paraId="58B80B48" w14:textId="77777777" w:rsidR="00F87DE9" w:rsidRPr="000C707B" w:rsidRDefault="00F87DE9" w:rsidP="00E26FAF">
            <w:pPr>
              <w:rPr>
                <w:rFonts w:eastAsia="Calibri"/>
              </w:rPr>
            </w:pPr>
            <w:r w:rsidRPr="000C707B">
              <w:rPr>
                <w:rFonts w:eastAsia="Calibri"/>
              </w:rPr>
              <w:t>D. decor</w:t>
            </w:r>
            <w:r w:rsidRPr="000C707B">
              <w:rPr>
                <w:rFonts w:eastAsia="Calibri"/>
                <w:u w:val="single"/>
              </w:rPr>
              <w:t>a</w:t>
            </w:r>
            <w:r w:rsidRPr="000C707B">
              <w:rPr>
                <w:rFonts w:eastAsia="Calibri"/>
              </w:rPr>
              <w:t>tive</w:t>
            </w:r>
          </w:p>
          <w:p w14:paraId="2795A1E0" w14:textId="77777777" w:rsidR="00F87DE9" w:rsidRPr="000C707B" w:rsidRDefault="00F87DE9" w:rsidP="00E26FAF">
            <w:pPr>
              <w:rPr>
                <w:rFonts w:eastAsia="Calibri"/>
              </w:rPr>
            </w:pPr>
            <w:r w:rsidRPr="000C707B">
              <w:rPr>
                <w:rFonts w:eastAsia="Calibri"/>
              </w:rPr>
              <w:t xml:space="preserve">D. </w:t>
            </w:r>
            <w:r w:rsidRPr="000C707B">
              <w:rPr>
                <w:rFonts w:eastAsia="Calibri"/>
                <w:u w:val="single"/>
              </w:rPr>
              <w:t>k</w:t>
            </w:r>
            <w:r w:rsidRPr="000C707B">
              <w:rPr>
                <w:rFonts w:eastAsia="Calibri"/>
              </w:rPr>
              <w:t>ind</w:t>
            </w:r>
          </w:p>
          <w:p w14:paraId="326FC440" w14:textId="77777777" w:rsidR="00F87DE9" w:rsidRPr="000C707B" w:rsidRDefault="00F87DE9" w:rsidP="00E26FAF">
            <w:pPr>
              <w:rPr>
                <w:rFonts w:eastAsia="Calibri"/>
              </w:rPr>
            </w:pPr>
            <w:r w:rsidRPr="000C707B">
              <w:rPr>
                <w:rFonts w:eastAsia="Calibri"/>
              </w:rPr>
              <w:t>D. s</w:t>
            </w:r>
            <w:r w:rsidRPr="000C707B">
              <w:rPr>
                <w:rFonts w:eastAsia="Calibri"/>
                <w:u w:val="single"/>
              </w:rPr>
              <w:t>a</w:t>
            </w:r>
            <w:r w:rsidRPr="000C707B">
              <w:rPr>
                <w:rFonts w:eastAsia="Calibri"/>
              </w:rPr>
              <w:t>nd</w:t>
            </w:r>
          </w:p>
        </w:tc>
      </w:tr>
    </w:tbl>
    <w:p w14:paraId="1E24EF8B" w14:textId="77777777" w:rsidR="00F87DE9" w:rsidRPr="000C707B" w:rsidRDefault="00F87DE9" w:rsidP="00F87DE9">
      <w:pPr>
        <w:rPr>
          <w:rFonts w:eastAsia="Calibri"/>
          <w:b/>
          <w:bCs/>
          <w:i/>
          <w:lang w:eastAsia="vi-VN"/>
        </w:rPr>
      </w:pPr>
      <w:r w:rsidRPr="000C707B">
        <w:rPr>
          <w:rFonts w:eastAsia="Calibri"/>
          <w:b/>
          <w:bCs/>
          <w:i/>
          <w:lang w:eastAsia="vi-VN"/>
        </w:rPr>
        <w:lastRenderedPageBreak/>
        <w:t xml:space="preserve">Mark the letter A, B, C or D that differs from the other three in the position of primary stress. </w:t>
      </w:r>
    </w:p>
    <w:tbl>
      <w:tblPr>
        <w:tblW w:w="0" w:type="auto"/>
        <w:tblLook w:val="04A0" w:firstRow="1" w:lastRow="0" w:firstColumn="1" w:lastColumn="0" w:noHBand="0" w:noVBand="1"/>
      </w:tblPr>
      <w:tblGrid>
        <w:gridCol w:w="2124"/>
        <w:gridCol w:w="2169"/>
        <w:gridCol w:w="2349"/>
        <w:gridCol w:w="2430"/>
      </w:tblGrid>
      <w:tr w:rsidR="00F87DE9" w:rsidRPr="000C707B" w14:paraId="5A2D9003" w14:textId="77777777" w:rsidTr="00E26FAF">
        <w:tc>
          <w:tcPr>
            <w:tcW w:w="2660" w:type="dxa"/>
          </w:tcPr>
          <w:p w14:paraId="0A065B5A" w14:textId="77777777" w:rsidR="00F87DE9" w:rsidRPr="000C707B" w:rsidRDefault="00F87DE9" w:rsidP="00E26FAF">
            <w:pPr>
              <w:rPr>
                <w:rFonts w:eastAsia="Calibri"/>
              </w:rPr>
            </w:pPr>
            <w:r w:rsidRPr="000C707B">
              <w:rPr>
                <w:rFonts w:eastAsia="Calibri"/>
                <w:b/>
                <w:lang w:eastAsia="vi-VN"/>
              </w:rPr>
              <w:t>6</w:t>
            </w:r>
            <w:r w:rsidRPr="000C707B">
              <w:rPr>
                <w:rFonts w:eastAsia="Calibri"/>
                <w:lang w:eastAsia="vi-VN"/>
              </w:rPr>
              <w:t>. A. happen</w:t>
            </w:r>
          </w:p>
          <w:p w14:paraId="30EB337C" w14:textId="77777777" w:rsidR="00F87DE9" w:rsidRPr="000C707B" w:rsidRDefault="00F87DE9" w:rsidP="00E26FAF">
            <w:pPr>
              <w:rPr>
                <w:rFonts w:eastAsia="Calibri"/>
              </w:rPr>
            </w:pPr>
            <w:r w:rsidRPr="000C707B">
              <w:rPr>
                <w:rFonts w:eastAsia="Calibri"/>
                <w:b/>
                <w:lang w:eastAsia="vi-VN"/>
              </w:rPr>
              <w:t>7</w:t>
            </w:r>
            <w:r w:rsidRPr="000C707B">
              <w:rPr>
                <w:rFonts w:eastAsia="Calibri"/>
                <w:lang w:eastAsia="vi-VN"/>
              </w:rPr>
              <w:t xml:space="preserve">. </w:t>
            </w:r>
            <w:r w:rsidRPr="000C707B">
              <w:rPr>
                <w:rFonts w:eastAsia="Calibri"/>
                <w:iCs/>
                <w:lang w:eastAsia="vi-VN"/>
              </w:rPr>
              <w:t xml:space="preserve">A. party         </w:t>
            </w:r>
          </w:p>
        </w:tc>
        <w:tc>
          <w:tcPr>
            <w:tcW w:w="2693" w:type="dxa"/>
          </w:tcPr>
          <w:p w14:paraId="4A22E0D5" w14:textId="77777777" w:rsidR="00F87DE9" w:rsidRPr="000C707B" w:rsidRDefault="00F87DE9" w:rsidP="00E26FAF">
            <w:pPr>
              <w:rPr>
                <w:rFonts w:eastAsia="Calibri"/>
              </w:rPr>
            </w:pPr>
            <w:r w:rsidRPr="000C707B">
              <w:rPr>
                <w:rFonts w:eastAsia="Calibri"/>
                <w:lang w:eastAsia="vi-VN"/>
              </w:rPr>
              <w:t>B. English</w:t>
            </w:r>
          </w:p>
          <w:p w14:paraId="37181B7A" w14:textId="77777777" w:rsidR="00F87DE9" w:rsidRPr="000C707B" w:rsidRDefault="00F87DE9" w:rsidP="00E26FAF">
            <w:pPr>
              <w:rPr>
                <w:rFonts w:eastAsia="Calibri"/>
              </w:rPr>
            </w:pPr>
            <w:r w:rsidRPr="000C707B">
              <w:rPr>
                <w:rFonts w:eastAsia="Calibri"/>
                <w:lang w:eastAsia="vi-VN"/>
              </w:rPr>
              <w:t>B.likely</w:t>
            </w:r>
          </w:p>
        </w:tc>
        <w:tc>
          <w:tcPr>
            <w:tcW w:w="2693" w:type="dxa"/>
          </w:tcPr>
          <w:p w14:paraId="32E2F7D4" w14:textId="77777777" w:rsidR="00F87DE9" w:rsidRPr="000C707B" w:rsidRDefault="00F87DE9" w:rsidP="00E26FAF">
            <w:pPr>
              <w:rPr>
                <w:rFonts w:eastAsia="Calibri"/>
              </w:rPr>
            </w:pPr>
            <w:r w:rsidRPr="000C707B">
              <w:rPr>
                <w:rFonts w:eastAsia="Calibri"/>
                <w:lang w:eastAsia="vi-VN"/>
              </w:rPr>
              <w:t>C.finish</w:t>
            </w:r>
          </w:p>
          <w:p w14:paraId="484A580E" w14:textId="77777777" w:rsidR="00F87DE9" w:rsidRPr="000C707B" w:rsidRDefault="00F87DE9" w:rsidP="00E26FAF">
            <w:pPr>
              <w:rPr>
                <w:rFonts w:eastAsia="Calibri"/>
              </w:rPr>
            </w:pPr>
            <w:r w:rsidRPr="000C707B">
              <w:rPr>
                <w:rFonts w:eastAsia="Calibri"/>
                <w:lang w:eastAsia="vi-VN"/>
              </w:rPr>
              <w:t xml:space="preserve">C.Vietnamese  </w:t>
            </w:r>
          </w:p>
        </w:tc>
        <w:tc>
          <w:tcPr>
            <w:tcW w:w="2996" w:type="dxa"/>
          </w:tcPr>
          <w:p w14:paraId="6720FB55" w14:textId="77777777" w:rsidR="00F87DE9" w:rsidRPr="000C707B" w:rsidRDefault="00F87DE9" w:rsidP="00E26FAF">
            <w:pPr>
              <w:rPr>
                <w:rFonts w:eastAsia="Calibri"/>
              </w:rPr>
            </w:pPr>
            <w:r w:rsidRPr="000C707B">
              <w:rPr>
                <w:rFonts w:eastAsia="Calibri"/>
                <w:iCs/>
                <w:lang w:eastAsia="vi-VN"/>
              </w:rPr>
              <w:t>D. important</w:t>
            </w:r>
          </w:p>
          <w:p w14:paraId="7756DB72" w14:textId="77777777" w:rsidR="00F87DE9" w:rsidRPr="000C707B" w:rsidRDefault="00F87DE9" w:rsidP="00E26FAF">
            <w:pPr>
              <w:rPr>
                <w:rFonts w:eastAsia="Calibri"/>
              </w:rPr>
            </w:pPr>
            <w:r w:rsidRPr="000C707B">
              <w:rPr>
                <w:rFonts w:eastAsia="Calibri"/>
                <w:lang w:eastAsia="vi-VN"/>
              </w:rPr>
              <w:t>D. famous</w:t>
            </w:r>
          </w:p>
        </w:tc>
      </w:tr>
    </w:tbl>
    <w:p w14:paraId="20FA96A3" w14:textId="77777777" w:rsidR="00F87DE9" w:rsidRPr="000C707B" w:rsidRDefault="00F87DE9" w:rsidP="00F87DE9">
      <w:pPr>
        <w:rPr>
          <w:rFonts w:eastAsia="Calibri"/>
          <w:b/>
          <w:i/>
        </w:rPr>
      </w:pPr>
      <w:r w:rsidRPr="000C707B">
        <w:rPr>
          <w:rFonts w:eastAsia="Calibri"/>
          <w:b/>
          <w:i/>
        </w:rPr>
        <w:t>Choose the letter A, B, C, D to indicate the correct answer to each of the following questions.</w:t>
      </w:r>
    </w:p>
    <w:p w14:paraId="4871B2FF" w14:textId="77777777" w:rsidR="00F87DE9" w:rsidRPr="000C707B" w:rsidRDefault="00F87DE9" w:rsidP="00F87DE9">
      <w:pPr>
        <w:tabs>
          <w:tab w:val="left" w:pos="360"/>
        </w:tabs>
        <w:spacing w:line="240" w:lineRule="atLeast"/>
        <w:contextualSpacing/>
        <w:jc w:val="both"/>
        <w:rPr>
          <w:rFonts w:eastAsia="Arial Unicode MS"/>
        </w:rPr>
      </w:pPr>
      <w:r w:rsidRPr="000C707B">
        <w:rPr>
          <w:rFonts w:eastAsia="Arial Unicode MS"/>
          <w:b/>
        </w:rPr>
        <w:t>8</w:t>
      </w:r>
      <w:r w:rsidRPr="000C707B">
        <w:rPr>
          <w:rFonts w:eastAsia="Arial Unicode MS"/>
        </w:rPr>
        <w:t xml:space="preserve">.Mr.Buong is </w:t>
      </w:r>
      <w:r w:rsidRPr="000C707B">
        <w:rPr>
          <w:rFonts w:eastAsia="Arial Unicode MS"/>
          <w:u w:val="single"/>
        </w:rPr>
        <w:tab/>
      </w:r>
      <w:r w:rsidRPr="000C707B">
        <w:rPr>
          <w:rFonts w:eastAsia="Arial Unicode MS"/>
          <w:u w:val="single"/>
        </w:rPr>
        <w:tab/>
      </w:r>
      <w:r w:rsidRPr="000C707B">
        <w:rPr>
          <w:rFonts w:eastAsia="Arial Unicode MS"/>
        </w:rPr>
        <w:t xml:space="preserve"> old customer and </w:t>
      </w:r>
      <w:r w:rsidRPr="000C707B">
        <w:rPr>
          <w:rFonts w:eastAsia="Arial Unicode MS"/>
          <w:u w:val="single"/>
        </w:rPr>
        <w:tab/>
      </w:r>
      <w:r w:rsidRPr="000C707B">
        <w:rPr>
          <w:rFonts w:eastAsia="Arial Unicode MS"/>
          <w:u w:val="single"/>
        </w:rPr>
        <w:tab/>
      </w:r>
      <w:r w:rsidRPr="000C707B">
        <w:rPr>
          <w:rFonts w:eastAsia="Arial Unicode MS"/>
        </w:rPr>
        <w:t xml:space="preserve"> honest man.</w:t>
      </w:r>
    </w:p>
    <w:tbl>
      <w:tblPr>
        <w:tblW w:w="0" w:type="auto"/>
        <w:tblLook w:val="01E0" w:firstRow="1" w:lastRow="1" w:firstColumn="1" w:lastColumn="1" w:noHBand="0" w:noVBand="0"/>
      </w:tblPr>
      <w:tblGrid>
        <w:gridCol w:w="2271"/>
        <w:gridCol w:w="2271"/>
        <w:gridCol w:w="2259"/>
        <w:gridCol w:w="2271"/>
      </w:tblGrid>
      <w:tr w:rsidR="00F87DE9" w:rsidRPr="000C707B" w14:paraId="50A4AE83" w14:textId="77777777" w:rsidTr="00E26FAF">
        <w:tc>
          <w:tcPr>
            <w:tcW w:w="2670" w:type="dxa"/>
          </w:tcPr>
          <w:p w14:paraId="4CECBAED" w14:textId="77777777" w:rsidR="00F87DE9" w:rsidRPr="000C707B" w:rsidRDefault="00F87DE9" w:rsidP="00E26FAF">
            <w:pPr>
              <w:rPr>
                <w:rFonts w:eastAsia="Calibri"/>
              </w:rPr>
            </w:pPr>
            <w:r w:rsidRPr="000C707B">
              <w:rPr>
                <w:rFonts w:eastAsia="Arial Unicode MS"/>
              </w:rPr>
              <w:t>A. an – the</w:t>
            </w:r>
          </w:p>
        </w:tc>
        <w:tc>
          <w:tcPr>
            <w:tcW w:w="2671" w:type="dxa"/>
          </w:tcPr>
          <w:p w14:paraId="30CBEB38" w14:textId="77777777" w:rsidR="00F87DE9" w:rsidRPr="000C707B" w:rsidRDefault="00F87DE9" w:rsidP="00E26FAF">
            <w:pPr>
              <w:rPr>
                <w:rFonts w:eastAsia="Calibri"/>
              </w:rPr>
            </w:pPr>
            <w:r w:rsidRPr="000C707B">
              <w:rPr>
                <w:rFonts w:eastAsia="Arial Unicode MS"/>
              </w:rPr>
              <w:t>B. the – an</w:t>
            </w:r>
          </w:p>
        </w:tc>
        <w:tc>
          <w:tcPr>
            <w:tcW w:w="2671" w:type="dxa"/>
          </w:tcPr>
          <w:p w14:paraId="1A0B8402" w14:textId="77777777" w:rsidR="00F87DE9" w:rsidRPr="000C707B" w:rsidRDefault="00F87DE9" w:rsidP="00E26FAF">
            <w:pPr>
              <w:rPr>
                <w:rFonts w:eastAsia="Calibri"/>
              </w:rPr>
            </w:pPr>
            <w:r w:rsidRPr="000C707B">
              <w:rPr>
                <w:rFonts w:eastAsia="Arial Unicode MS"/>
              </w:rPr>
              <w:t>C. an – an</w:t>
            </w:r>
          </w:p>
        </w:tc>
        <w:tc>
          <w:tcPr>
            <w:tcW w:w="2671" w:type="dxa"/>
          </w:tcPr>
          <w:p w14:paraId="46D41133" w14:textId="77777777" w:rsidR="00F87DE9" w:rsidRPr="000C707B" w:rsidRDefault="00F87DE9" w:rsidP="00E26FAF">
            <w:pPr>
              <w:rPr>
                <w:rFonts w:eastAsia="Calibri"/>
              </w:rPr>
            </w:pPr>
            <w:r w:rsidRPr="000C707B">
              <w:rPr>
                <w:rFonts w:eastAsia="Arial Unicode MS"/>
              </w:rPr>
              <w:t>D. the – the</w:t>
            </w:r>
          </w:p>
        </w:tc>
      </w:tr>
    </w:tbl>
    <w:p w14:paraId="58C7C163" w14:textId="77777777" w:rsidR="00F87DE9" w:rsidRPr="000C707B" w:rsidRDefault="00F87DE9" w:rsidP="00F87DE9">
      <w:pPr>
        <w:rPr>
          <w:rFonts w:eastAsia="Calibri"/>
        </w:rPr>
      </w:pPr>
      <w:r w:rsidRPr="000C707B">
        <w:rPr>
          <w:rFonts w:eastAsia="Calibri"/>
          <w:b/>
        </w:rPr>
        <w:t>9</w:t>
      </w:r>
      <w:r w:rsidRPr="000C707B">
        <w:rPr>
          <w:rFonts w:eastAsia="Calibri"/>
        </w:rPr>
        <w:t>.Giving lucky money to the children or the older is one of the customs we _____on the first day of Tet.</w:t>
      </w:r>
    </w:p>
    <w:tbl>
      <w:tblPr>
        <w:tblW w:w="0" w:type="auto"/>
        <w:tblLook w:val="01E0" w:firstRow="1" w:lastRow="1" w:firstColumn="1" w:lastColumn="1" w:noHBand="0" w:noVBand="0"/>
      </w:tblPr>
      <w:tblGrid>
        <w:gridCol w:w="2234"/>
        <w:gridCol w:w="2282"/>
        <w:gridCol w:w="2291"/>
        <w:gridCol w:w="2265"/>
      </w:tblGrid>
      <w:tr w:rsidR="00F87DE9" w:rsidRPr="000C707B" w14:paraId="7BD42335" w14:textId="77777777" w:rsidTr="00E26FAF">
        <w:tc>
          <w:tcPr>
            <w:tcW w:w="2682" w:type="dxa"/>
          </w:tcPr>
          <w:p w14:paraId="0252DF17" w14:textId="77777777" w:rsidR="00F87DE9" w:rsidRPr="000C707B" w:rsidRDefault="00F87DE9" w:rsidP="00E26FAF">
            <w:pPr>
              <w:rPr>
                <w:rFonts w:eastAsia="Calibri"/>
              </w:rPr>
            </w:pPr>
            <w:r w:rsidRPr="000C707B">
              <w:rPr>
                <w:rFonts w:eastAsia="Calibri"/>
              </w:rPr>
              <w:t>A. have</w:t>
            </w:r>
          </w:p>
        </w:tc>
        <w:tc>
          <w:tcPr>
            <w:tcW w:w="2682" w:type="dxa"/>
          </w:tcPr>
          <w:p w14:paraId="40452CF4" w14:textId="77777777" w:rsidR="00F87DE9" w:rsidRPr="000C707B" w:rsidRDefault="00F87DE9" w:rsidP="00E26FAF">
            <w:pPr>
              <w:rPr>
                <w:rFonts w:eastAsia="Calibri"/>
              </w:rPr>
            </w:pPr>
            <w:r w:rsidRPr="000C707B">
              <w:rPr>
                <w:rFonts w:eastAsia="Calibri"/>
              </w:rPr>
              <w:t>B.keep</w:t>
            </w:r>
          </w:p>
        </w:tc>
        <w:tc>
          <w:tcPr>
            <w:tcW w:w="2682" w:type="dxa"/>
          </w:tcPr>
          <w:p w14:paraId="38DA5DF1" w14:textId="77777777" w:rsidR="00F87DE9" w:rsidRPr="000C707B" w:rsidRDefault="00F87DE9" w:rsidP="00E26FAF">
            <w:pPr>
              <w:rPr>
                <w:rFonts w:eastAsia="Calibri"/>
              </w:rPr>
            </w:pPr>
            <w:r w:rsidRPr="000C707B">
              <w:rPr>
                <w:rFonts w:eastAsia="Calibri"/>
              </w:rPr>
              <w:t>C.think</w:t>
            </w:r>
          </w:p>
        </w:tc>
        <w:tc>
          <w:tcPr>
            <w:tcW w:w="2682" w:type="dxa"/>
          </w:tcPr>
          <w:p w14:paraId="2C52B41A" w14:textId="77777777" w:rsidR="00F87DE9" w:rsidRPr="000C707B" w:rsidRDefault="00F87DE9" w:rsidP="00E26FAF">
            <w:pPr>
              <w:rPr>
                <w:rFonts w:eastAsia="Calibri"/>
              </w:rPr>
            </w:pPr>
            <w:r w:rsidRPr="000C707B">
              <w:rPr>
                <w:rFonts w:eastAsia="Calibri"/>
              </w:rPr>
              <w:t>D.buy</w:t>
            </w:r>
          </w:p>
        </w:tc>
      </w:tr>
    </w:tbl>
    <w:p w14:paraId="14579953" w14:textId="77777777" w:rsidR="00F87DE9" w:rsidRPr="000C707B" w:rsidRDefault="00F87DE9" w:rsidP="00F87DE9">
      <w:pPr>
        <w:rPr>
          <w:rFonts w:eastAsia="Calibri"/>
        </w:rPr>
      </w:pPr>
      <w:r w:rsidRPr="000C707B">
        <w:rPr>
          <w:rFonts w:eastAsia="Calibri"/>
          <w:b/>
        </w:rPr>
        <w:t>10</w:t>
      </w:r>
      <w:r w:rsidRPr="000C707B">
        <w:rPr>
          <w:rFonts w:eastAsia="Calibri"/>
        </w:rPr>
        <w:t xml:space="preserve">. He_______ his grandparents on T.V last night. </w:t>
      </w:r>
    </w:p>
    <w:tbl>
      <w:tblPr>
        <w:tblW w:w="0" w:type="auto"/>
        <w:tblLook w:val="01E0" w:firstRow="1" w:lastRow="1" w:firstColumn="1" w:lastColumn="1" w:noHBand="0" w:noVBand="0"/>
      </w:tblPr>
      <w:tblGrid>
        <w:gridCol w:w="2279"/>
        <w:gridCol w:w="2246"/>
        <w:gridCol w:w="2279"/>
        <w:gridCol w:w="2268"/>
      </w:tblGrid>
      <w:tr w:rsidR="00F87DE9" w:rsidRPr="000C707B" w14:paraId="2CB1C176" w14:textId="77777777" w:rsidTr="00E26FAF">
        <w:tc>
          <w:tcPr>
            <w:tcW w:w="2671" w:type="dxa"/>
          </w:tcPr>
          <w:p w14:paraId="7FA1BC5F" w14:textId="77777777" w:rsidR="00F87DE9" w:rsidRPr="000C707B" w:rsidRDefault="00F87DE9" w:rsidP="00E26FAF">
            <w:pPr>
              <w:rPr>
                <w:rFonts w:eastAsia="Calibri"/>
              </w:rPr>
            </w:pPr>
            <w:r w:rsidRPr="000C707B">
              <w:rPr>
                <w:rFonts w:eastAsia="Calibri"/>
              </w:rPr>
              <w:t>A. saw</w:t>
            </w:r>
          </w:p>
        </w:tc>
        <w:tc>
          <w:tcPr>
            <w:tcW w:w="2670" w:type="dxa"/>
          </w:tcPr>
          <w:p w14:paraId="7AC483B1" w14:textId="77777777" w:rsidR="00F87DE9" w:rsidRPr="000C707B" w:rsidRDefault="00F87DE9" w:rsidP="00E26FAF">
            <w:pPr>
              <w:rPr>
                <w:rFonts w:eastAsia="Calibri"/>
              </w:rPr>
            </w:pPr>
            <w:r w:rsidRPr="000C707B">
              <w:rPr>
                <w:rFonts w:eastAsia="Calibri"/>
              </w:rPr>
              <w:t>B. sees  </w:t>
            </w:r>
          </w:p>
        </w:tc>
        <w:tc>
          <w:tcPr>
            <w:tcW w:w="2671" w:type="dxa"/>
          </w:tcPr>
          <w:p w14:paraId="5FFD0ED1" w14:textId="77777777" w:rsidR="00F87DE9" w:rsidRPr="000C707B" w:rsidRDefault="00F87DE9" w:rsidP="00E26FAF">
            <w:pPr>
              <w:rPr>
                <w:rFonts w:eastAsia="Calibri"/>
              </w:rPr>
            </w:pPr>
            <w:r w:rsidRPr="000C707B">
              <w:rPr>
                <w:rFonts w:eastAsia="Calibri"/>
              </w:rPr>
              <w:t>C.has seen    </w:t>
            </w:r>
          </w:p>
        </w:tc>
        <w:tc>
          <w:tcPr>
            <w:tcW w:w="2671" w:type="dxa"/>
          </w:tcPr>
          <w:p w14:paraId="0A2E48F6" w14:textId="77777777" w:rsidR="00F87DE9" w:rsidRPr="000C707B" w:rsidRDefault="00F87DE9" w:rsidP="00E26FAF">
            <w:pPr>
              <w:rPr>
                <w:rFonts w:eastAsia="Calibri"/>
              </w:rPr>
            </w:pPr>
            <w:r w:rsidRPr="000C707B">
              <w:rPr>
                <w:rFonts w:eastAsia="Calibri"/>
              </w:rPr>
              <w:t>D. was seeing</w:t>
            </w:r>
          </w:p>
        </w:tc>
      </w:tr>
    </w:tbl>
    <w:p w14:paraId="3A579945" w14:textId="77777777" w:rsidR="00F87DE9" w:rsidRPr="000C707B" w:rsidRDefault="00F87DE9" w:rsidP="00F87DE9">
      <w:pPr>
        <w:tabs>
          <w:tab w:val="left" w:pos="360"/>
        </w:tabs>
        <w:spacing w:line="240" w:lineRule="atLeast"/>
        <w:contextualSpacing/>
        <w:jc w:val="both"/>
        <w:rPr>
          <w:rFonts w:eastAsia="Arial Unicode MS"/>
        </w:rPr>
      </w:pPr>
      <w:r w:rsidRPr="000C707B">
        <w:rPr>
          <w:rFonts w:eastAsia="Calibri"/>
          <w:b/>
        </w:rPr>
        <w:t>11</w:t>
      </w:r>
      <w:r w:rsidRPr="000C707B">
        <w:rPr>
          <w:rFonts w:eastAsia="Arial Unicode MS"/>
        </w:rPr>
        <w:t>.</w:t>
      </w:r>
      <w:r w:rsidRPr="000C707B">
        <w:rPr>
          <w:rFonts w:eastAsia="Arial Unicode MS"/>
        </w:rPr>
        <w:tab/>
      </w:r>
      <w:r w:rsidRPr="000C707B">
        <w:rPr>
          <w:rFonts w:eastAsia="Arial Unicode MS"/>
          <w:u w:val="single"/>
        </w:rPr>
        <w:tab/>
      </w:r>
      <w:r w:rsidRPr="000C707B">
        <w:rPr>
          <w:rFonts w:eastAsia="Arial Unicode MS"/>
          <w:u w:val="single"/>
        </w:rPr>
        <w:tab/>
      </w:r>
      <w:r w:rsidRPr="000C707B">
        <w:rPr>
          <w:rFonts w:eastAsia="Arial Unicode MS"/>
        </w:rPr>
        <w:t xml:space="preserve"> youngest boy has just started going to </w:t>
      </w:r>
      <w:r w:rsidRPr="000C707B">
        <w:rPr>
          <w:rFonts w:eastAsia="Arial Unicode MS"/>
          <w:u w:val="single"/>
        </w:rPr>
        <w:tab/>
      </w:r>
      <w:r w:rsidRPr="000C707B">
        <w:rPr>
          <w:rFonts w:eastAsia="Arial Unicode MS"/>
        </w:rPr>
        <w:t xml:space="preserve"> school.</w:t>
      </w:r>
    </w:p>
    <w:tbl>
      <w:tblPr>
        <w:tblW w:w="0" w:type="auto"/>
        <w:tblLook w:val="01E0" w:firstRow="1" w:lastRow="1" w:firstColumn="1" w:lastColumn="1" w:noHBand="0" w:noVBand="0"/>
      </w:tblPr>
      <w:tblGrid>
        <w:gridCol w:w="2259"/>
        <w:gridCol w:w="2270"/>
        <w:gridCol w:w="2258"/>
        <w:gridCol w:w="2285"/>
      </w:tblGrid>
      <w:tr w:rsidR="00F87DE9" w:rsidRPr="000C707B" w14:paraId="61E7E71A" w14:textId="77777777" w:rsidTr="00E26FAF">
        <w:tc>
          <w:tcPr>
            <w:tcW w:w="2670" w:type="dxa"/>
          </w:tcPr>
          <w:p w14:paraId="4D9FB7E5" w14:textId="77777777" w:rsidR="00F87DE9" w:rsidRPr="000C707B" w:rsidRDefault="00F87DE9" w:rsidP="00E26FAF">
            <w:pPr>
              <w:rPr>
                <w:rFonts w:eastAsia="Calibri"/>
              </w:rPr>
            </w:pPr>
            <w:r w:rsidRPr="000C707B">
              <w:rPr>
                <w:rFonts w:eastAsia="Arial Unicode MS"/>
              </w:rPr>
              <w:t>A. A – Ø</w:t>
            </w:r>
          </w:p>
        </w:tc>
        <w:tc>
          <w:tcPr>
            <w:tcW w:w="2671" w:type="dxa"/>
          </w:tcPr>
          <w:p w14:paraId="035E9F24" w14:textId="77777777" w:rsidR="00F87DE9" w:rsidRPr="000C707B" w:rsidRDefault="00F87DE9" w:rsidP="00E26FAF">
            <w:pPr>
              <w:rPr>
                <w:rFonts w:eastAsia="Calibri"/>
              </w:rPr>
            </w:pPr>
            <w:r w:rsidRPr="000C707B">
              <w:rPr>
                <w:rFonts w:eastAsia="Arial Unicode MS"/>
              </w:rPr>
              <w:t>B. Ø – the</w:t>
            </w:r>
          </w:p>
        </w:tc>
        <w:tc>
          <w:tcPr>
            <w:tcW w:w="2671" w:type="dxa"/>
          </w:tcPr>
          <w:p w14:paraId="600BDE79" w14:textId="77777777" w:rsidR="00F87DE9" w:rsidRPr="000C707B" w:rsidRDefault="00F87DE9" w:rsidP="00E26FAF">
            <w:pPr>
              <w:rPr>
                <w:rFonts w:eastAsia="Calibri"/>
              </w:rPr>
            </w:pPr>
            <w:r w:rsidRPr="000C707B">
              <w:rPr>
                <w:rFonts w:eastAsia="Arial Unicode MS"/>
              </w:rPr>
              <w:t>C. an – Ø</w:t>
            </w:r>
          </w:p>
        </w:tc>
        <w:tc>
          <w:tcPr>
            <w:tcW w:w="2671" w:type="dxa"/>
          </w:tcPr>
          <w:p w14:paraId="4262C337" w14:textId="77777777" w:rsidR="00F87DE9" w:rsidRPr="000C707B" w:rsidRDefault="00F87DE9" w:rsidP="00E26FAF">
            <w:pPr>
              <w:rPr>
                <w:rFonts w:eastAsia="Calibri"/>
              </w:rPr>
            </w:pPr>
            <w:r w:rsidRPr="000C707B">
              <w:rPr>
                <w:rFonts w:eastAsia="Arial Unicode MS"/>
              </w:rPr>
              <w:t>D. The – Ø</w:t>
            </w:r>
          </w:p>
        </w:tc>
      </w:tr>
    </w:tbl>
    <w:p w14:paraId="1899AD49" w14:textId="77777777" w:rsidR="00F87DE9" w:rsidRPr="000C707B" w:rsidRDefault="00F87DE9" w:rsidP="00F87DE9">
      <w:pPr>
        <w:tabs>
          <w:tab w:val="left" w:pos="360"/>
          <w:tab w:val="left" w:pos="2520"/>
          <w:tab w:val="left" w:pos="4680"/>
          <w:tab w:val="left" w:pos="6840"/>
        </w:tabs>
        <w:spacing w:line="240" w:lineRule="atLeast"/>
        <w:contextualSpacing/>
        <w:jc w:val="both"/>
        <w:rPr>
          <w:rFonts w:eastAsia="Arial Unicode MS"/>
        </w:rPr>
      </w:pPr>
      <w:r w:rsidRPr="000C707B">
        <w:rPr>
          <w:rFonts w:eastAsia="Calibri"/>
          <w:b/>
        </w:rPr>
        <w:t>12</w:t>
      </w:r>
      <w:r w:rsidRPr="000C707B">
        <w:rPr>
          <w:rFonts w:eastAsia="Calibri"/>
        </w:rPr>
        <w:t>.David ________ television at the moment.</w:t>
      </w:r>
    </w:p>
    <w:tbl>
      <w:tblPr>
        <w:tblW w:w="0" w:type="auto"/>
        <w:tblLook w:val="01E0" w:firstRow="1" w:lastRow="1" w:firstColumn="1" w:lastColumn="1" w:noHBand="0" w:noVBand="0"/>
      </w:tblPr>
      <w:tblGrid>
        <w:gridCol w:w="2256"/>
        <w:gridCol w:w="2234"/>
        <w:gridCol w:w="2293"/>
        <w:gridCol w:w="2289"/>
      </w:tblGrid>
      <w:tr w:rsidR="00F87DE9" w:rsidRPr="000C707B" w14:paraId="1344AAD9" w14:textId="77777777" w:rsidTr="00E26FAF">
        <w:tc>
          <w:tcPr>
            <w:tcW w:w="2671" w:type="dxa"/>
          </w:tcPr>
          <w:p w14:paraId="5A997F04" w14:textId="77777777" w:rsidR="00F87DE9" w:rsidRPr="000C707B" w:rsidRDefault="00F87DE9" w:rsidP="00E26FAF">
            <w:pPr>
              <w:rPr>
                <w:rFonts w:eastAsia="Calibri"/>
              </w:rPr>
            </w:pPr>
            <w:r w:rsidRPr="000C707B">
              <w:rPr>
                <w:rFonts w:eastAsia="Calibri"/>
              </w:rPr>
              <w:t>A.is watching</w:t>
            </w:r>
          </w:p>
        </w:tc>
        <w:tc>
          <w:tcPr>
            <w:tcW w:w="2670" w:type="dxa"/>
          </w:tcPr>
          <w:p w14:paraId="4DAAB0D1" w14:textId="77777777" w:rsidR="00F87DE9" w:rsidRPr="000C707B" w:rsidRDefault="00F87DE9" w:rsidP="00E26FAF">
            <w:pPr>
              <w:rPr>
                <w:rFonts w:eastAsia="Calibri"/>
              </w:rPr>
            </w:pPr>
            <w:r w:rsidRPr="000C707B">
              <w:rPr>
                <w:rFonts w:eastAsia="Calibri"/>
              </w:rPr>
              <w:t>B.has watched</w:t>
            </w:r>
          </w:p>
        </w:tc>
        <w:tc>
          <w:tcPr>
            <w:tcW w:w="2671" w:type="dxa"/>
          </w:tcPr>
          <w:p w14:paraId="284E1F23" w14:textId="77777777" w:rsidR="00F87DE9" w:rsidRPr="000C707B" w:rsidRDefault="00F87DE9" w:rsidP="00E26FAF">
            <w:pPr>
              <w:rPr>
                <w:rFonts w:eastAsia="Calibri"/>
              </w:rPr>
            </w:pPr>
            <w:r w:rsidRPr="000C707B">
              <w:rPr>
                <w:rFonts w:eastAsia="Calibri"/>
              </w:rPr>
              <w:t>C.watched</w:t>
            </w:r>
          </w:p>
        </w:tc>
        <w:tc>
          <w:tcPr>
            <w:tcW w:w="2671" w:type="dxa"/>
          </w:tcPr>
          <w:p w14:paraId="580D5A0E" w14:textId="77777777" w:rsidR="00F87DE9" w:rsidRPr="000C707B" w:rsidRDefault="00F87DE9" w:rsidP="00E26FAF">
            <w:pPr>
              <w:rPr>
                <w:rFonts w:eastAsia="Calibri"/>
              </w:rPr>
            </w:pPr>
            <w:r w:rsidRPr="000C707B">
              <w:rPr>
                <w:rFonts w:eastAsia="Calibri"/>
              </w:rPr>
              <w:t xml:space="preserve">D.watches </w:t>
            </w:r>
          </w:p>
        </w:tc>
      </w:tr>
    </w:tbl>
    <w:p w14:paraId="4C5AFF8D" w14:textId="77777777" w:rsidR="00F87DE9" w:rsidRPr="000C707B" w:rsidRDefault="00F87DE9" w:rsidP="00F87DE9">
      <w:pPr>
        <w:tabs>
          <w:tab w:val="left" w:pos="360"/>
        </w:tabs>
        <w:spacing w:line="240" w:lineRule="atLeast"/>
        <w:contextualSpacing/>
        <w:jc w:val="both"/>
        <w:rPr>
          <w:rFonts w:eastAsia="Arial Unicode MS"/>
        </w:rPr>
      </w:pPr>
      <w:r w:rsidRPr="000C707B">
        <w:rPr>
          <w:rFonts w:eastAsia="Calibri"/>
          <w:b/>
        </w:rPr>
        <w:t>13</w:t>
      </w:r>
      <w:r w:rsidRPr="000C707B">
        <w:rPr>
          <w:rFonts w:eastAsia="Arial Unicode MS"/>
        </w:rPr>
        <w:t>.</w:t>
      </w:r>
      <w:r w:rsidRPr="000C707B">
        <w:rPr>
          <w:rFonts w:eastAsia="Arial Unicode MS"/>
        </w:rPr>
        <w:tab/>
        <w:t xml:space="preserve">Please turn off </w:t>
      </w:r>
      <w:r w:rsidRPr="000C707B">
        <w:rPr>
          <w:rFonts w:eastAsia="Arial Unicode MS"/>
          <w:u w:val="single"/>
        </w:rPr>
        <w:tab/>
      </w:r>
      <w:r w:rsidRPr="000C707B">
        <w:rPr>
          <w:rFonts w:eastAsia="Arial Unicode MS"/>
          <w:u w:val="single"/>
        </w:rPr>
        <w:tab/>
      </w:r>
      <w:r w:rsidRPr="000C707B">
        <w:rPr>
          <w:rFonts w:eastAsia="Arial Unicode MS"/>
        </w:rPr>
        <w:t xml:space="preserve"> lights when you leave</w:t>
      </w:r>
      <w:r w:rsidRPr="000C707B">
        <w:rPr>
          <w:rFonts w:eastAsia="Arial Unicode MS"/>
        </w:rPr>
        <w:tab/>
      </w:r>
      <w:r w:rsidRPr="000C707B">
        <w:rPr>
          <w:rFonts w:eastAsia="Arial Unicode MS"/>
          <w:u w:val="single"/>
        </w:rPr>
        <w:tab/>
      </w:r>
      <w:r w:rsidRPr="000C707B">
        <w:rPr>
          <w:rFonts w:eastAsia="Arial Unicode MS"/>
        </w:rPr>
        <w:t xml:space="preserve"> room.</w:t>
      </w:r>
    </w:p>
    <w:tbl>
      <w:tblPr>
        <w:tblW w:w="0" w:type="auto"/>
        <w:tblLook w:val="01E0" w:firstRow="1" w:lastRow="1" w:firstColumn="1" w:lastColumn="1" w:noHBand="0" w:noVBand="0"/>
      </w:tblPr>
      <w:tblGrid>
        <w:gridCol w:w="2279"/>
        <w:gridCol w:w="2250"/>
        <w:gridCol w:w="2279"/>
        <w:gridCol w:w="2264"/>
      </w:tblGrid>
      <w:tr w:rsidR="00F87DE9" w:rsidRPr="000C707B" w14:paraId="5A0FFF97" w14:textId="77777777" w:rsidTr="00E26FAF">
        <w:tc>
          <w:tcPr>
            <w:tcW w:w="2670" w:type="dxa"/>
          </w:tcPr>
          <w:p w14:paraId="5A0AB151" w14:textId="77777777" w:rsidR="00F87DE9" w:rsidRPr="000C707B" w:rsidRDefault="00F87DE9" w:rsidP="00E26FAF">
            <w:pPr>
              <w:rPr>
                <w:rFonts w:eastAsia="Calibri"/>
              </w:rPr>
            </w:pPr>
            <w:r w:rsidRPr="000C707B">
              <w:rPr>
                <w:rFonts w:eastAsia="Arial Unicode MS"/>
              </w:rPr>
              <w:t>A. the-the</w:t>
            </w:r>
          </w:p>
        </w:tc>
        <w:tc>
          <w:tcPr>
            <w:tcW w:w="2671" w:type="dxa"/>
          </w:tcPr>
          <w:p w14:paraId="67415C3F" w14:textId="77777777" w:rsidR="00F87DE9" w:rsidRPr="000C707B" w:rsidRDefault="00F87DE9" w:rsidP="00E26FAF">
            <w:pPr>
              <w:rPr>
                <w:rFonts w:eastAsia="Calibri"/>
              </w:rPr>
            </w:pPr>
            <w:r w:rsidRPr="000C707B">
              <w:rPr>
                <w:rFonts w:eastAsia="Arial Unicode MS"/>
              </w:rPr>
              <w:t>B. a-a</w:t>
            </w:r>
          </w:p>
        </w:tc>
        <w:tc>
          <w:tcPr>
            <w:tcW w:w="2671" w:type="dxa"/>
          </w:tcPr>
          <w:p w14:paraId="517CC556" w14:textId="77777777" w:rsidR="00F87DE9" w:rsidRPr="000C707B" w:rsidRDefault="00F87DE9" w:rsidP="00E26FAF">
            <w:pPr>
              <w:rPr>
                <w:rFonts w:eastAsia="Calibri"/>
              </w:rPr>
            </w:pPr>
            <w:r w:rsidRPr="000C707B">
              <w:rPr>
                <w:rFonts w:eastAsia="Arial Unicode MS"/>
              </w:rPr>
              <w:t>C. the-a</w:t>
            </w:r>
          </w:p>
        </w:tc>
        <w:tc>
          <w:tcPr>
            <w:tcW w:w="2671" w:type="dxa"/>
          </w:tcPr>
          <w:p w14:paraId="3AAB5606" w14:textId="77777777" w:rsidR="00F87DE9" w:rsidRPr="000C707B" w:rsidRDefault="00F87DE9" w:rsidP="00E26FAF">
            <w:pPr>
              <w:rPr>
                <w:rFonts w:eastAsia="Calibri"/>
              </w:rPr>
            </w:pPr>
            <w:r w:rsidRPr="000C707B">
              <w:rPr>
                <w:rFonts w:eastAsia="Arial Unicode MS"/>
              </w:rPr>
              <w:t>D. a-the</w:t>
            </w:r>
          </w:p>
        </w:tc>
      </w:tr>
    </w:tbl>
    <w:p w14:paraId="32CD34C6" w14:textId="77777777" w:rsidR="00F87DE9" w:rsidRPr="000C707B" w:rsidRDefault="00F87DE9" w:rsidP="00F87DE9">
      <w:pPr>
        <w:tabs>
          <w:tab w:val="left" w:pos="360"/>
          <w:tab w:val="left" w:pos="2520"/>
          <w:tab w:val="left" w:pos="4680"/>
          <w:tab w:val="left" w:pos="6840"/>
        </w:tabs>
        <w:spacing w:line="240" w:lineRule="atLeast"/>
        <w:contextualSpacing/>
        <w:jc w:val="both"/>
        <w:rPr>
          <w:rFonts w:eastAsia="Arial Unicode MS"/>
        </w:rPr>
      </w:pPr>
      <w:r w:rsidRPr="000C707B">
        <w:rPr>
          <w:rFonts w:eastAsia="Calibri"/>
          <w:b/>
        </w:rPr>
        <w:t>14</w:t>
      </w:r>
      <w:r w:rsidRPr="000C707B">
        <w:rPr>
          <w:rFonts w:eastAsia="Calibri"/>
        </w:rPr>
        <w:t xml:space="preserve">. Tet is a Vietnamese festival which  ________ in late January and February. </w:t>
      </w:r>
    </w:p>
    <w:tbl>
      <w:tblPr>
        <w:tblW w:w="0" w:type="auto"/>
        <w:tblLook w:val="01E0" w:firstRow="1" w:lastRow="1" w:firstColumn="1" w:lastColumn="1" w:noHBand="0" w:noVBand="0"/>
      </w:tblPr>
      <w:tblGrid>
        <w:gridCol w:w="2254"/>
        <w:gridCol w:w="2253"/>
        <w:gridCol w:w="2309"/>
        <w:gridCol w:w="2256"/>
      </w:tblGrid>
      <w:tr w:rsidR="00F87DE9" w:rsidRPr="000C707B" w14:paraId="0313A9FB" w14:textId="77777777" w:rsidTr="00E26FAF">
        <w:tc>
          <w:tcPr>
            <w:tcW w:w="2682" w:type="dxa"/>
          </w:tcPr>
          <w:p w14:paraId="056E5F82" w14:textId="77777777" w:rsidR="00F87DE9" w:rsidRPr="000C707B" w:rsidRDefault="00F87DE9" w:rsidP="00E26FAF">
            <w:pPr>
              <w:rPr>
                <w:rFonts w:eastAsia="Calibri"/>
              </w:rPr>
            </w:pPr>
            <w:r w:rsidRPr="000C707B">
              <w:rPr>
                <w:rFonts w:eastAsia="Calibri"/>
              </w:rPr>
              <w:t>A. takes place</w:t>
            </w:r>
          </w:p>
        </w:tc>
        <w:tc>
          <w:tcPr>
            <w:tcW w:w="2682" w:type="dxa"/>
          </w:tcPr>
          <w:p w14:paraId="7652ADF4" w14:textId="77777777" w:rsidR="00F87DE9" w:rsidRPr="000C707B" w:rsidRDefault="00F87DE9" w:rsidP="00E26FAF">
            <w:pPr>
              <w:rPr>
                <w:rFonts w:eastAsia="Calibri"/>
              </w:rPr>
            </w:pPr>
            <w:r w:rsidRPr="000C707B">
              <w:rPr>
                <w:rFonts w:eastAsia="Calibri"/>
              </w:rPr>
              <w:t>B. plays</w:t>
            </w:r>
          </w:p>
        </w:tc>
        <w:tc>
          <w:tcPr>
            <w:tcW w:w="2682" w:type="dxa"/>
          </w:tcPr>
          <w:p w14:paraId="5CE85E87" w14:textId="77777777" w:rsidR="00F87DE9" w:rsidRPr="000C707B" w:rsidRDefault="00F87DE9" w:rsidP="00E26FAF">
            <w:pPr>
              <w:rPr>
                <w:rFonts w:eastAsia="Calibri"/>
              </w:rPr>
            </w:pPr>
            <w:r w:rsidRPr="000C707B">
              <w:rPr>
                <w:rFonts w:eastAsia="Calibri"/>
              </w:rPr>
              <w:t>C. admires</w:t>
            </w:r>
          </w:p>
        </w:tc>
        <w:tc>
          <w:tcPr>
            <w:tcW w:w="2682" w:type="dxa"/>
          </w:tcPr>
          <w:p w14:paraId="597F48AB" w14:textId="77777777" w:rsidR="00F87DE9" w:rsidRPr="000C707B" w:rsidRDefault="00F87DE9" w:rsidP="00E26FAF">
            <w:pPr>
              <w:rPr>
                <w:rFonts w:eastAsia="Calibri"/>
              </w:rPr>
            </w:pPr>
            <w:r w:rsidRPr="000C707B">
              <w:rPr>
                <w:rFonts w:eastAsia="Calibri"/>
              </w:rPr>
              <w:t>D. prays</w:t>
            </w:r>
          </w:p>
        </w:tc>
      </w:tr>
    </w:tbl>
    <w:p w14:paraId="246CBE34" w14:textId="77777777" w:rsidR="00F87DE9" w:rsidRPr="000C707B" w:rsidRDefault="00F87DE9" w:rsidP="00F87DE9">
      <w:pPr>
        <w:rPr>
          <w:rFonts w:eastAsia="Calibri"/>
        </w:rPr>
      </w:pPr>
      <w:r w:rsidRPr="000C707B">
        <w:rPr>
          <w:rFonts w:eastAsia="Calibri"/>
          <w:b/>
        </w:rPr>
        <w:t>15</w:t>
      </w:r>
      <w:r w:rsidRPr="000C707B">
        <w:rPr>
          <w:rFonts w:eastAsia="Calibri"/>
        </w:rPr>
        <w:t>. My family often have a tradition of holding a family ______at Christmas.</w:t>
      </w:r>
    </w:p>
    <w:tbl>
      <w:tblPr>
        <w:tblW w:w="0" w:type="auto"/>
        <w:tblLook w:val="01E0" w:firstRow="1" w:lastRow="1" w:firstColumn="1" w:lastColumn="1" w:noHBand="0" w:noVBand="0"/>
      </w:tblPr>
      <w:tblGrid>
        <w:gridCol w:w="2314"/>
        <w:gridCol w:w="2254"/>
        <w:gridCol w:w="2247"/>
        <w:gridCol w:w="2257"/>
      </w:tblGrid>
      <w:tr w:rsidR="00F87DE9" w:rsidRPr="000C707B" w14:paraId="5BE10BD3" w14:textId="77777777" w:rsidTr="00E26FAF">
        <w:tc>
          <w:tcPr>
            <w:tcW w:w="2670" w:type="dxa"/>
          </w:tcPr>
          <w:p w14:paraId="7AC99753" w14:textId="77777777" w:rsidR="00F87DE9" w:rsidRPr="000C707B" w:rsidRDefault="00F87DE9" w:rsidP="00E26FAF">
            <w:pPr>
              <w:rPr>
                <w:rFonts w:eastAsia="Calibri"/>
              </w:rPr>
            </w:pPr>
            <w:r w:rsidRPr="000C707B">
              <w:rPr>
                <w:rFonts w:eastAsia="Calibri"/>
              </w:rPr>
              <w:t>A.reunion</w:t>
            </w:r>
          </w:p>
        </w:tc>
        <w:tc>
          <w:tcPr>
            <w:tcW w:w="2671" w:type="dxa"/>
          </w:tcPr>
          <w:p w14:paraId="22BF321B" w14:textId="77777777" w:rsidR="00F87DE9" w:rsidRPr="000C707B" w:rsidRDefault="00F87DE9" w:rsidP="00E26FAF">
            <w:pPr>
              <w:rPr>
                <w:rFonts w:eastAsia="Calibri"/>
              </w:rPr>
            </w:pPr>
            <w:r w:rsidRPr="000C707B">
              <w:rPr>
                <w:rFonts w:eastAsia="Calibri"/>
              </w:rPr>
              <w:t>B.work</w:t>
            </w:r>
          </w:p>
        </w:tc>
        <w:tc>
          <w:tcPr>
            <w:tcW w:w="2671" w:type="dxa"/>
          </w:tcPr>
          <w:p w14:paraId="1BF1FF77" w14:textId="77777777" w:rsidR="00F87DE9" w:rsidRPr="000C707B" w:rsidRDefault="00F87DE9" w:rsidP="00E26FAF">
            <w:pPr>
              <w:rPr>
                <w:rFonts w:eastAsia="Calibri"/>
              </w:rPr>
            </w:pPr>
            <w:r w:rsidRPr="000C707B">
              <w:rPr>
                <w:rFonts w:eastAsia="Calibri"/>
              </w:rPr>
              <w:t>C.meal</w:t>
            </w:r>
          </w:p>
        </w:tc>
        <w:tc>
          <w:tcPr>
            <w:tcW w:w="2671" w:type="dxa"/>
          </w:tcPr>
          <w:p w14:paraId="2DE240EA" w14:textId="77777777" w:rsidR="00F87DE9" w:rsidRPr="000C707B" w:rsidRDefault="00F87DE9" w:rsidP="00E26FAF">
            <w:pPr>
              <w:rPr>
                <w:rFonts w:eastAsia="Calibri"/>
              </w:rPr>
            </w:pPr>
            <w:r w:rsidRPr="000C707B">
              <w:rPr>
                <w:rFonts w:eastAsia="Calibri"/>
              </w:rPr>
              <w:t>D.party</w:t>
            </w:r>
          </w:p>
        </w:tc>
      </w:tr>
    </w:tbl>
    <w:p w14:paraId="638F8E0B" w14:textId="77777777" w:rsidR="00F87DE9" w:rsidRPr="000C707B" w:rsidRDefault="00F87DE9" w:rsidP="00F87DE9">
      <w:pPr>
        <w:tabs>
          <w:tab w:val="left" w:pos="360"/>
        </w:tabs>
        <w:spacing w:line="240" w:lineRule="atLeast"/>
        <w:contextualSpacing/>
        <w:jc w:val="both"/>
        <w:rPr>
          <w:rFonts w:eastAsia="Arial Unicode MS"/>
        </w:rPr>
      </w:pPr>
      <w:r w:rsidRPr="000C707B">
        <w:rPr>
          <w:rFonts w:eastAsia="Calibri"/>
          <w:b/>
        </w:rPr>
        <w:t>16</w:t>
      </w:r>
      <w:r w:rsidRPr="000C707B">
        <w:rPr>
          <w:rFonts w:eastAsia="Arial Unicode MS"/>
        </w:rPr>
        <w:t>.</w:t>
      </w:r>
      <w:r w:rsidRPr="000C707B">
        <w:rPr>
          <w:rFonts w:eastAsia="Arial Unicode MS"/>
        </w:rPr>
        <w:tab/>
        <w:t xml:space="preserve">Can you show me </w:t>
      </w:r>
      <w:r w:rsidRPr="000C707B">
        <w:rPr>
          <w:rFonts w:eastAsia="Arial Unicode MS"/>
          <w:u w:val="single"/>
        </w:rPr>
        <w:tab/>
      </w:r>
      <w:r w:rsidRPr="000C707B">
        <w:rPr>
          <w:rFonts w:eastAsia="Arial Unicode MS"/>
          <w:u w:val="single"/>
        </w:rPr>
        <w:tab/>
      </w:r>
      <w:r w:rsidRPr="000C707B">
        <w:rPr>
          <w:rFonts w:eastAsia="Arial Unicode MS"/>
        </w:rPr>
        <w:t xml:space="preserve"> way to </w:t>
      </w:r>
      <w:r w:rsidRPr="000C707B">
        <w:rPr>
          <w:rFonts w:eastAsia="Arial Unicode MS"/>
          <w:u w:val="single"/>
        </w:rPr>
        <w:tab/>
      </w:r>
      <w:r w:rsidRPr="000C707B">
        <w:rPr>
          <w:rFonts w:eastAsia="Arial Unicode MS"/>
        </w:rPr>
        <w:t xml:space="preserve"> station?</w:t>
      </w:r>
    </w:p>
    <w:tbl>
      <w:tblPr>
        <w:tblW w:w="0" w:type="auto"/>
        <w:tblLook w:val="01E0" w:firstRow="1" w:lastRow="1" w:firstColumn="1" w:lastColumn="1" w:noHBand="0" w:noVBand="0"/>
      </w:tblPr>
      <w:tblGrid>
        <w:gridCol w:w="2272"/>
        <w:gridCol w:w="2258"/>
        <w:gridCol w:w="2271"/>
        <w:gridCol w:w="2271"/>
      </w:tblGrid>
      <w:tr w:rsidR="00F87DE9" w:rsidRPr="000C707B" w14:paraId="3ACEC77E" w14:textId="77777777" w:rsidTr="00E26FAF">
        <w:tc>
          <w:tcPr>
            <w:tcW w:w="2682" w:type="dxa"/>
          </w:tcPr>
          <w:p w14:paraId="15492785" w14:textId="77777777" w:rsidR="00F87DE9" w:rsidRPr="000C707B" w:rsidRDefault="00F87DE9" w:rsidP="00E26FAF">
            <w:pPr>
              <w:rPr>
                <w:rFonts w:eastAsia="Calibri"/>
              </w:rPr>
            </w:pPr>
            <w:r w:rsidRPr="000C707B">
              <w:rPr>
                <w:rFonts w:eastAsia="Arial Unicode MS"/>
              </w:rPr>
              <w:t>A. the – the</w:t>
            </w:r>
          </w:p>
        </w:tc>
        <w:tc>
          <w:tcPr>
            <w:tcW w:w="2682" w:type="dxa"/>
          </w:tcPr>
          <w:p w14:paraId="327DE5E5" w14:textId="77777777" w:rsidR="00F87DE9" w:rsidRPr="000C707B" w:rsidRDefault="00F87DE9" w:rsidP="00E26FAF">
            <w:pPr>
              <w:rPr>
                <w:rFonts w:eastAsia="Calibri"/>
              </w:rPr>
            </w:pPr>
            <w:r w:rsidRPr="000C707B">
              <w:rPr>
                <w:rFonts w:eastAsia="Arial Unicode MS"/>
              </w:rPr>
              <w:t>B. a – a</w:t>
            </w:r>
          </w:p>
        </w:tc>
        <w:tc>
          <w:tcPr>
            <w:tcW w:w="2682" w:type="dxa"/>
          </w:tcPr>
          <w:p w14:paraId="22E94E19" w14:textId="77777777" w:rsidR="00F87DE9" w:rsidRPr="000C707B" w:rsidRDefault="00F87DE9" w:rsidP="00E26FAF">
            <w:pPr>
              <w:rPr>
                <w:rFonts w:eastAsia="Calibri"/>
              </w:rPr>
            </w:pPr>
            <w:r w:rsidRPr="000C707B">
              <w:rPr>
                <w:rFonts w:eastAsia="Arial Unicode MS"/>
              </w:rPr>
              <w:t>C. the – a</w:t>
            </w:r>
          </w:p>
        </w:tc>
        <w:tc>
          <w:tcPr>
            <w:tcW w:w="2682" w:type="dxa"/>
          </w:tcPr>
          <w:p w14:paraId="6B65C8A1" w14:textId="77777777" w:rsidR="00F87DE9" w:rsidRPr="000C707B" w:rsidRDefault="00F87DE9" w:rsidP="00E26FAF">
            <w:pPr>
              <w:rPr>
                <w:rFonts w:eastAsia="Calibri"/>
              </w:rPr>
            </w:pPr>
            <w:r w:rsidRPr="000C707B">
              <w:rPr>
                <w:rFonts w:eastAsia="Arial Unicode MS"/>
              </w:rPr>
              <w:t>D. a – the</w:t>
            </w:r>
          </w:p>
        </w:tc>
      </w:tr>
    </w:tbl>
    <w:p w14:paraId="29C8021E" w14:textId="77777777" w:rsidR="00F87DE9" w:rsidRPr="000C707B" w:rsidRDefault="00F87DE9" w:rsidP="00F87DE9">
      <w:pPr>
        <w:tabs>
          <w:tab w:val="left" w:pos="360"/>
          <w:tab w:val="left" w:pos="2520"/>
          <w:tab w:val="left" w:pos="4680"/>
          <w:tab w:val="left" w:pos="6840"/>
        </w:tabs>
        <w:spacing w:line="240" w:lineRule="atLeast"/>
        <w:contextualSpacing/>
        <w:jc w:val="both"/>
        <w:rPr>
          <w:rFonts w:eastAsia="Arial Unicode MS"/>
        </w:rPr>
      </w:pPr>
      <w:r w:rsidRPr="000C707B">
        <w:rPr>
          <w:rFonts w:eastAsia="Calibri"/>
          <w:b/>
        </w:rPr>
        <w:t>1</w:t>
      </w:r>
      <w:r w:rsidRPr="000C707B">
        <w:rPr>
          <w:rFonts w:ascii="Calibri" w:eastAsia="Calibri" w:hAnsi="Calibri"/>
          <w:b/>
        </w:rPr>
        <w:t>7</w:t>
      </w:r>
      <w:r w:rsidRPr="000C707B">
        <w:rPr>
          <w:rFonts w:eastAsia="Calibri"/>
        </w:rPr>
        <w:t xml:space="preserve">. ………….his old age, Mr. Brown goes jogging every day.                               </w:t>
      </w:r>
    </w:p>
    <w:tbl>
      <w:tblPr>
        <w:tblW w:w="0" w:type="auto"/>
        <w:tblLook w:val="01E0" w:firstRow="1" w:lastRow="1" w:firstColumn="1" w:lastColumn="1" w:noHBand="0" w:noVBand="0"/>
      </w:tblPr>
      <w:tblGrid>
        <w:gridCol w:w="2307"/>
        <w:gridCol w:w="2266"/>
        <w:gridCol w:w="2198"/>
        <w:gridCol w:w="2301"/>
      </w:tblGrid>
      <w:tr w:rsidR="00F87DE9" w:rsidRPr="000C707B" w14:paraId="426CFBCD" w14:textId="77777777" w:rsidTr="00E26FAF">
        <w:tc>
          <w:tcPr>
            <w:tcW w:w="2682" w:type="dxa"/>
          </w:tcPr>
          <w:p w14:paraId="79060E77" w14:textId="1F66B257" w:rsidR="00F87DE9" w:rsidRPr="000C707B" w:rsidRDefault="00F87DE9" w:rsidP="00E26FAF">
            <w:pPr>
              <w:rPr>
                <w:rFonts w:eastAsia="Calibri"/>
              </w:rPr>
            </w:pPr>
            <w:r w:rsidRPr="000C707B">
              <w:rPr>
                <w:rFonts w:eastAsia="Calibri"/>
              </w:rPr>
              <w:t xml:space="preserve">A. Although </w:t>
            </w:r>
            <w:r w:rsidRPr="000C707B">
              <w:rPr>
                <w:rFonts w:eastAsia="Calibri"/>
              </w:rPr>
              <w:tab/>
            </w:r>
          </w:p>
        </w:tc>
        <w:tc>
          <w:tcPr>
            <w:tcW w:w="2682" w:type="dxa"/>
          </w:tcPr>
          <w:p w14:paraId="7865D5B3" w14:textId="77777777" w:rsidR="00F87DE9" w:rsidRPr="000C707B" w:rsidRDefault="00F87DE9" w:rsidP="00E26FAF">
            <w:pPr>
              <w:rPr>
                <w:rFonts w:eastAsia="Calibri"/>
              </w:rPr>
            </w:pPr>
            <w:r w:rsidRPr="000C707B">
              <w:rPr>
                <w:rFonts w:eastAsia="Calibri"/>
              </w:rPr>
              <w:t xml:space="preserve">B. Despite </w:t>
            </w:r>
          </w:p>
        </w:tc>
        <w:tc>
          <w:tcPr>
            <w:tcW w:w="2682" w:type="dxa"/>
          </w:tcPr>
          <w:p w14:paraId="75C43893" w14:textId="77777777" w:rsidR="00F87DE9" w:rsidRPr="000C707B" w:rsidRDefault="00F87DE9" w:rsidP="00E26FAF">
            <w:pPr>
              <w:rPr>
                <w:rFonts w:eastAsia="Calibri"/>
              </w:rPr>
            </w:pPr>
            <w:r w:rsidRPr="000C707B">
              <w:rPr>
                <w:rFonts w:eastAsia="Calibri"/>
              </w:rPr>
              <w:t xml:space="preserve">C. In spite </w:t>
            </w:r>
          </w:p>
        </w:tc>
        <w:tc>
          <w:tcPr>
            <w:tcW w:w="2682" w:type="dxa"/>
          </w:tcPr>
          <w:p w14:paraId="03BB45AF" w14:textId="77777777" w:rsidR="00F87DE9" w:rsidRPr="000C707B" w:rsidRDefault="00F87DE9" w:rsidP="00E26FAF">
            <w:pPr>
              <w:rPr>
                <w:rFonts w:eastAsia="Calibri"/>
              </w:rPr>
            </w:pPr>
            <w:r w:rsidRPr="000C707B">
              <w:rPr>
                <w:rFonts w:eastAsia="Calibri"/>
              </w:rPr>
              <w:t xml:space="preserve">D. However </w:t>
            </w:r>
          </w:p>
        </w:tc>
      </w:tr>
    </w:tbl>
    <w:p w14:paraId="6A04CE46" w14:textId="77777777" w:rsidR="00F87DE9" w:rsidRPr="000C707B" w:rsidRDefault="00F87DE9" w:rsidP="00F87DE9">
      <w:pPr>
        <w:rPr>
          <w:rFonts w:eastAsia="Calibri"/>
        </w:rPr>
      </w:pPr>
      <w:r w:rsidRPr="000C707B">
        <w:rPr>
          <w:rFonts w:eastAsia="Calibri"/>
          <w:b/>
        </w:rPr>
        <w:t>18</w:t>
      </w:r>
      <w:r w:rsidRPr="000C707B">
        <w:rPr>
          <w:rFonts w:eastAsia="Calibri"/>
        </w:rPr>
        <w:t>.Many shops have a lion dance performance at their opening ______.</w:t>
      </w:r>
    </w:p>
    <w:tbl>
      <w:tblPr>
        <w:tblW w:w="0" w:type="auto"/>
        <w:tblLook w:val="01E0" w:firstRow="1" w:lastRow="1" w:firstColumn="1" w:lastColumn="1" w:noHBand="0" w:noVBand="0"/>
      </w:tblPr>
      <w:tblGrid>
        <w:gridCol w:w="2296"/>
        <w:gridCol w:w="2150"/>
        <w:gridCol w:w="2329"/>
        <w:gridCol w:w="2297"/>
      </w:tblGrid>
      <w:tr w:rsidR="00F87DE9" w:rsidRPr="000C707B" w14:paraId="2334E2E2" w14:textId="77777777" w:rsidTr="00E26FAF">
        <w:tc>
          <w:tcPr>
            <w:tcW w:w="2671" w:type="dxa"/>
          </w:tcPr>
          <w:p w14:paraId="556A355C" w14:textId="77777777" w:rsidR="00F87DE9" w:rsidRPr="000C707B" w:rsidRDefault="00F87DE9" w:rsidP="00E26FAF">
            <w:pPr>
              <w:rPr>
                <w:rFonts w:eastAsia="Calibri"/>
              </w:rPr>
            </w:pPr>
            <w:r w:rsidRPr="000C707B">
              <w:rPr>
                <w:rFonts w:eastAsia="Calibri"/>
              </w:rPr>
              <w:t>A.workshop</w:t>
            </w:r>
          </w:p>
        </w:tc>
        <w:tc>
          <w:tcPr>
            <w:tcW w:w="2668" w:type="dxa"/>
          </w:tcPr>
          <w:p w14:paraId="668DF3C5" w14:textId="77777777" w:rsidR="00F87DE9" w:rsidRPr="000C707B" w:rsidRDefault="00F87DE9" w:rsidP="00E26FAF">
            <w:pPr>
              <w:rPr>
                <w:rFonts w:eastAsia="Calibri"/>
              </w:rPr>
            </w:pPr>
            <w:r w:rsidRPr="000C707B">
              <w:rPr>
                <w:rFonts w:eastAsia="Calibri"/>
              </w:rPr>
              <w:t>B.meal</w:t>
            </w:r>
          </w:p>
        </w:tc>
        <w:tc>
          <w:tcPr>
            <w:tcW w:w="2672" w:type="dxa"/>
          </w:tcPr>
          <w:p w14:paraId="6ECDB53D" w14:textId="77777777" w:rsidR="00F87DE9" w:rsidRPr="000C707B" w:rsidRDefault="00F87DE9" w:rsidP="00E26FAF">
            <w:pPr>
              <w:rPr>
                <w:rFonts w:eastAsia="Calibri"/>
              </w:rPr>
            </w:pPr>
            <w:r w:rsidRPr="000C707B">
              <w:rPr>
                <w:rFonts w:eastAsia="Calibri"/>
              </w:rPr>
              <w:t>C.celebration</w:t>
            </w:r>
          </w:p>
        </w:tc>
        <w:tc>
          <w:tcPr>
            <w:tcW w:w="2672" w:type="dxa"/>
          </w:tcPr>
          <w:p w14:paraId="64AEDBD8" w14:textId="77777777" w:rsidR="00F87DE9" w:rsidRPr="000C707B" w:rsidRDefault="00F87DE9" w:rsidP="00E26FAF">
            <w:pPr>
              <w:rPr>
                <w:rFonts w:eastAsia="Calibri"/>
              </w:rPr>
            </w:pPr>
            <w:r w:rsidRPr="000C707B">
              <w:rPr>
                <w:rFonts w:eastAsia="Calibri"/>
              </w:rPr>
              <w:t>D.ceremony</w:t>
            </w:r>
          </w:p>
        </w:tc>
      </w:tr>
    </w:tbl>
    <w:p w14:paraId="3EF0C3C8" w14:textId="77777777" w:rsidR="00F87DE9" w:rsidRPr="000C707B" w:rsidRDefault="00F87DE9" w:rsidP="00F87DE9">
      <w:pPr>
        <w:tabs>
          <w:tab w:val="left" w:pos="360"/>
          <w:tab w:val="left" w:pos="2520"/>
          <w:tab w:val="left" w:pos="4680"/>
          <w:tab w:val="left" w:pos="6840"/>
        </w:tabs>
        <w:spacing w:line="240" w:lineRule="atLeast"/>
        <w:contextualSpacing/>
        <w:jc w:val="both"/>
        <w:rPr>
          <w:rFonts w:eastAsia="Arial Unicode MS"/>
        </w:rPr>
      </w:pPr>
      <w:r w:rsidRPr="000C707B">
        <w:rPr>
          <w:rFonts w:eastAsia="Calibri"/>
          <w:b/>
        </w:rPr>
        <w:t>19</w:t>
      </w:r>
      <w:r w:rsidRPr="000C707B">
        <w:rPr>
          <w:rFonts w:eastAsia="Calibri"/>
        </w:rPr>
        <w:t>. I’m going to tell you something important,so please listen more______.</w:t>
      </w:r>
    </w:p>
    <w:tbl>
      <w:tblPr>
        <w:tblW w:w="0" w:type="auto"/>
        <w:tblLook w:val="01E0" w:firstRow="1" w:lastRow="1" w:firstColumn="1" w:lastColumn="1" w:noHBand="0" w:noVBand="0"/>
      </w:tblPr>
      <w:tblGrid>
        <w:gridCol w:w="2183"/>
        <w:gridCol w:w="2253"/>
        <w:gridCol w:w="2329"/>
        <w:gridCol w:w="2307"/>
      </w:tblGrid>
      <w:tr w:rsidR="00F87DE9" w:rsidRPr="000C707B" w14:paraId="6BCCC7AB" w14:textId="77777777" w:rsidTr="00E26FAF">
        <w:tc>
          <w:tcPr>
            <w:tcW w:w="2682" w:type="dxa"/>
          </w:tcPr>
          <w:p w14:paraId="359394AB" w14:textId="77777777" w:rsidR="00F87DE9" w:rsidRPr="000C707B" w:rsidRDefault="00F87DE9" w:rsidP="00E26FAF">
            <w:pPr>
              <w:rPr>
                <w:rFonts w:eastAsia="Calibri"/>
              </w:rPr>
            </w:pPr>
            <w:r w:rsidRPr="000C707B">
              <w:rPr>
                <w:rFonts w:eastAsia="Calibri"/>
              </w:rPr>
              <w:t xml:space="preserve">A.care        </w:t>
            </w:r>
          </w:p>
        </w:tc>
        <w:tc>
          <w:tcPr>
            <w:tcW w:w="2682" w:type="dxa"/>
          </w:tcPr>
          <w:p w14:paraId="79BB22C2" w14:textId="77777777" w:rsidR="00F87DE9" w:rsidRPr="000C707B" w:rsidRDefault="00F87DE9" w:rsidP="00E26FAF">
            <w:pPr>
              <w:rPr>
                <w:rFonts w:eastAsia="Calibri"/>
              </w:rPr>
            </w:pPr>
            <w:r w:rsidRPr="000C707B">
              <w:rPr>
                <w:rFonts w:eastAsia="Calibri"/>
              </w:rPr>
              <w:t xml:space="preserve">B.careful        </w:t>
            </w:r>
          </w:p>
        </w:tc>
        <w:tc>
          <w:tcPr>
            <w:tcW w:w="2682" w:type="dxa"/>
          </w:tcPr>
          <w:p w14:paraId="1B3166FD" w14:textId="77777777" w:rsidR="00F87DE9" w:rsidRPr="000C707B" w:rsidRDefault="00F87DE9" w:rsidP="00E26FAF">
            <w:pPr>
              <w:rPr>
                <w:rFonts w:eastAsia="Calibri"/>
              </w:rPr>
            </w:pPr>
            <w:r w:rsidRPr="000C707B">
              <w:rPr>
                <w:rFonts w:eastAsia="Calibri"/>
              </w:rPr>
              <w:t xml:space="preserve">C.carelessly       </w:t>
            </w:r>
          </w:p>
        </w:tc>
        <w:tc>
          <w:tcPr>
            <w:tcW w:w="2682" w:type="dxa"/>
          </w:tcPr>
          <w:p w14:paraId="5148AAC9" w14:textId="77777777" w:rsidR="00F87DE9" w:rsidRPr="000C707B" w:rsidRDefault="00F87DE9" w:rsidP="00E26FAF">
            <w:pPr>
              <w:rPr>
                <w:rFonts w:eastAsia="Calibri"/>
              </w:rPr>
            </w:pPr>
            <w:r w:rsidRPr="000C707B">
              <w:rPr>
                <w:rFonts w:eastAsia="Calibri"/>
              </w:rPr>
              <w:t xml:space="preserve">D.carefully </w:t>
            </w:r>
          </w:p>
        </w:tc>
      </w:tr>
    </w:tbl>
    <w:p w14:paraId="2A14E57B" w14:textId="77777777" w:rsidR="00F87DE9" w:rsidRPr="000C707B" w:rsidRDefault="00F87DE9" w:rsidP="00F87DE9">
      <w:pPr>
        <w:rPr>
          <w:rFonts w:eastAsia="Calibri"/>
        </w:rPr>
      </w:pPr>
      <w:r w:rsidRPr="000C707B">
        <w:rPr>
          <w:rFonts w:eastAsia="Calibri"/>
          <w:b/>
        </w:rPr>
        <w:t>20</w:t>
      </w:r>
      <w:r w:rsidRPr="000C707B">
        <w:rPr>
          <w:rFonts w:eastAsia="Calibri"/>
        </w:rPr>
        <w:t>. They suggested…………..the T.V to watch the weather forecast.</w:t>
      </w:r>
    </w:p>
    <w:tbl>
      <w:tblPr>
        <w:tblW w:w="0" w:type="auto"/>
        <w:tblLook w:val="01E0" w:firstRow="1" w:lastRow="1" w:firstColumn="1" w:lastColumn="1" w:noHBand="0" w:noVBand="0"/>
      </w:tblPr>
      <w:tblGrid>
        <w:gridCol w:w="2207"/>
        <w:gridCol w:w="2326"/>
        <w:gridCol w:w="2326"/>
        <w:gridCol w:w="2213"/>
      </w:tblGrid>
      <w:tr w:rsidR="00F87DE9" w:rsidRPr="000C707B" w14:paraId="2C6D3983" w14:textId="77777777" w:rsidTr="00E26FAF">
        <w:tc>
          <w:tcPr>
            <w:tcW w:w="2670" w:type="dxa"/>
          </w:tcPr>
          <w:p w14:paraId="7EB46AFC" w14:textId="77777777" w:rsidR="00F87DE9" w:rsidRPr="000C707B" w:rsidRDefault="00F87DE9" w:rsidP="00E26FAF">
            <w:pPr>
              <w:rPr>
                <w:rFonts w:eastAsia="Calibri"/>
              </w:rPr>
            </w:pPr>
            <w:r w:rsidRPr="000C707B">
              <w:rPr>
                <w:rFonts w:eastAsia="Calibri"/>
              </w:rPr>
              <w:t>A. to turn on</w:t>
            </w:r>
          </w:p>
        </w:tc>
        <w:tc>
          <w:tcPr>
            <w:tcW w:w="2672" w:type="dxa"/>
          </w:tcPr>
          <w:p w14:paraId="6A793470" w14:textId="77777777" w:rsidR="00F87DE9" w:rsidRPr="000C707B" w:rsidRDefault="00F87DE9" w:rsidP="00E26FAF">
            <w:pPr>
              <w:rPr>
                <w:rFonts w:eastAsia="Calibri"/>
              </w:rPr>
            </w:pPr>
            <w:r w:rsidRPr="000C707B">
              <w:rPr>
                <w:rFonts w:eastAsia="Calibri"/>
              </w:rPr>
              <w:t xml:space="preserve">B.turning on </w:t>
            </w:r>
          </w:p>
        </w:tc>
        <w:tc>
          <w:tcPr>
            <w:tcW w:w="2672" w:type="dxa"/>
          </w:tcPr>
          <w:p w14:paraId="46DDA64C" w14:textId="77777777" w:rsidR="00F87DE9" w:rsidRPr="000C707B" w:rsidRDefault="00F87DE9" w:rsidP="00E26FAF">
            <w:pPr>
              <w:rPr>
                <w:rFonts w:eastAsia="Calibri"/>
              </w:rPr>
            </w:pPr>
            <w:r w:rsidRPr="000C707B">
              <w:rPr>
                <w:rFonts w:eastAsia="Calibri"/>
              </w:rPr>
              <w:t>C.turning off</w:t>
            </w:r>
          </w:p>
        </w:tc>
        <w:tc>
          <w:tcPr>
            <w:tcW w:w="2669" w:type="dxa"/>
          </w:tcPr>
          <w:p w14:paraId="404183E2" w14:textId="77777777" w:rsidR="00F87DE9" w:rsidRPr="000C707B" w:rsidRDefault="00F87DE9" w:rsidP="00E26FAF">
            <w:pPr>
              <w:rPr>
                <w:rFonts w:eastAsia="Calibri"/>
              </w:rPr>
            </w:pPr>
            <w:r w:rsidRPr="000C707B">
              <w:rPr>
                <w:rFonts w:eastAsia="Calibri"/>
              </w:rPr>
              <w:t>D.to turn off</w:t>
            </w:r>
          </w:p>
        </w:tc>
      </w:tr>
    </w:tbl>
    <w:p w14:paraId="75442A35" w14:textId="77777777" w:rsidR="00F87DE9" w:rsidRPr="000C707B" w:rsidRDefault="00F87DE9" w:rsidP="00F87DE9">
      <w:pPr>
        <w:tabs>
          <w:tab w:val="left" w:pos="360"/>
        </w:tabs>
        <w:spacing w:line="240" w:lineRule="atLeast"/>
        <w:contextualSpacing/>
        <w:jc w:val="both"/>
        <w:rPr>
          <w:rFonts w:eastAsia="Arial Unicode MS"/>
        </w:rPr>
      </w:pPr>
      <w:r w:rsidRPr="000C707B">
        <w:rPr>
          <w:rFonts w:eastAsia="Calibri"/>
          <w:b/>
        </w:rPr>
        <w:t>21</w:t>
      </w:r>
      <w:r w:rsidRPr="000C707B">
        <w:rPr>
          <w:rFonts w:eastAsia="Arial Unicode MS"/>
        </w:rPr>
        <w:t>.</w:t>
      </w:r>
      <w:r w:rsidRPr="000C707B">
        <w:rPr>
          <w:rFonts w:eastAsia="Arial Unicode MS"/>
        </w:rPr>
        <w:tab/>
        <w:t xml:space="preserve">She has read </w:t>
      </w:r>
      <w:r w:rsidRPr="000C707B">
        <w:rPr>
          <w:rFonts w:eastAsia="Arial Unicode MS"/>
          <w:u w:val="single"/>
        </w:rPr>
        <w:tab/>
      </w:r>
      <w:r w:rsidRPr="000C707B">
        <w:rPr>
          <w:rFonts w:eastAsia="Arial Unicode MS"/>
          <w:u w:val="single"/>
        </w:rPr>
        <w:tab/>
      </w:r>
      <w:r w:rsidRPr="000C707B">
        <w:rPr>
          <w:rFonts w:eastAsia="Arial Unicode MS"/>
        </w:rPr>
        <w:t xml:space="preserve"> interesting book.</w:t>
      </w:r>
    </w:p>
    <w:tbl>
      <w:tblPr>
        <w:tblW w:w="0" w:type="auto"/>
        <w:tblLook w:val="01E0" w:firstRow="1" w:lastRow="1" w:firstColumn="1" w:lastColumn="1" w:noHBand="0" w:noVBand="0"/>
      </w:tblPr>
      <w:tblGrid>
        <w:gridCol w:w="2265"/>
        <w:gridCol w:w="2264"/>
        <w:gridCol w:w="2277"/>
        <w:gridCol w:w="2266"/>
      </w:tblGrid>
      <w:tr w:rsidR="00F87DE9" w:rsidRPr="000C707B" w14:paraId="63F631CF" w14:textId="77777777" w:rsidTr="00E26FAF">
        <w:tc>
          <w:tcPr>
            <w:tcW w:w="2682" w:type="dxa"/>
          </w:tcPr>
          <w:p w14:paraId="5314285E" w14:textId="77777777" w:rsidR="00F87DE9" w:rsidRPr="000C707B" w:rsidRDefault="00F87DE9" w:rsidP="00E26FAF">
            <w:pPr>
              <w:rPr>
                <w:rFonts w:eastAsia="Calibri"/>
              </w:rPr>
            </w:pPr>
            <w:r w:rsidRPr="000C707B">
              <w:rPr>
                <w:rFonts w:eastAsia="Arial Unicode MS"/>
              </w:rPr>
              <w:t>A. a</w:t>
            </w:r>
          </w:p>
        </w:tc>
        <w:tc>
          <w:tcPr>
            <w:tcW w:w="2682" w:type="dxa"/>
          </w:tcPr>
          <w:p w14:paraId="475D7464" w14:textId="77777777" w:rsidR="00F87DE9" w:rsidRPr="000C707B" w:rsidRDefault="00F87DE9" w:rsidP="00E26FAF">
            <w:pPr>
              <w:rPr>
                <w:rFonts w:eastAsia="Calibri"/>
              </w:rPr>
            </w:pPr>
            <w:r w:rsidRPr="000C707B">
              <w:rPr>
                <w:rFonts w:eastAsia="Arial Unicode MS"/>
              </w:rPr>
              <w:t>B. an</w:t>
            </w:r>
          </w:p>
        </w:tc>
        <w:tc>
          <w:tcPr>
            <w:tcW w:w="2682" w:type="dxa"/>
          </w:tcPr>
          <w:p w14:paraId="6746FCCA" w14:textId="77777777" w:rsidR="00F87DE9" w:rsidRPr="000C707B" w:rsidRDefault="00F87DE9" w:rsidP="00E26FAF">
            <w:pPr>
              <w:rPr>
                <w:rFonts w:eastAsia="Calibri"/>
              </w:rPr>
            </w:pPr>
            <w:r w:rsidRPr="000C707B">
              <w:rPr>
                <w:rFonts w:eastAsia="Arial Unicode MS"/>
              </w:rPr>
              <w:t>C. the</w:t>
            </w:r>
          </w:p>
        </w:tc>
        <w:tc>
          <w:tcPr>
            <w:tcW w:w="2682" w:type="dxa"/>
          </w:tcPr>
          <w:p w14:paraId="295CB0C5" w14:textId="77777777" w:rsidR="00F87DE9" w:rsidRPr="000C707B" w:rsidRDefault="00F87DE9" w:rsidP="00E26FAF">
            <w:pPr>
              <w:rPr>
                <w:rFonts w:eastAsia="Calibri"/>
              </w:rPr>
            </w:pPr>
            <w:r w:rsidRPr="000C707B">
              <w:rPr>
                <w:rFonts w:eastAsia="Arial Unicode MS"/>
              </w:rPr>
              <w:t>D. Ø</w:t>
            </w:r>
          </w:p>
        </w:tc>
      </w:tr>
    </w:tbl>
    <w:p w14:paraId="76E1AD89" w14:textId="77777777" w:rsidR="00F87DE9" w:rsidRPr="000C707B" w:rsidRDefault="00F87DE9" w:rsidP="00F87DE9">
      <w:pPr>
        <w:tabs>
          <w:tab w:val="left" w:pos="360"/>
          <w:tab w:val="left" w:pos="2520"/>
          <w:tab w:val="left" w:pos="4680"/>
          <w:tab w:val="left" w:pos="6840"/>
        </w:tabs>
        <w:spacing w:line="240" w:lineRule="atLeast"/>
        <w:contextualSpacing/>
        <w:jc w:val="both"/>
        <w:rPr>
          <w:rFonts w:eastAsia="Arial Unicode MS"/>
        </w:rPr>
      </w:pPr>
      <w:r w:rsidRPr="000C707B">
        <w:rPr>
          <w:rFonts w:eastAsia="Calibri"/>
          <w:b/>
        </w:rPr>
        <w:t>22</w:t>
      </w:r>
      <w:r w:rsidRPr="000C707B">
        <w:rPr>
          <w:rFonts w:eastAsia="Calibri"/>
        </w:rPr>
        <w:t>. “We‘re going on a trip to Ha Long Bay next week.” “Really? _______!”</w:t>
      </w:r>
    </w:p>
    <w:tbl>
      <w:tblPr>
        <w:tblW w:w="0" w:type="auto"/>
        <w:tblLook w:val="01E0" w:firstRow="1" w:lastRow="1" w:firstColumn="1" w:lastColumn="1" w:noHBand="0" w:noVBand="0"/>
      </w:tblPr>
      <w:tblGrid>
        <w:gridCol w:w="2251"/>
        <w:gridCol w:w="2282"/>
        <w:gridCol w:w="2312"/>
        <w:gridCol w:w="2227"/>
      </w:tblGrid>
      <w:tr w:rsidR="00F87DE9" w:rsidRPr="000C707B" w14:paraId="4E072C9D" w14:textId="77777777" w:rsidTr="00E26FAF">
        <w:tc>
          <w:tcPr>
            <w:tcW w:w="2682" w:type="dxa"/>
          </w:tcPr>
          <w:p w14:paraId="4ACB4AB8" w14:textId="77777777" w:rsidR="00F87DE9" w:rsidRPr="000C707B" w:rsidRDefault="00F87DE9" w:rsidP="00E26FAF">
            <w:pPr>
              <w:rPr>
                <w:rFonts w:eastAsia="Calibri"/>
              </w:rPr>
            </w:pPr>
            <w:r w:rsidRPr="000C707B">
              <w:rPr>
                <w:rFonts w:eastAsia="Calibri"/>
              </w:rPr>
              <w:t>A. Good luck   </w:t>
            </w:r>
          </w:p>
        </w:tc>
        <w:tc>
          <w:tcPr>
            <w:tcW w:w="2682" w:type="dxa"/>
          </w:tcPr>
          <w:p w14:paraId="73FE48B0" w14:textId="77777777" w:rsidR="00F87DE9" w:rsidRPr="000C707B" w:rsidRDefault="00F87DE9" w:rsidP="00E26FAF">
            <w:pPr>
              <w:rPr>
                <w:rFonts w:eastAsia="Calibri"/>
              </w:rPr>
            </w:pPr>
            <w:r w:rsidRPr="000C707B">
              <w:rPr>
                <w:rFonts w:eastAsia="Calibri"/>
              </w:rPr>
              <w:t xml:space="preserve">B.Have a nice time    </w:t>
            </w:r>
          </w:p>
        </w:tc>
        <w:tc>
          <w:tcPr>
            <w:tcW w:w="2682" w:type="dxa"/>
          </w:tcPr>
          <w:p w14:paraId="7D376B97" w14:textId="77777777" w:rsidR="00F87DE9" w:rsidRPr="000C707B" w:rsidRDefault="00F87DE9" w:rsidP="00E26FAF">
            <w:pPr>
              <w:rPr>
                <w:rFonts w:eastAsia="Calibri"/>
              </w:rPr>
            </w:pPr>
            <w:r w:rsidRPr="000C707B">
              <w:rPr>
                <w:rFonts w:eastAsia="Calibri"/>
              </w:rPr>
              <w:t>C. It’s your pleasure </w:t>
            </w:r>
          </w:p>
        </w:tc>
        <w:tc>
          <w:tcPr>
            <w:tcW w:w="2682" w:type="dxa"/>
          </w:tcPr>
          <w:p w14:paraId="5227702C" w14:textId="77777777" w:rsidR="00F87DE9" w:rsidRPr="000C707B" w:rsidRDefault="00F87DE9" w:rsidP="00E26FAF">
            <w:pPr>
              <w:rPr>
                <w:rFonts w:eastAsia="Calibri"/>
              </w:rPr>
            </w:pPr>
            <w:r w:rsidRPr="000C707B">
              <w:rPr>
                <w:rFonts w:eastAsia="Calibri"/>
              </w:rPr>
              <w:t>D. Take your time </w:t>
            </w:r>
          </w:p>
        </w:tc>
      </w:tr>
    </w:tbl>
    <w:p w14:paraId="04475AB5" w14:textId="77777777" w:rsidR="00F87DE9" w:rsidRPr="000C707B" w:rsidRDefault="00F87DE9" w:rsidP="00F87DE9">
      <w:pPr>
        <w:rPr>
          <w:rFonts w:eastAsia="Calibri"/>
          <w:b/>
          <w:i/>
        </w:rPr>
      </w:pPr>
      <w:r w:rsidRPr="000C707B">
        <w:rPr>
          <w:rFonts w:eastAsia="Calibri"/>
          <w:b/>
          <w:i/>
        </w:rPr>
        <w:t>Mark the letter A,B,C or D to indicate the word(s) CLOSEST in meaning to the underlined word(s).</w:t>
      </w:r>
    </w:p>
    <w:p w14:paraId="406F72CC" w14:textId="77777777" w:rsidR="00F87DE9" w:rsidRPr="000C707B" w:rsidRDefault="00F87DE9" w:rsidP="00F87DE9">
      <w:pPr>
        <w:rPr>
          <w:rFonts w:eastAsia="Calibri"/>
        </w:rPr>
      </w:pPr>
      <w:r w:rsidRPr="000C707B">
        <w:rPr>
          <w:rFonts w:eastAsia="Calibri"/>
          <w:b/>
        </w:rPr>
        <w:t>23</w:t>
      </w:r>
      <w:r w:rsidRPr="000C707B">
        <w:rPr>
          <w:rFonts w:eastAsia="Calibri"/>
        </w:rPr>
        <w:t xml:space="preserve">. If the headmaster were here, he would sign your papers </w:t>
      </w:r>
      <w:r w:rsidRPr="000C707B">
        <w:rPr>
          <w:rFonts w:eastAsia="Calibri"/>
          <w:b/>
          <w:u w:val="single"/>
        </w:rPr>
        <w:t>immediately</w:t>
      </w:r>
      <w:r w:rsidRPr="000C707B">
        <w:rPr>
          <w:rFonts w:eastAsia="Calibri"/>
        </w:rPr>
        <w:t>.</w:t>
      </w:r>
    </w:p>
    <w:tbl>
      <w:tblPr>
        <w:tblW w:w="0" w:type="auto"/>
        <w:tblLook w:val="01E0" w:firstRow="1" w:lastRow="1" w:firstColumn="1" w:lastColumn="1" w:noHBand="0" w:noVBand="0"/>
      </w:tblPr>
      <w:tblGrid>
        <w:gridCol w:w="2237"/>
        <w:gridCol w:w="2309"/>
        <w:gridCol w:w="2302"/>
        <w:gridCol w:w="2224"/>
      </w:tblGrid>
      <w:tr w:rsidR="00F87DE9" w:rsidRPr="000C707B" w14:paraId="614755A4" w14:textId="77777777" w:rsidTr="00E26FAF">
        <w:tc>
          <w:tcPr>
            <w:tcW w:w="2682" w:type="dxa"/>
          </w:tcPr>
          <w:p w14:paraId="0E93D9EC" w14:textId="77777777" w:rsidR="00F87DE9" w:rsidRPr="000C707B" w:rsidRDefault="00F87DE9" w:rsidP="00E26FAF">
            <w:pPr>
              <w:rPr>
                <w:rFonts w:eastAsia="Calibri"/>
              </w:rPr>
            </w:pPr>
            <w:r w:rsidRPr="000C707B">
              <w:rPr>
                <w:rFonts w:eastAsia="Calibri"/>
              </w:rPr>
              <w:t xml:space="preserve">A. right ahead        </w:t>
            </w:r>
          </w:p>
        </w:tc>
        <w:tc>
          <w:tcPr>
            <w:tcW w:w="2682" w:type="dxa"/>
          </w:tcPr>
          <w:p w14:paraId="591BF618" w14:textId="77777777" w:rsidR="00F87DE9" w:rsidRPr="000C707B" w:rsidRDefault="00F87DE9" w:rsidP="00E26FAF">
            <w:pPr>
              <w:rPr>
                <w:rFonts w:eastAsia="Calibri"/>
              </w:rPr>
            </w:pPr>
            <w:r w:rsidRPr="000C707B">
              <w:rPr>
                <w:rFonts w:eastAsia="Calibri"/>
              </w:rPr>
              <w:t>B. currently</w:t>
            </w:r>
          </w:p>
        </w:tc>
        <w:tc>
          <w:tcPr>
            <w:tcW w:w="2682" w:type="dxa"/>
          </w:tcPr>
          <w:p w14:paraId="20BCDBE0" w14:textId="77777777" w:rsidR="00F87DE9" w:rsidRPr="000C707B" w:rsidRDefault="00F87DE9" w:rsidP="00E26FAF">
            <w:pPr>
              <w:rPr>
                <w:rFonts w:eastAsia="Calibri"/>
              </w:rPr>
            </w:pPr>
            <w:r w:rsidRPr="000C707B">
              <w:rPr>
                <w:rFonts w:eastAsia="Calibri"/>
              </w:rPr>
              <w:t>C. formerly</w:t>
            </w:r>
          </w:p>
        </w:tc>
        <w:tc>
          <w:tcPr>
            <w:tcW w:w="2682" w:type="dxa"/>
          </w:tcPr>
          <w:p w14:paraId="084BDC19" w14:textId="77777777" w:rsidR="00F87DE9" w:rsidRPr="000C707B" w:rsidRDefault="00F87DE9" w:rsidP="00E26FAF">
            <w:pPr>
              <w:rPr>
                <w:rFonts w:eastAsia="Calibri"/>
              </w:rPr>
            </w:pPr>
            <w:r w:rsidRPr="000C707B">
              <w:rPr>
                <w:rFonts w:eastAsia="Calibri"/>
              </w:rPr>
              <w:t>D. right away</w:t>
            </w:r>
          </w:p>
        </w:tc>
      </w:tr>
    </w:tbl>
    <w:p w14:paraId="08AD5504" w14:textId="77777777" w:rsidR="00F87DE9" w:rsidRPr="000C707B" w:rsidRDefault="00F87DE9" w:rsidP="00F87DE9">
      <w:pPr>
        <w:rPr>
          <w:rFonts w:eastAsia="Calibri"/>
        </w:rPr>
      </w:pPr>
      <w:r w:rsidRPr="000C707B">
        <w:rPr>
          <w:rFonts w:eastAsia="Calibri"/>
          <w:b/>
        </w:rPr>
        <w:t>24</w:t>
      </w:r>
      <w:r w:rsidRPr="000C707B">
        <w:rPr>
          <w:rFonts w:eastAsia="Calibri"/>
        </w:rPr>
        <w:t xml:space="preserve">.  It will be fine tomorrow. But if it should rain tomorrow, the match will be </w:t>
      </w:r>
      <w:r w:rsidRPr="000C707B">
        <w:rPr>
          <w:rFonts w:eastAsia="Calibri"/>
          <w:b/>
          <w:u w:val="single"/>
        </w:rPr>
        <w:t>postponed</w:t>
      </w:r>
      <w:r w:rsidRPr="000C707B">
        <w:rPr>
          <w:rFonts w:eastAsia="Calibri"/>
        </w:rPr>
        <w:t>.</w:t>
      </w:r>
    </w:p>
    <w:tbl>
      <w:tblPr>
        <w:tblW w:w="0" w:type="auto"/>
        <w:tblLook w:val="01E0" w:firstRow="1" w:lastRow="1" w:firstColumn="1" w:lastColumn="1" w:noHBand="0" w:noVBand="0"/>
      </w:tblPr>
      <w:tblGrid>
        <w:gridCol w:w="2280"/>
        <w:gridCol w:w="2256"/>
        <w:gridCol w:w="2236"/>
        <w:gridCol w:w="2300"/>
      </w:tblGrid>
      <w:tr w:rsidR="00F87DE9" w:rsidRPr="000C707B" w14:paraId="748B8BB8" w14:textId="77777777" w:rsidTr="00E26FAF">
        <w:tc>
          <w:tcPr>
            <w:tcW w:w="2682" w:type="dxa"/>
          </w:tcPr>
          <w:p w14:paraId="7CA32529" w14:textId="77777777" w:rsidR="00F87DE9" w:rsidRPr="000C707B" w:rsidRDefault="00F87DE9" w:rsidP="00E26FAF">
            <w:pPr>
              <w:rPr>
                <w:rFonts w:eastAsia="Calibri"/>
              </w:rPr>
            </w:pPr>
            <w:r w:rsidRPr="000C707B">
              <w:rPr>
                <w:rFonts w:eastAsia="Calibri"/>
              </w:rPr>
              <w:t xml:space="preserve">A. taken off              </w:t>
            </w:r>
          </w:p>
        </w:tc>
        <w:tc>
          <w:tcPr>
            <w:tcW w:w="2682" w:type="dxa"/>
          </w:tcPr>
          <w:p w14:paraId="19D58444" w14:textId="77777777" w:rsidR="00F87DE9" w:rsidRPr="000C707B" w:rsidRDefault="00F87DE9" w:rsidP="00E26FAF">
            <w:pPr>
              <w:rPr>
                <w:rFonts w:eastAsia="Calibri"/>
              </w:rPr>
            </w:pPr>
            <w:r w:rsidRPr="000C707B">
              <w:rPr>
                <w:rFonts w:eastAsia="Calibri"/>
              </w:rPr>
              <w:t xml:space="preserve">B. sold off                    </w:t>
            </w:r>
          </w:p>
        </w:tc>
        <w:tc>
          <w:tcPr>
            <w:tcW w:w="2682" w:type="dxa"/>
          </w:tcPr>
          <w:p w14:paraId="2F3FED9C" w14:textId="77777777" w:rsidR="00F87DE9" w:rsidRPr="000C707B" w:rsidRDefault="00F87DE9" w:rsidP="00E26FAF">
            <w:pPr>
              <w:rPr>
                <w:rFonts w:eastAsia="Calibri"/>
              </w:rPr>
            </w:pPr>
            <w:r w:rsidRPr="000C707B">
              <w:rPr>
                <w:rFonts w:eastAsia="Calibri"/>
              </w:rPr>
              <w:t>C. put off</w:t>
            </w:r>
          </w:p>
        </w:tc>
        <w:tc>
          <w:tcPr>
            <w:tcW w:w="2682" w:type="dxa"/>
          </w:tcPr>
          <w:p w14:paraId="428B4965" w14:textId="77777777" w:rsidR="00F87DE9" w:rsidRPr="000C707B" w:rsidRDefault="00F87DE9" w:rsidP="00E26FAF">
            <w:pPr>
              <w:rPr>
                <w:rFonts w:eastAsia="Calibri"/>
              </w:rPr>
            </w:pPr>
            <w:r w:rsidRPr="000C707B">
              <w:rPr>
                <w:rFonts w:eastAsia="Calibri"/>
              </w:rPr>
              <w:t>D. turned off</w:t>
            </w:r>
          </w:p>
        </w:tc>
      </w:tr>
    </w:tbl>
    <w:p w14:paraId="287BFE7E" w14:textId="77777777" w:rsidR="00F87DE9" w:rsidRPr="000C707B" w:rsidRDefault="00F87DE9" w:rsidP="00F87DE9">
      <w:pPr>
        <w:rPr>
          <w:rFonts w:eastAsia="Calibri"/>
          <w:b/>
          <w:i/>
        </w:rPr>
      </w:pPr>
      <w:r w:rsidRPr="000C707B">
        <w:rPr>
          <w:rFonts w:eastAsia="Calibri"/>
          <w:b/>
          <w:i/>
        </w:rPr>
        <w:t>Mark the letter A,B,C or D to indicate the word(s) OPPOSITE in meaning to the underlined word(s).</w:t>
      </w:r>
    </w:p>
    <w:p w14:paraId="37DEE9F0" w14:textId="77777777" w:rsidR="00F87DE9" w:rsidRPr="000C707B" w:rsidRDefault="00F87DE9" w:rsidP="00F87DE9">
      <w:pPr>
        <w:rPr>
          <w:rFonts w:eastAsia="Calibri"/>
        </w:rPr>
      </w:pPr>
      <w:r w:rsidRPr="000C707B">
        <w:rPr>
          <w:rFonts w:eastAsia="Calibri"/>
          <w:b/>
        </w:rPr>
        <w:t>25</w:t>
      </w:r>
      <w:r w:rsidRPr="000C707B">
        <w:rPr>
          <w:rFonts w:eastAsia="Calibri"/>
        </w:rPr>
        <w:t xml:space="preserve">. </w:t>
      </w:r>
      <w:r w:rsidRPr="000C707B">
        <w:rPr>
          <w:rFonts w:eastAsia="Calibri"/>
          <w:b/>
        </w:rPr>
        <w:t>26</w:t>
      </w:r>
      <w:r w:rsidRPr="000C707B">
        <w:rPr>
          <w:rFonts w:eastAsia="Calibri"/>
        </w:rPr>
        <w:t xml:space="preserve">. John asked Kim to marry him and he jumped with join when she </w:t>
      </w:r>
      <w:r w:rsidRPr="000C707B">
        <w:rPr>
          <w:rFonts w:eastAsia="Calibri"/>
          <w:b/>
          <w:u w:val="single"/>
        </w:rPr>
        <w:t>accepted</w:t>
      </w:r>
      <w:r w:rsidRPr="000C707B">
        <w:rPr>
          <w:rFonts w:eastAsia="Calibri"/>
        </w:rPr>
        <w:t>.</w:t>
      </w:r>
    </w:p>
    <w:tbl>
      <w:tblPr>
        <w:tblW w:w="0" w:type="auto"/>
        <w:tblLook w:val="04A0" w:firstRow="1" w:lastRow="0" w:firstColumn="1" w:lastColumn="0" w:noHBand="0" w:noVBand="1"/>
      </w:tblPr>
      <w:tblGrid>
        <w:gridCol w:w="2241"/>
        <w:gridCol w:w="2258"/>
        <w:gridCol w:w="2293"/>
        <w:gridCol w:w="2280"/>
      </w:tblGrid>
      <w:tr w:rsidR="00F87DE9" w:rsidRPr="000C707B" w14:paraId="61C472AD" w14:textId="77777777" w:rsidTr="00E26FAF">
        <w:tc>
          <w:tcPr>
            <w:tcW w:w="2670" w:type="dxa"/>
            <w:shd w:val="clear" w:color="auto" w:fill="auto"/>
          </w:tcPr>
          <w:p w14:paraId="7DC15E92" w14:textId="77777777" w:rsidR="00F87DE9" w:rsidRPr="000C707B" w:rsidRDefault="00F87DE9" w:rsidP="00E26FAF">
            <w:pPr>
              <w:rPr>
                <w:rFonts w:eastAsia="Calibri"/>
              </w:rPr>
            </w:pPr>
            <w:r w:rsidRPr="000C707B">
              <w:rPr>
                <w:rFonts w:eastAsia="Calibri"/>
              </w:rPr>
              <w:t>A. agreed</w:t>
            </w:r>
          </w:p>
        </w:tc>
        <w:tc>
          <w:tcPr>
            <w:tcW w:w="2671" w:type="dxa"/>
            <w:shd w:val="clear" w:color="auto" w:fill="auto"/>
          </w:tcPr>
          <w:p w14:paraId="7E5604B1" w14:textId="77777777" w:rsidR="00F87DE9" w:rsidRPr="000C707B" w:rsidRDefault="00F87DE9" w:rsidP="00E26FAF">
            <w:pPr>
              <w:rPr>
                <w:rFonts w:eastAsia="Calibri"/>
              </w:rPr>
            </w:pPr>
            <w:r w:rsidRPr="000C707B">
              <w:rPr>
                <w:rFonts w:eastAsia="Calibri"/>
              </w:rPr>
              <w:t>B. refused</w:t>
            </w:r>
          </w:p>
        </w:tc>
        <w:tc>
          <w:tcPr>
            <w:tcW w:w="2671" w:type="dxa"/>
            <w:shd w:val="clear" w:color="auto" w:fill="auto"/>
          </w:tcPr>
          <w:p w14:paraId="44FEEBAB" w14:textId="77777777" w:rsidR="00F87DE9" w:rsidRPr="000C707B" w:rsidRDefault="00F87DE9" w:rsidP="00E26FAF">
            <w:pPr>
              <w:rPr>
                <w:rFonts w:eastAsia="Calibri"/>
              </w:rPr>
            </w:pPr>
            <w:r w:rsidRPr="000C707B">
              <w:rPr>
                <w:rFonts w:eastAsia="Calibri"/>
              </w:rPr>
              <w:t xml:space="preserve">C. appealed </w:t>
            </w:r>
            <w:r w:rsidRPr="000C707B">
              <w:rPr>
                <w:rFonts w:eastAsia="Calibri"/>
              </w:rPr>
              <w:tab/>
            </w:r>
          </w:p>
        </w:tc>
        <w:tc>
          <w:tcPr>
            <w:tcW w:w="2671" w:type="dxa"/>
            <w:shd w:val="clear" w:color="auto" w:fill="auto"/>
          </w:tcPr>
          <w:p w14:paraId="02A3D238" w14:textId="77777777" w:rsidR="00F87DE9" w:rsidRPr="000C707B" w:rsidRDefault="00F87DE9" w:rsidP="00E26FAF">
            <w:pPr>
              <w:rPr>
                <w:rFonts w:eastAsia="Calibri"/>
              </w:rPr>
            </w:pPr>
            <w:r w:rsidRPr="000C707B">
              <w:rPr>
                <w:rFonts w:eastAsia="Calibri"/>
              </w:rPr>
              <w:t>D. attached</w:t>
            </w:r>
          </w:p>
        </w:tc>
      </w:tr>
    </w:tbl>
    <w:p w14:paraId="487049DD" w14:textId="77777777" w:rsidR="00F87DE9" w:rsidRPr="000C707B" w:rsidRDefault="00F87DE9" w:rsidP="00F87DE9">
      <w:pPr>
        <w:rPr>
          <w:rFonts w:eastAsia="Calibri"/>
        </w:rPr>
      </w:pPr>
      <w:r w:rsidRPr="000C707B">
        <w:rPr>
          <w:rFonts w:eastAsia="Calibri"/>
          <w:b/>
        </w:rPr>
        <w:t>26</w:t>
      </w:r>
      <w:r w:rsidRPr="000C707B">
        <w:rPr>
          <w:rFonts w:eastAsia="Calibri"/>
        </w:rPr>
        <w:t xml:space="preserve">. The doctor advised Peter to </w:t>
      </w:r>
      <w:r w:rsidRPr="000C707B">
        <w:rPr>
          <w:rFonts w:eastAsia="Calibri"/>
          <w:b/>
          <w:u w:val="single"/>
        </w:rPr>
        <w:t>give up</w:t>
      </w:r>
      <w:r w:rsidRPr="000C707B">
        <w:rPr>
          <w:rFonts w:eastAsia="Calibri"/>
        </w:rPr>
        <w:t xml:space="preserve"> smoking.</w:t>
      </w:r>
    </w:p>
    <w:tbl>
      <w:tblPr>
        <w:tblW w:w="0" w:type="auto"/>
        <w:tblLook w:val="01E0" w:firstRow="1" w:lastRow="1" w:firstColumn="1" w:lastColumn="1" w:noHBand="0" w:noVBand="0"/>
      </w:tblPr>
      <w:tblGrid>
        <w:gridCol w:w="2212"/>
        <w:gridCol w:w="2309"/>
        <w:gridCol w:w="2245"/>
        <w:gridCol w:w="2306"/>
      </w:tblGrid>
      <w:tr w:rsidR="00F87DE9" w:rsidRPr="000C707B" w14:paraId="11B45ECB" w14:textId="77777777" w:rsidTr="00E26FAF">
        <w:tc>
          <w:tcPr>
            <w:tcW w:w="2682" w:type="dxa"/>
          </w:tcPr>
          <w:p w14:paraId="16CE8D29" w14:textId="77777777" w:rsidR="00F87DE9" w:rsidRPr="000C707B" w:rsidRDefault="00F87DE9" w:rsidP="00E26FAF">
            <w:pPr>
              <w:rPr>
                <w:rFonts w:eastAsia="Calibri"/>
              </w:rPr>
            </w:pPr>
            <w:r w:rsidRPr="000C707B">
              <w:rPr>
                <w:rFonts w:eastAsia="Calibri"/>
              </w:rPr>
              <w:t>A. stop</w:t>
            </w:r>
            <w:r w:rsidRPr="000C707B">
              <w:rPr>
                <w:rFonts w:eastAsia="Calibri"/>
              </w:rPr>
              <w:tab/>
            </w:r>
          </w:p>
        </w:tc>
        <w:tc>
          <w:tcPr>
            <w:tcW w:w="2682" w:type="dxa"/>
          </w:tcPr>
          <w:p w14:paraId="0D0A2AA0" w14:textId="77777777" w:rsidR="00F87DE9" w:rsidRPr="000C707B" w:rsidRDefault="00F87DE9" w:rsidP="00E26FAF">
            <w:pPr>
              <w:rPr>
                <w:rFonts w:eastAsia="Calibri"/>
              </w:rPr>
            </w:pPr>
            <w:r w:rsidRPr="000C707B">
              <w:rPr>
                <w:rFonts w:eastAsia="Calibri"/>
              </w:rPr>
              <w:t>B. continue</w:t>
            </w:r>
          </w:p>
        </w:tc>
        <w:tc>
          <w:tcPr>
            <w:tcW w:w="2682" w:type="dxa"/>
          </w:tcPr>
          <w:p w14:paraId="5A11EF99" w14:textId="77777777" w:rsidR="00F87DE9" w:rsidRPr="000C707B" w:rsidRDefault="00F87DE9" w:rsidP="00E26FAF">
            <w:pPr>
              <w:rPr>
                <w:rFonts w:eastAsia="Calibri"/>
              </w:rPr>
            </w:pPr>
            <w:r w:rsidRPr="000C707B">
              <w:rPr>
                <w:rFonts w:eastAsia="Calibri"/>
              </w:rPr>
              <w:t>C. finish</w:t>
            </w:r>
          </w:p>
        </w:tc>
        <w:tc>
          <w:tcPr>
            <w:tcW w:w="2682" w:type="dxa"/>
          </w:tcPr>
          <w:p w14:paraId="7D21B89D" w14:textId="77777777" w:rsidR="00F87DE9" w:rsidRPr="000C707B" w:rsidRDefault="00F87DE9" w:rsidP="00E26FAF">
            <w:pPr>
              <w:rPr>
                <w:rFonts w:eastAsia="Calibri"/>
              </w:rPr>
            </w:pPr>
            <w:r w:rsidRPr="000C707B">
              <w:rPr>
                <w:rFonts w:eastAsia="Calibri"/>
              </w:rPr>
              <w:t>D. consider</w:t>
            </w:r>
          </w:p>
        </w:tc>
      </w:tr>
    </w:tbl>
    <w:p w14:paraId="4FA539AF" w14:textId="77777777" w:rsidR="00F87DE9" w:rsidRPr="000C707B" w:rsidRDefault="00F87DE9" w:rsidP="00F87DE9">
      <w:pPr>
        <w:rPr>
          <w:rFonts w:eastAsia="Calibri"/>
          <w:b/>
          <w:i/>
        </w:rPr>
      </w:pPr>
      <w:r w:rsidRPr="000C707B">
        <w:rPr>
          <w:rFonts w:eastAsia="Calibri"/>
          <w:b/>
          <w:i/>
        </w:rPr>
        <w:t>Read the passage and then choose the best answer.</w:t>
      </w:r>
    </w:p>
    <w:p w14:paraId="10A2C14C" w14:textId="77777777" w:rsidR="00F87DE9" w:rsidRPr="000C707B" w:rsidRDefault="00F87DE9" w:rsidP="00F87DE9">
      <w:pPr>
        <w:tabs>
          <w:tab w:val="left" w:pos="360"/>
          <w:tab w:val="left" w:pos="7979"/>
        </w:tabs>
        <w:spacing w:line="240" w:lineRule="atLeast"/>
        <w:contextualSpacing/>
        <w:jc w:val="both"/>
        <w:rPr>
          <w:rFonts w:eastAsia="Arial Unicode MS"/>
        </w:rPr>
      </w:pPr>
      <w:r w:rsidRPr="000C707B">
        <w:rPr>
          <w:rFonts w:eastAsia="Arial Unicode MS"/>
        </w:rPr>
        <w:tab/>
        <w:t>Hi! I’m Dean. I’m from England. My favorite time of the year is Christmas, which is on 25</w:t>
      </w:r>
      <w:r w:rsidRPr="000C707B">
        <w:rPr>
          <w:rFonts w:eastAsia="Arial Unicode MS"/>
          <w:vertAlign w:val="superscript"/>
        </w:rPr>
        <w:t>th</w:t>
      </w:r>
      <w:r w:rsidRPr="000C707B">
        <w:rPr>
          <w:rFonts w:eastAsia="Arial Unicode MS"/>
        </w:rPr>
        <w:t xml:space="preserve"> December. That’s when Christians celebrate the birth of Christ. In the middle of December </w:t>
      </w:r>
      <w:r w:rsidRPr="000C707B">
        <w:rPr>
          <w:rFonts w:eastAsia="Arial Unicode MS"/>
        </w:rPr>
        <w:lastRenderedPageBreak/>
        <w:t xml:space="preserve">we send a lot of cards to our friends and family, here and abroad. Then we get a big tree and </w:t>
      </w:r>
      <w:r w:rsidRPr="000C707B">
        <w:rPr>
          <w:rFonts w:eastAsia="Arial Unicode MS"/>
          <w:b/>
        </w:rPr>
        <w:t>decorate</w:t>
      </w:r>
      <w:r w:rsidRPr="000C707B">
        <w:rPr>
          <w:rFonts w:eastAsia="Arial Unicode MS"/>
        </w:rPr>
        <w:t xml:space="preserve"> it with lights and other things. On Christmas Day, we give each other presents. We have one enormous meal with turkey, and after that, we have Christmas pudding.</w:t>
      </w:r>
    </w:p>
    <w:p w14:paraId="4EDE4877" w14:textId="77777777" w:rsidR="00F87DE9" w:rsidRPr="000C707B" w:rsidRDefault="00F87DE9" w:rsidP="00F87DE9">
      <w:pPr>
        <w:tabs>
          <w:tab w:val="left" w:pos="360"/>
          <w:tab w:val="left" w:pos="7979"/>
        </w:tabs>
        <w:spacing w:line="240" w:lineRule="atLeast"/>
        <w:contextualSpacing/>
        <w:jc w:val="both"/>
        <w:rPr>
          <w:rFonts w:eastAsia="Arial Unicode MS"/>
        </w:rPr>
      </w:pPr>
      <w:r w:rsidRPr="000C707B">
        <w:rPr>
          <w:rFonts w:eastAsia="Calibri"/>
          <w:b/>
        </w:rPr>
        <w:t>27</w:t>
      </w:r>
      <w:r w:rsidRPr="000C707B">
        <w:rPr>
          <w:rFonts w:eastAsia="Arial Unicode MS"/>
        </w:rPr>
        <w:t>.</w:t>
      </w:r>
      <w:r w:rsidRPr="000C707B">
        <w:rPr>
          <w:rFonts w:eastAsia="Arial Unicode MS"/>
        </w:rPr>
        <w:tab/>
        <w:t>When is Christmas held?</w:t>
      </w:r>
    </w:p>
    <w:p w14:paraId="408EDE7D" w14:textId="77777777" w:rsidR="00F87DE9" w:rsidRPr="000C707B" w:rsidRDefault="00F87DE9" w:rsidP="00F87DE9">
      <w:pPr>
        <w:tabs>
          <w:tab w:val="left" w:pos="360"/>
          <w:tab w:val="left" w:pos="4680"/>
          <w:tab w:val="left" w:pos="7979"/>
        </w:tabs>
        <w:spacing w:line="240" w:lineRule="atLeast"/>
        <w:contextualSpacing/>
        <w:jc w:val="both"/>
        <w:rPr>
          <w:rFonts w:eastAsia="Arial Unicode MS"/>
        </w:rPr>
      </w:pPr>
      <w:r w:rsidRPr="000C707B">
        <w:rPr>
          <w:rFonts w:eastAsia="Arial Unicode MS"/>
        </w:rPr>
        <w:tab/>
        <w:t>A. On 25 December</w:t>
      </w:r>
      <w:r w:rsidRPr="000C707B">
        <w:rPr>
          <w:rFonts w:eastAsia="Arial Unicode MS"/>
        </w:rPr>
        <w:tab/>
        <w:t>B. In the middle of December</w:t>
      </w:r>
    </w:p>
    <w:p w14:paraId="43FA3268" w14:textId="77777777" w:rsidR="00F87DE9" w:rsidRPr="000C707B" w:rsidRDefault="00F87DE9" w:rsidP="00F87DE9">
      <w:pPr>
        <w:tabs>
          <w:tab w:val="left" w:pos="360"/>
          <w:tab w:val="left" w:pos="4680"/>
          <w:tab w:val="left" w:pos="7979"/>
        </w:tabs>
        <w:spacing w:line="240" w:lineRule="atLeast"/>
        <w:contextualSpacing/>
        <w:jc w:val="both"/>
        <w:rPr>
          <w:rFonts w:eastAsia="Arial Unicode MS"/>
        </w:rPr>
      </w:pPr>
      <w:r w:rsidRPr="000C707B">
        <w:rPr>
          <w:rFonts w:eastAsia="Arial Unicode MS"/>
        </w:rPr>
        <w:tab/>
        <w:t>C. In the middle of the year</w:t>
      </w:r>
      <w:r w:rsidRPr="000C707B">
        <w:rPr>
          <w:rFonts w:eastAsia="Arial Unicode MS"/>
        </w:rPr>
        <w:tab/>
        <w:t>D. no information</w:t>
      </w:r>
    </w:p>
    <w:p w14:paraId="706CA72E" w14:textId="77777777" w:rsidR="00F87DE9" w:rsidRPr="000C707B" w:rsidRDefault="00F87DE9" w:rsidP="00F87DE9">
      <w:pPr>
        <w:tabs>
          <w:tab w:val="left" w:pos="360"/>
          <w:tab w:val="left" w:pos="7979"/>
        </w:tabs>
        <w:spacing w:line="240" w:lineRule="atLeast"/>
        <w:contextualSpacing/>
        <w:jc w:val="both"/>
        <w:rPr>
          <w:rFonts w:eastAsia="Arial Unicode MS"/>
          <w:u w:val="single"/>
        </w:rPr>
      </w:pPr>
      <w:r w:rsidRPr="000C707B">
        <w:rPr>
          <w:rFonts w:eastAsia="Calibri"/>
          <w:b/>
        </w:rPr>
        <w:t>28</w:t>
      </w:r>
      <w:r w:rsidRPr="000C707B">
        <w:rPr>
          <w:rFonts w:eastAsia="Arial Unicode MS"/>
        </w:rPr>
        <w:t>.</w:t>
      </w:r>
      <w:r w:rsidRPr="000C707B">
        <w:rPr>
          <w:rFonts w:eastAsia="Arial Unicode MS"/>
        </w:rPr>
        <w:tab/>
        <w:t>Christmas is held because Christians want to_________</w:t>
      </w:r>
      <w:r w:rsidRPr="000C707B">
        <w:rPr>
          <w:rFonts w:eastAsia="Arial Unicode MS"/>
          <w:u w:val="single"/>
        </w:rPr>
        <w:t>.</w:t>
      </w:r>
    </w:p>
    <w:p w14:paraId="13568307" w14:textId="77777777" w:rsidR="00F87DE9" w:rsidRPr="000C707B" w:rsidRDefault="00F87DE9" w:rsidP="00F87DE9">
      <w:pPr>
        <w:tabs>
          <w:tab w:val="left" w:pos="360"/>
          <w:tab w:val="left" w:pos="4680"/>
          <w:tab w:val="left" w:pos="7979"/>
        </w:tabs>
        <w:spacing w:line="240" w:lineRule="atLeast"/>
        <w:contextualSpacing/>
        <w:jc w:val="both"/>
        <w:rPr>
          <w:rFonts w:eastAsia="Arial Unicode MS"/>
        </w:rPr>
      </w:pPr>
      <w:r w:rsidRPr="000C707B">
        <w:rPr>
          <w:rFonts w:eastAsia="Arial Unicode MS"/>
        </w:rPr>
        <w:tab/>
        <w:t>A. have a good time</w:t>
      </w:r>
      <w:r w:rsidRPr="000C707B">
        <w:rPr>
          <w:rFonts w:eastAsia="Arial Unicode MS"/>
        </w:rPr>
        <w:tab/>
        <w:t>B. celebrate the birth of Christ</w:t>
      </w:r>
    </w:p>
    <w:p w14:paraId="78ED6BFF" w14:textId="77777777" w:rsidR="00F87DE9" w:rsidRPr="000C707B" w:rsidRDefault="00F87DE9" w:rsidP="00F87DE9">
      <w:pPr>
        <w:tabs>
          <w:tab w:val="left" w:pos="360"/>
          <w:tab w:val="left" w:pos="4680"/>
          <w:tab w:val="left" w:pos="7979"/>
        </w:tabs>
        <w:spacing w:line="240" w:lineRule="atLeast"/>
        <w:contextualSpacing/>
        <w:jc w:val="both"/>
        <w:rPr>
          <w:rFonts w:eastAsia="Arial Unicode MS"/>
        </w:rPr>
      </w:pPr>
      <w:r w:rsidRPr="000C707B">
        <w:rPr>
          <w:rFonts w:eastAsia="Arial Unicode MS"/>
        </w:rPr>
        <w:tab/>
        <w:t>C. visit their friends and family</w:t>
      </w:r>
      <w:r w:rsidRPr="000C707B">
        <w:rPr>
          <w:rFonts w:eastAsia="Arial Unicode MS"/>
        </w:rPr>
        <w:tab/>
        <w:t>D. decorate big trees</w:t>
      </w:r>
    </w:p>
    <w:p w14:paraId="47550847" w14:textId="77777777" w:rsidR="00F87DE9" w:rsidRPr="000C707B" w:rsidRDefault="00F87DE9" w:rsidP="00F87DE9">
      <w:pPr>
        <w:tabs>
          <w:tab w:val="left" w:pos="360"/>
          <w:tab w:val="left" w:pos="7979"/>
        </w:tabs>
        <w:spacing w:line="240" w:lineRule="atLeast"/>
        <w:contextualSpacing/>
        <w:jc w:val="both"/>
        <w:rPr>
          <w:rFonts w:eastAsia="Arial Unicode MS"/>
        </w:rPr>
      </w:pPr>
      <w:r w:rsidRPr="000C707B">
        <w:rPr>
          <w:rFonts w:eastAsia="Calibri"/>
          <w:b/>
        </w:rPr>
        <w:t>29</w:t>
      </w:r>
      <w:r w:rsidRPr="000C707B">
        <w:rPr>
          <w:rFonts w:eastAsia="Arial Unicode MS"/>
        </w:rPr>
        <w:t>.</w:t>
      </w:r>
      <w:r w:rsidRPr="000C707B">
        <w:rPr>
          <w:rFonts w:eastAsia="Arial Unicode MS"/>
        </w:rPr>
        <w:tab/>
        <w:t>What does the word ‘</w:t>
      </w:r>
      <w:r w:rsidRPr="000C707B">
        <w:rPr>
          <w:rFonts w:eastAsia="Arial Unicode MS"/>
          <w:b/>
        </w:rPr>
        <w:t>decorate’</w:t>
      </w:r>
      <w:r w:rsidRPr="000C707B">
        <w:rPr>
          <w:rFonts w:eastAsia="Arial Unicode MS"/>
        </w:rPr>
        <w:t xml:space="preserve"> in line 4 mean?</w:t>
      </w:r>
    </w:p>
    <w:p w14:paraId="242B6256" w14:textId="77777777" w:rsidR="00F87DE9" w:rsidRPr="000C707B" w:rsidRDefault="00F87DE9" w:rsidP="00F87DE9">
      <w:pPr>
        <w:tabs>
          <w:tab w:val="left" w:pos="360"/>
          <w:tab w:val="left" w:pos="4680"/>
          <w:tab w:val="left" w:pos="7979"/>
        </w:tabs>
        <w:spacing w:line="240" w:lineRule="atLeast"/>
        <w:contextualSpacing/>
        <w:jc w:val="both"/>
        <w:rPr>
          <w:rFonts w:eastAsia="Arial Unicode MS"/>
        </w:rPr>
      </w:pPr>
      <w:r w:rsidRPr="000C707B">
        <w:rPr>
          <w:rFonts w:eastAsia="Arial Unicode MS"/>
        </w:rPr>
        <w:tab/>
        <w:t>A. make something look nicer</w:t>
      </w:r>
      <w:r w:rsidRPr="000C707B">
        <w:rPr>
          <w:rFonts w:eastAsia="Arial Unicode MS"/>
        </w:rPr>
        <w:tab/>
        <w:t>B. paint something</w:t>
      </w:r>
    </w:p>
    <w:p w14:paraId="2F684F37" w14:textId="77777777" w:rsidR="00F87DE9" w:rsidRPr="000C707B" w:rsidRDefault="00F87DE9" w:rsidP="00F87DE9">
      <w:pPr>
        <w:tabs>
          <w:tab w:val="left" w:pos="360"/>
          <w:tab w:val="left" w:pos="4680"/>
          <w:tab w:val="left" w:pos="7979"/>
        </w:tabs>
        <w:spacing w:line="240" w:lineRule="atLeast"/>
        <w:contextualSpacing/>
        <w:jc w:val="both"/>
        <w:rPr>
          <w:rFonts w:eastAsia="Arial Unicode MS"/>
        </w:rPr>
      </w:pPr>
      <w:r w:rsidRPr="000C707B">
        <w:rPr>
          <w:rFonts w:eastAsia="Arial Unicode MS"/>
        </w:rPr>
        <w:tab/>
        <w:t>C. make something look worse</w:t>
      </w:r>
      <w:r w:rsidRPr="000C707B">
        <w:rPr>
          <w:rFonts w:eastAsia="Arial Unicode MS"/>
        </w:rPr>
        <w:tab/>
        <w:t>D. buy something</w:t>
      </w:r>
    </w:p>
    <w:p w14:paraId="4FB3BFE1" w14:textId="77777777" w:rsidR="00F87DE9" w:rsidRPr="000C707B" w:rsidRDefault="00F87DE9" w:rsidP="00F87DE9">
      <w:pPr>
        <w:tabs>
          <w:tab w:val="left" w:pos="360"/>
          <w:tab w:val="left" w:pos="7979"/>
        </w:tabs>
        <w:spacing w:line="240" w:lineRule="atLeast"/>
        <w:contextualSpacing/>
        <w:jc w:val="both"/>
        <w:rPr>
          <w:rFonts w:eastAsia="Arial Unicode MS"/>
        </w:rPr>
      </w:pPr>
      <w:r w:rsidRPr="000C707B">
        <w:rPr>
          <w:rFonts w:eastAsia="Calibri"/>
          <w:b/>
        </w:rPr>
        <w:t>30</w:t>
      </w:r>
      <w:r w:rsidRPr="000C707B">
        <w:rPr>
          <w:rFonts w:eastAsia="Arial Unicode MS"/>
        </w:rPr>
        <w:t>.</w:t>
      </w:r>
      <w:r w:rsidRPr="000C707B">
        <w:rPr>
          <w:rFonts w:eastAsia="Arial Unicode MS"/>
        </w:rPr>
        <w:tab/>
        <w:t>On Christmas Day, people ________</w:t>
      </w:r>
    </w:p>
    <w:p w14:paraId="3DD4FED8" w14:textId="77777777" w:rsidR="00F87DE9" w:rsidRPr="000C707B" w:rsidRDefault="00F87DE9" w:rsidP="00F87DE9">
      <w:pPr>
        <w:tabs>
          <w:tab w:val="left" w:pos="360"/>
          <w:tab w:val="left" w:pos="4680"/>
          <w:tab w:val="left" w:pos="7979"/>
        </w:tabs>
        <w:spacing w:line="240" w:lineRule="atLeast"/>
        <w:contextualSpacing/>
        <w:jc w:val="both"/>
        <w:rPr>
          <w:rFonts w:eastAsia="Arial Unicode MS"/>
        </w:rPr>
      </w:pPr>
      <w:r w:rsidRPr="000C707B">
        <w:rPr>
          <w:rFonts w:eastAsia="Arial Unicode MS"/>
        </w:rPr>
        <w:tab/>
        <w:t>A. give each other presents</w:t>
      </w:r>
      <w:r w:rsidRPr="000C707B">
        <w:rPr>
          <w:rFonts w:eastAsia="Arial Unicode MS"/>
        </w:rPr>
        <w:tab/>
        <w:t>B. have an enormous meal with turkey</w:t>
      </w:r>
    </w:p>
    <w:p w14:paraId="2F4171B9" w14:textId="77777777" w:rsidR="00F87DE9" w:rsidRPr="000C707B" w:rsidRDefault="00F87DE9" w:rsidP="00F87DE9">
      <w:pPr>
        <w:tabs>
          <w:tab w:val="left" w:pos="360"/>
          <w:tab w:val="left" w:pos="4680"/>
          <w:tab w:val="left" w:pos="7979"/>
        </w:tabs>
        <w:spacing w:line="240" w:lineRule="atLeast"/>
        <w:contextualSpacing/>
        <w:jc w:val="both"/>
        <w:rPr>
          <w:rFonts w:eastAsia="Arial Unicode MS"/>
        </w:rPr>
      </w:pPr>
      <w:r w:rsidRPr="000C707B">
        <w:rPr>
          <w:rFonts w:eastAsia="Arial Unicode MS"/>
        </w:rPr>
        <w:tab/>
        <w:t>C. have Christmas pudding</w:t>
      </w:r>
      <w:r w:rsidRPr="000C707B">
        <w:rPr>
          <w:rFonts w:eastAsia="Arial Unicode MS"/>
        </w:rPr>
        <w:tab/>
        <w:t>D. all answers are correct</w:t>
      </w:r>
    </w:p>
    <w:p w14:paraId="7CB48418" w14:textId="77777777" w:rsidR="00F87DE9" w:rsidRPr="000C707B" w:rsidRDefault="00F87DE9" w:rsidP="00F87DE9">
      <w:pPr>
        <w:tabs>
          <w:tab w:val="left" w:pos="360"/>
          <w:tab w:val="left" w:pos="7979"/>
        </w:tabs>
        <w:spacing w:line="240" w:lineRule="atLeast"/>
        <w:contextualSpacing/>
        <w:jc w:val="both"/>
        <w:rPr>
          <w:rFonts w:eastAsia="Arial Unicode MS"/>
        </w:rPr>
      </w:pPr>
      <w:r w:rsidRPr="000C707B">
        <w:rPr>
          <w:rFonts w:eastAsia="Calibri"/>
          <w:b/>
        </w:rPr>
        <w:t>31</w:t>
      </w:r>
      <w:r w:rsidRPr="000C707B">
        <w:rPr>
          <w:rFonts w:eastAsia="Arial Unicode MS"/>
        </w:rPr>
        <w:t>.</w:t>
      </w:r>
      <w:r w:rsidRPr="000C707B">
        <w:rPr>
          <w:rFonts w:eastAsia="Arial Unicode MS"/>
        </w:rPr>
        <w:tab/>
        <w:t xml:space="preserve">Which of the following is </w:t>
      </w:r>
      <w:r w:rsidRPr="000C707B">
        <w:rPr>
          <w:rFonts w:eastAsia="Arial Unicode MS"/>
          <w:b/>
          <w:u w:val="single"/>
        </w:rPr>
        <w:t>not true</w:t>
      </w:r>
      <w:r w:rsidRPr="000C707B">
        <w:rPr>
          <w:rFonts w:eastAsia="Arial Unicode MS"/>
        </w:rPr>
        <w:t>?</w:t>
      </w:r>
    </w:p>
    <w:p w14:paraId="343C8E45" w14:textId="77777777" w:rsidR="00F87DE9" w:rsidRPr="000C707B" w:rsidRDefault="00F87DE9" w:rsidP="00F87DE9">
      <w:pPr>
        <w:tabs>
          <w:tab w:val="left" w:pos="360"/>
          <w:tab w:val="left" w:pos="7979"/>
        </w:tabs>
        <w:spacing w:line="240" w:lineRule="atLeast"/>
        <w:contextualSpacing/>
        <w:jc w:val="both"/>
        <w:rPr>
          <w:rFonts w:eastAsia="Arial Unicode MS"/>
        </w:rPr>
      </w:pPr>
      <w:r w:rsidRPr="000C707B">
        <w:rPr>
          <w:rFonts w:eastAsia="Arial Unicode MS"/>
        </w:rPr>
        <w:tab/>
        <w:t>A. Dean is English.</w:t>
      </w:r>
    </w:p>
    <w:p w14:paraId="122AC928" w14:textId="77777777" w:rsidR="00F87DE9" w:rsidRPr="000C707B" w:rsidRDefault="00F87DE9" w:rsidP="00F87DE9">
      <w:pPr>
        <w:tabs>
          <w:tab w:val="left" w:pos="360"/>
          <w:tab w:val="left" w:pos="7979"/>
        </w:tabs>
        <w:spacing w:line="240" w:lineRule="atLeast"/>
        <w:contextualSpacing/>
        <w:jc w:val="both"/>
        <w:rPr>
          <w:rFonts w:eastAsia="Arial Unicode MS"/>
        </w:rPr>
      </w:pPr>
      <w:r w:rsidRPr="000C707B">
        <w:rPr>
          <w:rFonts w:eastAsia="Arial Unicode MS"/>
        </w:rPr>
        <w:tab/>
        <w:t>B. At Christmas, people get big trees and decorate it.</w:t>
      </w:r>
    </w:p>
    <w:p w14:paraId="0E73C014" w14:textId="77777777" w:rsidR="00F87DE9" w:rsidRPr="000C707B" w:rsidRDefault="00F87DE9" w:rsidP="00F87DE9">
      <w:pPr>
        <w:tabs>
          <w:tab w:val="left" w:pos="360"/>
          <w:tab w:val="left" w:pos="7979"/>
        </w:tabs>
        <w:spacing w:line="240" w:lineRule="atLeast"/>
        <w:contextualSpacing/>
        <w:jc w:val="both"/>
        <w:rPr>
          <w:rFonts w:eastAsia="Arial Unicode MS"/>
        </w:rPr>
      </w:pPr>
      <w:r w:rsidRPr="000C707B">
        <w:rPr>
          <w:rFonts w:eastAsia="Arial Unicode MS"/>
        </w:rPr>
        <w:tab/>
        <w:t>C. Dean prefers Halloween to Christmas.</w:t>
      </w:r>
    </w:p>
    <w:p w14:paraId="099C69C1" w14:textId="77777777" w:rsidR="00F87DE9" w:rsidRPr="000C707B" w:rsidRDefault="00F87DE9" w:rsidP="00F87DE9">
      <w:pPr>
        <w:tabs>
          <w:tab w:val="left" w:pos="360"/>
          <w:tab w:val="left" w:pos="7979"/>
        </w:tabs>
        <w:spacing w:line="240" w:lineRule="atLeast"/>
        <w:contextualSpacing/>
        <w:jc w:val="both"/>
        <w:rPr>
          <w:rFonts w:eastAsia="Arial Unicode MS"/>
        </w:rPr>
      </w:pPr>
      <w:r w:rsidRPr="000C707B">
        <w:rPr>
          <w:rFonts w:eastAsia="Arial Unicode MS"/>
        </w:rPr>
        <w:tab/>
        <w:t>D. In the middle of December, people send a lot of Christmas cards to their friends and family.</w:t>
      </w:r>
    </w:p>
    <w:p w14:paraId="5091C437" w14:textId="77777777" w:rsidR="00F87DE9" w:rsidRPr="000C707B" w:rsidRDefault="00F87DE9" w:rsidP="00F87DE9">
      <w:pPr>
        <w:rPr>
          <w:rFonts w:eastAsia="Calibri"/>
          <w:b/>
          <w:i/>
          <w:lang w:val="nl-NL"/>
        </w:rPr>
      </w:pPr>
      <w:r w:rsidRPr="000C707B">
        <w:rPr>
          <w:rFonts w:eastAsia="Calibri"/>
          <w:b/>
          <w:i/>
          <w:lang w:val="nl-NL"/>
        </w:rPr>
        <w:t>Choose the underlined word or phrase (A, B, C or D) that needs correcting</w:t>
      </w:r>
    </w:p>
    <w:p w14:paraId="0321472E" w14:textId="77777777" w:rsidR="00F87DE9" w:rsidRPr="000C707B" w:rsidRDefault="00F87DE9" w:rsidP="00F87DE9">
      <w:pPr>
        <w:rPr>
          <w:rFonts w:eastAsia="Calibri"/>
        </w:rPr>
      </w:pPr>
      <w:r w:rsidRPr="000C707B">
        <w:rPr>
          <w:rFonts w:eastAsia="Calibri"/>
          <w:b/>
        </w:rPr>
        <w:t>32</w:t>
      </w:r>
      <w:r w:rsidRPr="000C707B">
        <w:rPr>
          <w:rFonts w:eastAsia="Calibri"/>
          <w:lang w:val="nl-NL"/>
        </w:rPr>
        <w:t xml:space="preserve">. I </w:t>
      </w:r>
      <w:r w:rsidRPr="000C707B">
        <w:rPr>
          <w:rFonts w:eastAsia="Calibri"/>
          <w:u w:val="single"/>
          <w:lang w:val="nl-NL"/>
        </w:rPr>
        <w:t>look forward(A)</w:t>
      </w:r>
      <w:r w:rsidRPr="000C707B">
        <w:rPr>
          <w:rFonts w:eastAsia="Calibri"/>
          <w:lang w:val="nl-NL"/>
        </w:rPr>
        <w:t xml:space="preserve"> to </w:t>
      </w:r>
      <w:r w:rsidRPr="000C707B">
        <w:rPr>
          <w:rFonts w:eastAsia="Calibri"/>
          <w:u w:val="single"/>
          <w:lang w:val="nl-NL"/>
        </w:rPr>
        <w:t>have(B)</w:t>
      </w:r>
      <w:r w:rsidRPr="000C707B">
        <w:rPr>
          <w:rFonts w:eastAsia="Calibri"/>
          <w:lang w:val="nl-NL"/>
        </w:rPr>
        <w:t xml:space="preserve"> the resolution </w:t>
      </w:r>
      <w:r w:rsidRPr="000C707B">
        <w:rPr>
          <w:rFonts w:eastAsia="Calibri"/>
          <w:u w:val="single"/>
          <w:lang w:val="nl-NL"/>
        </w:rPr>
        <w:t>to(C)</w:t>
      </w:r>
      <w:r w:rsidRPr="000C707B">
        <w:rPr>
          <w:rFonts w:eastAsia="Calibri"/>
          <w:lang w:val="nl-NL"/>
        </w:rPr>
        <w:t xml:space="preserve"> the problem I </w:t>
      </w:r>
      <w:r w:rsidRPr="000C707B">
        <w:rPr>
          <w:rFonts w:eastAsia="Calibri"/>
          <w:u w:val="single"/>
          <w:lang w:val="nl-NL"/>
        </w:rPr>
        <w:t>have mentioned(D)</w:t>
      </w:r>
      <w:r w:rsidRPr="000C707B">
        <w:rPr>
          <w:rFonts w:eastAsia="Calibri"/>
          <w:lang w:val="nl-NL"/>
        </w:rPr>
        <w:t>.</w:t>
      </w:r>
      <w:r w:rsidRPr="000C707B">
        <w:rPr>
          <w:rFonts w:eastAsia="Calibri"/>
          <w:lang w:val="nl-NL"/>
        </w:rPr>
        <w:tab/>
      </w:r>
      <w:r w:rsidRPr="000C707B">
        <w:rPr>
          <w:rFonts w:eastAsia="Calibri"/>
          <w:lang w:val="nl-NL"/>
        </w:rPr>
        <w:tab/>
      </w:r>
    </w:p>
    <w:p w14:paraId="2EB450FB" w14:textId="77777777" w:rsidR="00F87DE9" w:rsidRPr="000C707B" w:rsidRDefault="00F87DE9" w:rsidP="00F87DE9">
      <w:pPr>
        <w:rPr>
          <w:rFonts w:eastAsia="Calibri"/>
        </w:rPr>
      </w:pPr>
      <w:r w:rsidRPr="000C707B">
        <w:rPr>
          <w:rFonts w:eastAsia="Calibri"/>
          <w:b/>
        </w:rPr>
        <w:t>33</w:t>
      </w:r>
      <w:r w:rsidRPr="000C707B">
        <w:rPr>
          <w:rFonts w:eastAsia="Calibri"/>
          <w:lang w:val="nl-NL"/>
        </w:rPr>
        <w:t xml:space="preserve">.I </w:t>
      </w:r>
      <w:r w:rsidRPr="000C707B">
        <w:rPr>
          <w:rFonts w:eastAsia="Calibri"/>
          <w:u w:val="single"/>
          <w:lang w:val="nl-NL"/>
        </w:rPr>
        <w:t>had to drive(A)</w:t>
      </w:r>
      <w:r w:rsidRPr="000C707B">
        <w:rPr>
          <w:rFonts w:eastAsia="Calibri"/>
          <w:lang w:val="nl-NL"/>
        </w:rPr>
        <w:t xml:space="preserve"> to </w:t>
      </w:r>
      <w:r w:rsidRPr="000C707B">
        <w:rPr>
          <w:rFonts w:eastAsia="Calibri"/>
          <w:u w:val="single"/>
          <w:lang w:val="nl-NL"/>
        </w:rPr>
        <w:t>the(B)</w:t>
      </w:r>
      <w:r w:rsidRPr="000C707B">
        <w:rPr>
          <w:rFonts w:eastAsia="Calibri"/>
          <w:lang w:val="nl-NL"/>
        </w:rPr>
        <w:t xml:space="preserve"> factory </w:t>
      </w:r>
      <w:r w:rsidRPr="000C707B">
        <w:rPr>
          <w:rFonts w:eastAsia="Calibri"/>
          <w:u w:val="single"/>
          <w:lang w:val="nl-NL"/>
        </w:rPr>
        <w:t>to pick up(C)</w:t>
      </w:r>
      <w:r w:rsidRPr="000C707B">
        <w:rPr>
          <w:rFonts w:eastAsia="Calibri"/>
          <w:lang w:val="nl-NL"/>
        </w:rPr>
        <w:t xml:space="preserve"> my brother, </w:t>
      </w:r>
      <w:r w:rsidRPr="000C707B">
        <w:rPr>
          <w:rFonts w:eastAsia="Calibri"/>
          <w:u w:val="single"/>
          <w:lang w:val="nl-NL"/>
        </w:rPr>
        <w:t>who’s(D)</w:t>
      </w:r>
      <w:r w:rsidRPr="000C707B">
        <w:rPr>
          <w:rFonts w:eastAsia="Calibri"/>
          <w:lang w:val="nl-NL"/>
        </w:rPr>
        <w:t xml:space="preserve"> car wouldn’t start.</w:t>
      </w:r>
      <w:r w:rsidRPr="000C707B">
        <w:rPr>
          <w:rFonts w:eastAsia="Calibri"/>
          <w:lang w:val="nl-NL"/>
        </w:rPr>
        <w:tab/>
      </w:r>
    </w:p>
    <w:p w14:paraId="56937989" w14:textId="77777777" w:rsidR="00F87DE9" w:rsidRPr="000C707B" w:rsidRDefault="00F87DE9" w:rsidP="00F87DE9">
      <w:pPr>
        <w:rPr>
          <w:rFonts w:eastAsia="Calibri"/>
          <w:lang w:val="nl-NL"/>
        </w:rPr>
      </w:pPr>
      <w:r w:rsidRPr="000C707B">
        <w:rPr>
          <w:rFonts w:eastAsia="Calibri"/>
          <w:b/>
        </w:rPr>
        <w:t>34</w:t>
      </w:r>
      <w:r w:rsidRPr="000C707B">
        <w:rPr>
          <w:rFonts w:eastAsia="Calibri"/>
          <w:lang w:val="nl-NL"/>
        </w:rPr>
        <w:t>.</w:t>
      </w:r>
      <w:r w:rsidRPr="000C707B">
        <w:rPr>
          <w:rFonts w:eastAsia="Calibri"/>
          <w:u w:val="single"/>
          <w:lang w:val="nl-NL"/>
        </w:rPr>
        <w:t>Although(A)</w:t>
      </w:r>
      <w:r w:rsidRPr="000C707B">
        <w:rPr>
          <w:rFonts w:eastAsia="Calibri"/>
          <w:lang w:val="nl-NL"/>
        </w:rPr>
        <w:t xml:space="preserve"> his leg was broken, </w:t>
      </w:r>
      <w:r w:rsidRPr="000C707B">
        <w:rPr>
          <w:rFonts w:eastAsia="Calibri"/>
          <w:u w:val="single"/>
          <w:lang w:val="nl-NL"/>
        </w:rPr>
        <w:t>However(B)</w:t>
      </w:r>
      <w:r w:rsidRPr="000C707B">
        <w:rPr>
          <w:rFonts w:eastAsia="Calibri"/>
          <w:lang w:val="nl-NL"/>
        </w:rPr>
        <w:t xml:space="preserve">, he managed </w:t>
      </w:r>
      <w:r w:rsidRPr="000C707B">
        <w:rPr>
          <w:rFonts w:eastAsia="Calibri"/>
          <w:u w:val="single"/>
          <w:lang w:val="nl-NL"/>
        </w:rPr>
        <w:t>to get(C)</w:t>
      </w:r>
      <w:r w:rsidRPr="000C707B">
        <w:rPr>
          <w:rFonts w:eastAsia="Calibri"/>
          <w:lang w:val="nl-NL"/>
        </w:rPr>
        <w:t xml:space="preserve"> out of  </w:t>
      </w:r>
      <w:r w:rsidRPr="000C707B">
        <w:rPr>
          <w:rFonts w:eastAsia="Calibri"/>
          <w:u w:val="single"/>
          <w:lang w:val="nl-NL"/>
        </w:rPr>
        <w:t>the(D)</w:t>
      </w:r>
      <w:r w:rsidRPr="000C707B">
        <w:rPr>
          <w:rFonts w:eastAsia="Calibri"/>
          <w:lang w:val="nl-NL"/>
        </w:rPr>
        <w:t xml:space="preserve"> car.</w:t>
      </w:r>
    </w:p>
    <w:p w14:paraId="72AA7121" w14:textId="77777777" w:rsidR="00F87DE9" w:rsidRPr="000C707B" w:rsidRDefault="00F87DE9" w:rsidP="00F87DE9">
      <w:pPr>
        <w:rPr>
          <w:rFonts w:eastAsia="Calibri"/>
          <w:b/>
          <w:i/>
        </w:rPr>
      </w:pPr>
      <w:r w:rsidRPr="000C707B">
        <w:rPr>
          <w:rFonts w:eastAsia="Calibri"/>
          <w:b/>
          <w:i/>
        </w:rPr>
        <w:t>Mark the letter A, B, C, or D on your answer that best completes each of the following exchanges.</w:t>
      </w:r>
    </w:p>
    <w:p w14:paraId="0FC30291" w14:textId="77777777" w:rsidR="00F87DE9" w:rsidRPr="000C707B" w:rsidRDefault="00F87DE9" w:rsidP="00F87DE9">
      <w:pPr>
        <w:rPr>
          <w:rFonts w:eastAsia="Calibri"/>
          <w:lang w:val="nl-NL"/>
        </w:rPr>
      </w:pPr>
      <w:r w:rsidRPr="000C707B">
        <w:rPr>
          <w:rFonts w:eastAsia="Calibri"/>
          <w:b/>
        </w:rPr>
        <w:t>35</w:t>
      </w:r>
      <w:r w:rsidRPr="000C707B">
        <w:rPr>
          <w:rFonts w:eastAsia="Calibri"/>
          <w:lang w:val="nl-NL"/>
        </w:rPr>
        <w:t>. Ellen: “_________?”- Tom: “He’s tall and thin with blue eyes.”</w:t>
      </w:r>
    </w:p>
    <w:tbl>
      <w:tblPr>
        <w:tblW w:w="0" w:type="auto"/>
        <w:tblLook w:val="04A0" w:firstRow="1" w:lastRow="0" w:firstColumn="1" w:lastColumn="0" w:noHBand="0" w:noVBand="1"/>
      </w:tblPr>
      <w:tblGrid>
        <w:gridCol w:w="4536"/>
        <w:gridCol w:w="4536"/>
      </w:tblGrid>
      <w:tr w:rsidR="00F87DE9" w:rsidRPr="000C707B" w14:paraId="4691F428" w14:textId="77777777" w:rsidTr="00E26FAF">
        <w:tc>
          <w:tcPr>
            <w:tcW w:w="5341" w:type="dxa"/>
            <w:shd w:val="clear" w:color="auto" w:fill="auto"/>
          </w:tcPr>
          <w:p w14:paraId="474626A7" w14:textId="77777777" w:rsidR="00F87DE9" w:rsidRPr="000C707B" w:rsidRDefault="00F87DE9" w:rsidP="00E26FAF">
            <w:pPr>
              <w:rPr>
                <w:rFonts w:eastAsia="Calibri"/>
                <w:lang w:val="nl-NL"/>
              </w:rPr>
            </w:pPr>
            <w:r w:rsidRPr="000C707B">
              <w:rPr>
                <w:rFonts w:eastAsia="Calibri"/>
                <w:lang w:val="nl-NL"/>
              </w:rPr>
              <w:t>A. How is John doing</w:t>
            </w:r>
            <w:r w:rsidRPr="000C707B">
              <w:rPr>
                <w:rFonts w:eastAsia="Calibri"/>
                <w:lang w:val="nl-NL"/>
              </w:rPr>
              <w:tab/>
            </w:r>
            <w:r w:rsidRPr="000C707B">
              <w:rPr>
                <w:rFonts w:eastAsia="Calibri"/>
                <w:lang w:val="nl-NL"/>
              </w:rPr>
              <w:tab/>
            </w:r>
          </w:p>
          <w:p w14:paraId="6945B46D" w14:textId="77777777" w:rsidR="00F87DE9" w:rsidRPr="000C707B" w:rsidRDefault="00F87DE9" w:rsidP="00E26FAF">
            <w:pPr>
              <w:rPr>
                <w:rFonts w:eastAsia="Calibri"/>
                <w:lang w:val="nl-NL"/>
              </w:rPr>
            </w:pPr>
            <w:r w:rsidRPr="000C707B">
              <w:rPr>
                <w:rFonts w:eastAsia="Calibri"/>
                <w:lang w:val="nl-NL"/>
              </w:rPr>
              <w:t>B.What does John like</w:t>
            </w:r>
          </w:p>
        </w:tc>
        <w:tc>
          <w:tcPr>
            <w:tcW w:w="5342" w:type="dxa"/>
            <w:shd w:val="clear" w:color="auto" w:fill="auto"/>
          </w:tcPr>
          <w:p w14:paraId="322798AF" w14:textId="77777777" w:rsidR="00F87DE9" w:rsidRPr="000C707B" w:rsidRDefault="00F87DE9" w:rsidP="00E26FAF">
            <w:pPr>
              <w:rPr>
                <w:rFonts w:eastAsia="Calibri"/>
                <w:lang w:val="nl-NL"/>
              </w:rPr>
            </w:pPr>
            <w:r w:rsidRPr="000C707B">
              <w:rPr>
                <w:rFonts w:eastAsia="Calibri"/>
                <w:lang w:val="nl-NL"/>
              </w:rPr>
              <w:t>C.What does John look like</w:t>
            </w:r>
            <w:r w:rsidRPr="000C707B">
              <w:rPr>
                <w:rFonts w:eastAsia="Calibri"/>
                <w:lang w:val="nl-NL"/>
              </w:rPr>
              <w:tab/>
            </w:r>
            <w:r w:rsidRPr="000C707B">
              <w:rPr>
                <w:rFonts w:eastAsia="Calibri"/>
                <w:lang w:val="nl-NL"/>
              </w:rPr>
              <w:tab/>
            </w:r>
            <w:r w:rsidRPr="000C707B">
              <w:rPr>
                <w:rFonts w:eastAsia="Calibri"/>
                <w:lang w:val="nl-NL"/>
              </w:rPr>
              <w:tab/>
            </w:r>
          </w:p>
          <w:p w14:paraId="3419384F" w14:textId="77777777" w:rsidR="00F87DE9" w:rsidRPr="000C707B" w:rsidRDefault="00F87DE9" w:rsidP="00E26FAF">
            <w:pPr>
              <w:rPr>
                <w:rFonts w:eastAsia="Calibri"/>
                <w:lang w:val="nl-NL"/>
              </w:rPr>
            </w:pPr>
            <w:r w:rsidRPr="000C707B">
              <w:rPr>
                <w:rFonts w:eastAsia="Calibri"/>
                <w:lang w:val="nl-NL"/>
              </w:rPr>
              <w:t>D.Who does John look like</w:t>
            </w:r>
          </w:p>
        </w:tc>
      </w:tr>
    </w:tbl>
    <w:p w14:paraId="68508AFB" w14:textId="77777777" w:rsidR="00F87DE9" w:rsidRPr="000C707B" w:rsidRDefault="00F87DE9" w:rsidP="00F87DE9">
      <w:pPr>
        <w:rPr>
          <w:rFonts w:eastAsia="Calibri"/>
        </w:rPr>
      </w:pPr>
      <w:r w:rsidRPr="000C707B">
        <w:rPr>
          <w:rFonts w:eastAsia="Calibri"/>
          <w:b/>
        </w:rPr>
        <w:t>36</w:t>
      </w:r>
      <w:r w:rsidRPr="000C707B">
        <w:rPr>
          <w:rFonts w:eastAsia="Calibri"/>
        </w:rPr>
        <w:t>..Mr Lieu and Mr Buong are talking about their hobbies.</w:t>
      </w:r>
    </w:p>
    <w:p w14:paraId="74F0A0F6" w14:textId="77777777" w:rsidR="00F87DE9" w:rsidRPr="000C707B" w:rsidRDefault="00F87DE9" w:rsidP="00F87DE9">
      <w:pPr>
        <w:rPr>
          <w:rFonts w:eastAsia="Calibri"/>
        </w:rPr>
      </w:pPr>
      <w:r w:rsidRPr="000C707B">
        <w:rPr>
          <w:rFonts w:eastAsia="Calibri"/>
        </w:rPr>
        <w:t xml:space="preserve"> Mr Buong:"I really like teaching English with you" - Mr Lieu"_____"I also feel happy about that.</w:t>
      </w:r>
    </w:p>
    <w:tbl>
      <w:tblPr>
        <w:tblW w:w="0" w:type="auto"/>
        <w:tblLook w:val="04A0" w:firstRow="1" w:lastRow="0" w:firstColumn="1" w:lastColumn="0" w:noHBand="0" w:noVBand="1"/>
      </w:tblPr>
      <w:tblGrid>
        <w:gridCol w:w="4539"/>
        <w:gridCol w:w="4533"/>
      </w:tblGrid>
      <w:tr w:rsidR="00F87DE9" w:rsidRPr="000C707B" w14:paraId="52E5BBA4" w14:textId="77777777" w:rsidTr="00E26FAF">
        <w:tc>
          <w:tcPr>
            <w:tcW w:w="5342" w:type="dxa"/>
          </w:tcPr>
          <w:p w14:paraId="4E5BFF24" w14:textId="77777777" w:rsidR="00F87DE9" w:rsidRPr="000C707B" w:rsidRDefault="00F87DE9" w:rsidP="00E26FAF">
            <w:pPr>
              <w:rPr>
                <w:rFonts w:eastAsia="Calibri"/>
              </w:rPr>
            </w:pPr>
            <w:r w:rsidRPr="000C707B">
              <w:rPr>
                <w:rFonts w:eastAsia="Calibri"/>
              </w:rPr>
              <w:t>A.I'm the opposite</w:t>
            </w:r>
          </w:p>
          <w:p w14:paraId="3A57F8FF" w14:textId="77777777" w:rsidR="00F87DE9" w:rsidRPr="000C707B" w:rsidRDefault="00F87DE9" w:rsidP="00E26FAF">
            <w:pPr>
              <w:rPr>
                <w:rFonts w:eastAsia="Calibri"/>
              </w:rPr>
            </w:pPr>
            <w:r w:rsidRPr="000C707B">
              <w:rPr>
                <w:rFonts w:eastAsia="Calibri"/>
              </w:rPr>
              <w:t>B.They are my favorites</w:t>
            </w:r>
          </w:p>
        </w:tc>
        <w:tc>
          <w:tcPr>
            <w:tcW w:w="5341" w:type="dxa"/>
          </w:tcPr>
          <w:p w14:paraId="5BF81E36" w14:textId="77777777" w:rsidR="00F87DE9" w:rsidRPr="000C707B" w:rsidRDefault="00F87DE9" w:rsidP="00E26FAF">
            <w:pPr>
              <w:rPr>
                <w:rFonts w:eastAsia="Calibri"/>
              </w:rPr>
            </w:pPr>
            <w:r w:rsidRPr="000C707B">
              <w:rPr>
                <w:rFonts w:eastAsia="Calibri"/>
              </w:rPr>
              <w:t>C.I love teaching English ,too</w:t>
            </w:r>
          </w:p>
          <w:p w14:paraId="58ABD3B5" w14:textId="77777777" w:rsidR="00F87DE9" w:rsidRPr="000C707B" w:rsidRDefault="00F87DE9" w:rsidP="00E26FAF">
            <w:pPr>
              <w:rPr>
                <w:rFonts w:eastAsia="Calibri"/>
              </w:rPr>
            </w:pPr>
            <w:r w:rsidRPr="000C707B">
              <w:rPr>
                <w:rFonts w:eastAsia="Calibri"/>
              </w:rPr>
              <w:t>D.So do I</w:t>
            </w:r>
          </w:p>
        </w:tc>
      </w:tr>
    </w:tbl>
    <w:p w14:paraId="525C6A34" w14:textId="77777777" w:rsidR="00F87DE9" w:rsidRPr="000C707B" w:rsidRDefault="00F87DE9" w:rsidP="00F87DE9">
      <w:pPr>
        <w:tabs>
          <w:tab w:val="left" w:pos="7979"/>
        </w:tabs>
        <w:spacing w:line="240" w:lineRule="atLeast"/>
        <w:contextualSpacing/>
        <w:jc w:val="both"/>
        <w:rPr>
          <w:rFonts w:eastAsia="Arial Unicode MS"/>
          <w:b/>
        </w:rPr>
      </w:pPr>
      <w:r w:rsidRPr="000C707B">
        <w:rPr>
          <w:rFonts w:eastAsia="Arial Unicode MS"/>
          <w:b/>
        </w:rPr>
        <w:t>Combine each pair of sentences to make one sentence, using the words given in brackets.</w:t>
      </w:r>
    </w:p>
    <w:p w14:paraId="3E632EBF" w14:textId="39236532" w:rsidR="00F87DE9" w:rsidRPr="000C707B" w:rsidRDefault="00F87DE9" w:rsidP="00F87DE9">
      <w:pPr>
        <w:tabs>
          <w:tab w:val="left" w:pos="360"/>
          <w:tab w:val="left" w:pos="7979"/>
        </w:tabs>
        <w:spacing w:line="240" w:lineRule="atLeast"/>
        <w:contextualSpacing/>
        <w:jc w:val="both"/>
        <w:rPr>
          <w:rFonts w:eastAsia="Arial Unicode MS"/>
        </w:rPr>
      </w:pPr>
      <w:r w:rsidRPr="000C707B">
        <w:rPr>
          <w:rFonts w:eastAsia="Calibri"/>
          <w:b/>
        </w:rPr>
        <w:t>37</w:t>
      </w:r>
      <w:r w:rsidRPr="000C707B">
        <w:rPr>
          <w:rFonts w:eastAsia="Arial Unicode MS"/>
        </w:rPr>
        <w:t>.</w:t>
      </w:r>
      <w:r w:rsidR="00B0183C">
        <w:rPr>
          <w:rFonts w:eastAsia="Arial Unicode MS"/>
          <w:lang w:val="vi-VN"/>
        </w:rPr>
        <w:t xml:space="preserve"> </w:t>
      </w:r>
      <w:r w:rsidRPr="000C707B">
        <w:rPr>
          <w:rFonts w:eastAsia="Arial Unicode MS"/>
        </w:rPr>
        <w:t xml:space="preserve">Chu Dong Chu couldn’t buy any special food. He was very poor.                                          </w:t>
      </w:r>
      <w:r w:rsidRPr="000C707B">
        <w:rPr>
          <w:rFonts w:eastAsia="Arial Unicode MS"/>
          <w:b/>
        </w:rPr>
        <w:t>(because)</w:t>
      </w:r>
    </w:p>
    <w:p w14:paraId="7E0537C4" w14:textId="41D489B3" w:rsidR="00F87DE9" w:rsidRPr="000C707B" w:rsidRDefault="00F87DE9" w:rsidP="00F87DE9">
      <w:pPr>
        <w:tabs>
          <w:tab w:val="left" w:pos="360"/>
          <w:tab w:val="left" w:pos="7979"/>
        </w:tabs>
        <w:spacing w:line="240" w:lineRule="atLeast"/>
        <w:contextualSpacing/>
        <w:jc w:val="both"/>
        <w:rPr>
          <w:rFonts w:eastAsia="Arial Unicode MS"/>
        </w:rPr>
      </w:pPr>
      <w:r w:rsidRPr="000C707B">
        <w:rPr>
          <w:rFonts w:eastAsia="Arial Unicode MS"/>
        </w:rPr>
        <w:sym w:font="Wingdings" w:char="F0E0"/>
      </w:r>
      <w:r w:rsidRPr="000C707B">
        <w:rPr>
          <w:rFonts w:eastAsia="Arial Unicode MS"/>
        </w:rPr>
        <w:t>_________________________________________________________________________</w:t>
      </w:r>
    </w:p>
    <w:p w14:paraId="29394700" w14:textId="7CCEAAD6" w:rsidR="00F87DE9" w:rsidRPr="000C707B" w:rsidRDefault="00F87DE9" w:rsidP="00F87DE9">
      <w:pPr>
        <w:tabs>
          <w:tab w:val="left" w:pos="360"/>
          <w:tab w:val="left" w:pos="7979"/>
        </w:tabs>
        <w:spacing w:line="240" w:lineRule="atLeast"/>
        <w:contextualSpacing/>
        <w:jc w:val="both"/>
        <w:rPr>
          <w:rFonts w:eastAsia="Arial Unicode MS"/>
        </w:rPr>
      </w:pPr>
      <w:r w:rsidRPr="000C707B">
        <w:rPr>
          <w:rFonts w:eastAsia="Calibri"/>
          <w:b/>
        </w:rPr>
        <w:t>38</w:t>
      </w:r>
      <w:r w:rsidRPr="000C707B">
        <w:rPr>
          <w:rFonts w:eastAsia="Arial Unicode MS"/>
        </w:rPr>
        <w:t>.</w:t>
      </w:r>
      <w:r w:rsidR="00B0183C">
        <w:rPr>
          <w:rFonts w:eastAsia="Arial Unicode MS"/>
          <w:lang w:val="vi-VN"/>
        </w:rPr>
        <w:t xml:space="preserve"> </w:t>
      </w:r>
      <w:r w:rsidRPr="000C707B">
        <w:rPr>
          <w:rFonts w:eastAsia="Arial Unicode MS"/>
        </w:rPr>
        <w:t>During Tet, Vietnamese people buy all kinds of sweets. They make Chung cakes as well.     (And)</w:t>
      </w:r>
    </w:p>
    <w:p w14:paraId="15659AF4" w14:textId="11B3668E" w:rsidR="00F87DE9" w:rsidRPr="000C707B" w:rsidRDefault="00F87DE9" w:rsidP="00F87DE9">
      <w:pPr>
        <w:tabs>
          <w:tab w:val="left" w:pos="360"/>
          <w:tab w:val="left" w:pos="7979"/>
        </w:tabs>
        <w:spacing w:line="240" w:lineRule="atLeast"/>
        <w:contextualSpacing/>
        <w:jc w:val="both"/>
        <w:rPr>
          <w:rFonts w:eastAsia="Arial Unicode MS"/>
        </w:rPr>
      </w:pPr>
      <w:r w:rsidRPr="000C707B">
        <w:rPr>
          <w:rFonts w:eastAsia="Arial Unicode MS"/>
        </w:rPr>
        <w:sym w:font="Wingdings" w:char="F0E0"/>
      </w:r>
      <w:r w:rsidRPr="000C707B">
        <w:rPr>
          <w:rFonts w:eastAsia="Arial Unicode MS"/>
        </w:rPr>
        <w:t>_________________________________________________________________________</w:t>
      </w:r>
    </w:p>
    <w:p w14:paraId="75F62ED8" w14:textId="1F7CC5A3" w:rsidR="00F87DE9" w:rsidRPr="000C707B" w:rsidRDefault="00F87DE9" w:rsidP="00F87DE9">
      <w:pPr>
        <w:rPr>
          <w:rFonts w:eastAsia="Calibri"/>
          <w:color w:val="000000"/>
        </w:rPr>
      </w:pPr>
      <w:r w:rsidRPr="000C707B">
        <w:rPr>
          <w:rFonts w:eastAsia="Calibri"/>
          <w:b/>
        </w:rPr>
        <w:t>39</w:t>
      </w:r>
      <w:r w:rsidRPr="000C707B">
        <w:rPr>
          <w:rFonts w:eastAsia="Calibri"/>
          <w:color w:val="000000"/>
        </w:rPr>
        <w:t>.</w:t>
      </w:r>
      <w:r w:rsidR="00B0183C">
        <w:rPr>
          <w:rFonts w:eastAsia="Calibri"/>
          <w:color w:val="000000"/>
          <w:lang w:val="vi-VN"/>
        </w:rPr>
        <w:t xml:space="preserve"> </w:t>
      </w:r>
      <w:r w:rsidRPr="000C707B">
        <w:rPr>
          <w:rFonts w:eastAsia="Calibri"/>
          <w:color w:val="000000"/>
        </w:rPr>
        <w:t>No one in my class is as tall as Mono.                                                                                       (the)</w:t>
      </w:r>
    </w:p>
    <w:p w14:paraId="00701B1E" w14:textId="2A7216DA" w:rsidR="00F87DE9" w:rsidRPr="000C707B" w:rsidRDefault="00F87DE9" w:rsidP="00F87DE9">
      <w:pPr>
        <w:tabs>
          <w:tab w:val="left" w:pos="360"/>
          <w:tab w:val="left" w:pos="7979"/>
        </w:tabs>
        <w:spacing w:line="240" w:lineRule="atLeast"/>
        <w:contextualSpacing/>
        <w:jc w:val="both"/>
        <w:rPr>
          <w:rFonts w:eastAsia="Arial Unicode MS"/>
        </w:rPr>
      </w:pPr>
      <w:r w:rsidRPr="000C707B">
        <w:rPr>
          <w:rFonts w:eastAsia="Arial Unicode MS"/>
        </w:rPr>
        <w:sym w:font="Wingdings" w:char="F0E0"/>
      </w:r>
      <w:r w:rsidRPr="000C707B">
        <w:rPr>
          <w:rFonts w:eastAsia="Arial Unicode MS"/>
        </w:rPr>
        <w:t>_________________________________________________________________________</w:t>
      </w:r>
    </w:p>
    <w:p w14:paraId="67CD111B" w14:textId="77777777" w:rsidR="00F87DE9" w:rsidRPr="000C707B" w:rsidRDefault="00F87DE9" w:rsidP="00F87DE9">
      <w:pPr>
        <w:rPr>
          <w:rFonts w:eastAsia="Calibri"/>
          <w:color w:val="000000"/>
        </w:rPr>
      </w:pPr>
      <w:r w:rsidRPr="000C707B">
        <w:rPr>
          <w:rFonts w:eastAsia="Calibri"/>
          <w:b/>
        </w:rPr>
        <w:t>40</w:t>
      </w:r>
      <w:r w:rsidRPr="000C707B">
        <w:rPr>
          <w:rFonts w:eastAsia="Calibri"/>
          <w:color w:val="000000"/>
        </w:rPr>
        <w:t>.Nam didn’t speak English as well as Huy.                                                                                 (than)</w:t>
      </w:r>
    </w:p>
    <w:p w14:paraId="41163664" w14:textId="75E364AF" w:rsidR="00F87DE9" w:rsidRPr="000C707B" w:rsidRDefault="00F87DE9" w:rsidP="00F87DE9">
      <w:pPr>
        <w:tabs>
          <w:tab w:val="left" w:pos="360"/>
          <w:tab w:val="left" w:pos="7979"/>
        </w:tabs>
        <w:spacing w:line="240" w:lineRule="atLeast"/>
        <w:contextualSpacing/>
        <w:jc w:val="both"/>
        <w:rPr>
          <w:rFonts w:eastAsia="Arial Unicode MS"/>
        </w:rPr>
      </w:pPr>
      <w:r w:rsidRPr="000C707B">
        <w:rPr>
          <w:rFonts w:eastAsia="Arial Unicode MS"/>
        </w:rPr>
        <w:sym w:font="Wingdings" w:char="F0E0"/>
      </w:r>
      <w:r w:rsidRPr="000C707B">
        <w:rPr>
          <w:rFonts w:eastAsia="Arial Unicode MS"/>
        </w:rPr>
        <w:t>_________________________________________________________________________</w:t>
      </w:r>
    </w:p>
    <w:p w14:paraId="0C3169C1" w14:textId="77777777" w:rsidR="00F87DE9" w:rsidRPr="000C707B" w:rsidRDefault="00F87DE9" w:rsidP="00F87DE9">
      <w:pPr>
        <w:rPr>
          <w:rFonts w:eastAsia="Calibri"/>
          <w:color w:val="000000"/>
        </w:rPr>
      </w:pPr>
      <w:r w:rsidRPr="000C707B">
        <w:rPr>
          <w:rFonts w:eastAsia="Calibri"/>
          <w:b/>
        </w:rPr>
        <w:t>41</w:t>
      </w:r>
      <w:r w:rsidRPr="000C707B">
        <w:rPr>
          <w:rFonts w:eastAsia="Calibri"/>
          <w:color w:val="000000"/>
        </w:rPr>
        <w:t>.No one in my group is as beautiful as Jane.                                                                             (the)</w:t>
      </w:r>
    </w:p>
    <w:p w14:paraId="5EB2D945" w14:textId="67D9576E" w:rsidR="00F87DE9" w:rsidRPr="000C707B" w:rsidRDefault="00F87DE9" w:rsidP="00F87DE9">
      <w:pPr>
        <w:tabs>
          <w:tab w:val="left" w:pos="360"/>
          <w:tab w:val="left" w:pos="7979"/>
        </w:tabs>
        <w:spacing w:line="240" w:lineRule="atLeast"/>
        <w:contextualSpacing/>
        <w:jc w:val="both"/>
        <w:rPr>
          <w:rFonts w:eastAsia="Arial Unicode MS"/>
        </w:rPr>
      </w:pPr>
      <w:r w:rsidRPr="000C707B">
        <w:rPr>
          <w:rFonts w:eastAsia="Arial Unicode MS"/>
        </w:rPr>
        <w:lastRenderedPageBreak/>
        <w:sym w:font="Wingdings" w:char="F0E0"/>
      </w:r>
      <w:r w:rsidRPr="000C707B">
        <w:rPr>
          <w:rFonts w:eastAsia="Arial Unicode MS"/>
        </w:rPr>
        <w:t>_________________________________________________________________________</w:t>
      </w:r>
    </w:p>
    <w:p w14:paraId="4C559EC4" w14:textId="77777777" w:rsidR="00B0183C" w:rsidRDefault="00F87DE9" w:rsidP="00F87DE9">
      <w:pPr>
        <w:widowControl w:val="0"/>
        <w:tabs>
          <w:tab w:val="left" w:pos="360"/>
        </w:tabs>
        <w:spacing w:line="240" w:lineRule="atLeast"/>
        <w:contextualSpacing/>
        <w:jc w:val="both"/>
        <w:rPr>
          <w:rFonts w:eastAsia="Arial Unicode MS"/>
          <w:lang w:bidi="en-US"/>
        </w:rPr>
      </w:pPr>
      <w:r w:rsidRPr="000C707B">
        <w:rPr>
          <w:rFonts w:eastAsia="Calibri"/>
          <w:b/>
        </w:rPr>
        <w:t>42</w:t>
      </w:r>
      <w:r w:rsidRPr="000C707B">
        <w:rPr>
          <w:rFonts w:ascii="Calibri" w:eastAsia="Calibri" w:hAnsi="Calibri"/>
          <w:color w:val="000000"/>
        </w:rPr>
        <w:t>.</w:t>
      </w:r>
      <w:r w:rsidRPr="000C707B">
        <w:rPr>
          <w:rFonts w:eastAsia="Arial Unicode MS"/>
          <w:lang w:bidi="en-US"/>
        </w:rPr>
        <w:t xml:space="preserve"> It’s good for us to keep our traditional customs.                                                                      </w:t>
      </w:r>
    </w:p>
    <w:p w14:paraId="0E4602D6" w14:textId="10B6B54A" w:rsidR="00F87DE9" w:rsidRPr="000C707B" w:rsidRDefault="00F87DE9" w:rsidP="00F87DE9">
      <w:pPr>
        <w:widowControl w:val="0"/>
        <w:tabs>
          <w:tab w:val="left" w:pos="360"/>
        </w:tabs>
        <w:spacing w:line="240" w:lineRule="atLeast"/>
        <w:contextualSpacing/>
        <w:jc w:val="both"/>
        <w:rPr>
          <w:rFonts w:eastAsia="Arial Unicode MS"/>
          <w:lang w:bidi="en-US"/>
        </w:rPr>
      </w:pPr>
      <w:r w:rsidRPr="000C707B">
        <w:rPr>
          <w:rFonts w:eastAsia="Arial Unicode MS"/>
          <w:lang w:bidi="en-US"/>
        </w:rPr>
        <w:t>(should)</w:t>
      </w:r>
    </w:p>
    <w:p w14:paraId="2EE78C42" w14:textId="17FBFCF1" w:rsidR="00F87DE9" w:rsidRPr="000C707B" w:rsidRDefault="00F87DE9" w:rsidP="00F87DE9">
      <w:pPr>
        <w:tabs>
          <w:tab w:val="left" w:pos="360"/>
          <w:tab w:val="left" w:pos="7979"/>
        </w:tabs>
        <w:spacing w:line="240" w:lineRule="atLeast"/>
        <w:contextualSpacing/>
        <w:jc w:val="both"/>
        <w:rPr>
          <w:rFonts w:eastAsia="Arial Unicode MS"/>
        </w:rPr>
      </w:pPr>
      <w:r w:rsidRPr="000C707B">
        <w:rPr>
          <w:rFonts w:eastAsia="Arial Unicode MS"/>
        </w:rPr>
        <w:sym w:font="Wingdings" w:char="F0E0"/>
      </w:r>
      <w:r w:rsidRPr="000C707B">
        <w:rPr>
          <w:rFonts w:eastAsia="Arial Unicode MS"/>
        </w:rPr>
        <w:t>_________________________________________________________________________</w:t>
      </w:r>
    </w:p>
    <w:p w14:paraId="03FC8284" w14:textId="77777777" w:rsidR="00F87DE9" w:rsidRPr="000C707B" w:rsidRDefault="00F87DE9" w:rsidP="00F87DE9">
      <w:pPr>
        <w:rPr>
          <w:rFonts w:eastAsia="Calibri"/>
          <w:color w:val="000000"/>
        </w:rPr>
      </w:pPr>
      <w:r w:rsidRPr="000C707B">
        <w:rPr>
          <w:rFonts w:eastAsia="Calibri"/>
          <w:b/>
        </w:rPr>
        <w:t>43</w:t>
      </w:r>
      <w:r w:rsidRPr="000C707B">
        <w:rPr>
          <w:rFonts w:eastAsia="Calibri"/>
          <w:color w:val="000000"/>
        </w:rPr>
        <w:t>.He spent an hour walking to school last night.                                                                           (took)</w:t>
      </w:r>
    </w:p>
    <w:p w14:paraId="0927C0D2" w14:textId="0BB8989A" w:rsidR="00F87DE9" w:rsidRPr="000C707B" w:rsidRDefault="00F87DE9" w:rsidP="00F87DE9">
      <w:pPr>
        <w:tabs>
          <w:tab w:val="left" w:pos="360"/>
          <w:tab w:val="left" w:pos="7979"/>
        </w:tabs>
        <w:spacing w:line="240" w:lineRule="atLeast"/>
        <w:contextualSpacing/>
        <w:jc w:val="both"/>
        <w:rPr>
          <w:rFonts w:eastAsia="Arial Unicode MS"/>
        </w:rPr>
      </w:pPr>
      <w:r w:rsidRPr="000C707B">
        <w:rPr>
          <w:rFonts w:eastAsia="Arial Unicode MS"/>
        </w:rPr>
        <w:sym w:font="Wingdings" w:char="F0E0"/>
      </w:r>
      <w:r w:rsidRPr="000C707B">
        <w:rPr>
          <w:rFonts w:eastAsia="Arial Unicode MS"/>
        </w:rPr>
        <w:t>_________________________________________________________________________</w:t>
      </w:r>
    </w:p>
    <w:p w14:paraId="551CFAF9" w14:textId="77777777" w:rsidR="00F87DE9" w:rsidRPr="000C707B" w:rsidRDefault="00F87DE9" w:rsidP="00F87DE9">
      <w:pPr>
        <w:rPr>
          <w:rFonts w:eastAsia="Calibri"/>
          <w:color w:val="000000"/>
        </w:rPr>
      </w:pPr>
      <w:r w:rsidRPr="000C707B">
        <w:rPr>
          <w:rFonts w:eastAsia="Calibri"/>
          <w:b/>
        </w:rPr>
        <w:t>44</w:t>
      </w:r>
      <w:r w:rsidRPr="000C707B">
        <w:rPr>
          <w:rFonts w:eastAsia="Calibri"/>
          <w:color w:val="000000"/>
        </w:rPr>
        <w:t>.It rained hard,but we still went swimming.                                                                               (Although)</w:t>
      </w:r>
    </w:p>
    <w:p w14:paraId="53D5159F" w14:textId="77777777" w:rsidR="00F87DE9" w:rsidRPr="000C707B" w:rsidRDefault="00F87DE9" w:rsidP="00F87DE9">
      <w:pPr>
        <w:rPr>
          <w:rFonts w:eastAsia="Calibri"/>
          <w:color w:val="000000"/>
        </w:rPr>
      </w:pPr>
      <w:r w:rsidRPr="000C707B">
        <w:rPr>
          <w:rFonts w:eastAsia="Calibri"/>
          <w:color w:val="000000"/>
        </w:rPr>
        <w:sym w:font="Wingdings" w:char="F0E0"/>
      </w:r>
    </w:p>
    <w:p w14:paraId="30AB5592" w14:textId="77777777" w:rsidR="00F87DE9" w:rsidRPr="000C707B" w:rsidRDefault="00F87DE9" w:rsidP="00F87DE9">
      <w:pPr>
        <w:rPr>
          <w:rFonts w:eastAsia="Calibri"/>
          <w:color w:val="000000"/>
        </w:rPr>
      </w:pPr>
    </w:p>
    <w:p w14:paraId="37FE8F97" w14:textId="77777777" w:rsidR="00F87DE9" w:rsidRPr="000C707B" w:rsidRDefault="00F87DE9" w:rsidP="00F87DE9">
      <w:pPr>
        <w:spacing w:line="276" w:lineRule="auto"/>
        <w:ind w:right="-256"/>
        <w:rPr>
          <w:rFonts w:eastAsia="Calibri"/>
          <w:b/>
          <w:color w:val="0000CC"/>
          <w:kern w:val="2"/>
          <w14:ligatures w14:val="standardContextual"/>
        </w:rPr>
      </w:pPr>
      <w:r w:rsidRPr="000C707B">
        <w:rPr>
          <w:rFonts w:eastAsia="Calibri"/>
          <w:b/>
          <w:color w:val="0000CC"/>
          <w:kern w:val="2"/>
          <w14:ligatures w14:val="standardContextual"/>
        </w:rPr>
        <w:t xml:space="preserve">Change the sentences into Yes/ No questions.   </w:t>
      </w:r>
    </w:p>
    <w:p w14:paraId="3BD76D9F" w14:textId="77777777" w:rsidR="00F87DE9" w:rsidRPr="000C707B" w:rsidRDefault="00F87DE9" w:rsidP="00F87DE9">
      <w:pPr>
        <w:spacing w:line="276" w:lineRule="auto"/>
        <w:jc w:val="both"/>
        <w:rPr>
          <w:rFonts w:eastAsia="Calibri"/>
          <w:b/>
          <w:bCs/>
          <w:color w:val="0000CC"/>
          <w:kern w:val="2"/>
          <w14:ligatures w14:val="standardContextual"/>
        </w:rPr>
      </w:pPr>
      <w:r w:rsidRPr="000C707B">
        <w:rPr>
          <w:rFonts w:eastAsia="Calibri"/>
          <w:b/>
          <w:bCs/>
          <w:color w:val="0000CC"/>
          <w:kern w:val="2"/>
          <w14:ligatures w14:val="standardContextual"/>
        </w:rPr>
        <w:t xml:space="preserve">1. </w:t>
      </w:r>
      <w:r w:rsidRPr="000C707B">
        <w:rPr>
          <w:rFonts w:eastAsia="Calibri"/>
          <w:kern w:val="2"/>
          <w14:ligatures w14:val="standardContextual"/>
        </w:rPr>
        <w:t>There are 54 ethnic groups in Viet Nam.</w:t>
      </w:r>
    </w:p>
    <w:p w14:paraId="52953777" w14:textId="77777777" w:rsidR="00F87DE9" w:rsidRPr="000C707B" w:rsidRDefault="00F87DE9" w:rsidP="00F87DE9">
      <w:pPr>
        <w:spacing w:line="276" w:lineRule="auto"/>
        <w:jc w:val="both"/>
        <w:rPr>
          <w:rFonts w:eastAsia="Calibri"/>
          <w:i/>
          <w:iCs/>
          <w:color w:val="0000CC"/>
          <w:kern w:val="2"/>
          <w14:ligatures w14:val="standardContextual"/>
        </w:rPr>
      </w:pPr>
      <w:r w:rsidRPr="000C707B">
        <w:rPr>
          <w:rFonts w:eastAsia="Calibri"/>
          <w:b/>
          <w:bCs/>
          <w:color w:val="0000CC"/>
          <w:spacing w:val="3"/>
          <w:kern w:val="2"/>
          <w:shd w:val="clear" w:color="auto" w:fill="FFFFFF"/>
          <w14:ligatures w14:val="standardContextual"/>
        </w:rPr>
        <w:t xml:space="preserve">→  </w:t>
      </w:r>
      <w:r w:rsidRPr="000C707B">
        <w:rPr>
          <w:rFonts w:eastAsia="Calibri"/>
          <w:i/>
          <w:iCs/>
          <w:kern w:val="2"/>
          <w14:ligatures w14:val="standardContextual"/>
        </w:rPr>
        <w:t>______________________________________________________________ .</w:t>
      </w:r>
    </w:p>
    <w:p w14:paraId="417DADBE" w14:textId="77777777" w:rsidR="00F87DE9" w:rsidRPr="000C707B" w:rsidRDefault="00F87DE9" w:rsidP="00F87DE9">
      <w:pPr>
        <w:spacing w:line="276" w:lineRule="auto"/>
        <w:jc w:val="both"/>
        <w:rPr>
          <w:rFonts w:eastAsia="Calibri"/>
          <w:b/>
          <w:bCs/>
          <w:color w:val="0000CC"/>
          <w:kern w:val="2"/>
          <w14:ligatures w14:val="standardContextual"/>
        </w:rPr>
      </w:pPr>
      <w:r w:rsidRPr="000C707B">
        <w:rPr>
          <w:rFonts w:eastAsia="Calibri"/>
          <w:b/>
          <w:bCs/>
          <w:color w:val="0000CC"/>
          <w:kern w:val="2"/>
          <w14:ligatures w14:val="standardContextual"/>
        </w:rPr>
        <w:t xml:space="preserve">2. </w:t>
      </w:r>
      <w:r w:rsidRPr="000C707B">
        <w:rPr>
          <w:rFonts w:eastAsia="Calibri"/>
          <w:kern w:val="2"/>
          <w14:ligatures w14:val="standardContextual"/>
        </w:rPr>
        <w:t xml:space="preserve">I love </w:t>
      </w:r>
      <w:r w:rsidRPr="000C707B">
        <w:rPr>
          <w:rFonts w:eastAsia="Calibri"/>
          <w:i/>
          <w:iCs/>
          <w:kern w:val="2"/>
          <w14:ligatures w14:val="standardContextual"/>
        </w:rPr>
        <w:t>mua sap</w:t>
      </w:r>
      <w:r w:rsidRPr="000C707B">
        <w:rPr>
          <w:rFonts w:eastAsia="Calibri"/>
          <w:kern w:val="2"/>
          <w14:ligatures w14:val="standardContextual"/>
        </w:rPr>
        <w:t xml:space="preserve">  , a popular folk dance of the Thai people.</w:t>
      </w:r>
      <w:r w:rsidRPr="000C707B">
        <w:rPr>
          <w:rFonts w:eastAsia="Calibri"/>
          <w:b/>
          <w:bCs/>
          <w:kern w:val="2"/>
          <w14:ligatures w14:val="standardContextual"/>
        </w:rPr>
        <w:t xml:space="preserve"> </w:t>
      </w:r>
    </w:p>
    <w:p w14:paraId="0D7F1FE1" w14:textId="77777777" w:rsidR="00F87DE9" w:rsidRPr="000C707B" w:rsidRDefault="00F87DE9" w:rsidP="00F87DE9">
      <w:pPr>
        <w:spacing w:line="276" w:lineRule="auto"/>
        <w:jc w:val="both"/>
        <w:rPr>
          <w:rFonts w:eastAsia="Calibri"/>
          <w:i/>
          <w:iCs/>
          <w:color w:val="0000CC"/>
          <w:kern w:val="2"/>
          <w14:ligatures w14:val="standardContextual"/>
        </w:rPr>
      </w:pPr>
      <w:r w:rsidRPr="000C707B">
        <w:rPr>
          <w:rFonts w:eastAsia="Calibri"/>
          <w:b/>
          <w:bCs/>
          <w:color w:val="0000CC"/>
          <w:spacing w:val="3"/>
          <w:kern w:val="2"/>
          <w:shd w:val="clear" w:color="auto" w:fill="FFFFFF"/>
          <w14:ligatures w14:val="standardContextual"/>
        </w:rPr>
        <w:t xml:space="preserve">→  </w:t>
      </w:r>
      <w:r w:rsidRPr="000C707B">
        <w:rPr>
          <w:rFonts w:eastAsia="Calibri"/>
          <w:i/>
          <w:iCs/>
          <w:kern w:val="2"/>
          <w14:ligatures w14:val="standardContextual"/>
        </w:rPr>
        <w:t>______________________________________________________________ .</w:t>
      </w:r>
    </w:p>
    <w:p w14:paraId="60F6A3A6" w14:textId="77777777" w:rsidR="00F87DE9" w:rsidRPr="000C707B" w:rsidRDefault="00F87DE9" w:rsidP="00F87DE9">
      <w:pPr>
        <w:spacing w:line="276" w:lineRule="auto"/>
        <w:jc w:val="both"/>
        <w:rPr>
          <w:rFonts w:eastAsia="Calibri"/>
          <w:b/>
          <w:bCs/>
          <w:color w:val="0000CC"/>
          <w:kern w:val="2"/>
          <w14:ligatures w14:val="standardContextual"/>
        </w:rPr>
      </w:pPr>
      <w:r w:rsidRPr="000C707B">
        <w:rPr>
          <w:rFonts w:eastAsia="Calibri"/>
          <w:b/>
          <w:bCs/>
          <w:color w:val="0000CC"/>
          <w:kern w:val="2"/>
          <w14:ligatures w14:val="standardContextual"/>
        </w:rPr>
        <w:t xml:space="preserve">3. </w:t>
      </w:r>
      <w:r w:rsidRPr="000C707B">
        <w:rPr>
          <w:rFonts w:eastAsia="Calibri"/>
          <w:kern w:val="2"/>
          <w14:ligatures w14:val="standardContextual"/>
        </w:rPr>
        <w:t>Women play an important role in Jrai family.</w:t>
      </w:r>
    </w:p>
    <w:p w14:paraId="70F0F7E2" w14:textId="77777777" w:rsidR="00F87DE9" w:rsidRPr="000C707B" w:rsidRDefault="00F87DE9" w:rsidP="00F87DE9">
      <w:pPr>
        <w:spacing w:line="276" w:lineRule="auto"/>
        <w:jc w:val="both"/>
        <w:rPr>
          <w:rFonts w:eastAsia="Calibri"/>
          <w:i/>
          <w:iCs/>
          <w:color w:val="0000CC"/>
          <w:kern w:val="2"/>
          <w14:ligatures w14:val="standardContextual"/>
        </w:rPr>
      </w:pPr>
      <w:r w:rsidRPr="000C707B">
        <w:rPr>
          <w:rFonts w:eastAsia="Calibri"/>
          <w:b/>
          <w:bCs/>
          <w:color w:val="0000CC"/>
          <w:spacing w:val="3"/>
          <w:kern w:val="2"/>
          <w:shd w:val="clear" w:color="auto" w:fill="FFFFFF"/>
          <w14:ligatures w14:val="standardContextual"/>
        </w:rPr>
        <w:t xml:space="preserve">→  </w:t>
      </w:r>
      <w:r w:rsidRPr="000C707B">
        <w:rPr>
          <w:rFonts w:eastAsia="Calibri"/>
          <w:i/>
          <w:iCs/>
          <w:kern w:val="2"/>
          <w14:ligatures w14:val="standardContextual"/>
        </w:rPr>
        <w:t>______________________________________________________________ .</w:t>
      </w:r>
    </w:p>
    <w:p w14:paraId="67629E79" w14:textId="77777777" w:rsidR="00F87DE9" w:rsidRPr="000C707B" w:rsidRDefault="00F87DE9" w:rsidP="00F87DE9">
      <w:pPr>
        <w:spacing w:line="276" w:lineRule="auto"/>
        <w:jc w:val="both"/>
        <w:rPr>
          <w:rFonts w:eastAsia="Calibri"/>
          <w:kern w:val="2"/>
          <w14:ligatures w14:val="standardContextual"/>
        </w:rPr>
      </w:pPr>
      <w:r w:rsidRPr="000C707B">
        <w:rPr>
          <w:rFonts w:eastAsia="Calibri"/>
          <w:b/>
          <w:bCs/>
          <w:color w:val="0000CC"/>
          <w:kern w:val="2"/>
          <w14:ligatures w14:val="standardContextual"/>
        </w:rPr>
        <w:t xml:space="preserve">4. </w:t>
      </w:r>
      <w:r w:rsidRPr="000C707B">
        <w:rPr>
          <w:rFonts w:eastAsia="Calibri"/>
          <w:kern w:val="2"/>
          <w14:ligatures w14:val="standardContextual"/>
        </w:rPr>
        <w:t>Stilt houses are popular among different ethnic minority groups in our country.</w:t>
      </w:r>
    </w:p>
    <w:p w14:paraId="4D666E15" w14:textId="77777777" w:rsidR="00F87DE9" w:rsidRPr="000C707B" w:rsidRDefault="00F87DE9" w:rsidP="00F87DE9">
      <w:pPr>
        <w:spacing w:line="276" w:lineRule="auto"/>
        <w:jc w:val="both"/>
        <w:rPr>
          <w:rFonts w:eastAsia="Calibri"/>
          <w:i/>
          <w:iCs/>
          <w:color w:val="0000CC"/>
          <w:kern w:val="2"/>
          <w14:ligatures w14:val="standardContextual"/>
        </w:rPr>
      </w:pPr>
      <w:r w:rsidRPr="000C707B">
        <w:rPr>
          <w:rFonts w:eastAsia="Calibri"/>
          <w:b/>
          <w:bCs/>
          <w:color w:val="0000CC"/>
          <w:spacing w:val="3"/>
          <w:kern w:val="2"/>
          <w:shd w:val="clear" w:color="auto" w:fill="FFFFFF"/>
          <w14:ligatures w14:val="standardContextual"/>
        </w:rPr>
        <w:t xml:space="preserve">→  </w:t>
      </w:r>
      <w:r w:rsidRPr="000C707B">
        <w:rPr>
          <w:rFonts w:eastAsia="Calibri"/>
          <w:i/>
          <w:iCs/>
          <w:kern w:val="2"/>
          <w14:ligatures w14:val="standardContextual"/>
        </w:rPr>
        <w:t>______________________________________________________________ .</w:t>
      </w:r>
    </w:p>
    <w:p w14:paraId="6D9A0B92" w14:textId="77777777" w:rsidR="00F87DE9" w:rsidRPr="000C707B" w:rsidRDefault="00F87DE9" w:rsidP="00F87DE9">
      <w:pPr>
        <w:spacing w:line="276" w:lineRule="auto"/>
        <w:jc w:val="both"/>
        <w:rPr>
          <w:rFonts w:eastAsia="Calibri"/>
          <w:b/>
          <w:bCs/>
          <w:color w:val="0000CC"/>
          <w:kern w:val="2"/>
          <w14:ligatures w14:val="standardContextual"/>
        </w:rPr>
      </w:pPr>
      <w:r w:rsidRPr="000C707B">
        <w:rPr>
          <w:rFonts w:eastAsia="Calibri"/>
          <w:b/>
          <w:bCs/>
          <w:color w:val="0000CC"/>
          <w:kern w:val="2"/>
          <w14:ligatures w14:val="standardContextual"/>
        </w:rPr>
        <w:t xml:space="preserve">6. </w:t>
      </w:r>
      <w:r w:rsidRPr="000C707B">
        <w:rPr>
          <w:rFonts w:eastAsia="Calibri"/>
          <w:kern w:val="2"/>
          <w14:ligatures w14:val="standardContextual"/>
        </w:rPr>
        <w:t xml:space="preserve">I attended the </w:t>
      </w:r>
      <w:r w:rsidRPr="000C707B">
        <w:rPr>
          <w:rFonts w:eastAsia="Calibri"/>
          <w:i/>
          <w:iCs/>
          <w:kern w:val="2"/>
          <w14:ligatures w14:val="standardContextual"/>
        </w:rPr>
        <w:t>Ban Flower Festival</w:t>
      </w:r>
      <w:r w:rsidRPr="000C707B">
        <w:rPr>
          <w:rFonts w:eastAsia="Calibri"/>
          <w:kern w:val="2"/>
          <w14:ligatures w14:val="standardContextual"/>
        </w:rPr>
        <w:t xml:space="preserve"> in Dien Bien Last year</w:t>
      </w:r>
    </w:p>
    <w:p w14:paraId="49BAC81D" w14:textId="77777777" w:rsidR="00F87DE9" w:rsidRPr="000C707B" w:rsidRDefault="00F87DE9" w:rsidP="00F87DE9">
      <w:pPr>
        <w:spacing w:line="276" w:lineRule="auto"/>
        <w:jc w:val="both"/>
        <w:rPr>
          <w:rFonts w:eastAsia="Calibri"/>
          <w:i/>
          <w:iCs/>
          <w:color w:val="0000CC"/>
          <w:kern w:val="2"/>
          <w14:ligatures w14:val="standardContextual"/>
        </w:rPr>
      </w:pPr>
      <w:r w:rsidRPr="000C707B">
        <w:rPr>
          <w:rFonts w:eastAsia="Calibri"/>
          <w:b/>
          <w:bCs/>
          <w:color w:val="0000CC"/>
          <w:spacing w:val="3"/>
          <w:kern w:val="2"/>
          <w:shd w:val="clear" w:color="auto" w:fill="FFFFFF"/>
          <w14:ligatures w14:val="standardContextual"/>
        </w:rPr>
        <w:t xml:space="preserve">→  </w:t>
      </w:r>
      <w:r w:rsidRPr="000C707B">
        <w:rPr>
          <w:rFonts w:eastAsia="Calibri"/>
          <w:i/>
          <w:iCs/>
          <w:kern w:val="2"/>
          <w14:ligatures w14:val="standardContextual"/>
        </w:rPr>
        <w:t>______________________________________________________________ .</w:t>
      </w:r>
    </w:p>
    <w:p w14:paraId="1D9BE5EA" w14:textId="77777777" w:rsidR="00F87DE9" w:rsidRPr="000C707B" w:rsidRDefault="00F87DE9" w:rsidP="00F87DE9">
      <w:pPr>
        <w:spacing w:line="276" w:lineRule="auto"/>
        <w:jc w:val="both"/>
        <w:rPr>
          <w:rFonts w:eastAsia="Calibri"/>
          <w:b/>
          <w:bCs/>
          <w:color w:val="0000CC"/>
          <w:kern w:val="2"/>
          <w14:ligatures w14:val="standardContextual"/>
        </w:rPr>
      </w:pPr>
      <w:r w:rsidRPr="000C707B">
        <w:rPr>
          <w:rFonts w:eastAsia="Calibri"/>
          <w:b/>
          <w:bCs/>
          <w:color w:val="0000CC"/>
          <w:kern w:val="2"/>
          <w14:ligatures w14:val="standardContextual"/>
        </w:rPr>
        <w:t xml:space="preserve">7. </w:t>
      </w:r>
      <w:r w:rsidRPr="000C707B">
        <w:rPr>
          <w:rFonts w:eastAsia="Calibri"/>
          <w:kern w:val="2"/>
          <w14:ligatures w14:val="standardContextual"/>
        </w:rPr>
        <w:t xml:space="preserve">The Bahnar and Ede have communal house ( called a </w:t>
      </w:r>
      <w:r w:rsidRPr="000C707B">
        <w:rPr>
          <w:rFonts w:eastAsia="Calibri"/>
          <w:i/>
          <w:iCs/>
          <w:kern w:val="2"/>
          <w14:ligatures w14:val="standardContextual"/>
        </w:rPr>
        <w:t>Rong</w:t>
      </w:r>
      <w:r w:rsidRPr="000C707B">
        <w:rPr>
          <w:rFonts w:eastAsia="Calibri"/>
          <w:kern w:val="2"/>
          <w14:ligatures w14:val="standardContextual"/>
        </w:rPr>
        <w:t xml:space="preserve"> house)</w:t>
      </w:r>
    </w:p>
    <w:p w14:paraId="00D012A3" w14:textId="77777777" w:rsidR="00F87DE9" w:rsidRPr="000C707B" w:rsidRDefault="00F87DE9" w:rsidP="00F87DE9">
      <w:pPr>
        <w:spacing w:line="276" w:lineRule="auto"/>
        <w:jc w:val="both"/>
        <w:rPr>
          <w:rFonts w:eastAsia="Calibri"/>
          <w:i/>
          <w:iCs/>
          <w:color w:val="0000CC"/>
          <w:kern w:val="2"/>
          <w14:ligatures w14:val="standardContextual"/>
        </w:rPr>
      </w:pPr>
      <w:r w:rsidRPr="000C707B">
        <w:rPr>
          <w:rFonts w:eastAsia="Calibri"/>
          <w:b/>
          <w:bCs/>
          <w:color w:val="0000CC"/>
          <w:spacing w:val="3"/>
          <w:kern w:val="2"/>
          <w:shd w:val="clear" w:color="auto" w:fill="FFFFFF"/>
          <w14:ligatures w14:val="standardContextual"/>
        </w:rPr>
        <w:t xml:space="preserve">→  </w:t>
      </w:r>
      <w:r w:rsidRPr="000C707B">
        <w:rPr>
          <w:rFonts w:eastAsia="Calibri"/>
          <w:i/>
          <w:iCs/>
          <w:kern w:val="2"/>
          <w14:ligatures w14:val="standardContextual"/>
        </w:rPr>
        <w:t>______________________________________________________________ .</w:t>
      </w:r>
    </w:p>
    <w:p w14:paraId="49679569" w14:textId="77777777" w:rsidR="00F87DE9" w:rsidRPr="000C707B" w:rsidRDefault="00F87DE9" w:rsidP="00F87DE9">
      <w:pPr>
        <w:spacing w:line="276" w:lineRule="auto"/>
        <w:jc w:val="both"/>
        <w:rPr>
          <w:rFonts w:eastAsia="Calibri"/>
          <w:b/>
          <w:bCs/>
          <w:color w:val="0000CC"/>
          <w:kern w:val="2"/>
          <w14:ligatures w14:val="standardContextual"/>
        </w:rPr>
      </w:pPr>
      <w:r w:rsidRPr="000C707B">
        <w:rPr>
          <w:rFonts w:eastAsia="Calibri"/>
          <w:b/>
          <w:bCs/>
          <w:color w:val="0000CC"/>
          <w:kern w:val="2"/>
          <w14:ligatures w14:val="standardContextual"/>
        </w:rPr>
        <w:t xml:space="preserve">8. </w:t>
      </w:r>
      <w:r w:rsidRPr="000C707B">
        <w:rPr>
          <w:rFonts w:eastAsia="Calibri"/>
          <w:kern w:val="2"/>
          <w14:ligatures w14:val="standardContextual"/>
        </w:rPr>
        <w:t>The stilt houses of the Tay and Nung usualy overlook a field.</w:t>
      </w:r>
      <w:r w:rsidRPr="000C707B">
        <w:rPr>
          <w:rFonts w:eastAsia="Calibri"/>
          <w:b/>
          <w:bCs/>
          <w:kern w:val="2"/>
          <w14:ligatures w14:val="standardContextual"/>
        </w:rPr>
        <w:t xml:space="preserve"> </w:t>
      </w:r>
    </w:p>
    <w:p w14:paraId="25DBBEB4" w14:textId="77777777" w:rsidR="00F87DE9" w:rsidRPr="000C707B" w:rsidRDefault="00F87DE9" w:rsidP="00F87DE9">
      <w:pPr>
        <w:spacing w:line="276" w:lineRule="auto"/>
        <w:jc w:val="both"/>
        <w:rPr>
          <w:rFonts w:eastAsia="Calibri"/>
          <w:i/>
          <w:iCs/>
          <w:color w:val="0000CC"/>
          <w:kern w:val="2"/>
          <w14:ligatures w14:val="standardContextual"/>
        </w:rPr>
      </w:pPr>
      <w:r w:rsidRPr="000C707B">
        <w:rPr>
          <w:rFonts w:eastAsia="Calibri"/>
          <w:b/>
          <w:bCs/>
          <w:color w:val="0000CC"/>
          <w:spacing w:val="3"/>
          <w:kern w:val="2"/>
          <w:shd w:val="clear" w:color="auto" w:fill="FFFFFF"/>
          <w14:ligatures w14:val="standardContextual"/>
        </w:rPr>
        <w:t xml:space="preserve">→  </w:t>
      </w:r>
      <w:r w:rsidRPr="000C707B">
        <w:rPr>
          <w:rFonts w:eastAsia="Calibri"/>
          <w:i/>
          <w:iCs/>
          <w:kern w:val="2"/>
          <w14:ligatures w14:val="standardContextual"/>
        </w:rPr>
        <w:t>______________________________________________________________ .</w:t>
      </w:r>
    </w:p>
    <w:p w14:paraId="7A2FD15C" w14:textId="77777777" w:rsidR="00F87DE9" w:rsidRPr="000C707B" w:rsidRDefault="00F87DE9" w:rsidP="00F87DE9">
      <w:pPr>
        <w:spacing w:line="276" w:lineRule="auto"/>
        <w:jc w:val="both"/>
        <w:rPr>
          <w:rFonts w:eastAsia="Calibri"/>
          <w:b/>
          <w:bCs/>
          <w:color w:val="0000CC"/>
          <w:kern w:val="2"/>
          <w14:ligatures w14:val="standardContextual"/>
        </w:rPr>
      </w:pPr>
      <w:r w:rsidRPr="000C707B">
        <w:rPr>
          <w:rFonts w:eastAsia="Calibri"/>
          <w:b/>
          <w:bCs/>
          <w:color w:val="0000CC"/>
          <w:kern w:val="2"/>
          <w14:ligatures w14:val="standardContextual"/>
        </w:rPr>
        <w:t xml:space="preserve">9. </w:t>
      </w:r>
      <w:r w:rsidRPr="000C707B">
        <w:rPr>
          <w:rFonts w:eastAsia="Calibri"/>
          <w:kern w:val="2"/>
          <w14:ligatures w14:val="standardContextual"/>
        </w:rPr>
        <w:t>We will watch a documetary about the Khmer tomorrow.</w:t>
      </w:r>
      <w:r w:rsidRPr="000C707B">
        <w:rPr>
          <w:rFonts w:eastAsia="Calibri"/>
          <w:b/>
          <w:bCs/>
          <w:kern w:val="2"/>
          <w14:ligatures w14:val="standardContextual"/>
        </w:rPr>
        <w:t xml:space="preserve"> </w:t>
      </w:r>
    </w:p>
    <w:p w14:paraId="177FABB0" w14:textId="77777777" w:rsidR="00F87DE9" w:rsidRPr="000C707B" w:rsidRDefault="00F87DE9" w:rsidP="00F87DE9">
      <w:pPr>
        <w:spacing w:line="276" w:lineRule="auto"/>
        <w:jc w:val="both"/>
        <w:rPr>
          <w:rFonts w:eastAsia="Calibri"/>
          <w:i/>
          <w:iCs/>
          <w:color w:val="0000CC"/>
          <w:kern w:val="2"/>
          <w14:ligatures w14:val="standardContextual"/>
        </w:rPr>
      </w:pPr>
      <w:r w:rsidRPr="000C707B">
        <w:rPr>
          <w:rFonts w:eastAsia="Calibri"/>
          <w:b/>
          <w:bCs/>
          <w:color w:val="0000CC"/>
          <w:spacing w:val="3"/>
          <w:kern w:val="2"/>
          <w:shd w:val="clear" w:color="auto" w:fill="FFFFFF"/>
          <w14:ligatures w14:val="standardContextual"/>
        </w:rPr>
        <w:t xml:space="preserve">→  </w:t>
      </w:r>
      <w:r w:rsidRPr="000C707B">
        <w:rPr>
          <w:rFonts w:eastAsia="Calibri"/>
          <w:i/>
          <w:iCs/>
          <w:kern w:val="2"/>
          <w14:ligatures w14:val="standardContextual"/>
        </w:rPr>
        <w:t>______________________________________________________________ .</w:t>
      </w:r>
    </w:p>
    <w:p w14:paraId="17EA3CC2" w14:textId="77777777" w:rsidR="00F87DE9" w:rsidRPr="000C707B" w:rsidRDefault="00F87DE9" w:rsidP="00F87DE9">
      <w:pPr>
        <w:spacing w:line="276" w:lineRule="auto"/>
        <w:jc w:val="both"/>
        <w:rPr>
          <w:rFonts w:eastAsia="Calibri"/>
          <w:b/>
          <w:bCs/>
          <w:color w:val="0000CC"/>
          <w:kern w:val="2"/>
          <w14:ligatures w14:val="standardContextual"/>
        </w:rPr>
      </w:pPr>
      <w:r w:rsidRPr="000C707B">
        <w:rPr>
          <w:rFonts w:eastAsia="Calibri"/>
          <w:b/>
          <w:bCs/>
          <w:color w:val="0000CC"/>
          <w:kern w:val="2"/>
          <w14:ligatures w14:val="standardContextual"/>
        </w:rPr>
        <w:t xml:space="preserve">10. </w:t>
      </w:r>
      <w:r w:rsidRPr="000C707B">
        <w:rPr>
          <w:rFonts w:eastAsia="Calibri"/>
          <w:kern w:val="2"/>
          <w14:ligatures w14:val="standardContextual"/>
        </w:rPr>
        <w:t>Minority groups have their own musical instruments like dan tinh, gong, t’ rung.</w:t>
      </w:r>
    </w:p>
    <w:p w14:paraId="10298C56" w14:textId="77777777" w:rsidR="00F87DE9" w:rsidRPr="000C707B" w:rsidRDefault="00F87DE9" w:rsidP="00F87DE9">
      <w:pPr>
        <w:widowControl w:val="0"/>
        <w:autoSpaceDE w:val="0"/>
        <w:autoSpaceDN w:val="0"/>
        <w:adjustRightInd w:val="0"/>
        <w:spacing w:line="276" w:lineRule="auto"/>
        <w:rPr>
          <w:b/>
          <w:lang w:val="vi-VN"/>
        </w:rPr>
      </w:pPr>
      <w:r w:rsidRPr="000C707B">
        <w:rPr>
          <w:rFonts w:eastAsia="Calibri"/>
          <w:b/>
          <w:bCs/>
          <w:color w:val="0000CC"/>
          <w:spacing w:val="3"/>
          <w:kern w:val="2"/>
          <w:shd w:val="clear" w:color="auto" w:fill="FFFFFF"/>
          <w14:ligatures w14:val="standardContextual"/>
        </w:rPr>
        <w:t xml:space="preserve">→  </w:t>
      </w:r>
      <w:r w:rsidRPr="000C707B">
        <w:rPr>
          <w:rFonts w:eastAsia="Calibri"/>
          <w:i/>
          <w:iCs/>
          <w:kern w:val="2"/>
          <w14:ligatures w14:val="standardContextual"/>
        </w:rPr>
        <w:t>______________________________________________________________</w:t>
      </w:r>
    </w:p>
    <w:p w14:paraId="060CBC1C" w14:textId="319940A2" w:rsidR="00F87DE9" w:rsidRDefault="00F87DE9" w:rsidP="00EE3341">
      <w:pPr>
        <w:rPr>
          <w:sz w:val="26"/>
          <w:szCs w:val="26"/>
          <w:lang w:val="vi-VN"/>
        </w:rPr>
      </w:pPr>
    </w:p>
    <w:p w14:paraId="0E5A19C1" w14:textId="77777777" w:rsidR="00B0183C" w:rsidRPr="007E495C" w:rsidRDefault="00B0183C" w:rsidP="00B0183C">
      <w:pPr>
        <w:spacing w:before="40"/>
        <w:jc w:val="center"/>
        <w:rPr>
          <w:b/>
          <w:color w:val="000000" w:themeColor="text1"/>
          <w:sz w:val="26"/>
          <w:szCs w:val="26"/>
        </w:rPr>
      </w:pPr>
      <w:r w:rsidRPr="007E495C">
        <w:rPr>
          <w:b/>
          <w:color w:val="000000" w:themeColor="text1"/>
          <w:sz w:val="26"/>
          <w:szCs w:val="26"/>
        </w:rPr>
        <w:t>ĐỀ CƯƠNG ÔN TẬP CUỐI KÌ I</w:t>
      </w:r>
    </w:p>
    <w:p w14:paraId="319AA84D" w14:textId="77777777" w:rsidR="00B0183C" w:rsidRPr="007E495C" w:rsidRDefault="00B0183C" w:rsidP="00B0183C">
      <w:pPr>
        <w:spacing w:before="40"/>
        <w:jc w:val="center"/>
        <w:rPr>
          <w:b/>
          <w:color w:val="000000" w:themeColor="text1"/>
          <w:sz w:val="26"/>
          <w:szCs w:val="26"/>
        </w:rPr>
      </w:pPr>
      <w:r w:rsidRPr="007E495C">
        <w:rPr>
          <w:b/>
          <w:color w:val="000000" w:themeColor="text1"/>
          <w:sz w:val="26"/>
          <w:szCs w:val="26"/>
        </w:rPr>
        <w:t>MÔN: KHTN 8</w:t>
      </w:r>
    </w:p>
    <w:p w14:paraId="15376BBD" w14:textId="77777777" w:rsidR="00B0183C" w:rsidRPr="007E495C" w:rsidRDefault="00B0183C" w:rsidP="00B0183C">
      <w:pPr>
        <w:spacing w:before="40"/>
        <w:jc w:val="center"/>
        <w:rPr>
          <w:b/>
          <w:color w:val="000000" w:themeColor="text1"/>
          <w:sz w:val="26"/>
          <w:szCs w:val="26"/>
        </w:rPr>
      </w:pPr>
      <w:r w:rsidRPr="007E495C">
        <w:rPr>
          <w:b/>
          <w:color w:val="000000" w:themeColor="text1"/>
          <w:sz w:val="26"/>
          <w:szCs w:val="26"/>
        </w:rPr>
        <w:t>Năm học: 2023 – 2024</w:t>
      </w:r>
    </w:p>
    <w:p w14:paraId="0A2CFC5E" w14:textId="77777777" w:rsidR="00B0183C" w:rsidRPr="007E495C" w:rsidRDefault="00B0183C" w:rsidP="00B0183C">
      <w:pPr>
        <w:spacing w:before="40"/>
        <w:rPr>
          <w:b/>
          <w:color w:val="000000" w:themeColor="text1"/>
          <w:sz w:val="26"/>
          <w:szCs w:val="26"/>
        </w:rPr>
      </w:pPr>
      <w:r w:rsidRPr="007E495C">
        <w:rPr>
          <w:b/>
          <w:color w:val="000000" w:themeColor="text1"/>
          <w:sz w:val="26"/>
          <w:szCs w:val="26"/>
        </w:rPr>
        <w:t>A: PHÂN MÔN HÓA</w:t>
      </w:r>
    </w:p>
    <w:p w14:paraId="7ADA594B" w14:textId="77777777" w:rsidR="00B0183C" w:rsidRPr="007E495C" w:rsidRDefault="00B0183C" w:rsidP="00B33ADB">
      <w:pPr>
        <w:pStyle w:val="ListParagraph"/>
        <w:numPr>
          <w:ilvl w:val="0"/>
          <w:numId w:val="9"/>
        </w:numPr>
        <w:spacing w:before="40"/>
        <w:rPr>
          <w:b/>
          <w:bCs/>
          <w:color w:val="000000" w:themeColor="text1"/>
          <w:sz w:val="26"/>
          <w:szCs w:val="26"/>
        </w:rPr>
      </w:pPr>
      <w:r w:rsidRPr="007E495C">
        <w:rPr>
          <w:b/>
          <w:bCs/>
          <w:color w:val="000000" w:themeColor="text1"/>
          <w:sz w:val="26"/>
          <w:szCs w:val="26"/>
        </w:rPr>
        <w:t>LÝ THUYẾT</w:t>
      </w:r>
    </w:p>
    <w:p w14:paraId="25A08676" w14:textId="77777777" w:rsidR="00B0183C" w:rsidRPr="007E495C" w:rsidRDefault="00B0183C" w:rsidP="00B33ADB">
      <w:pPr>
        <w:pStyle w:val="ListParagraph"/>
        <w:numPr>
          <w:ilvl w:val="0"/>
          <w:numId w:val="10"/>
        </w:numPr>
        <w:spacing w:before="40"/>
        <w:rPr>
          <w:color w:val="000000" w:themeColor="text1"/>
          <w:sz w:val="26"/>
          <w:szCs w:val="26"/>
        </w:rPr>
      </w:pPr>
      <w:r w:rsidRPr="007E495C">
        <w:rPr>
          <w:color w:val="000000" w:themeColor="text1"/>
          <w:sz w:val="26"/>
          <w:szCs w:val="26"/>
        </w:rPr>
        <w:t>Mol và tỉ khối chất khí</w:t>
      </w:r>
    </w:p>
    <w:p w14:paraId="1A532C38" w14:textId="77777777" w:rsidR="00B0183C" w:rsidRPr="007E495C" w:rsidRDefault="00B0183C" w:rsidP="00B33ADB">
      <w:pPr>
        <w:pStyle w:val="ListParagraph"/>
        <w:numPr>
          <w:ilvl w:val="0"/>
          <w:numId w:val="10"/>
        </w:numPr>
        <w:spacing w:before="40"/>
        <w:rPr>
          <w:color w:val="000000" w:themeColor="text1"/>
          <w:sz w:val="26"/>
          <w:szCs w:val="26"/>
        </w:rPr>
      </w:pPr>
      <w:r w:rsidRPr="007E495C">
        <w:rPr>
          <w:color w:val="000000" w:themeColor="text1"/>
          <w:sz w:val="26"/>
          <w:szCs w:val="26"/>
        </w:rPr>
        <w:t>Dung dịch và nồng độ mol</w:t>
      </w:r>
    </w:p>
    <w:p w14:paraId="03D42189" w14:textId="77777777" w:rsidR="00B0183C" w:rsidRPr="007E495C" w:rsidRDefault="00B0183C" w:rsidP="00B33ADB">
      <w:pPr>
        <w:pStyle w:val="ListParagraph"/>
        <w:numPr>
          <w:ilvl w:val="0"/>
          <w:numId w:val="10"/>
        </w:numPr>
        <w:spacing w:before="40"/>
        <w:rPr>
          <w:color w:val="000000" w:themeColor="text1"/>
          <w:sz w:val="26"/>
          <w:szCs w:val="26"/>
        </w:rPr>
      </w:pPr>
      <w:r w:rsidRPr="007E495C">
        <w:rPr>
          <w:color w:val="000000" w:themeColor="text1"/>
          <w:sz w:val="26"/>
          <w:szCs w:val="26"/>
        </w:rPr>
        <w:t>Định luật bảo toàn khối lượng và PTHH</w:t>
      </w:r>
    </w:p>
    <w:p w14:paraId="7C17394A" w14:textId="77777777" w:rsidR="00B0183C" w:rsidRPr="007E495C" w:rsidRDefault="00B0183C" w:rsidP="00B33ADB">
      <w:pPr>
        <w:pStyle w:val="ListParagraph"/>
        <w:numPr>
          <w:ilvl w:val="0"/>
          <w:numId w:val="10"/>
        </w:numPr>
        <w:spacing w:before="40"/>
        <w:rPr>
          <w:color w:val="000000" w:themeColor="text1"/>
          <w:sz w:val="26"/>
          <w:szCs w:val="26"/>
        </w:rPr>
      </w:pPr>
      <w:r w:rsidRPr="007E495C">
        <w:rPr>
          <w:color w:val="000000" w:themeColor="text1"/>
          <w:sz w:val="26"/>
          <w:szCs w:val="26"/>
        </w:rPr>
        <w:t>Tính theo PTHH</w:t>
      </w:r>
    </w:p>
    <w:p w14:paraId="21FDD8C0" w14:textId="77777777" w:rsidR="00B0183C" w:rsidRPr="007E495C" w:rsidRDefault="00B0183C" w:rsidP="00B33ADB">
      <w:pPr>
        <w:pStyle w:val="ListParagraph"/>
        <w:numPr>
          <w:ilvl w:val="0"/>
          <w:numId w:val="10"/>
        </w:numPr>
        <w:spacing w:before="40"/>
        <w:rPr>
          <w:color w:val="000000" w:themeColor="text1"/>
          <w:sz w:val="26"/>
          <w:szCs w:val="26"/>
        </w:rPr>
      </w:pPr>
      <w:r w:rsidRPr="007E495C">
        <w:rPr>
          <w:color w:val="000000" w:themeColor="text1"/>
          <w:sz w:val="26"/>
          <w:szCs w:val="26"/>
        </w:rPr>
        <w:t>Acid</w:t>
      </w:r>
    </w:p>
    <w:p w14:paraId="227103CF" w14:textId="77777777" w:rsidR="00B0183C" w:rsidRPr="007E495C" w:rsidRDefault="00B0183C" w:rsidP="00B33ADB">
      <w:pPr>
        <w:pStyle w:val="ListParagraph"/>
        <w:numPr>
          <w:ilvl w:val="0"/>
          <w:numId w:val="9"/>
        </w:numPr>
        <w:spacing w:before="40"/>
        <w:rPr>
          <w:b/>
          <w:bCs/>
          <w:color w:val="000000" w:themeColor="text1"/>
          <w:sz w:val="26"/>
          <w:szCs w:val="26"/>
        </w:rPr>
      </w:pPr>
      <w:r w:rsidRPr="007E495C">
        <w:rPr>
          <w:b/>
          <w:bCs/>
          <w:color w:val="000000" w:themeColor="text1"/>
          <w:sz w:val="26"/>
          <w:szCs w:val="26"/>
        </w:rPr>
        <w:t>BÀI TẬP</w:t>
      </w:r>
    </w:p>
    <w:p w14:paraId="64ABEFAB" w14:textId="77777777" w:rsidR="00B0183C" w:rsidRPr="007E495C" w:rsidRDefault="00B0183C" w:rsidP="00B33ADB">
      <w:pPr>
        <w:pStyle w:val="ListParagraph"/>
        <w:numPr>
          <w:ilvl w:val="0"/>
          <w:numId w:val="11"/>
        </w:numPr>
        <w:spacing w:before="40"/>
        <w:rPr>
          <w:b/>
          <w:bCs/>
          <w:color w:val="000000" w:themeColor="text1"/>
          <w:sz w:val="26"/>
          <w:szCs w:val="26"/>
        </w:rPr>
      </w:pPr>
      <w:r w:rsidRPr="007E495C">
        <w:rPr>
          <w:b/>
          <w:bCs/>
          <w:color w:val="000000" w:themeColor="text1"/>
          <w:sz w:val="26"/>
          <w:szCs w:val="26"/>
        </w:rPr>
        <w:t>Trắc nghiệm</w:t>
      </w:r>
    </w:p>
    <w:p w14:paraId="33165A4C" w14:textId="77777777" w:rsidR="00B0183C" w:rsidRPr="007E495C" w:rsidRDefault="00B0183C" w:rsidP="00B0183C">
      <w:pPr>
        <w:spacing w:before="40"/>
        <w:rPr>
          <w:color w:val="000000" w:themeColor="text1"/>
          <w:sz w:val="26"/>
          <w:szCs w:val="26"/>
        </w:rPr>
      </w:pPr>
      <w:r w:rsidRPr="007E495C">
        <w:rPr>
          <w:b/>
          <w:bCs/>
          <w:color w:val="000000" w:themeColor="text1"/>
          <w:sz w:val="26"/>
          <w:szCs w:val="26"/>
        </w:rPr>
        <w:t>Câu 1:</w:t>
      </w:r>
      <w:r w:rsidRPr="007E495C">
        <w:rPr>
          <w:color w:val="000000" w:themeColor="text1"/>
          <w:sz w:val="26"/>
          <w:szCs w:val="26"/>
        </w:rPr>
        <w:t> Al + CuSO</w:t>
      </w:r>
      <w:r w:rsidRPr="007E495C">
        <w:rPr>
          <w:color w:val="000000" w:themeColor="text1"/>
          <w:sz w:val="26"/>
          <w:szCs w:val="26"/>
          <w:vertAlign w:val="subscript"/>
        </w:rPr>
        <w:t>4</w:t>
      </w:r>
      <w:r w:rsidRPr="007E495C">
        <w:rPr>
          <w:color w:val="000000" w:themeColor="text1"/>
          <w:sz w:val="26"/>
          <w:szCs w:val="26"/>
        </w:rPr>
        <w:t> → Alx(SO</w:t>
      </w:r>
      <w:r w:rsidRPr="007E495C">
        <w:rPr>
          <w:color w:val="000000" w:themeColor="text1"/>
          <w:sz w:val="26"/>
          <w:szCs w:val="26"/>
          <w:vertAlign w:val="subscript"/>
        </w:rPr>
        <w:t>4</w:t>
      </w:r>
      <w:r w:rsidRPr="007E495C">
        <w:rPr>
          <w:color w:val="000000" w:themeColor="text1"/>
          <w:sz w:val="26"/>
          <w:szCs w:val="26"/>
        </w:rPr>
        <w:t>)y + Cu. Tìm x, y</w:t>
      </w:r>
    </w:p>
    <w:p w14:paraId="7B92F404" w14:textId="52B496A7" w:rsidR="00B0183C" w:rsidRPr="007E495C" w:rsidRDefault="00B0183C" w:rsidP="00B0183C">
      <w:pPr>
        <w:spacing w:before="40"/>
        <w:ind w:firstLine="284"/>
        <w:outlineLvl w:val="5"/>
        <w:rPr>
          <w:color w:val="000000" w:themeColor="text1"/>
          <w:sz w:val="26"/>
          <w:szCs w:val="26"/>
        </w:rPr>
      </w:pPr>
      <w:r w:rsidRPr="007E495C">
        <w:rPr>
          <w:color w:val="000000" w:themeColor="text1"/>
          <w:sz w:val="26"/>
          <w:szCs w:val="26"/>
        </w:rPr>
        <w:t xml:space="preserve">A. x = 2, y = 3 </w:t>
      </w:r>
      <w:r w:rsidRPr="007E495C">
        <w:rPr>
          <w:color w:val="000000" w:themeColor="text1"/>
          <w:sz w:val="26"/>
          <w:szCs w:val="26"/>
        </w:rPr>
        <w:tab/>
        <w:t>B. x = 3, y = 4</w:t>
      </w:r>
      <w:r w:rsidRPr="007E495C">
        <w:rPr>
          <w:color w:val="000000" w:themeColor="text1"/>
          <w:sz w:val="26"/>
          <w:szCs w:val="26"/>
        </w:rPr>
        <w:tab/>
      </w:r>
      <w:r w:rsidRPr="007E495C">
        <w:rPr>
          <w:color w:val="000000" w:themeColor="text1"/>
          <w:sz w:val="26"/>
          <w:szCs w:val="26"/>
        </w:rPr>
        <w:tab/>
        <w:t xml:space="preserve">C. x = 1, y = 2 </w:t>
      </w:r>
      <w:r w:rsidRPr="007E495C">
        <w:rPr>
          <w:color w:val="000000" w:themeColor="text1"/>
          <w:sz w:val="26"/>
          <w:szCs w:val="26"/>
        </w:rPr>
        <w:tab/>
        <w:t>D. x = y = 1</w:t>
      </w:r>
    </w:p>
    <w:p w14:paraId="4FA8388F" w14:textId="77777777" w:rsidR="00B0183C" w:rsidRPr="007E495C" w:rsidRDefault="00B0183C" w:rsidP="00B0183C">
      <w:pPr>
        <w:shd w:val="clear" w:color="auto" w:fill="FFFFFF"/>
        <w:spacing w:before="40"/>
        <w:rPr>
          <w:color w:val="000000" w:themeColor="text1"/>
          <w:sz w:val="26"/>
          <w:szCs w:val="26"/>
        </w:rPr>
      </w:pPr>
      <w:r w:rsidRPr="007E495C">
        <w:rPr>
          <w:b/>
          <w:bCs/>
          <w:color w:val="000000" w:themeColor="text1"/>
          <w:sz w:val="26"/>
          <w:szCs w:val="26"/>
        </w:rPr>
        <w:t>Câu 2:</w:t>
      </w:r>
      <w:r w:rsidRPr="007E495C">
        <w:rPr>
          <w:color w:val="000000" w:themeColor="text1"/>
          <w:sz w:val="26"/>
          <w:szCs w:val="26"/>
        </w:rPr>
        <w:t xml:space="preserve"> Quá trình nào sau đây là biến đổi hóa học?</w:t>
      </w:r>
    </w:p>
    <w:p w14:paraId="038EB094" w14:textId="77777777" w:rsidR="00B0183C" w:rsidRPr="007E495C" w:rsidRDefault="00B0183C" w:rsidP="00B0183C">
      <w:pPr>
        <w:pStyle w:val="NormalWeb"/>
        <w:shd w:val="clear" w:color="auto" w:fill="FFFFFF"/>
        <w:spacing w:before="40" w:beforeAutospacing="0" w:after="0" w:afterAutospacing="0"/>
        <w:ind w:left="48" w:right="48" w:firstLine="284"/>
        <w:jc w:val="both"/>
        <w:rPr>
          <w:color w:val="000000" w:themeColor="text1"/>
          <w:sz w:val="26"/>
          <w:szCs w:val="26"/>
        </w:rPr>
      </w:pPr>
      <w:r w:rsidRPr="007E495C">
        <w:rPr>
          <w:b/>
          <w:bCs/>
          <w:color w:val="000000" w:themeColor="text1"/>
          <w:sz w:val="26"/>
          <w:szCs w:val="26"/>
        </w:rPr>
        <w:t>A.</w:t>
      </w:r>
      <w:r w:rsidRPr="007E495C">
        <w:rPr>
          <w:color w:val="000000" w:themeColor="text1"/>
          <w:sz w:val="26"/>
          <w:szCs w:val="26"/>
        </w:rPr>
        <w:t xml:space="preserve"> Đốt cháy cồn trong đĩa.</w:t>
      </w:r>
      <w:r w:rsidRPr="007E495C">
        <w:rPr>
          <w:color w:val="000000" w:themeColor="text1"/>
          <w:sz w:val="26"/>
          <w:szCs w:val="26"/>
        </w:rPr>
        <w:tab/>
      </w:r>
      <w:r w:rsidRPr="007E495C">
        <w:rPr>
          <w:color w:val="000000" w:themeColor="text1"/>
          <w:sz w:val="26"/>
          <w:szCs w:val="26"/>
        </w:rPr>
        <w:tab/>
        <w:t xml:space="preserve">          </w:t>
      </w:r>
      <w:r w:rsidRPr="007E495C">
        <w:rPr>
          <w:b/>
          <w:bCs/>
          <w:color w:val="000000" w:themeColor="text1"/>
          <w:sz w:val="26"/>
          <w:szCs w:val="26"/>
        </w:rPr>
        <w:t xml:space="preserve">B. </w:t>
      </w:r>
      <w:r w:rsidRPr="007E495C">
        <w:rPr>
          <w:color w:val="000000" w:themeColor="text1"/>
          <w:sz w:val="26"/>
          <w:szCs w:val="26"/>
        </w:rPr>
        <w:t>Hơ nóng chiếc thìa inox.</w:t>
      </w:r>
    </w:p>
    <w:p w14:paraId="1418BD17" w14:textId="77777777" w:rsidR="00B0183C" w:rsidRPr="007E495C" w:rsidRDefault="00B0183C" w:rsidP="00B0183C">
      <w:pPr>
        <w:pStyle w:val="NormalWeb"/>
        <w:shd w:val="clear" w:color="auto" w:fill="FFFFFF"/>
        <w:spacing w:before="40" w:beforeAutospacing="0" w:after="0" w:afterAutospacing="0"/>
        <w:ind w:left="48" w:right="48" w:firstLine="284"/>
        <w:jc w:val="both"/>
        <w:rPr>
          <w:color w:val="000000" w:themeColor="text1"/>
          <w:sz w:val="26"/>
          <w:szCs w:val="26"/>
        </w:rPr>
      </w:pPr>
      <w:r w:rsidRPr="007E495C">
        <w:rPr>
          <w:b/>
          <w:bCs/>
          <w:color w:val="000000" w:themeColor="text1"/>
          <w:sz w:val="26"/>
          <w:szCs w:val="26"/>
        </w:rPr>
        <w:lastRenderedPageBreak/>
        <w:t>C.</w:t>
      </w:r>
      <w:r w:rsidRPr="007E495C">
        <w:rPr>
          <w:color w:val="000000" w:themeColor="text1"/>
          <w:sz w:val="26"/>
          <w:szCs w:val="26"/>
        </w:rPr>
        <w:t xml:space="preserve"> Hoà tan muối ăn vào nước.</w:t>
      </w:r>
      <w:r w:rsidRPr="007E495C">
        <w:rPr>
          <w:color w:val="000000" w:themeColor="text1"/>
          <w:sz w:val="26"/>
          <w:szCs w:val="26"/>
        </w:rPr>
        <w:tab/>
      </w:r>
      <w:r w:rsidRPr="007E495C">
        <w:rPr>
          <w:color w:val="000000" w:themeColor="text1"/>
          <w:sz w:val="26"/>
          <w:szCs w:val="26"/>
        </w:rPr>
        <w:tab/>
      </w:r>
      <w:r w:rsidRPr="007E495C">
        <w:rPr>
          <w:b/>
          <w:bCs/>
          <w:color w:val="000000" w:themeColor="text1"/>
          <w:sz w:val="26"/>
          <w:szCs w:val="26"/>
        </w:rPr>
        <w:t>D.</w:t>
      </w:r>
      <w:r w:rsidRPr="007E495C">
        <w:rPr>
          <w:color w:val="000000" w:themeColor="text1"/>
          <w:sz w:val="26"/>
          <w:szCs w:val="26"/>
        </w:rPr>
        <w:t xml:space="preserve"> Nước hoa trong lọ mở nắp bị bay hơi.</w:t>
      </w:r>
    </w:p>
    <w:p w14:paraId="141ACBFD" w14:textId="77777777" w:rsidR="00B0183C" w:rsidRPr="007E495C" w:rsidRDefault="00B0183C" w:rsidP="00B0183C">
      <w:pPr>
        <w:pStyle w:val="NormalWeb"/>
        <w:spacing w:before="40" w:beforeAutospacing="0" w:after="0" w:afterAutospacing="0"/>
        <w:rPr>
          <w:color w:val="000000" w:themeColor="text1"/>
          <w:sz w:val="26"/>
          <w:szCs w:val="26"/>
        </w:rPr>
      </w:pPr>
      <w:r w:rsidRPr="007E495C">
        <w:rPr>
          <w:b/>
          <w:bCs/>
          <w:color w:val="000000" w:themeColor="text1"/>
          <w:sz w:val="26"/>
          <w:szCs w:val="26"/>
        </w:rPr>
        <w:t>Câu 3:</w:t>
      </w:r>
      <w:r w:rsidRPr="007E495C">
        <w:rPr>
          <w:color w:val="000000" w:themeColor="text1"/>
          <w:sz w:val="26"/>
          <w:szCs w:val="26"/>
        </w:rPr>
        <w:t xml:space="preserve"> Khối lượng NaOH có trong 300 mL dung dịch nồng độ 0,15 M là</w:t>
      </w:r>
    </w:p>
    <w:p w14:paraId="631057F7" w14:textId="77777777" w:rsidR="00B0183C" w:rsidRPr="007E495C" w:rsidRDefault="00B0183C" w:rsidP="00B0183C">
      <w:pPr>
        <w:spacing w:before="40"/>
        <w:ind w:firstLine="284"/>
        <w:rPr>
          <w:color w:val="000000" w:themeColor="text1"/>
          <w:sz w:val="26"/>
          <w:szCs w:val="26"/>
        </w:rPr>
      </w:pPr>
      <w:r w:rsidRPr="007E495C">
        <w:rPr>
          <w:b/>
          <w:bCs/>
          <w:color w:val="000000" w:themeColor="text1"/>
          <w:sz w:val="26"/>
          <w:szCs w:val="26"/>
        </w:rPr>
        <w:t>A.</w:t>
      </w:r>
      <w:r w:rsidRPr="007E495C">
        <w:rPr>
          <w:color w:val="000000" w:themeColor="text1"/>
          <w:sz w:val="26"/>
          <w:szCs w:val="26"/>
        </w:rPr>
        <w:t xml:space="preserve"> 1,8 g.</w:t>
      </w:r>
      <w:r w:rsidRPr="007E495C">
        <w:rPr>
          <w:color w:val="000000" w:themeColor="text1"/>
          <w:sz w:val="26"/>
          <w:szCs w:val="26"/>
        </w:rPr>
        <w:tab/>
      </w:r>
      <w:r w:rsidRPr="007E495C">
        <w:rPr>
          <w:color w:val="000000" w:themeColor="text1"/>
          <w:sz w:val="26"/>
          <w:szCs w:val="26"/>
        </w:rPr>
        <w:tab/>
      </w:r>
      <w:r w:rsidRPr="007E495C">
        <w:rPr>
          <w:b/>
          <w:bCs/>
          <w:color w:val="000000" w:themeColor="text1"/>
          <w:sz w:val="26"/>
          <w:szCs w:val="26"/>
        </w:rPr>
        <w:t>B.</w:t>
      </w:r>
      <w:r w:rsidRPr="007E495C">
        <w:rPr>
          <w:color w:val="000000" w:themeColor="text1"/>
          <w:sz w:val="26"/>
          <w:szCs w:val="26"/>
        </w:rPr>
        <w:t xml:space="preserve"> 0,045 g.</w:t>
      </w:r>
      <w:r w:rsidRPr="007E495C">
        <w:rPr>
          <w:color w:val="000000" w:themeColor="text1"/>
          <w:sz w:val="26"/>
          <w:szCs w:val="26"/>
        </w:rPr>
        <w:tab/>
      </w:r>
      <w:r w:rsidRPr="007E495C">
        <w:rPr>
          <w:color w:val="000000" w:themeColor="text1"/>
          <w:sz w:val="26"/>
          <w:szCs w:val="26"/>
        </w:rPr>
        <w:tab/>
      </w:r>
      <w:r w:rsidRPr="007E495C">
        <w:rPr>
          <w:b/>
          <w:bCs/>
          <w:color w:val="000000" w:themeColor="text1"/>
          <w:sz w:val="26"/>
          <w:szCs w:val="26"/>
        </w:rPr>
        <w:t>C.</w:t>
      </w:r>
      <w:r w:rsidRPr="007E495C">
        <w:rPr>
          <w:color w:val="000000" w:themeColor="text1"/>
          <w:sz w:val="26"/>
          <w:szCs w:val="26"/>
        </w:rPr>
        <w:t xml:space="preserve"> 4,5g.</w:t>
      </w:r>
      <w:r w:rsidRPr="007E495C">
        <w:rPr>
          <w:color w:val="000000" w:themeColor="text1"/>
          <w:sz w:val="26"/>
          <w:szCs w:val="26"/>
        </w:rPr>
        <w:tab/>
      </w:r>
      <w:r w:rsidRPr="007E495C">
        <w:rPr>
          <w:color w:val="000000" w:themeColor="text1"/>
          <w:sz w:val="26"/>
          <w:szCs w:val="26"/>
        </w:rPr>
        <w:tab/>
      </w:r>
      <w:r w:rsidRPr="007E495C">
        <w:rPr>
          <w:b/>
          <w:bCs/>
          <w:color w:val="000000" w:themeColor="text1"/>
          <w:sz w:val="26"/>
          <w:szCs w:val="26"/>
        </w:rPr>
        <w:t>D.</w:t>
      </w:r>
      <w:r w:rsidRPr="007E495C">
        <w:rPr>
          <w:color w:val="000000" w:themeColor="text1"/>
          <w:sz w:val="26"/>
          <w:szCs w:val="26"/>
        </w:rPr>
        <w:t xml:space="preserve"> 0,125g.</w:t>
      </w:r>
    </w:p>
    <w:p w14:paraId="050B7B45" w14:textId="77777777" w:rsidR="00B0183C" w:rsidRPr="007E495C" w:rsidRDefault="00B0183C" w:rsidP="00B0183C">
      <w:pPr>
        <w:spacing w:before="40"/>
        <w:rPr>
          <w:color w:val="000000" w:themeColor="text1"/>
          <w:sz w:val="26"/>
          <w:szCs w:val="26"/>
        </w:rPr>
      </w:pPr>
      <w:r w:rsidRPr="007E495C">
        <w:rPr>
          <w:b/>
          <w:color w:val="000000" w:themeColor="text1"/>
          <w:sz w:val="26"/>
          <w:szCs w:val="26"/>
          <w:lang w:val="vi-VN"/>
        </w:rPr>
        <w:t xml:space="preserve">Câu </w:t>
      </w:r>
      <w:r w:rsidRPr="007E495C">
        <w:rPr>
          <w:b/>
          <w:color w:val="000000" w:themeColor="text1"/>
          <w:sz w:val="26"/>
          <w:szCs w:val="26"/>
        </w:rPr>
        <w:t>4</w:t>
      </w:r>
      <w:r w:rsidRPr="007E495C">
        <w:rPr>
          <w:b/>
          <w:color w:val="000000" w:themeColor="text1"/>
          <w:sz w:val="26"/>
          <w:szCs w:val="26"/>
          <w:lang w:val="es-ES"/>
        </w:rPr>
        <w:t xml:space="preserve">: </w:t>
      </w:r>
      <w:r w:rsidRPr="007E495C">
        <w:rPr>
          <w:color w:val="000000" w:themeColor="text1"/>
          <w:sz w:val="26"/>
          <w:szCs w:val="26"/>
        </w:rPr>
        <w:t>Lưu huỳnh cháy theo sơ đồ phản ứng sau:  Sulfur + khí oxygen → sulfur dioxide</w:t>
      </w:r>
    </w:p>
    <w:p w14:paraId="2484C60F" w14:textId="77777777" w:rsidR="00B0183C" w:rsidRPr="007E495C" w:rsidRDefault="00B0183C" w:rsidP="00B0183C">
      <w:pPr>
        <w:spacing w:before="40"/>
        <w:rPr>
          <w:color w:val="000000" w:themeColor="text1"/>
          <w:sz w:val="26"/>
          <w:szCs w:val="26"/>
        </w:rPr>
      </w:pPr>
      <w:r w:rsidRPr="007E495C">
        <w:rPr>
          <w:color w:val="000000" w:themeColor="text1"/>
          <w:sz w:val="26"/>
          <w:szCs w:val="26"/>
        </w:rPr>
        <w:t xml:space="preserve">      Nếu đốt cháy 48 gam sulfur và thu được 96 gam sulfur dioxide thì khối lượng oxygen đã tham gia vào phản ứng là:</w:t>
      </w:r>
    </w:p>
    <w:p w14:paraId="14AEE593" w14:textId="77777777" w:rsidR="00B0183C" w:rsidRPr="007E495C" w:rsidRDefault="00B0183C" w:rsidP="00B0183C">
      <w:pPr>
        <w:spacing w:before="40"/>
        <w:rPr>
          <w:color w:val="000000" w:themeColor="text1"/>
          <w:sz w:val="26"/>
          <w:szCs w:val="26"/>
        </w:rPr>
      </w:pPr>
      <w:r w:rsidRPr="007E495C">
        <w:rPr>
          <w:color w:val="000000" w:themeColor="text1"/>
          <w:sz w:val="26"/>
          <w:szCs w:val="26"/>
        </w:rPr>
        <w:t xml:space="preserve">      A. 40 gam </w:t>
      </w:r>
      <w:r w:rsidRPr="007E495C">
        <w:rPr>
          <w:color w:val="000000" w:themeColor="text1"/>
          <w:sz w:val="26"/>
          <w:szCs w:val="26"/>
        </w:rPr>
        <w:tab/>
        <w:t xml:space="preserve">               </w:t>
      </w:r>
      <w:r w:rsidRPr="007E495C">
        <w:rPr>
          <w:color w:val="000000" w:themeColor="text1"/>
          <w:sz w:val="26"/>
          <w:szCs w:val="26"/>
        </w:rPr>
        <w:tab/>
        <w:t xml:space="preserve">B. 44 gam </w:t>
      </w:r>
      <w:r w:rsidRPr="007E495C">
        <w:rPr>
          <w:color w:val="000000" w:themeColor="text1"/>
          <w:sz w:val="26"/>
          <w:szCs w:val="26"/>
        </w:rPr>
        <w:tab/>
        <w:t xml:space="preserve">           C. 48 gam </w:t>
      </w:r>
      <w:r w:rsidRPr="007E495C">
        <w:rPr>
          <w:color w:val="000000" w:themeColor="text1"/>
          <w:sz w:val="26"/>
          <w:szCs w:val="26"/>
        </w:rPr>
        <w:tab/>
        <w:t xml:space="preserve">            D. 52 gam</w:t>
      </w:r>
    </w:p>
    <w:p w14:paraId="14A9EDC1" w14:textId="77777777" w:rsidR="00B0183C" w:rsidRPr="007E495C" w:rsidRDefault="00B0183C" w:rsidP="00B0183C">
      <w:pPr>
        <w:spacing w:before="40"/>
        <w:rPr>
          <w:color w:val="000000" w:themeColor="text1"/>
          <w:sz w:val="26"/>
          <w:szCs w:val="26"/>
        </w:rPr>
      </w:pPr>
      <w:r w:rsidRPr="007E495C">
        <w:rPr>
          <w:b/>
          <w:bCs/>
          <w:color w:val="000000" w:themeColor="text1"/>
          <w:sz w:val="26"/>
          <w:szCs w:val="26"/>
        </w:rPr>
        <w:t>Câu 5:</w:t>
      </w:r>
      <w:r w:rsidRPr="007E495C">
        <w:rPr>
          <w:color w:val="000000" w:themeColor="text1"/>
          <w:sz w:val="26"/>
          <w:szCs w:val="26"/>
        </w:rPr>
        <w:t> Khi tính toán theo phương trình hóa học, cần thực hiện mấy bước cơ bản?</w:t>
      </w:r>
    </w:p>
    <w:p w14:paraId="5612C52D" w14:textId="77777777" w:rsidR="00B0183C" w:rsidRPr="007E495C" w:rsidRDefault="00B0183C" w:rsidP="00B0183C">
      <w:pPr>
        <w:spacing w:before="40"/>
        <w:ind w:left="360"/>
        <w:rPr>
          <w:color w:val="000000" w:themeColor="text1"/>
          <w:sz w:val="26"/>
          <w:szCs w:val="26"/>
        </w:rPr>
      </w:pPr>
      <w:r w:rsidRPr="007E495C">
        <w:rPr>
          <w:color w:val="000000" w:themeColor="text1"/>
          <w:sz w:val="26"/>
          <w:szCs w:val="26"/>
        </w:rPr>
        <w:t xml:space="preserve">A. 1 bước. </w:t>
      </w:r>
      <w:r w:rsidRPr="007E495C">
        <w:rPr>
          <w:color w:val="000000" w:themeColor="text1"/>
          <w:sz w:val="26"/>
          <w:szCs w:val="26"/>
        </w:rPr>
        <w:tab/>
        <w:t xml:space="preserve">B. 2 bước. </w:t>
      </w:r>
      <w:r w:rsidRPr="007E495C">
        <w:rPr>
          <w:color w:val="000000" w:themeColor="text1"/>
          <w:sz w:val="26"/>
          <w:szCs w:val="26"/>
        </w:rPr>
        <w:tab/>
        <w:t xml:space="preserve">C. 3 bước. </w:t>
      </w:r>
      <w:r w:rsidRPr="007E495C">
        <w:rPr>
          <w:color w:val="000000" w:themeColor="text1"/>
          <w:sz w:val="26"/>
          <w:szCs w:val="26"/>
        </w:rPr>
        <w:tab/>
        <w:t>D. 4 bước.</w:t>
      </w:r>
    </w:p>
    <w:p w14:paraId="292334CD" w14:textId="77777777" w:rsidR="00B0183C" w:rsidRPr="007E495C" w:rsidRDefault="00B0183C" w:rsidP="00B0183C">
      <w:pPr>
        <w:spacing w:before="40"/>
        <w:rPr>
          <w:bCs/>
          <w:color w:val="000000" w:themeColor="text1"/>
          <w:sz w:val="26"/>
          <w:szCs w:val="26"/>
          <w:lang w:val="es-ES"/>
        </w:rPr>
      </w:pPr>
      <w:r w:rsidRPr="007E495C">
        <w:rPr>
          <w:b/>
          <w:color w:val="000000" w:themeColor="text1"/>
          <w:sz w:val="26"/>
          <w:szCs w:val="26"/>
        </w:rPr>
        <w:t>Câu 6:</w:t>
      </w:r>
      <w:r w:rsidRPr="007E495C">
        <w:rPr>
          <w:b/>
          <w:bCs/>
          <w:color w:val="000000" w:themeColor="text1"/>
          <w:sz w:val="26"/>
          <w:szCs w:val="26"/>
        </w:rPr>
        <w:t xml:space="preserve"> </w:t>
      </w:r>
      <w:r w:rsidRPr="007E495C">
        <w:rPr>
          <w:bCs/>
          <w:color w:val="000000" w:themeColor="text1"/>
          <w:sz w:val="26"/>
          <w:szCs w:val="26"/>
          <w:lang w:val="nl-NL"/>
        </w:rPr>
        <w:t>Làm thế nào để dập tắt đèn cồn đang cháy</w:t>
      </w:r>
      <w:r w:rsidRPr="007E495C">
        <w:rPr>
          <w:bCs/>
          <w:color w:val="000000" w:themeColor="text1"/>
          <w:sz w:val="26"/>
          <w:szCs w:val="26"/>
          <w:lang w:val="es-ES"/>
        </w:rPr>
        <w:t>?</w:t>
      </w:r>
    </w:p>
    <w:p w14:paraId="46AD7410" w14:textId="750454EA" w:rsidR="00B0183C" w:rsidRPr="007E495C" w:rsidRDefault="00B0183C" w:rsidP="00B0183C">
      <w:pPr>
        <w:tabs>
          <w:tab w:val="left" w:pos="283"/>
        </w:tabs>
        <w:spacing w:before="40"/>
        <w:ind w:firstLine="426"/>
        <w:rPr>
          <w:bCs/>
          <w:color w:val="000000" w:themeColor="text1"/>
          <w:sz w:val="26"/>
          <w:szCs w:val="26"/>
          <w:lang w:val="es-ES"/>
        </w:rPr>
      </w:pPr>
      <w:r w:rsidRPr="007E495C">
        <w:rPr>
          <w:bCs/>
          <w:color w:val="000000" w:themeColor="text1"/>
          <w:sz w:val="26"/>
          <w:szCs w:val="26"/>
          <w:lang w:val="es-ES"/>
        </w:rPr>
        <w:t>A. Đổ nước</w:t>
      </w:r>
      <w:r w:rsidRPr="007E495C">
        <w:rPr>
          <w:bCs/>
          <w:color w:val="000000" w:themeColor="text1"/>
          <w:sz w:val="26"/>
          <w:szCs w:val="26"/>
          <w:lang w:val="es-ES"/>
        </w:rPr>
        <w:tab/>
        <w:t xml:space="preserve">              B. Đậy nắp </w:t>
      </w:r>
      <w:r w:rsidRPr="007E495C">
        <w:rPr>
          <w:bCs/>
          <w:color w:val="000000" w:themeColor="text1"/>
          <w:sz w:val="26"/>
          <w:szCs w:val="26"/>
          <w:lang w:val="es-ES"/>
        </w:rPr>
        <w:tab/>
      </w:r>
      <w:r w:rsidRPr="007E495C">
        <w:rPr>
          <w:bCs/>
          <w:color w:val="000000" w:themeColor="text1"/>
          <w:sz w:val="26"/>
          <w:szCs w:val="26"/>
          <w:lang w:val="es-ES"/>
        </w:rPr>
        <w:tab/>
        <w:t>C. Thổi.          D. Chờ cho hết cồn.</w:t>
      </w:r>
    </w:p>
    <w:p w14:paraId="074A709E" w14:textId="77777777" w:rsidR="00B0183C" w:rsidRPr="007E495C" w:rsidRDefault="00B0183C" w:rsidP="00B0183C">
      <w:pPr>
        <w:spacing w:before="40"/>
        <w:rPr>
          <w:color w:val="000000" w:themeColor="text1"/>
          <w:sz w:val="26"/>
          <w:szCs w:val="26"/>
        </w:rPr>
      </w:pPr>
      <w:r w:rsidRPr="007E495C">
        <w:rPr>
          <w:b/>
          <w:bCs/>
          <w:color w:val="000000" w:themeColor="text1"/>
          <w:sz w:val="26"/>
          <w:szCs w:val="26"/>
        </w:rPr>
        <w:t>Câu 7:</w:t>
      </w:r>
      <w:r w:rsidRPr="007E495C">
        <w:rPr>
          <w:color w:val="000000" w:themeColor="text1"/>
          <w:sz w:val="26"/>
          <w:szCs w:val="26"/>
        </w:rPr>
        <w:t> Chọn đáp án đúng</w:t>
      </w:r>
    </w:p>
    <w:p w14:paraId="4DCF18F7" w14:textId="77777777" w:rsidR="00B0183C" w:rsidRPr="007E495C" w:rsidRDefault="00B0183C" w:rsidP="00B0183C">
      <w:pPr>
        <w:spacing w:before="40"/>
        <w:ind w:left="142" w:firstLine="284"/>
        <w:outlineLvl w:val="5"/>
        <w:rPr>
          <w:color w:val="000000" w:themeColor="text1"/>
          <w:sz w:val="26"/>
          <w:szCs w:val="26"/>
        </w:rPr>
      </w:pPr>
      <w:r w:rsidRPr="007E495C">
        <w:rPr>
          <w:color w:val="000000" w:themeColor="text1"/>
          <w:sz w:val="26"/>
          <w:szCs w:val="26"/>
        </w:rPr>
        <w:t>A. Phương trình hóa học biểu diễn ngắn gọn phản ứng hóa học</w:t>
      </w:r>
    </w:p>
    <w:p w14:paraId="1CFDA515" w14:textId="77777777" w:rsidR="00B0183C" w:rsidRPr="007E495C" w:rsidRDefault="00B0183C" w:rsidP="00B0183C">
      <w:pPr>
        <w:spacing w:before="40"/>
        <w:ind w:left="142" w:firstLine="284"/>
        <w:rPr>
          <w:color w:val="000000" w:themeColor="text1"/>
          <w:sz w:val="26"/>
          <w:szCs w:val="26"/>
        </w:rPr>
      </w:pPr>
      <w:r w:rsidRPr="007E495C">
        <w:rPr>
          <w:color w:val="000000" w:themeColor="text1"/>
          <w:sz w:val="26"/>
          <w:szCs w:val="26"/>
        </w:rPr>
        <w:t>B. Có 2 bước để lập phương trình hóa học</w:t>
      </w:r>
    </w:p>
    <w:p w14:paraId="49B2D8F1" w14:textId="77777777" w:rsidR="00B0183C" w:rsidRPr="007E495C" w:rsidRDefault="00B0183C" w:rsidP="00B0183C">
      <w:pPr>
        <w:spacing w:before="40"/>
        <w:ind w:left="142" w:firstLine="284"/>
        <w:rPr>
          <w:color w:val="000000" w:themeColor="text1"/>
          <w:sz w:val="26"/>
          <w:szCs w:val="26"/>
        </w:rPr>
      </w:pPr>
      <w:r w:rsidRPr="007E495C">
        <w:rPr>
          <w:color w:val="000000" w:themeColor="text1"/>
          <w:sz w:val="26"/>
          <w:szCs w:val="26"/>
        </w:rPr>
        <w:t>C. Chỉ duy nhất 2 chất tham gia phản ứng tạo thành 1 chất sản phẩm mới gọi là phương trình hóa học</w:t>
      </w:r>
    </w:p>
    <w:p w14:paraId="6D3965DF" w14:textId="77777777" w:rsidR="00B0183C" w:rsidRPr="007E495C" w:rsidRDefault="00B0183C" w:rsidP="00B0183C">
      <w:pPr>
        <w:spacing w:before="40"/>
        <w:ind w:left="142" w:firstLine="284"/>
        <w:rPr>
          <w:color w:val="000000" w:themeColor="text1"/>
          <w:sz w:val="26"/>
          <w:szCs w:val="26"/>
        </w:rPr>
      </w:pPr>
      <w:r w:rsidRPr="007E495C">
        <w:rPr>
          <w:color w:val="000000" w:themeColor="text1"/>
          <w:sz w:val="26"/>
          <w:szCs w:val="26"/>
        </w:rPr>
        <w:t>D. Quỳ tím dùng để xác định chất không là phản ứng hóa học</w:t>
      </w:r>
    </w:p>
    <w:p w14:paraId="4E06116C" w14:textId="77777777" w:rsidR="00B0183C" w:rsidRPr="007E495C" w:rsidRDefault="00B0183C" w:rsidP="00B0183C">
      <w:pPr>
        <w:spacing w:before="40"/>
        <w:rPr>
          <w:color w:val="000000" w:themeColor="text1"/>
          <w:sz w:val="26"/>
          <w:szCs w:val="26"/>
        </w:rPr>
      </w:pPr>
      <w:r w:rsidRPr="007E495C">
        <w:rPr>
          <w:b/>
          <w:bCs/>
          <w:color w:val="000000" w:themeColor="text1"/>
          <w:sz w:val="26"/>
          <w:szCs w:val="26"/>
        </w:rPr>
        <w:t>Câu 8:</w:t>
      </w:r>
      <w:r w:rsidRPr="007E495C">
        <w:rPr>
          <w:color w:val="000000" w:themeColor="text1"/>
          <w:sz w:val="26"/>
          <w:szCs w:val="26"/>
        </w:rPr>
        <w:t> Đốt cháy hoàn toàn 5,6 gam hỗn hợp X gồm C và S cần dùng hết 9,6 gam khí O</w:t>
      </w:r>
      <w:r w:rsidRPr="007E495C">
        <w:rPr>
          <w:color w:val="000000" w:themeColor="text1"/>
          <w:sz w:val="26"/>
          <w:szCs w:val="26"/>
          <w:vertAlign w:val="subscript"/>
        </w:rPr>
        <w:t>2</w:t>
      </w:r>
      <w:r w:rsidRPr="007E495C">
        <w:rPr>
          <w:color w:val="000000" w:themeColor="text1"/>
          <w:sz w:val="26"/>
          <w:szCs w:val="26"/>
        </w:rPr>
        <w:t>. Khối lượng CO</w:t>
      </w:r>
      <w:r w:rsidRPr="007E495C">
        <w:rPr>
          <w:color w:val="000000" w:themeColor="text1"/>
          <w:sz w:val="26"/>
          <w:szCs w:val="26"/>
          <w:vertAlign w:val="subscript"/>
        </w:rPr>
        <w:t>2</w:t>
      </w:r>
      <w:r w:rsidRPr="007E495C">
        <w:rPr>
          <w:color w:val="000000" w:themeColor="text1"/>
          <w:sz w:val="26"/>
          <w:szCs w:val="26"/>
        </w:rPr>
        <w:t> và SO</w:t>
      </w:r>
      <w:r w:rsidRPr="007E495C">
        <w:rPr>
          <w:color w:val="000000" w:themeColor="text1"/>
          <w:sz w:val="26"/>
          <w:szCs w:val="26"/>
          <w:vertAlign w:val="subscript"/>
        </w:rPr>
        <w:t>2</w:t>
      </w:r>
      <w:r w:rsidRPr="007E495C">
        <w:rPr>
          <w:color w:val="000000" w:themeColor="text1"/>
          <w:sz w:val="26"/>
          <w:szCs w:val="26"/>
        </w:rPr>
        <w:t> sinh ra là</w:t>
      </w:r>
    </w:p>
    <w:p w14:paraId="59D74E59" w14:textId="77777777" w:rsidR="00B0183C" w:rsidRPr="007E495C" w:rsidRDefault="00B0183C" w:rsidP="00B0183C">
      <w:pPr>
        <w:spacing w:before="40"/>
        <w:ind w:firstLine="284"/>
        <w:rPr>
          <w:color w:val="000000" w:themeColor="text1"/>
          <w:sz w:val="26"/>
          <w:szCs w:val="26"/>
        </w:rPr>
      </w:pPr>
      <w:r w:rsidRPr="007E495C">
        <w:rPr>
          <w:color w:val="000000" w:themeColor="text1"/>
          <w:sz w:val="26"/>
          <w:szCs w:val="26"/>
        </w:rPr>
        <w:t xml:space="preserve">A. 10,8 gam. </w:t>
      </w:r>
      <w:r w:rsidRPr="007E495C">
        <w:rPr>
          <w:color w:val="000000" w:themeColor="text1"/>
          <w:sz w:val="26"/>
          <w:szCs w:val="26"/>
        </w:rPr>
        <w:tab/>
        <w:t xml:space="preserve">   B. 15,2 gam.     C.15 gam. </w:t>
      </w:r>
      <w:r w:rsidRPr="007E495C">
        <w:rPr>
          <w:color w:val="000000" w:themeColor="text1"/>
          <w:sz w:val="26"/>
          <w:szCs w:val="26"/>
        </w:rPr>
        <w:tab/>
        <w:t xml:space="preserve">              D. 1,52 gam.</w:t>
      </w:r>
    </w:p>
    <w:p w14:paraId="33E59EAC" w14:textId="77777777" w:rsidR="00B0183C" w:rsidRPr="007E495C" w:rsidRDefault="00B0183C" w:rsidP="00B0183C">
      <w:pPr>
        <w:pStyle w:val="NormalWeb"/>
        <w:shd w:val="clear" w:color="auto" w:fill="FFFFFF"/>
        <w:spacing w:before="40" w:beforeAutospacing="0" w:after="0" w:afterAutospacing="0"/>
        <w:rPr>
          <w:rFonts w:eastAsia="Open Sans"/>
          <w:color w:val="000000" w:themeColor="text1"/>
          <w:sz w:val="26"/>
          <w:szCs w:val="26"/>
        </w:rPr>
      </w:pPr>
      <w:r w:rsidRPr="007E495C">
        <w:rPr>
          <w:b/>
          <w:color w:val="000000" w:themeColor="text1"/>
          <w:position w:val="-28"/>
          <w:sz w:val="26"/>
          <w:szCs w:val="26"/>
        </w:rPr>
        <w:t xml:space="preserve">Câu 9: </w:t>
      </w:r>
      <w:r w:rsidRPr="007E495C">
        <w:rPr>
          <w:color w:val="000000" w:themeColor="text1"/>
          <w:position w:val="-28"/>
          <w:sz w:val="26"/>
          <w:szCs w:val="26"/>
        </w:rPr>
        <w:t>Chất nào sau đây là acid?</w:t>
      </w:r>
    </w:p>
    <w:p w14:paraId="0B050D5F" w14:textId="77777777" w:rsidR="00B0183C" w:rsidRPr="007E495C" w:rsidRDefault="00B0183C" w:rsidP="00B0183C">
      <w:pPr>
        <w:pStyle w:val="NormalWeb"/>
        <w:shd w:val="clear" w:color="auto" w:fill="FFFFFF"/>
        <w:spacing w:before="40" w:beforeAutospacing="0" w:after="0" w:afterAutospacing="0"/>
        <w:ind w:firstLine="284"/>
        <w:rPr>
          <w:rFonts w:eastAsia="Open Sans"/>
          <w:color w:val="000000" w:themeColor="text1"/>
          <w:sz w:val="26"/>
          <w:szCs w:val="26"/>
        </w:rPr>
      </w:pPr>
      <w:r w:rsidRPr="007E495C">
        <w:rPr>
          <w:rFonts w:eastAsia="Open Sans"/>
          <w:color w:val="000000" w:themeColor="text1"/>
          <w:sz w:val="26"/>
          <w:szCs w:val="26"/>
          <w:shd w:val="clear" w:color="auto" w:fill="FFFFFF"/>
        </w:rPr>
        <w:t>A. NaCl.                B. HCl.</w:t>
      </w:r>
      <w:r w:rsidRPr="007E495C">
        <w:rPr>
          <w:rFonts w:eastAsia="Open Sans"/>
          <w:color w:val="000000" w:themeColor="text1"/>
          <w:sz w:val="26"/>
          <w:szCs w:val="26"/>
        </w:rPr>
        <w:t xml:space="preserve">                  </w:t>
      </w:r>
      <w:r w:rsidRPr="007E495C">
        <w:rPr>
          <w:rFonts w:eastAsia="Open Sans"/>
          <w:color w:val="000000" w:themeColor="text1"/>
          <w:sz w:val="26"/>
          <w:szCs w:val="26"/>
          <w:shd w:val="clear" w:color="auto" w:fill="FFFFFF"/>
        </w:rPr>
        <w:t xml:space="preserve">     C. Ba(OH)</w:t>
      </w:r>
      <w:r w:rsidRPr="007E495C">
        <w:rPr>
          <w:rFonts w:eastAsia="Open Sans"/>
          <w:color w:val="000000" w:themeColor="text1"/>
          <w:sz w:val="26"/>
          <w:szCs w:val="26"/>
          <w:shd w:val="clear" w:color="auto" w:fill="FFFFFF"/>
          <w:vertAlign w:val="subscript"/>
        </w:rPr>
        <w:t>2</w:t>
      </w:r>
      <w:r w:rsidRPr="007E495C">
        <w:rPr>
          <w:rFonts w:eastAsia="Open Sans"/>
          <w:color w:val="000000" w:themeColor="text1"/>
          <w:sz w:val="26"/>
          <w:szCs w:val="26"/>
          <w:shd w:val="clear" w:color="auto" w:fill="FFFFFF"/>
        </w:rPr>
        <w:t>.            D. MgSO</w:t>
      </w:r>
      <w:r w:rsidRPr="007E495C">
        <w:rPr>
          <w:rFonts w:eastAsia="Open Sans"/>
          <w:color w:val="000000" w:themeColor="text1"/>
          <w:sz w:val="26"/>
          <w:szCs w:val="26"/>
          <w:shd w:val="clear" w:color="auto" w:fill="FFFFFF"/>
          <w:vertAlign w:val="subscript"/>
        </w:rPr>
        <w:t>4</w:t>
      </w:r>
      <w:r w:rsidRPr="007E495C">
        <w:rPr>
          <w:rFonts w:eastAsia="Open Sans"/>
          <w:color w:val="000000" w:themeColor="text1"/>
          <w:sz w:val="26"/>
          <w:szCs w:val="26"/>
          <w:shd w:val="clear" w:color="auto" w:fill="FFFFFF"/>
        </w:rPr>
        <w:t>.</w:t>
      </w:r>
    </w:p>
    <w:p w14:paraId="5BDEA3AB" w14:textId="77777777" w:rsidR="00B0183C" w:rsidRPr="007E495C" w:rsidRDefault="00B0183C" w:rsidP="00B0183C">
      <w:pPr>
        <w:tabs>
          <w:tab w:val="left" w:pos="283"/>
        </w:tabs>
        <w:spacing w:before="40"/>
        <w:rPr>
          <w:b/>
          <w:color w:val="000000" w:themeColor="text1"/>
          <w:sz w:val="26"/>
          <w:szCs w:val="26"/>
          <w:lang w:val="en-GB"/>
        </w:rPr>
      </w:pPr>
      <w:r w:rsidRPr="007E495C">
        <w:rPr>
          <w:b/>
          <w:bCs/>
          <w:color w:val="000000" w:themeColor="text1"/>
          <w:sz w:val="26"/>
          <w:szCs w:val="26"/>
        </w:rPr>
        <w:t>Câu 10:</w:t>
      </w:r>
      <w:r w:rsidRPr="007E495C">
        <w:rPr>
          <w:color w:val="000000" w:themeColor="text1"/>
          <w:sz w:val="26"/>
          <w:szCs w:val="26"/>
        </w:rPr>
        <w:t> </w:t>
      </w:r>
      <w:r w:rsidRPr="007E495C">
        <w:rPr>
          <w:color w:val="000000" w:themeColor="text1"/>
          <w:sz w:val="26"/>
          <w:szCs w:val="26"/>
          <w:lang w:val="vi-VN"/>
        </w:rPr>
        <w:t>Dấu hiệu nào giúp ta có khẳng định có phản ứng hoá học xảy ra?</w:t>
      </w:r>
      <w:r w:rsidRPr="007E495C">
        <w:rPr>
          <w:b/>
          <w:color w:val="000000" w:themeColor="text1"/>
          <w:sz w:val="26"/>
          <w:szCs w:val="26"/>
          <w:lang w:val="vi-VN"/>
        </w:rPr>
        <w:t xml:space="preserve"> </w:t>
      </w:r>
    </w:p>
    <w:p w14:paraId="0739ACC5" w14:textId="77777777" w:rsidR="00B0183C" w:rsidRPr="007E495C" w:rsidRDefault="00B0183C" w:rsidP="00B0183C">
      <w:pPr>
        <w:tabs>
          <w:tab w:val="left" w:pos="283"/>
        </w:tabs>
        <w:spacing w:before="40"/>
        <w:ind w:firstLine="284"/>
        <w:rPr>
          <w:bCs/>
          <w:color w:val="000000" w:themeColor="text1"/>
          <w:sz w:val="26"/>
          <w:szCs w:val="26"/>
          <w:lang w:val="en-GB"/>
        </w:rPr>
      </w:pPr>
      <w:r w:rsidRPr="007E495C">
        <w:rPr>
          <w:bCs/>
          <w:color w:val="000000" w:themeColor="text1"/>
          <w:sz w:val="26"/>
          <w:szCs w:val="26"/>
          <w:lang w:val="en-GB"/>
        </w:rPr>
        <w:t xml:space="preserve">A. </w:t>
      </w:r>
      <w:r w:rsidRPr="007E495C">
        <w:rPr>
          <w:bCs/>
          <w:color w:val="000000" w:themeColor="text1"/>
          <w:sz w:val="26"/>
          <w:szCs w:val="26"/>
          <w:lang w:val="vi-VN"/>
        </w:rPr>
        <w:t xml:space="preserve">Có chất kết tủa. </w:t>
      </w:r>
      <w:r w:rsidRPr="007E495C">
        <w:rPr>
          <w:bCs/>
          <w:color w:val="000000" w:themeColor="text1"/>
          <w:sz w:val="26"/>
          <w:szCs w:val="26"/>
          <w:lang w:val="en-GB"/>
        </w:rPr>
        <w:t xml:space="preserve">                                    </w:t>
      </w:r>
      <w:r w:rsidRPr="007E495C">
        <w:rPr>
          <w:bCs/>
          <w:color w:val="000000" w:themeColor="text1"/>
          <w:sz w:val="26"/>
          <w:szCs w:val="26"/>
          <w:lang w:val="vi-VN"/>
        </w:rPr>
        <w:t>B. Có chất khí thoát ra</w:t>
      </w:r>
      <w:r w:rsidRPr="007E495C">
        <w:rPr>
          <w:bCs/>
          <w:color w:val="000000" w:themeColor="text1"/>
          <w:sz w:val="26"/>
          <w:szCs w:val="26"/>
          <w:lang w:val="en-GB"/>
        </w:rPr>
        <w:t>.</w:t>
      </w:r>
    </w:p>
    <w:p w14:paraId="4AA5A648" w14:textId="77777777" w:rsidR="00B0183C" w:rsidRPr="007E495C" w:rsidRDefault="00B0183C" w:rsidP="00B0183C">
      <w:pPr>
        <w:spacing w:before="40"/>
        <w:ind w:firstLine="284"/>
        <w:rPr>
          <w:bCs/>
          <w:color w:val="000000" w:themeColor="text1"/>
          <w:sz w:val="26"/>
          <w:szCs w:val="26"/>
          <w:lang w:val="en-GB"/>
        </w:rPr>
      </w:pPr>
      <w:r w:rsidRPr="007E495C">
        <w:rPr>
          <w:bCs/>
          <w:color w:val="000000" w:themeColor="text1"/>
          <w:sz w:val="26"/>
          <w:szCs w:val="26"/>
          <w:lang w:val="vi-VN"/>
        </w:rPr>
        <w:t xml:space="preserve">C. Có sự thay đổi màu sắc. </w:t>
      </w:r>
      <w:r w:rsidRPr="007E495C">
        <w:rPr>
          <w:bCs/>
          <w:color w:val="000000" w:themeColor="text1"/>
          <w:sz w:val="26"/>
          <w:szCs w:val="26"/>
          <w:lang w:val="en-GB"/>
        </w:rPr>
        <w:t xml:space="preserve">                      </w:t>
      </w:r>
      <w:r w:rsidRPr="007E495C">
        <w:rPr>
          <w:bCs/>
          <w:color w:val="000000" w:themeColor="text1"/>
          <w:sz w:val="26"/>
          <w:szCs w:val="26"/>
          <w:lang w:val="vi-VN"/>
        </w:rPr>
        <w:t>D. Một trong số các dấu hiệu trên</w:t>
      </w:r>
      <w:r w:rsidRPr="007E495C">
        <w:rPr>
          <w:bCs/>
          <w:color w:val="000000" w:themeColor="text1"/>
          <w:sz w:val="26"/>
          <w:szCs w:val="26"/>
          <w:lang w:val="en-GB"/>
        </w:rPr>
        <w:t>.</w:t>
      </w:r>
    </w:p>
    <w:p w14:paraId="4FE8F225" w14:textId="77777777" w:rsidR="00B0183C" w:rsidRPr="007E495C" w:rsidRDefault="00B0183C" w:rsidP="00B0183C">
      <w:pPr>
        <w:spacing w:before="40"/>
        <w:jc w:val="both"/>
        <w:rPr>
          <w:color w:val="000000" w:themeColor="text1"/>
          <w:sz w:val="26"/>
          <w:szCs w:val="26"/>
          <w:lang w:val="nl-NL"/>
        </w:rPr>
      </w:pPr>
      <w:r w:rsidRPr="007E495C">
        <w:rPr>
          <w:b/>
          <w:bCs/>
          <w:color w:val="000000" w:themeColor="text1"/>
          <w:sz w:val="26"/>
          <w:szCs w:val="26"/>
          <w:lang w:val="nl-NL"/>
        </w:rPr>
        <w:t>Câu 11:</w:t>
      </w:r>
      <w:r w:rsidRPr="007E495C">
        <w:rPr>
          <w:color w:val="000000" w:themeColor="text1"/>
          <w:sz w:val="26"/>
          <w:szCs w:val="26"/>
          <w:lang w:val="nl-NL"/>
        </w:rPr>
        <w:t xml:space="preserve"> Acid làm giấy quỳ tím chuyển sang màu..?</w:t>
      </w:r>
    </w:p>
    <w:p w14:paraId="369E550D" w14:textId="77777777" w:rsidR="00B0183C" w:rsidRPr="007E495C" w:rsidRDefault="00B0183C" w:rsidP="00B0183C">
      <w:pPr>
        <w:spacing w:before="40"/>
        <w:ind w:firstLine="284"/>
        <w:jc w:val="both"/>
        <w:rPr>
          <w:color w:val="000000" w:themeColor="text1"/>
          <w:sz w:val="26"/>
          <w:szCs w:val="26"/>
          <w:lang w:val="nl-NL"/>
        </w:rPr>
      </w:pPr>
      <w:r w:rsidRPr="007E495C">
        <w:rPr>
          <w:color w:val="000000" w:themeColor="text1"/>
          <w:sz w:val="26"/>
          <w:szCs w:val="26"/>
          <w:lang w:val="nl-NL"/>
        </w:rPr>
        <w:t>A. Xanh          B. Đỏ          C. Không đổi             D. tím</w:t>
      </w:r>
    </w:p>
    <w:p w14:paraId="7331A4DE" w14:textId="77777777" w:rsidR="00B0183C" w:rsidRPr="007E495C" w:rsidRDefault="00B0183C" w:rsidP="00B0183C">
      <w:pPr>
        <w:spacing w:before="40"/>
        <w:rPr>
          <w:color w:val="000000" w:themeColor="text1"/>
          <w:sz w:val="26"/>
          <w:szCs w:val="26"/>
        </w:rPr>
      </w:pPr>
      <w:r w:rsidRPr="007E495C">
        <w:rPr>
          <w:b/>
          <w:bCs/>
          <w:color w:val="000000" w:themeColor="text1"/>
          <w:sz w:val="26"/>
          <w:szCs w:val="26"/>
        </w:rPr>
        <w:t>Câu 12:</w:t>
      </w:r>
      <w:r w:rsidRPr="007E495C">
        <w:rPr>
          <w:color w:val="000000" w:themeColor="text1"/>
          <w:sz w:val="26"/>
          <w:szCs w:val="26"/>
        </w:rPr>
        <w:t xml:space="preserve"> Lưu huỳnh cháy theo sơ đồ phản ứng sau: </w:t>
      </w:r>
    </w:p>
    <w:p w14:paraId="528ECDFC" w14:textId="77777777" w:rsidR="00B0183C" w:rsidRPr="007E495C" w:rsidRDefault="00B0183C" w:rsidP="00B0183C">
      <w:pPr>
        <w:spacing w:before="40"/>
        <w:rPr>
          <w:color w:val="000000" w:themeColor="text1"/>
          <w:sz w:val="26"/>
          <w:szCs w:val="26"/>
        </w:rPr>
      </w:pPr>
      <w:r w:rsidRPr="007E495C">
        <w:rPr>
          <w:color w:val="000000" w:themeColor="text1"/>
          <w:sz w:val="26"/>
          <w:szCs w:val="26"/>
        </w:rPr>
        <w:t>Sulfur + khí oxygen → sulfur dioxide</w:t>
      </w:r>
    </w:p>
    <w:p w14:paraId="4B8127C5" w14:textId="77777777" w:rsidR="00B0183C" w:rsidRPr="007E495C" w:rsidRDefault="00B0183C" w:rsidP="00B0183C">
      <w:pPr>
        <w:spacing w:before="40"/>
        <w:rPr>
          <w:color w:val="000000" w:themeColor="text1"/>
          <w:sz w:val="26"/>
          <w:szCs w:val="26"/>
        </w:rPr>
      </w:pPr>
      <w:r w:rsidRPr="007E495C">
        <w:rPr>
          <w:color w:val="000000" w:themeColor="text1"/>
          <w:sz w:val="26"/>
          <w:szCs w:val="26"/>
        </w:rPr>
        <w:t>Nếu đốt cháy 48 gam sulfur và thu được 96 gam sulfur dioxide thì khối lượng oxygen đã tham gia vào phản ứng là:</w:t>
      </w:r>
    </w:p>
    <w:p w14:paraId="34DF87A2" w14:textId="601C49ED" w:rsidR="00B0183C" w:rsidRPr="007E495C" w:rsidRDefault="00B0183C" w:rsidP="00B0183C">
      <w:pPr>
        <w:spacing w:before="40"/>
        <w:ind w:firstLine="284"/>
        <w:rPr>
          <w:color w:val="000000" w:themeColor="text1"/>
          <w:sz w:val="26"/>
          <w:szCs w:val="26"/>
        </w:rPr>
      </w:pPr>
      <w:r w:rsidRPr="007E495C">
        <w:rPr>
          <w:color w:val="000000" w:themeColor="text1"/>
          <w:sz w:val="26"/>
          <w:szCs w:val="26"/>
        </w:rPr>
        <w:t xml:space="preserve">A. 40 gam </w:t>
      </w:r>
      <w:r>
        <w:rPr>
          <w:color w:val="000000" w:themeColor="text1"/>
          <w:sz w:val="26"/>
          <w:szCs w:val="26"/>
          <w:lang w:val="vi-VN"/>
        </w:rPr>
        <w:t xml:space="preserve">   </w:t>
      </w:r>
      <w:r w:rsidRPr="007E495C">
        <w:rPr>
          <w:color w:val="000000" w:themeColor="text1"/>
          <w:sz w:val="26"/>
          <w:szCs w:val="26"/>
        </w:rPr>
        <w:tab/>
        <w:t xml:space="preserve">B. 44 gam </w:t>
      </w:r>
      <w:r w:rsidRPr="007E495C">
        <w:rPr>
          <w:color w:val="000000" w:themeColor="text1"/>
          <w:sz w:val="26"/>
          <w:szCs w:val="26"/>
        </w:rPr>
        <w:tab/>
        <w:t xml:space="preserve">     C. 48 gam </w:t>
      </w:r>
      <w:r w:rsidRPr="007E495C">
        <w:rPr>
          <w:color w:val="000000" w:themeColor="text1"/>
          <w:sz w:val="26"/>
          <w:szCs w:val="26"/>
        </w:rPr>
        <w:tab/>
        <w:t>D. 52 gam</w:t>
      </w:r>
    </w:p>
    <w:p w14:paraId="7E632E3C" w14:textId="77777777" w:rsidR="00B0183C" w:rsidRPr="007E495C" w:rsidRDefault="00B0183C" w:rsidP="00B0183C">
      <w:pPr>
        <w:spacing w:before="40"/>
        <w:rPr>
          <w:color w:val="000000" w:themeColor="text1"/>
          <w:sz w:val="26"/>
          <w:szCs w:val="26"/>
        </w:rPr>
      </w:pPr>
      <w:r w:rsidRPr="007E495C">
        <w:rPr>
          <w:b/>
          <w:bCs/>
          <w:color w:val="000000" w:themeColor="text1"/>
          <w:sz w:val="26"/>
          <w:szCs w:val="26"/>
        </w:rPr>
        <w:t>Câu 13:</w:t>
      </w:r>
      <w:r w:rsidRPr="007E495C">
        <w:rPr>
          <w:color w:val="000000" w:themeColor="text1"/>
          <w:sz w:val="26"/>
          <w:szCs w:val="26"/>
        </w:rPr>
        <w:t> Viết phương trình hóa học của kim loại iron tác dụng với dung dịch sunfuric acid loãng biết sản phẩm là iron (II) sulfite và có khí bay lên</w:t>
      </w:r>
    </w:p>
    <w:p w14:paraId="3DF1B293" w14:textId="77777777" w:rsidR="00B0183C" w:rsidRPr="007E495C" w:rsidRDefault="00B0183C" w:rsidP="00B0183C">
      <w:pPr>
        <w:spacing w:before="40"/>
        <w:ind w:firstLine="284"/>
        <w:outlineLvl w:val="5"/>
        <w:rPr>
          <w:color w:val="000000" w:themeColor="text1"/>
          <w:sz w:val="26"/>
          <w:szCs w:val="26"/>
        </w:rPr>
      </w:pPr>
      <w:r w:rsidRPr="007E495C">
        <w:rPr>
          <w:color w:val="000000" w:themeColor="text1"/>
          <w:sz w:val="26"/>
          <w:szCs w:val="26"/>
        </w:rPr>
        <w:t>A. Fe + H</w:t>
      </w:r>
      <w:r w:rsidRPr="007E495C">
        <w:rPr>
          <w:color w:val="000000" w:themeColor="text1"/>
          <w:sz w:val="26"/>
          <w:szCs w:val="26"/>
          <w:vertAlign w:val="subscript"/>
        </w:rPr>
        <w:t>2</w:t>
      </w:r>
      <w:r w:rsidRPr="007E495C">
        <w:rPr>
          <w:color w:val="000000" w:themeColor="text1"/>
          <w:sz w:val="26"/>
          <w:szCs w:val="26"/>
        </w:rPr>
        <w:t>SO</w:t>
      </w:r>
      <w:r w:rsidRPr="007E495C">
        <w:rPr>
          <w:color w:val="000000" w:themeColor="text1"/>
          <w:sz w:val="26"/>
          <w:szCs w:val="26"/>
          <w:vertAlign w:val="subscript"/>
        </w:rPr>
        <w:t>4</w:t>
      </w:r>
      <w:r w:rsidRPr="007E495C">
        <w:rPr>
          <w:color w:val="000000" w:themeColor="text1"/>
          <w:sz w:val="26"/>
          <w:szCs w:val="26"/>
        </w:rPr>
        <w:t> → FeSO</w:t>
      </w:r>
      <w:r w:rsidRPr="007E495C">
        <w:rPr>
          <w:color w:val="000000" w:themeColor="text1"/>
          <w:sz w:val="26"/>
          <w:szCs w:val="26"/>
          <w:vertAlign w:val="subscript"/>
        </w:rPr>
        <w:t>4</w:t>
      </w:r>
      <w:r w:rsidRPr="007E495C">
        <w:rPr>
          <w:color w:val="000000" w:themeColor="text1"/>
          <w:sz w:val="26"/>
          <w:szCs w:val="26"/>
        </w:rPr>
        <w:t> + H</w:t>
      </w:r>
      <w:r w:rsidRPr="007E495C">
        <w:rPr>
          <w:color w:val="000000" w:themeColor="text1"/>
          <w:sz w:val="26"/>
          <w:szCs w:val="26"/>
          <w:vertAlign w:val="subscript"/>
        </w:rPr>
        <w:t>2</w:t>
      </w:r>
      <w:r w:rsidRPr="007E495C">
        <w:rPr>
          <w:color w:val="000000" w:themeColor="text1"/>
          <w:sz w:val="26"/>
          <w:szCs w:val="26"/>
        </w:rPr>
        <w:tab/>
      </w:r>
      <w:r w:rsidRPr="007E495C">
        <w:rPr>
          <w:color w:val="000000" w:themeColor="text1"/>
          <w:sz w:val="26"/>
          <w:szCs w:val="26"/>
        </w:rPr>
        <w:tab/>
        <w:t>B.Fe + H</w:t>
      </w:r>
      <w:r w:rsidRPr="007E495C">
        <w:rPr>
          <w:color w:val="000000" w:themeColor="text1"/>
          <w:sz w:val="26"/>
          <w:szCs w:val="26"/>
          <w:vertAlign w:val="subscript"/>
        </w:rPr>
        <w:t>2</w:t>
      </w:r>
      <w:r w:rsidRPr="007E495C">
        <w:rPr>
          <w:color w:val="000000" w:themeColor="text1"/>
          <w:sz w:val="26"/>
          <w:szCs w:val="26"/>
        </w:rPr>
        <w:t>SO</w:t>
      </w:r>
      <w:r w:rsidRPr="007E495C">
        <w:rPr>
          <w:color w:val="000000" w:themeColor="text1"/>
          <w:sz w:val="26"/>
          <w:szCs w:val="26"/>
          <w:vertAlign w:val="subscript"/>
        </w:rPr>
        <w:t>4</w:t>
      </w:r>
      <w:r w:rsidRPr="007E495C">
        <w:rPr>
          <w:color w:val="000000" w:themeColor="text1"/>
          <w:sz w:val="26"/>
          <w:szCs w:val="26"/>
        </w:rPr>
        <w:t> → Fe</w:t>
      </w:r>
      <w:r w:rsidRPr="007E495C">
        <w:rPr>
          <w:color w:val="000000" w:themeColor="text1"/>
          <w:sz w:val="26"/>
          <w:szCs w:val="26"/>
          <w:vertAlign w:val="subscript"/>
        </w:rPr>
        <w:t>2</w:t>
      </w:r>
      <w:r w:rsidRPr="007E495C">
        <w:rPr>
          <w:color w:val="000000" w:themeColor="text1"/>
          <w:sz w:val="26"/>
          <w:szCs w:val="26"/>
        </w:rPr>
        <w:t>SO</w:t>
      </w:r>
      <w:r w:rsidRPr="007E495C">
        <w:rPr>
          <w:color w:val="000000" w:themeColor="text1"/>
          <w:sz w:val="26"/>
          <w:szCs w:val="26"/>
          <w:vertAlign w:val="subscript"/>
        </w:rPr>
        <w:t>4</w:t>
      </w:r>
      <w:r w:rsidRPr="007E495C">
        <w:rPr>
          <w:color w:val="000000" w:themeColor="text1"/>
          <w:sz w:val="26"/>
          <w:szCs w:val="26"/>
        </w:rPr>
        <w:t> + H</w:t>
      </w:r>
      <w:r w:rsidRPr="007E495C">
        <w:rPr>
          <w:color w:val="000000" w:themeColor="text1"/>
          <w:sz w:val="26"/>
          <w:szCs w:val="26"/>
          <w:vertAlign w:val="subscript"/>
        </w:rPr>
        <w:t>2</w:t>
      </w:r>
    </w:p>
    <w:p w14:paraId="7C5C9820" w14:textId="77777777" w:rsidR="00B0183C" w:rsidRPr="007E495C" w:rsidRDefault="00B0183C" w:rsidP="00B0183C">
      <w:pPr>
        <w:spacing w:before="40"/>
        <w:ind w:firstLine="284"/>
        <w:rPr>
          <w:color w:val="000000" w:themeColor="text1"/>
          <w:sz w:val="26"/>
          <w:szCs w:val="26"/>
        </w:rPr>
      </w:pPr>
      <w:r w:rsidRPr="007E495C">
        <w:rPr>
          <w:color w:val="000000" w:themeColor="text1"/>
          <w:sz w:val="26"/>
          <w:szCs w:val="26"/>
        </w:rPr>
        <w:t>C. Fe + H</w:t>
      </w:r>
      <w:r w:rsidRPr="007E495C">
        <w:rPr>
          <w:color w:val="000000" w:themeColor="text1"/>
          <w:sz w:val="26"/>
          <w:szCs w:val="26"/>
          <w:vertAlign w:val="subscript"/>
        </w:rPr>
        <w:t>2</w:t>
      </w:r>
      <w:r w:rsidRPr="007E495C">
        <w:rPr>
          <w:color w:val="000000" w:themeColor="text1"/>
          <w:sz w:val="26"/>
          <w:szCs w:val="26"/>
        </w:rPr>
        <w:t>SO</w:t>
      </w:r>
      <w:r w:rsidRPr="007E495C">
        <w:rPr>
          <w:color w:val="000000" w:themeColor="text1"/>
          <w:sz w:val="26"/>
          <w:szCs w:val="26"/>
          <w:vertAlign w:val="subscript"/>
        </w:rPr>
        <w:t>4</w:t>
      </w:r>
      <w:r w:rsidRPr="007E495C">
        <w:rPr>
          <w:color w:val="000000" w:themeColor="text1"/>
          <w:sz w:val="26"/>
          <w:szCs w:val="26"/>
        </w:rPr>
        <w:t> → FeSO</w:t>
      </w:r>
      <w:r w:rsidRPr="007E495C">
        <w:rPr>
          <w:color w:val="000000" w:themeColor="text1"/>
          <w:sz w:val="26"/>
          <w:szCs w:val="26"/>
          <w:vertAlign w:val="subscript"/>
        </w:rPr>
        <w:t>4</w:t>
      </w:r>
      <w:r w:rsidRPr="007E495C">
        <w:rPr>
          <w:color w:val="000000" w:themeColor="text1"/>
          <w:sz w:val="26"/>
          <w:szCs w:val="26"/>
        </w:rPr>
        <w:t> + S</w:t>
      </w:r>
      <w:r w:rsidRPr="007E495C">
        <w:rPr>
          <w:color w:val="000000" w:themeColor="text1"/>
          <w:sz w:val="26"/>
          <w:szCs w:val="26"/>
          <w:vertAlign w:val="subscript"/>
        </w:rPr>
        <w:t>2</w:t>
      </w:r>
      <w:r w:rsidRPr="007E495C">
        <w:rPr>
          <w:color w:val="000000" w:themeColor="text1"/>
          <w:sz w:val="26"/>
          <w:szCs w:val="26"/>
        </w:rPr>
        <w:t xml:space="preserve"> </w:t>
      </w:r>
      <w:r w:rsidRPr="007E495C">
        <w:rPr>
          <w:color w:val="000000" w:themeColor="text1"/>
          <w:sz w:val="26"/>
          <w:szCs w:val="26"/>
        </w:rPr>
        <w:tab/>
      </w:r>
      <w:r w:rsidRPr="007E495C">
        <w:rPr>
          <w:color w:val="000000" w:themeColor="text1"/>
          <w:sz w:val="26"/>
          <w:szCs w:val="26"/>
        </w:rPr>
        <w:tab/>
        <w:t>D.Fe + H</w:t>
      </w:r>
      <w:r w:rsidRPr="007E495C">
        <w:rPr>
          <w:color w:val="000000" w:themeColor="text1"/>
          <w:sz w:val="26"/>
          <w:szCs w:val="26"/>
          <w:vertAlign w:val="subscript"/>
        </w:rPr>
        <w:t>2</w:t>
      </w:r>
      <w:r w:rsidRPr="007E495C">
        <w:rPr>
          <w:color w:val="000000" w:themeColor="text1"/>
          <w:sz w:val="26"/>
          <w:szCs w:val="26"/>
        </w:rPr>
        <w:t>SO</w:t>
      </w:r>
      <w:r w:rsidRPr="007E495C">
        <w:rPr>
          <w:color w:val="000000" w:themeColor="text1"/>
          <w:sz w:val="26"/>
          <w:szCs w:val="26"/>
          <w:vertAlign w:val="subscript"/>
        </w:rPr>
        <w:t>4</w:t>
      </w:r>
      <w:r w:rsidRPr="007E495C">
        <w:rPr>
          <w:color w:val="000000" w:themeColor="text1"/>
          <w:sz w:val="26"/>
          <w:szCs w:val="26"/>
        </w:rPr>
        <w:t> → FeSO</w:t>
      </w:r>
      <w:r w:rsidRPr="007E495C">
        <w:rPr>
          <w:color w:val="000000" w:themeColor="text1"/>
          <w:sz w:val="26"/>
          <w:szCs w:val="26"/>
          <w:vertAlign w:val="subscript"/>
        </w:rPr>
        <w:t>4</w:t>
      </w:r>
      <w:r w:rsidRPr="007E495C">
        <w:rPr>
          <w:color w:val="000000" w:themeColor="text1"/>
          <w:sz w:val="26"/>
          <w:szCs w:val="26"/>
        </w:rPr>
        <w:t> + H</w:t>
      </w:r>
      <w:r w:rsidRPr="007E495C">
        <w:rPr>
          <w:color w:val="000000" w:themeColor="text1"/>
          <w:sz w:val="26"/>
          <w:szCs w:val="26"/>
          <w:vertAlign w:val="subscript"/>
        </w:rPr>
        <w:t>2</w:t>
      </w:r>
      <w:r w:rsidRPr="007E495C">
        <w:rPr>
          <w:color w:val="000000" w:themeColor="text1"/>
          <w:sz w:val="26"/>
          <w:szCs w:val="26"/>
        </w:rPr>
        <w:t>S</w:t>
      </w:r>
    </w:p>
    <w:p w14:paraId="074504F4" w14:textId="77777777" w:rsidR="00B0183C" w:rsidRPr="007E495C" w:rsidRDefault="00B0183C" w:rsidP="00B0183C">
      <w:pPr>
        <w:spacing w:before="40"/>
        <w:rPr>
          <w:bCs/>
          <w:iCs/>
          <w:color w:val="000000" w:themeColor="text1"/>
          <w:sz w:val="26"/>
          <w:szCs w:val="26"/>
          <w:lang w:val="nl-NL"/>
        </w:rPr>
      </w:pPr>
      <w:r w:rsidRPr="007E495C">
        <w:rPr>
          <w:b/>
          <w:bCs/>
          <w:color w:val="000000" w:themeColor="text1"/>
          <w:sz w:val="26"/>
          <w:szCs w:val="26"/>
        </w:rPr>
        <w:t>Câu 14</w:t>
      </w:r>
      <w:r w:rsidRPr="007E495C">
        <w:rPr>
          <w:color w:val="000000" w:themeColor="text1"/>
          <w:sz w:val="26"/>
          <w:szCs w:val="26"/>
        </w:rPr>
        <w:t xml:space="preserve">: </w:t>
      </w:r>
      <w:r w:rsidRPr="007E495C">
        <w:rPr>
          <w:bCs/>
          <w:iCs/>
          <w:color w:val="000000" w:themeColor="text1"/>
          <w:sz w:val="26"/>
          <w:szCs w:val="26"/>
          <w:lang w:val="nl-NL"/>
        </w:rPr>
        <w:t>Có thể thu khí H</w:t>
      </w:r>
      <w:r w:rsidRPr="007E495C">
        <w:rPr>
          <w:bCs/>
          <w:iCs/>
          <w:color w:val="000000" w:themeColor="text1"/>
          <w:sz w:val="26"/>
          <w:szCs w:val="26"/>
          <w:vertAlign w:val="subscript"/>
          <w:lang w:val="nl-NL"/>
        </w:rPr>
        <w:t>2</w:t>
      </w:r>
      <w:r w:rsidRPr="007E495C">
        <w:rPr>
          <w:bCs/>
          <w:iCs/>
          <w:color w:val="000000" w:themeColor="text1"/>
          <w:sz w:val="26"/>
          <w:szCs w:val="26"/>
          <w:lang w:val="nl-NL"/>
        </w:rPr>
        <w:t xml:space="preserve"> bằng cách nào?</w:t>
      </w:r>
    </w:p>
    <w:p w14:paraId="7DDBCBE5" w14:textId="77777777" w:rsidR="00B0183C" w:rsidRPr="007E495C" w:rsidRDefault="00B0183C" w:rsidP="00B0183C">
      <w:pPr>
        <w:spacing w:before="40"/>
        <w:ind w:firstLine="284"/>
        <w:rPr>
          <w:bCs/>
          <w:iCs/>
          <w:color w:val="000000" w:themeColor="text1"/>
          <w:sz w:val="26"/>
          <w:szCs w:val="26"/>
          <w:lang w:val="nl-NL"/>
        </w:rPr>
      </w:pPr>
      <w:r w:rsidRPr="007E495C">
        <w:rPr>
          <w:bCs/>
          <w:iCs/>
          <w:color w:val="000000" w:themeColor="text1"/>
          <w:sz w:val="26"/>
          <w:szCs w:val="26"/>
          <w:lang w:val="nl-NL"/>
        </w:rPr>
        <w:t xml:space="preserve">  A. Đặt đứng bình.</w:t>
      </w:r>
      <w:r w:rsidRPr="007E495C">
        <w:rPr>
          <w:bCs/>
          <w:iCs/>
          <w:color w:val="000000" w:themeColor="text1"/>
          <w:sz w:val="26"/>
          <w:szCs w:val="26"/>
          <w:lang w:val="nl-NL"/>
        </w:rPr>
        <w:tab/>
        <w:t>B. Đặt úp bình.</w:t>
      </w:r>
      <w:r w:rsidRPr="007E495C">
        <w:rPr>
          <w:bCs/>
          <w:iCs/>
          <w:color w:val="000000" w:themeColor="text1"/>
          <w:sz w:val="26"/>
          <w:szCs w:val="26"/>
          <w:lang w:val="nl-NL"/>
        </w:rPr>
        <w:tab/>
        <w:t>C. Đặt ngang bình.</w:t>
      </w:r>
      <w:r w:rsidRPr="007E495C">
        <w:rPr>
          <w:bCs/>
          <w:iCs/>
          <w:color w:val="000000" w:themeColor="text1"/>
          <w:sz w:val="26"/>
          <w:szCs w:val="26"/>
          <w:lang w:val="nl-NL"/>
        </w:rPr>
        <w:tab/>
        <w:t xml:space="preserve">      D. Cách nào cũng được</w:t>
      </w:r>
    </w:p>
    <w:p w14:paraId="742A066D" w14:textId="77777777" w:rsidR="00B0183C" w:rsidRPr="007E495C" w:rsidRDefault="00B0183C" w:rsidP="00B0183C">
      <w:pPr>
        <w:pStyle w:val="ListParagraph"/>
        <w:tabs>
          <w:tab w:val="left" w:pos="200"/>
        </w:tabs>
        <w:spacing w:before="40"/>
        <w:ind w:left="0"/>
        <w:rPr>
          <w:color w:val="000000" w:themeColor="text1"/>
          <w:sz w:val="26"/>
          <w:szCs w:val="26"/>
        </w:rPr>
      </w:pPr>
      <w:r w:rsidRPr="007E495C">
        <w:rPr>
          <w:b/>
          <w:color w:val="000000" w:themeColor="text1"/>
          <w:sz w:val="26"/>
          <w:szCs w:val="26"/>
        </w:rPr>
        <w:t>Câu 15:</w:t>
      </w:r>
      <w:r w:rsidRPr="007E495C">
        <w:rPr>
          <w:color w:val="000000" w:themeColor="text1"/>
          <w:sz w:val="26"/>
          <w:szCs w:val="26"/>
        </w:rPr>
        <w:t xml:space="preserve"> Gốc axit của axit HNO</w:t>
      </w:r>
      <w:r w:rsidRPr="007E495C">
        <w:rPr>
          <w:color w:val="000000" w:themeColor="text1"/>
          <w:sz w:val="26"/>
          <w:szCs w:val="26"/>
          <w:vertAlign w:val="subscript"/>
        </w:rPr>
        <w:t>3</w:t>
      </w:r>
      <w:r w:rsidRPr="007E495C">
        <w:rPr>
          <w:color w:val="000000" w:themeColor="text1"/>
          <w:sz w:val="26"/>
          <w:szCs w:val="26"/>
        </w:rPr>
        <w:t> có hóa trị mấy? </w:t>
      </w:r>
    </w:p>
    <w:p w14:paraId="0B4575B8" w14:textId="77777777" w:rsidR="00B0183C" w:rsidRPr="007E495C" w:rsidRDefault="00B0183C" w:rsidP="00B0183C">
      <w:pPr>
        <w:tabs>
          <w:tab w:val="left" w:pos="200"/>
        </w:tabs>
        <w:spacing w:before="40"/>
        <w:ind w:firstLine="284"/>
        <w:rPr>
          <w:bCs/>
          <w:color w:val="000000" w:themeColor="text1"/>
          <w:sz w:val="26"/>
          <w:szCs w:val="26"/>
        </w:rPr>
      </w:pPr>
      <w:r w:rsidRPr="007E495C">
        <w:rPr>
          <w:bCs/>
          <w:color w:val="000000" w:themeColor="text1"/>
          <w:sz w:val="26"/>
          <w:szCs w:val="26"/>
        </w:rPr>
        <w:t>A. I                         B. II                           C. III                       D. IV</w:t>
      </w:r>
    </w:p>
    <w:p w14:paraId="02C1B989" w14:textId="77777777" w:rsidR="00B0183C" w:rsidRPr="007E495C" w:rsidRDefault="00B0183C" w:rsidP="00B0183C">
      <w:pPr>
        <w:spacing w:before="40"/>
        <w:rPr>
          <w:color w:val="000000" w:themeColor="text1"/>
          <w:sz w:val="26"/>
          <w:szCs w:val="26"/>
        </w:rPr>
      </w:pPr>
      <w:r w:rsidRPr="007E495C">
        <w:rPr>
          <w:b/>
          <w:bCs/>
          <w:color w:val="000000" w:themeColor="text1"/>
          <w:sz w:val="26"/>
          <w:szCs w:val="26"/>
        </w:rPr>
        <w:lastRenderedPageBreak/>
        <w:t>Câu 16:</w:t>
      </w:r>
      <w:r w:rsidRPr="007E495C">
        <w:rPr>
          <w:color w:val="000000" w:themeColor="text1"/>
          <w:sz w:val="26"/>
          <w:szCs w:val="26"/>
        </w:rPr>
        <w:t> Trộn 10,8 gam bột nhôm (alminium) với bột lưu huỳnh (sulfur) dư. Cho hỗn hợp vào ống nghiệm và đun nóng để phản ứng xảy ra thu được 25,5 gam Al</w:t>
      </w:r>
      <w:r w:rsidRPr="007E495C">
        <w:rPr>
          <w:color w:val="000000" w:themeColor="text1"/>
          <w:sz w:val="26"/>
          <w:szCs w:val="26"/>
          <w:vertAlign w:val="subscript"/>
        </w:rPr>
        <w:t>2</w:t>
      </w:r>
      <w:r w:rsidRPr="007E495C">
        <w:rPr>
          <w:color w:val="000000" w:themeColor="text1"/>
          <w:sz w:val="26"/>
          <w:szCs w:val="26"/>
        </w:rPr>
        <w:t>S</w:t>
      </w:r>
      <w:r w:rsidRPr="007E495C">
        <w:rPr>
          <w:color w:val="000000" w:themeColor="text1"/>
          <w:sz w:val="26"/>
          <w:szCs w:val="26"/>
          <w:vertAlign w:val="subscript"/>
        </w:rPr>
        <w:t>3</w:t>
      </w:r>
      <w:r w:rsidRPr="007E495C">
        <w:rPr>
          <w:color w:val="000000" w:themeColor="text1"/>
          <w:sz w:val="26"/>
          <w:szCs w:val="26"/>
        </w:rPr>
        <w:t>. Tính hiệu suất phản ứng?</w:t>
      </w:r>
    </w:p>
    <w:p w14:paraId="5CF77E41" w14:textId="77777777" w:rsidR="00B0183C" w:rsidRPr="007E495C" w:rsidRDefault="00B0183C" w:rsidP="00B0183C">
      <w:pPr>
        <w:spacing w:before="40"/>
        <w:ind w:firstLine="284"/>
        <w:outlineLvl w:val="5"/>
        <w:rPr>
          <w:color w:val="000000" w:themeColor="text1"/>
          <w:sz w:val="26"/>
          <w:szCs w:val="26"/>
        </w:rPr>
      </w:pPr>
      <w:r w:rsidRPr="007E495C">
        <w:rPr>
          <w:color w:val="000000" w:themeColor="text1"/>
          <w:sz w:val="26"/>
          <w:szCs w:val="26"/>
        </w:rPr>
        <w:t xml:space="preserve">A. 85% </w:t>
      </w:r>
      <w:r w:rsidRPr="007E495C">
        <w:rPr>
          <w:color w:val="000000" w:themeColor="text1"/>
          <w:sz w:val="26"/>
          <w:szCs w:val="26"/>
        </w:rPr>
        <w:tab/>
      </w:r>
      <w:r w:rsidRPr="007E495C">
        <w:rPr>
          <w:color w:val="000000" w:themeColor="text1"/>
          <w:sz w:val="26"/>
          <w:szCs w:val="26"/>
        </w:rPr>
        <w:tab/>
        <w:t xml:space="preserve">B. 80% </w:t>
      </w:r>
      <w:r w:rsidRPr="007E495C">
        <w:rPr>
          <w:color w:val="000000" w:themeColor="text1"/>
          <w:sz w:val="26"/>
          <w:szCs w:val="26"/>
        </w:rPr>
        <w:tab/>
        <w:t xml:space="preserve">C. 90% </w:t>
      </w:r>
      <w:r w:rsidRPr="007E495C">
        <w:rPr>
          <w:color w:val="000000" w:themeColor="text1"/>
          <w:sz w:val="26"/>
          <w:szCs w:val="26"/>
        </w:rPr>
        <w:tab/>
        <w:t xml:space="preserve">          D. 92%</w:t>
      </w:r>
    </w:p>
    <w:p w14:paraId="1DB37A61" w14:textId="77777777" w:rsidR="00B0183C" w:rsidRPr="007E495C" w:rsidRDefault="00B0183C" w:rsidP="00B0183C">
      <w:pPr>
        <w:widowControl w:val="0"/>
        <w:spacing w:before="40"/>
        <w:jc w:val="both"/>
        <w:outlineLvl w:val="0"/>
        <w:rPr>
          <w:color w:val="000000" w:themeColor="text1"/>
          <w:sz w:val="26"/>
          <w:szCs w:val="26"/>
        </w:rPr>
      </w:pPr>
      <w:r w:rsidRPr="007E495C">
        <w:rPr>
          <w:b/>
          <w:bCs/>
          <w:color w:val="000000" w:themeColor="text1"/>
          <w:sz w:val="26"/>
          <w:szCs w:val="26"/>
          <w:lang w:val="vi-VN"/>
        </w:rPr>
        <w:t xml:space="preserve">Câu </w:t>
      </w:r>
      <w:r w:rsidRPr="007E495C">
        <w:rPr>
          <w:b/>
          <w:bCs/>
          <w:color w:val="000000" w:themeColor="text1"/>
          <w:sz w:val="26"/>
          <w:szCs w:val="26"/>
        </w:rPr>
        <w:t>17</w:t>
      </w:r>
      <w:r w:rsidRPr="007E495C">
        <w:rPr>
          <w:b/>
          <w:bCs/>
          <w:color w:val="000000" w:themeColor="text1"/>
          <w:sz w:val="26"/>
          <w:szCs w:val="26"/>
          <w:lang w:val="vi-VN"/>
        </w:rPr>
        <w:t xml:space="preserve">: </w:t>
      </w:r>
      <w:r w:rsidRPr="007E495C">
        <w:rPr>
          <w:color w:val="000000" w:themeColor="text1"/>
          <w:sz w:val="26"/>
          <w:szCs w:val="26"/>
          <w:shd w:val="clear" w:color="auto" w:fill="FFFFFF"/>
        </w:rPr>
        <w:t>Cho các chất sau: H</w:t>
      </w:r>
      <w:r w:rsidRPr="007E495C">
        <w:rPr>
          <w:color w:val="000000" w:themeColor="text1"/>
          <w:sz w:val="26"/>
          <w:szCs w:val="26"/>
          <w:shd w:val="clear" w:color="auto" w:fill="FFFFFF"/>
          <w:vertAlign w:val="subscript"/>
        </w:rPr>
        <w:t>2</w:t>
      </w:r>
      <w:r w:rsidRPr="007E495C">
        <w:rPr>
          <w:color w:val="000000" w:themeColor="text1"/>
          <w:sz w:val="26"/>
          <w:szCs w:val="26"/>
          <w:shd w:val="clear" w:color="auto" w:fill="FFFFFF"/>
        </w:rPr>
        <w:t>SO</w:t>
      </w:r>
      <w:r w:rsidRPr="007E495C">
        <w:rPr>
          <w:color w:val="000000" w:themeColor="text1"/>
          <w:sz w:val="26"/>
          <w:szCs w:val="26"/>
          <w:shd w:val="clear" w:color="auto" w:fill="FFFFFF"/>
          <w:vertAlign w:val="subscript"/>
        </w:rPr>
        <w:t>4</w:t>
      </w:r>
      <w:r w:rsidRPr="007E495C">
        <w:rPr>
          <w:color w:val="000000" w:themeColor="text1"/>
          <w:sz w:val="26"/>
          <w:szCs w:val="26"/>
          <w:shd w:val="clear" w:color="auto" w:fill="FFFFFF"/>
        </w:rPr>
        <w:t>, HNO</w:t>
      </w:r>
      <w:r w:rsidRPr="007E495C">
        <w:rPr>
          <w:color w:val="000000" w:themeColor="text1"/>
          <w:sz w:val="26"/>
          <w:szCs w:val="26"/>
          <w:shd w:val="clear" w:color="auto" w:fill="FFFFFF"/>
          <w:vertAlign w:val="subscript"/>
        </w:rPr>
        <w:t>3</w:t>
      </w:r>
      <w:r w:rsidRPr="007E495C">
        <w:rPr>
          <w:color w:val="000000" w:themeColor="text1"/>
          <w:sz w:val="26"/>
          <w:szCs w:val="26"/>
          <w:shd w:val="clear" w:color="auto" w:fill="FFFFFF"/>
        </w:rPr>
        <w:t>, NaCl, NaOH, CH</w:t>
      </w:r>
      <w:r w:rsidRPr="007E495C">
        <w:rPr>
          <w:color w:val="000000" w:themeColor="text1"/>
          <w:sz w:val="26"/>
          <w:szCs w:val="26"/>
          <w:shd w:val="clear" w:color="auto" w:fill="FFFFFF"/>
          <w:vertAlign w:val="subscript"/>
        </w:rPr>
        <w:t>3</w:t>
      </w:r>
      <w:r w:rsidRPr="007E495C">
        <w:rPr>
          <w:color w:val="000000" w:themeColor="text1"/>
          <w:sz w:val="26"/>
          <w:szCs w:val="26"/>
          <w:shd w:val="clear" w:color="auto" w:fill="FFFFFF"/>
        </w:rPr>
        <w:t>COOH, CuSO</w:t>
      </w:r>
      <w:r w:rsidRPr="007E495C">
        <w:rPr>
          <w:color w:val="000000" w:themeColor="text1"/>
          <w:sz w:val="26"/>
          <w:szCs w:val="26"/>
          <w:shd w:val="clear" w:color="auto" w:fill="FFFFFF"/>
          <w:vertAlign w:val="subscript"/>
        </w:rPr>
        <w:t>4</w:t>
      </w:r>
      <w:r w:rsidRPr="007E495C">
        <w:rPr>
          <w:color w:val="000000" w:themeColor="text1"/>
          <w:sz w:val="26"/>
          <w:szCs w:val="26"/>
          <w:shd w:val="clear" w:color="auto" w:fill="FFFFFF"/>
        </w:rPr>
        <w:t>. Số chất thuộc loại axit là:</w:t>
      </w:r>
    </w:p>
    <w:p w14:paraId="096AA1E6" w14:textId="77777777" w:rsidR="00B0183C" w:rsidRPr="007E495C" w:rsidRDefault="00B0183C" w:rsidP="00B0183C">
      <w:pPr>
        <w:widowControl w:val="0"/>
        <w:spacing w:before="40"/>
        <w:ind w:firstLine="284"/>
        <w:jc w:val="both"/>
        <w:rPr>
          <w:color w:val="000000" w:themeColor="text1"/>
          <w:sz w:val="26"/>
          <w:szCs w:val="26"/>
        </w:rPr>
      </w:pPr>
      <w:r w:rsidRPr="007E495C">
        <w:rPr>
          <w:color w:val="000000" w:themeColor="text1"/>
          <w:sz w:val="26"/>
          <w:szCs w:val="26"/>
        </w:rPr>
        <w:t>A</w:t>
      </w:r>
      <w:r w:rsidRPr="007E495C">
        <w:rPr>
          <w:b/>
          <w:color w:val="000000" w:themeColor="text1"/>
          <w:sz w:val="26"/>
          <w:szCs w:val="26"/>
        </w:rPr>
        <w:t>.</w:t>
      </w:r>
      <w:r w:rsidRPr="007E495C">
        <w:rPr>
          <w:color w:val="000000" w:themeColor="text1"/>
          <w:sz w:val="26"/>
          <w:szCs w:val="26"/>
        </w:rPr>
        <w:t xml:space="preserve"> 2                       </w:t>
      </w:r>
      <w:r w:rsidRPr="007E495C">
        <w:rPr>
          <w:color w:val="000000" w:themeColor="text1"/>
          <w:sz w:val="26"/>
          <w:szCs w:val="26"/>
        </w:rPr>
        <w:tab/>
        <w:t xml:space="preserve">B. 4                     </w:t>
      </w:r>
      <w:r w:rsidRPr="007E495C">
        <w:rPr>
          <w:color w:val="000000" w:themeColor="text1"/>
          <w:sz w:val="26"/>
          <w:szCs w:val="26"/>
          <w:lang w:val="es-MX"/>
        </w:rPr>
        <w:t xml:space="preserve">         C. 5</w:t>
      </w:r>
      <w:r w:rsidRPr="007E495C">
        <w:rPr>
          <w:color w:val="000000" w:themeColor="text1"/>
          <w:sz w:val="26"/>
          <w:szCs w:val="26"/>
          <w:lang w:val="es-MX"/>
        </w:rPr>
        <w:tab/>
        <w:t xml:space="preserve">          </w:t>
      </w:r>
      <w:r w:rsidRPr="007E495C">
        <w:rPr>
          <w:b/>
          <w:color w:val="000000" w:themeColor="text1"/>
          <w:sz w:val="26"/>
          <w:szCs w:val="26"/>
          <w:lang w:val="es-MX"/>
        </w:rPr>
        <w:t>D. 3</w:t>
      </w:r>
    </w:p>
    <w:p w14:paraId="5AD1B30B" w14:textId="77777777" w:rsidR="00B0183C" w:rsidRPr="007E495C" w:rsidRDefault="00B0183C" w:rsidP="00B0183C">
      <w:pPr>
        <w:spacing w:before="40"/>
        <w:rPr>
          <w:color w:val="000000" w:themeColor="text1"/>
          <w:sz w:val="26"/>
          <w:szCs w:val="26"/>
        </w:rPr>
      </w:pPr>
      <w:r w:rsidRPr="007E495C">
        <w:rPr>
          <w:b/>
          <w:bCs/>
          <w:color w:val="000000" w:themeColor="text1"/>
          <w:sz w:val="26"/>
          <w:szCs w:val="26"/>
        </w:rPr>
        <w:t>Câu 18:</w:t>
      </w:r>
      <w:r w:rsidRPr="007E495C">
        <w:rPr>
          <w:color w:val="000000" w:themeColor="text1"/>
          <w:sz w:val="26"/>
          <w:szCs w:val="26"/>
        </w:rPr>
        <w:t> Tỉ lệ hệ số tương ứng của chất tham gia và chất tạo thành của phương trình sau: Fe + 2HCl → FeCl</w:t>
      </w:r>
      <w:r w:rsidRPr="007E495C">
        <w:rPr>
          <w:color w:val="000000" w:themeColor="text1"/>
          <w:sz w:val="26"/>
          <w:szCs w:val="26"/>
          <w:vertAlign w:val="subscript"/>
        </w:rPr>
        <w:t>2</w:t>
      </w:r>
      <w:r w:rsidRPr="007E495C">
        <w:rPr>
          <w:color w:val="000000" w:themeColor="text1"/>
          <w:sz w:val="26"/>
          <w:szCs w:val="26"/>
        </w:rPr>
        <w:t> + H</w:t>
      </w:r>
      <w:r w:rsidRPr="007E495C">
        <w:rPr>
          <w:color w:val="000000" w:themeColor="text1"/>
          <w:sz w:val="26"/>
          <w:szCs w:val="26"/>
          <w:vertAlign w:val="subscript"/>
        </w:rPr>
        <w:t>2</w:t>
      </w:r>
    </w:p>
    <w:p w14:paraId="39CE9991" w14:textId="77777777" w:rsidR="00B0183C" w:rsidRPr="007E495C" w:rsidRDefault="00B0183C" w:rsidP="00B0183C">
      <w:pPr>
        <w:tabs>
          <w:tab w:val="left" w:pos="426"/>
        </w:tabs>
        <w:spacing w:before="40"/>
        <w:ind w:firstLine="284"/>
        <w:rPr>
          <w:color w:val="000000" w:themeColor="text1"/>
          <w:sz w:val="26"/>
          <w:szCs w:val="26"/>
        </w:rPr>
      </w:pPr>
      <w:r w:rsidRPr="007E495C">
        <w:rPr>
          <w:color w:val="000000" w:themeColor="text1"/>
          <w:sz w:val="26"/>
          <w:szCs w:val="26"/>
        </w:rPr>
        <w:t xml:space="preserve">A. 1:2:1:2 </w:t>
      </w:r>
      <w:r w:rsidRPr="007E495C">
        <w:rPr>
          <w:color w:val="000000" w:themeColor="text1"/>
          <w:sz w:val="26"/>
          <w:szCs w:val="26"/>
        </w:rPr>
        <w:tab/>
        <w:t xml:space="preserve">      B. 1:2:2:1</w:t>
      </w:r>
      <w:r w:rsidRPr="007E495C">
        <w:rPr>
          <w:color w:val="000000" w:themeColor="text1"/>
          <w:sz w:val="26"/>
          <w:szCs w:val="26"/>
        </w:rPr>
        <w:tab/>
        <w:t xml:space="preserve">    </w:t>
      </w:r>
      <w:r w:rsidRPr="007E495C">
        <w:rPr>
          <w:color w:val="000000" w:themeColor="text1"/>
          <w:sz w:val="26"/>
          <w:szCs w:val="26"/>
        </w:rPr>
        <w:tab/>
        <w:t xml:space="preserve">C. 2:1:1:1           </w:t>
      </w:r>
      <w:r w:rsidRPr="007E495C">
        <w:rPr>
          <w:color w:val="000000" w:themeColor="text1"/>
          <w:sz w:val="26"/>
          <w:szCs w:val="26"/>
        </w:rPr>
        <w:tab/>
        <w:t>D. 1:2:1:1</w:t>
      </w:r>
    </w:p>
    <w:p w14:paraId="45E63115" w14:textId="77777777" w:rsidR="00B0183C" w:rsidRPr="007E495C" w:rsidRDefault="00B0183C" w:rsidP="00B0183C">
      <w:pPr>
        <w:spacing w:before="40"/>
        <w:rPr>
          <w:color w:val="000000" w:themeColor="text1"/>
          <w:sz w:val="26"/>
          <w:szCs w:val="26"/>
        </w:rPr>
      </w:pPr>
      <w:r w:rsidRPr="007E495C">
        <w:rPr>
          <w:b/>
          <w:bCs/>
          <w:color w:val="000000" w:themeColor="text1"/>
          <w:sz w:val="26"/>
          <w:szCs w:val="26"/>
        </w:rPr>
        <w:t>Câu 19:</w:t>
      </w:r>
      <w:r w:rsidRPr="007E495C">
        <w:rPr>
          <w:color w:val="000000" w:themeColor="text1"/>
          <w:sz w:val="26"/>
          <w:szCs w:val="26"/>
        </w:rPr>
        <w:t xml:space="preserve"> Điền chất cần tìm và hệ số thích hợp: </w:t>
      </w:r>
      <w:r w:rsidRPr="007E495C">
        <w:rPr>
          <w:color w:val="000000" w:themeColor="text1"/>
          <w:sz w:val="26"/>
          <w:szCs w:val="26"/>
        </w:rPr>
        <w:tab/>
        <w:t>FeO + CO → X + CO</w:t>
      </w:r>
      <w:r w:rsidRPr="007E495C">
        <w:rPr>
          <w:color w:val="000000" w:themeColor="text1"/>
          <w:sz w:val="26"/>
          <w:szCs w:val="26"/>
          <w:vertAlign w:val="subscript"/>
        </w:rPr>
        <w:t>2</w:t>
      </w:r>
    </w:p>
    <w:p w14:paraId="2AF5D191" w14:textId="77777777" w:rsidR="00B0183C" w:rsidRPr="007E495C" w:rsidRDefault="00B0183C" w:rsidP="00B0183C">
      <w:pPr>
        <w:spacing w:before="40"/>
        <w:ind w:firstLine="284"/>
        <w:rPr>
          <w:color w:val="000000" w:themeColor="text1"/>
          <w:sz w:val="26"/>
          <w:szCs w:val="26"/>
        </w:rPr>
      </w:pPr>
      <w:r w:rsidRPr="007E495C">
        <w:rPr>
          <w:color w:val="000000" w:themeColor="text1"/>
          <w:sz w:val="26"/>
          <w:szCs w:val="26"/>
        </w:rPr>
        <w:t>A. Fe</w:t>
      </w:r>
      <w:r w:rsidRPr="007E495C">
        <w:rPr>
          <w:color w:val="000000" w:themeColor="text1"/>
          <w:sz w:val="26"/>
          <w:szCs w:val="26"/>
          <w:vertAlign w:val="subscript"/>
        </w:rPr>
        <w:t>2</w:t>
      </w:r>
      <w:r w:rsidRPr="007E495C">
        <w:rPr>
          <w:color w:val="000000" w:themeColor="text1"/>
          <w:sz w:val="26"/>
          <w:szCs w:val="26"/>
        </w:rPr>
        <w:t>O</w:t>
      </w:r>
      <w:r w:rsidRPr="007E495C">
        <w:rPr>
          <w:color w:val="000000" w:themeColor="text1"/>
          <w:sz w:val="26"/>
          <w:szCs w:val="26"/>
          <w:vertAlign w:val="subscript"/>
        </w:rPr>
        <w:t>3</w:t>
      </w:r>
      <w:r w:rsidRPr="007E495C">
        <w:rPr>
          <w:color w:val="000000" w:themeColor="text1"/>
          <w:sz w:val="26"/>
          <w:szCs w:val="26"/>
        </w:rPr>
        <w:t xml:space="preserve"> và 1:2:3:1 </w:t>
      </w:r>
      <w:r w:rsidRPr="007E495C">
        <w:rPr>
          <w:color w:val="000000" w:themeColor="text1"/>
          <w:sz w:val="26"/>
          <w:szCs w:val="26"/>
        </w:rPr>
        <w:tab/>
      </w:r>
      <w:r w:rsidRPr="007E495C">
        <w:rPr>
          <w:color w:val="000000" w:themeColor="text1"/>
          <w:sz w:val="26"/>
          <w:szCs w:val="26"/>
        </w:rPr>
        <w:tab/>
      </w:r>
      <w:r w:rsidRPr="007E495C">
        <w:rPr>
          <w:color w:val="000000" w:themeColor="text1"/>
          <w:sz w:val="26"/>
          <w:szCs w:val="26"/>
        </w:rPr>
        <w:tab/>
        <w:t>B. và 1:1:1:1</w:t>
      </w:r>
    </w:p>
    <w:p w14:paraId="33756079" w14:textId="77777777" w:rsidR="00B0183C" w:rsidRPr="007E495C" w:rsidRDefault="00B0183C" w:rsidP="00B0183C">
      <w:pPr>
        <w:spacing w:before="40"/>
        <w:ind w:firstLine="284"/>
        <w:rPr>
          <w:color w:val="000000" w:themeColor="text1"/>
          <w:sz w:val="26"/>
          <w:szCs w:val="26"/>
        </w:rPr>
      </w:pPr>
      <w:r w:rsidRPr="007E495C">
        <w:rPr>
          <w:color w:val="000000" w:themeColor="text1"/>
          <w:sz w:val="26"/>
          <w:szCs w:val="26"/>
        </w:rPr>
        <w:t>C. Fe</w:t>
      </w:r>
      <w:r w:rsidRPr="007E495C">
        <w:rPr>
          <w:color w:val="000000" w:themeColor="text1"/>
          <w:sz w:val="26"/>
          <w:szCs w:val="26"/>
          <w:vertAlign w:val="subscript"/>
        </w:rPr>
        <w:t>3</w:t>
      </w:r>
      <w:r w:rsidRPr="007E495C">
        <w:rPr>
          <w:color w:val="000000" w:themeColor="text1"/>
          <w:sz w:val="26"/>
          <w:szCs w:val="26"/>
        </w:rPr>
        <w:t>O</w:t>
      </w:r>
      <w:r w:rsidRPr="007E495C">
        <w:rPr>
          <w:color w:val="000000" w:themeColor="text1"/>
          <w:sz w:val="26"/>
          <w:szCs w:val="26"/>
          <w:vertAlign w:val="subscript"/>
        </w:rPr>
        <w:t>4</w:t>
      </w:r>
      <w:r w:rsidRPr="007E495C">
        <w:rPr>
          <w:color w:val="000000" w:themeColor="text1"/>
          <w:sz w:val="26"/>
          <w:szCs w:val="26"/>
        </w:rPr>
        <w:t xml:space="preserve"> và 1:2:1:1 </w:t>
      </w:r>
      <w:r w:rsidRPr="007E495C">
        <w:rPr>
          <w:color w:val="000000" w:themeColor="text1"/>
          <w:sz w:val="26"/>
          <w:szCs w:val="26"/>
        </w:rPr>
        <w:tab/>
      </w:r>
      <w:r w:rsidRPr="007E495C">
        <w:rPr>
          <w:color w:val="000000" w:themeColor="text1"/>
          <w:sz w:val="26"/>
          <w:szCs w:val="26"/>
        </w:rPr>
        <w:tab/>
      </w:r>
      <w:r w:rsidRPr="007E495C">
        <w:rPr>
          <w:color w:val="000000" w:themeColor="text1"/>
          <w:sz w:val="26"/>
          <w:szCs w:val="26"/>
        </w:rPr>
        <w:tab/>
        <w:t>D. FeC và 1:1:1:1</w:t>
      </w:r>
    </w:p>
    <w:p w14:paraId="3902CFA9" w14:textId="77777777" w:rsidR="00B0183C" w:rsidRPr="007E495C" w:rsidRDefault="00B0183C" w:rsidP="00B0183C">
      <w:pPr>
        <w:shd w:val="clear" w:color="auto" w:fill="FFFFFF"/>
        <w:spacing w:before="40"/>
        <w:rPr>
          <w:color w:val="000000" w:themeColor="text1"/>
          <w:sz w:val="26"/>
          <w:szCs w:val="26"/>
        </w:rPr>
      </w:pPr>
      <w:r w:rsidRPr="007E495C">
        <w:rPr>
          <w:b/>
          <w:iCs/>
          <w:color w:val="000000" w:themeColor="text1"/>
          <w:sz w:val="26"/>
          <w:szCs w:val="26"/>
          <w:lang w:val="nl-NL"/>
        </w:rPr>
        <w:t xml:space="preserve">Câu 20: </w:t>
      </w:r>
      <w:r w:rsidRPr="007E495C">
        <w:rPr>
          <w:color w:val="000000" w:themeColor="text1"/>
          <w:sz w:val="26"/>
          <w:szCs w:val="26"/>
        </w:rPr>
        <w:t>Số nguyên tử trong 1 mol SO</w:t>
      </w:r>
      <w:r w:rsidRPr="007E495C">
        <w:rPr>
          <w:color w:val="000000" w:themeColor="text1"/>
          <w:sz w:val="26"/>
          <w:szCs w:val="26"/>
          <w:bdr w:val="none" w:sz="0" w:space="0" w:color="auto" w:frame="1"/>
          <w:vertAlign w:val="subscript"/>
        </w:rPr>
        <w:t>2</w:t>
      </w:r>
      <w:r w:rsidRPr="007E495C">
        <w:rPr>
          <w:color w:val="000000" w:themeColor="text1"/>
          <w:sz w:val="26"/>
          <w:szCs w:val="26"/>
        </w:rPr>
        <w:t> là:</w:t>
      </w:r>
    </w:p>
    <w:p w14:paraId="3BE547BC" w14:textId="77777777" w:rsidR="00B0183C" w:rsidRPr="007E495C" w:rsidRDefault="00B0183C" w:rsidP="00B0183C">
      <w:pPr>
        <w:tabs>
          <w:tab w:val="left" w:pos="3402"/>
          <w:tab w:val="left" w:pos="6096"/>
          <w:tab w:val="left" w:pos="8647"/>
        </w:tabs>
        <w:spacing w:before="40"/>
        <w:ind w:firstLine="284"/>
        <w:rPr>
          <w:color w:val="000000" w:themeColor="text1"/>
          <w:sz w:val="26"/>
          <w:szCs w:val="26"/>
          <w:lang w:val="pt-BR"/>
        </w:rPr>
      </w:pPr>
      <w:r w:rsidRPr="007E495C">
        <w:rPr>
          <w:color w:val="000000" w:themeColor="text1"/>
          <w:sz w:val="26"/>
          <w:szCs w:val="26"/>
          <w:lang w:val="pt-BR"/>
        </w:rPr>
        <w:t xml:space="preserve">A. </w:t>
      </w:r>
      <w:r w:rsidRPr="007E495C">
        <w:rPr>
          <w:color w:val="000000" w:themeColor="text1"/>
          <w:sz w:val="26"/>
          <w:szCs w:val="26"/>
        </w:rPr>
        <w:t>10</w:t>
      </w:r>
      <w:r w:rsidRPr="007E495C">
        <w:rPr>
          <w:color w:val="000000" w:themeColor="text1"/>
          <w:sz w:val="26"/>
          <w:szCs w:val="26"/>
          <w:bdr w:val="none" w:sz="0" w:space="0" w:color="auto" w:frame="1"/>
          <w:vertAlign w:val="superscript"/>
        </w:rPr>
        <w:t>23</w:t>
      </w:r>
      <w:r w:rsidRPr="007E495C">
        <w:rPr>
          <w:color w:val="000000" w:themeColor="text1"/>
          <w:sz w:val="26"/>
          <w:szCs w:val="26"/>
        </w:rPr>
        <w:t>.</w:t>
      </w:r>
      <w:r w:rsidRPr="007E495C">
        <w:rPr>
          <w:color w:val="000000" w:themeColor="text1"/>
          <w:sz w:val="26"/>
          <w:szCs w:val="26"/>
          <w:lang w:val="pt-BR"/>
        </w:rPr>
        <w:t xml:space="preserve">                 B. </w:t>
      </w:r>
      <w:r w:rsidRPr="007E495C">
        <w:rPr>
          <w:color w:val="000000" w:themeColor="text1"/>
          <w:sz w:val="26"/>
          <w:szCs w:val="26"/>
        </w:rPr>
        <w:t>2.10</w:t>
      </w:r>
      <w:r w:rsidRPr="007E495C">
        <w:rPr>
          <w:color w:val="000000" w:themeColor="text1"/>
          <w:sz w:val="26"/>
          <w:szCs w:val="26"/>
          <w:bdr w:val="none" w:sz="0" w:space="0" w:color="auto" w:frame="1"/>
          <w:vertAlign w:val="superscript"/>
        </w:rPr>
        <w:t>23</w:t>
      </w:r>
      <w:r w:rsidRPr="007E495C">
        <w:rPr>
          <w:color w:val="000000" w:themeColor="text1"/>
          <w:sz w:val="26"/>
          <w:szCs w:val="26"/>
        </w:rPr>
        <w:t xml:space="preserve">.                      </w:t>
      </w:r>
      <w:r w:rsidRPr="007E495C">
        <w:rPr>
          <w:color w:val="000000" w:themeColor="text1"/>
          <w:sz w:val="26"/>
          <w:szCs w:val="26"/>
          <w:lang w:val="pt-BR"/>
        </w:rPr>
        <w:t xml:space="preserve">C. </w:t>
      </w:r>
      <w:r w:rsidRPr="007E495C">
        <w:rPr>
          <w:color w:val="000000" w:themeColor="text1"/>
          <w:sz w:val="26"/>
          <w:szCs w:val="26"/>
        </w:rPr>
        <w:t>6.10</w:t>
      </w:r>
      <w:r w:rsidRPr="007E495C">
        <w:rPr>
          <w:color w:val="000000" w:themeColor="text1"/>
          <w:sz w:val="26"/>
          <w:szCs w:val="26"/>
          <w:bdr w:val="none" w:sz="0" w:space="0" w:color="auto" w:frame="1"/>
          <w:vertAlign w:val="superscript"/>
        </w:rPr>
        <w:t>23</w:t>
      </w:r>
      <w:r w:rsidRPr="007E495C">
        <w:rPr>
          <w:color w:val="000000" w:themeColor="text1"/>
          <w:sz w:val="26"/>
          <w:szCs w:val="26"/>
        </w:rPr>
        <w:t>.</w:t>
      </w:r>
      <w:r w:rsidRPr="007E495C">
        <w:rPr>
          <w:color w:val="000000" w:themeColor="text1"/>
          <w:sz w:val="26"/>
          <w:szCs w:val="26"/>
          <w:lang w:val="pt-BR"/>
        </w:rPr>
        <w:t xml:space="preserve">                D. </w:t>
      </w:r>
      <w:r w:rsidRPr="007E495C">
        <w:rPr>
          <w:color w:val="000000" w:themeColor="text1"/>
          <w:sz w:val="26"/>
          <w:szCs w:val="26"/>
        </w:rPr>
        <w:t>18.10</w:t>
      </w:r>
      <w:r w:rsidRPr="007E495C">
        <w:rPr>
          <w:color w:val="000000" w:themeColor="text1"/>
          <w:sz w:val="26"/>
          <w:szCs w:val="26"/>
          <w:bdr w:val="none" w:sz="0" w:space="0" w:color="auto" w:frame="1"/>
          <w:vertAlign w:val="superscript"/>
        </w:rPr>
        <w:t>23</w:t>
      </w:r>
      <w:r w:rsidRPr="007E495C">
        <w:rPr>
          <w:color w:val="000000" w:themeColor="text1"/>
          <w:sz w:val="26"/>
          <w:szCs w:val="26"/>
        </w:rPr>
        <w:t>.</w:t>
      </w:r>
    </w:p>
    <w:p w14:paraId="65FDB9C2" w14:textId="77777777" w:rsidR="00B0183C" w:rsidRPr="007E495C" w:rsidRDefault="00B0183C" w:rsidP="00B0183C">
      <w:pPr>
        <w:spacing w:before="40"/>
        <w:rPr>
          <w:color w:val="000000" w:themeColor="text1"/>
          <w:sz w:val="26"/>
          <w:szCs w:val="26"/>
        </w:rPr>
      </w:pPr>
      <w:r w:rsidRPr="007E495C">
        <w:rPr>
          <w:b/>
          <w:bCs/>
          <w:color w:val="000000" w:themeColor="text1"/>
          <w:sz w:val="26"/>
          <w:szCs w:val="26"/>
        </w:rPr>
        <w:t>Câu 21:</w:t>
      </w:r>
      <w:r w:rsidRPr="007E495C">
        <w:rPr>
          <w:color w:val="000000" w:themeColor="text1"/>
          <w:sz w:val="26"/>
          <w:szCs w:val="26"/>
        </w:rPr>
        <w:t> Nước muối sinh lí (dung dịch NaCl 0,9%) được sử dụng nhiều trong y học, trong cuộc sống hàng ngày nước muối sinh lí cũng có rất nhiều ứng dụng như dùng để súc miệng, ngâm, rửa rau quả</w:t>
      </w:r>
      <w:r w:rsidRPr="007E495C">
        <w:rPr>
          <w:color w:val="000000" w:themeColor="text1"/>
          <w:sz w:val="26"/>
          <w:szCs w:val="26"/>
          <w:lang w:val="vi-VN"/>
        </w:rPr>
        <w:t>.</w:t>
      </w:r>
      <w:r w:rsidRPr="007E495C">
        <w:rPr>
          <w:color w:val="000000" w:themeColor="text1"/>
          <w:sz w:val="26"/>
          <w:szCs w:val="26"/>
        </w:rPr>
        <w:t xml:space="preserve"> Để pha chế 500g nước muối sinh lí ta cần:</w:t>
      </w:r>
    </w:p>
    <w:p w14:paraId="51CC25BC" w14:textId="77777777" w:rsidR="00B0183C" w:rsidRPr="007E495C" w:rsidRDefault="00B0183C" w:rsidP="00B0183C">
      <w:pPr>
        <w:spacing w:before="40"/>
        <w:ind w:firstLine="284"/>
        <w:rPr>
          <w:color w:val="000000" w:themeColor="text1"/>
          <w:sz w:val="26"/>
          <w:szCs w:val="26"/>
        </w:rPr>
      </w:pPr>
      <w:r w:rsidRPr="007E495C">
        <w:rPr>
          <w:color w:val="000000" w:themeColor="text1"/>
          <w:sz w:val="26"/>
          <w:szCs w:val="26"/>
        </w:rPr>
        <w:t>A. 4,5g NaCl và 495,5g nước</w:t>
      </w:r>
      <w:r w:rsidRPr="007E495C">
        <w:rPr>
          <w:color w:val="000000" w:themeColor="text1"/>
          <w:sz w:val="26"/>
          <w:szCs w:val="26"/>
        </w:rPr>
        <w:tab/>
        <w:t xml:space="preserve">                    </w:t>
      </w:r>
      <w:r w:rsidRPr="007E495C">
        <w:rPr>
          <w:color w:val="000000" w:themeColor="text1"/>
          <w:sz w:val="26"/>
          <w:szCs w:val="26"/>
        </w:rPr>
        <w:tab/>
        <w:t>B. 5,4g NaCl và 494,6g nước</w:t>
      </w:r>
      <w:r w:rsidRPr="007E495C">
        <w:rPr>
          <w:color w:val="000000" w:themeColor="text1"/>
          <w:sz w:val="26"/>
          <w:szCs w:val="26"/>
        </w:rPr>
        <w:tab/>
      </w:r>
    </w:p>
    <w:p w14:paraId="1FD08A78" w14:textId="77777777" w:rsidR="00B0183C" w:rsidRPr="007E495C" w:rsidRDefault="00B0183C" w:rsidP="00B0183C">
      <w:pPr>
        <w:spacing w:before="40"/>
        <w:ind w:firstLine="284"/>
        <w:rPr>
          <w:color w:val="000000" w:themeColor="text1"/>
          <w:sz w:val="26"/>
          <w:szCs w:val="26"/>
        </w:rPr>
      </w:pPr>
      <w:r w:rsidRPr="007E495C">
        <w:rPr>
          <w:color w:val="000000" w:themeColor="text1"/>
          <w:sz w:val="26"/>
          <w:szCs w:val="26"/>
        </w:rPr>
        <w:t>C. 4,5g NaCl và 504,5g nước                          D. 5,4g NaCl và 505,4 nước</w:t>
      </w:r>
    </w:p>
    <w:p w14:paraId="1E5CEA06" w14:textId="77777777" w:rsidR="00B0183C" w:rsidRPr="007E495C" w:rsidRDefault="00B0183C" w:rsidP="00B0183C">
      <w:pPr>
        <w:spacing w:before="40"/>
        <w:rPr>
          <w:color w:val="000000" w:themeColor="text1"/>
          <w:sz w:val="26"/>
          <w:szCs w:val="26"/>
        </w:rPr>
      </w:pPr>
      <w:r w:rsidRPr="007E495C">
        <w:rPr>
          <w:b/>
          <w:bCs/>
          <w:color w:val="000000" w:themeColor="text1"/>
          <w:sz w:val="26"/>
          <w:szCs w:val="26"/>
        </w:rPr>
        <w:t>Câu 22:</w:t>
      </w:r>
      <w:r w:rsidRPr="007E495C">
        <w:rPr>
          <w:color w:val="000000" w:themeColor="text1"/>
          <w:sz w:val="26"/>
          <w:szCs w:val="26"/>
        </w:rPr>
        <w:t> Phương trình đúng của phosphorus cháy trong không khí, biết sản phẩm tạo thành là P</w:t>
      </w:r>
      <w:r w:rsidRPr="007E495C">
        <w:rPr>
          <w:color w:val="000000" w:themeColor="text1"/>
          <w:sz w:val="26"/>
          <w:szCs w:val="26"/>
          <w:vertAlign w:val="subscript"/>
        </w:rPr>
        <w:t>2</w:t>
      </w:r>
      <w:r w:rsidRPr="007E495C">
        <w:rPr>
          <w:color w:val="000000" w:themeColor="text1"/>
          <w:sz w:val="26"/>
          <w:szCs w:val="26"/>
        </w:rPr>
        <w:t>O</w:t>
      </w:r>
      <w:r w:rsidRPr="007E495C">
        <w:rPr>
          <w:color w:val="000000" w:themeColor="text1"/>
          <w:sz w:val="26"/>
          <w:szCs w:val="26"/>
          <w:vertAlign w:val="subscript"/>
        </w:rPr>
        <w:t>5</w:t>
      </w:r>
    </w:p>
    <w:p w14:paraId="6D8AA625" w14:textId="77777777" w:rsidR="00B0183C" w:rsidRPr="007E495C" w:rsidRDefault="00B0183C" w:rsidP="00B0183C">
      <w:pPr>
        <w:spacing w:before="40"/>
        <w:ind w:firstLine="284"/>
        <w:rPr>
          <w:color w:val="000000" w:themeColor="text1"/>
          <w:sz w:val="26"/>
          <w:szCs w:val="26"/>
        </w:rPr>
      </w:pPr>
      <w:r w:rsidRPr="007E495C">
        <w:rPr>
          <w:color w:val="000000" w:themeColor="text1"/>
          <w:sz w:val="26"/>
          <w:szCs w:val="26"/>
        </w:rPr>
        <w:t>A. P + O</w:t>
      </w:r>
      <w:r w:rsidRPr="007E495C">
        <w:rPr>
          <w:color w:val="000000" w:themeColor="text1"/>
          <w:sz w:val="26"/>
          <w:szCs w:val="26"/>
          <w:vertAlign w:val="subscript"/>
        </w:rPr>
        <w:t>2</w:t>
      </w:r>
      <w:r w:rsidRPr="007E495C">
        <w:rPr>
          <w:color w:val="000000" w:themeColor="text1"/>
          <w:sz w:val="26"/>
          <w:szCs w:val="26"/>
        </w:rPr>
        <w:t> → P</w:t>
      </w:r>
      <w:r w:rsidRPr="007E495C">
        <w:rPr>
          <w:color w:val="000000" w:themeColor="text1"/>
          <w:sz w:val="26"/>
          <w:szCs w:val="26"/>
          <w:vertAlign w:val="subscript"/>
        </w:rPr>
        <w:t>2</w:t>
      </w:r>
      <w:r w:rsidRPr="007E495C">
        <w:rPr>
          <w:color w:val="000000" w:themeColor="text1"/>
          <w:sz w:val="26"/>
          <w:szCs w:val="26"/>
        </w:rPr>
        <w:t>O</w:t>
      </w:r>
      <w:r w:rsidRPr="007E495C">
        <w:rPr>
          <w:color w:val="000000" w:themeColor="text1"/>
          <w:sz w:val="26"/>
          <w:szCs w:val="26"/>
          <w:vertAlign w:val="subscript"/>
        </w:rPr>
        <w:t>5</w:t>
      </w:r>
      <w:r w:rsidRPr="007E495C">
        <w:rPr>
          <w:color w:val="000000" w:themeColor="text1"/>
          <w:sz w:val="26"/>
          <w:szCs w:val="26"/>
        </w:rPr>
        <w:t xml:space="preserve"> </w:t>
      </w:r>
      <w:r w:rsidRPr="007E495C">
        <w:rPr>
          <w:color w:val="000000" w:themeColor="text1"/>
          <w:sz w:val="26"/>
          <w:szCs w:val="26"/>
        </w:rPr>
        <w:tab/>
      </w:r>
      <w:r w:rsidRPr="007E495C">
        <w:rPr>
          <w:color w:val="000000" w:themeColor="text1"/>
          <w:sz w:val="26"/>
          <w:szCs w:val="26"/>
        </w:rPr>
        <w:tab/>
        <w:t xml:space="preserve">                        B. 4P + 5O</w:t>
      </w:r>
      <w:r w:rsidRPr="007E495C">
        <w:rPr>
          <w:color w:val="000000" w:themeColor="text1"/>
          <w:sz w:val="26"/>
          <w:szCs w:val="26"/>
          <w:vertAlign w:val="subscript"/>
        </w:rPr>
        <w:t>2</w:t>
      </w:r>
      <w:r w:rsidRPr="007E495C">
        <w:rPr>
          <w:color w:val="000000" w:themeColor="text1"/>
          <w:sz w:val="26"/>
          <w:szCs w:val="26"/>
        </w:rPr>
        <w:t> → 2P</w:t>
      </w:r>
      <w:r w:rsidRPr="007E495C">
        <w:rPr>
          <w:color w:val="000000" w:themeColor="text1"/>
          <w:sz w:val="26"/>
          <w:szCs w:val="26"/>
          <w:vertAlign w:val="subscript"/>
        </w:rPr>
        <w:t>2</w:t>
      </w:r>
      <w:r w:rsidRPr="007E495C">
        <w:rPr>
          <w:color w:val="000000" w:themeColor="text1"/>
          <w:sz w:val="26"/>
          <w:szCs w:val="26"/>
        </w:rPr>
        <w:t>O</w:t>
      </w:r>
      <w:r w:rsidRPr="007E495C">
        <w:rPr>
          <w:color w:val="000000" w:themeColor="text1"/>
          <w:sz w:val="26"/>
          <w:szCs w:val="26"/>
          <w:vertAlign w:val="subscript"/>
        </w:rPr>
        <w:t>5</w:t>
      </w:r>
    </w:p>
    <w:p w14:paraId="7B14BB98" w14:textId="77777777" w:rsidR="00B0183C" w:rsidRPr="007E495C" w:rsidRDefault="00B0183C" w:rsidP="00B0183C">
      <w:pPr>
        <w:spacing w:before="40"/>
        <w:ind w:firstLine="284"/>
        <w:rPr>
          <w:color w:val="000000" w:themeColor="text1"/>
          <w:sz w:val="26"/>
          <w:szCs w:val="26"/>
        </w:rPr>
      </w:pPr>
      <w:r w:rsidRPr="007E495C">
        <w:rPr>
          <w:color w:val="000000" w:themeColor="text1"/>
          <w:sz w:val="26"/>
          <w:szCs w:val="26"/>
        </w:rPr>
        <w:t>C. P + 2O</w:t>
      </w:r>
      <w:r w:rsidRPr="007E495C">
        <w:rPr>
          <w:color w:val="000000" w:themeColor="text1"/>
          <w:sz w:val="26"/>
          <w:szCs w:val="26"/>
          <w:vertAlign w:val="subscript"/>
        </w:rPr>
        <w:t>2</w:t>
      </w:r>
      <w:r w:rsidRPr="007E495C">
        <w:rPr>
          <w:color w:val="000000" w:themeColor="text1"/>
          <w:sz w:val="26"/>
          <w:szCs w:val="26"/>
        </w:rPr>
        <w:t> → P</w:t>
      </w:r>
      <w:r w:rsidRPr="007E495C">
        <w:rPr>
          <w:color w:val="000000" w:themeColor="text1"/>
          <w:sz w:val="26"/>
          <w:szCs w:val="26"/>
          <w:vertAlign w:val="subscript"/>
        </w:rPr>
        <w:t>2</w:t>
      </w:r>
      <w:r w:rsidRPr="007E495C">
        <w:rPr>
          <w:color w:val="000000" w:themeColor="text1"/>
          <w:sz w:val="26"/>
          <w:szCs w:val="26"/>
        </w:rPr>
        <w:t>O</w:t>
      </w:r>
      <w:r w:rsidRPr="007E495C">
        <w:rPr>
          <w:color w:val="000000" w:themeColor="text1"/>
          <w:sz w:val="26"/>
          <w:szCs w:val="26"/>
          <w:vertAlign w:val="subscript"/>
        </w:rPr>
        <w:t>5</w:t>
      </w:r>
      <w:r w:rsidRPr="007E495C">
        <w:rPr>
          <w:color w:val="000000" w:themeColor="text1"/>
          <w:sz w:val="26"/>
          <w:szCs w:val="26"/>
        </w:rPr>
        <w:t xml:space="preserve"> </w:t>
      </w:r>
      <w:r w:rsidRPr="007E495C">
        <w:rPr>
          <w:color w:val="000000" w:themeColor="text1"/>
          <w:sz w:val="26"/>
          <w:szCs w:val="26"/>
        </w:rPr>
        <w:tab/>
      </w:r>
      <w:r w:rsidRPr="007E495C">
        <w:rPr>
          <w:color w:val="000000" w:themeColor="text1"/>
          <w:sz w:val="26"/>
          <w:szCs w:val="26"/>
        </w:rPr>
        <w:tab/>
        <w:t xml:space="preserve">                        D. P + O</w:t>
      </w:r>
      <w:r w:rsidRPr="007E495C">
        <w:rPr>
          <w:color w:val="000000" w:themeColor="text1"/>
          <w:sz w:val="26"/>
          <w:szCs w:val="26"/>
          <w:vertAlign w:val="subscript"/>
        </w:rPr>
        <w:t>2</w:t>
      </w:r>
      <w:r w:rsidRPr="007E495C">
        <w:rPr>
          <w:color w:val="000000" w:themeColor="text1"/>
          <w:sz w:val="26"/>
          <w:szCs w:val="26"/>
        </w:rPr>
        <w:t> → P</w:t>
      </w:r>
      <w:r w:rsidRPr="007E495C">
        <w:rPr>
          <w:color w:val="000000" w:themeColor="text1"/>
          <w:sz w:val="26"/>
          <w:szCs w:val="26"/>
          <w:vertAlign w:val="subscript"/>
        </w:rPr>
        <w:t>2</w:t>
      </w:r>
      <w:r w:rsidRPr="007E495C">
        <w:rPr>
          <w:color w:val="000000" w:themeColor="text1"/>
          <w:sz w:val="26"/>
          <w:szCs w:val="26"/>
        </w:rPr>
        <w:t>O</w:t>
      </w:r>
      <w:r w:rsidRPr="007E495C">
        <w:rPr>
          <w:color w:val="000000" w:themeColor="text1"/>
          <w:sz w:val="26"/>
          <w:szCs w:val="26"/>
          <w:vertAlign w:val="subscript"/>
        </w:rPr>
        <w:t>3</w:t>
      </w:r>
      <w:r w:rsidRPr="007E495C">
        <w:rPr>
          <w:color w:val="000000" w:themeColor="text1"/>
          <w:sz w:val="26"/>
          <w:szCs w:val="26"/>
        </w:rPr>
        <w:t xml:space="preserve"> </w:t>
      </w:r>
    </w:p>
    <w:p w14:paraId="656DB49F" w14:textId="77777777" w:rsidR="00B0183C" w:rsidRPr="007E495C" w:rsidRDefault="00B0183C" w:rsidP="00B0183C">
      <w:pPr>
        <w:spacing w:before="40"/>
        <w:rPr>
          <w:color w:val="000000" w:themeColor="text1"/>
          <w:sz w:val="26"/>
          <w:szCs w:val="26"/>
        </w:rPr>
      </w:pPr>
      <w:r w:rsidRPr="007E495C">
        <w:rPr>
          <w:b/>
          <w:color w:val="000000" w:themeColor="text1"/>
          <w:sz w:val="26"/>
          <w:szCs w:val="26"/>
          <w:lang w:val="en-GB"/>
        </w:rPr>
        <w:t>Câu 23:</w:t>
      </w:r>
      <w:r w:rsidRPr="007E495C">
        <w:rPr>
          <w:color w:val="000000" w:themeColor="text1"/>
          <w:sz w:val="26"/>
          <w:szCs w:val="26"/>
        </w:rPr>
        <w:t xml:space="preserve"> Trộn 10,8 gam bột nhôm (alminium) với bột lưu huỳnh (sulfur) dư. Cho hỗn hợp vào ống nghiệm và đun nóng để phản ứng xảy ra thu được 25,5 gam Al</w:t>
      </w:r>
      <w:r w:rsidRPr="007E495C">
        <w:rPr>
          <w:color w:val="000000" w:themeColor="text1"/>
          <w:sz w:val="26"/>
          <w:szCs w:val="26"/>
          <w:vertAlign w:val="subscript"/>
        </w:rPr>
        <w:t>2</w:t>
      </w:r>
      <w:r w:rsidRPr="007E495C">
        <w:rPr>
          <w:color w:val="000000" w:themeColor="text1"/>
          <w:sz w:val="26"/>
          <w:szCs w:val="26"/>
        </w:rPr>
        <w:t>S</w:t>
      </w:r>
      <w:r w:rsidRPr="007E495C">
        <w:rPr>
          <w:color w:val="000000" w:themeColor="text1"/>
          <w:sz w:val="26"/>
          <w:szCs w:val="26"/>
          <w:vertAlign w:val="subscript"/>
        </w:rPr>
        <w:t>3</w:t>
      </w:r>
      <w:r w:rsidRPr="007E495C">
        <w:rPr>
          <w:color w:val="000000" w:themeColor="text1"/>
          <w:sz w:val="26"/>
          <w:szCs w:val="26"/>
        </w:rPr>
        <w:t>. Tính hiệu suất phản ứng?</w:t>
      </w:r>
    </w:p>
    <w:p w14:paraId="3CB72216" w14:textId="77777777" w:rsidR="00B0183C" w:rsidRPr="007E495C" w:rsidRDefault="00B0183C" w:rsidP="00B0183C">
      <w:pPr>
        <w:spacing w:before="40"/>
        <w:ind w:firstLine="284"/>
        <w:outlineLvl w:val="5"/>
        <w:rPr>
          <w:color w:val="000000" w:themeColor="text1"/>
          <w:sz w:val="26"/>
          <w:szCs w:val="26"/>
        </w:rPr>
      </w:pPr>
      <w:r w:rsidRPr="007E495C">
        <w:rPr>
          <w:color w:val="000000" w:themeColor="text1"/>
          <w:sz w:val="26"/>
          <w:szCs w:val="26"/>
        </w:rPr>
        <w:t xml:space="preserve">A. 80% </w:t>
      </w:r>
      <w:r w:rsidRPr="007E495C">
        <w:rPr>
          <w:color w:val="000000" w:themeColor="text1"/>
          <w:sz w:val="26"/>
          <w:szCs w:val="26"/>
        </w:rPr>
        <w:tab/>
      </w:r>
      <w:r w:rsidRPr="007E495C">
        <w:rPr>
          <w:color w:val="000000" w:themeColor="text1"/>
          <w:sz w:val="26"/>
          <w:szCs w:val="26"/>
        </w:rPr>
        <w:tab/>
        <w:t xml:space="preserve">B. 85% </w:t>
      </w:r>
      <w:r w:rsidRPr="007E495C">
        <w:rPr>
          <w:color w:val="000000" w:themeColor="text1"/>
          <w:sz w:val="26"/>
          <w:szCs w:val="26"/>
        </w:rPr>
        <w:tab/>
        <w:t xml:space="preserve">                C. 90% </w:t>
      </w:r>
      <w:r w:rsidRPr="007E495C">
        <w:rPr>
          <w:color w:val="000000" w:themeColor="text1"/>
          <w:sz w:val="26"/>
          <w:szCs w:val="26"/>
        </w:rPr>
        <w:tab/>
        <w:t xml:space="preserve">               D. 92%</w:t>
      </w:r>
    </w:p>
    <w:p w14:paraId="58A3762A" w14:textId="77777777" w:rsidR="00B0183C" w:rsidRPr="007E495C" w:rsidRDefault="00B0183C" w:rsidP="00B0183C">
      <w:pPr>
        <w:spacing w:before="40"/>
        <w:rPr>
          <w:color w:val="000000" w:themeColor="text1"/>
          <w:sz w:val="26"/>
          <w:szCs w:val="26"/>
        </w:rPr>
      </w:pPr>
      <w:r w:rsidRPr="007E495C">
        <w:rPr>
          <w:b/>
          <w:bCs/>
          <w:color w:val="000000" w:themeColor="text1"/>
          <w:sz w:val="26"/>
          <w:szCs w:val="26"/>
        </w:rPr>
        <w:t>Câu 24:</w:t>
      </w:r>
      <w:r w:rsidRPr="007E495C">
        <w:rPr>
          <w:color w:val="000000" w:themeColor="text1"/>
          <w:sz w:val="26"/>
          <w:szCs w:val="26"/>
        </w:rPr>
        <w:t> CaCO</w:t>
      </w:r>
      <w:r w:rsidRPr="007E495C">
        <w:rPr>
          <w:color w:val="000000" w:themeColor="text1"/>
          <w:sz w:val="26"/>
          <w:szCs w:val="26"/>
          <w:vertAlign w:val="subscript"/>
        </w:rPr>
        <w:t>3</w:t>
      </w:r>
      <w:r w:rsidRPr="007E495C">
        <w:rPr>
          <w:color w:val="000000" w:themeColor="text1"/>
          <w:sz w:val="26"/>
          <w:szCs w:val="26"/>
        </w:rPr>
        <w:t> + X → CaCl</w:t>
      </w:r>
      <w:r w:rsidRPr="007E495C">
        <w:rPr>
          <w:color w:val="000000" w:themeColor="text1"/>
          <w:sz w:val="26"/>
          <w:szCs w:val="26"/>
          <w:vertAlign w:val="subscript"/>
        </w:rPr>
        <w:t>2</w:t>
      </w:r>
      <w:r w:rsidRPr="007E495C">
        <w:rPr>
          <w:color w:val="000000" w:themeColor="text1"/>
          <w:sz w:val="26"/>
          <w:szCs w:val="26"/>
        </w:rPr>
        <w:t> + CO</w:t>
      </w:r>
      <w:r w:rsidRPr="007E495C">
        <w:rPr>
          <w:color w:val="000000" w:themeColor="text1"/>
          <w:sz w:val="26"/>
          <w:szCs w:val="26"/>
          <w:vertAlign w:val="subscript"/>
        </w:rPr>
        <w:t>2</w:t>
      </w:r>
      <w:r w:rsidRPr="007E495C">
        <w:rPr>
          <w:color w:val="000000" w:themeColor="text1"/>
          <w:sz w:val="26"/>
          <w:szCs w:val="26"/>
        </w:rPr>
        <w:t> + H</w:t>
      </w:r>
      <w:r w:rsidRPr="007E495C">
        <w:rPr>
          <w:color w:val="000000" w:themeColor="text1"/>
          <w:sz w:val="26"/>
          <w:szCs w:val="26"/>
          <w:vertAlign w:val="subscript"/>
        </w:rPr>
        <w:t>2</w:t>
      </w:r>
      <w:r w:rsidRPr="007E495C">
        <w:rPr>
          <w:color w:val="000000" w:themeColor="text1"/>
          <w:sz w:val="26"/>
          <w:szCs w:val="26"/>
        </w:rPr>
        <w:t>O. X là?</w:t>
      </w:r>
    </w:p>
    <w:p w14:paraId="11F910BD" w14:textId="77777777" w:rsidR="00B0183C" w:rsidRPr="007E495C" w:rsidRDefault="00B0183C" w:rsidP="00B0183C">
      <w:pPr>
        <w:spacing w:before="40"/>
        <w:ind w:firstLine="284"/>
        <w:outlineLvl w:val="5"/>
        <w:rPr>
          <w:color w:val="000000" w:themeColor="text1"/>
          <w:sz w:val="26"/>
          <w:szCs w:val="26"/>
        </w:rPr>
      </w:pPr>
      <w:r w:rsidRPr="007E495C">
        <w:rPr>
          <w:color w:val="000000" w:themeColor="text1"/>
          <w:sz w:val="26"/>
          <w:szCs w:val="26"/>
        </w:rPr>
        <w:t>A. HCl             B. Cl</w:t>
      </w:r>
      <w:r w:rsidRPr="007E495C">
        <w:rPr>
          <w:color w:val="000000" w:themeColor="text1"/>
          <w:sz w:val="26"/>
          <w:szCs w:val="26"/>
          <w:vertAlign w:val="subscript"/>
        </w:rPr>
        <w:t>2</w:t>
      </w:r>
      <w:r w:rsidRPr="007E495C">
        <w:rPr>
          <w:color w:val="000000" w:themeColor="text1"/>
          <w:sz w:val="26"/>
          <w:szCs w:val="26"/>
        </w:rPr>
        <w:tab/>
        <w:t xml:space="preserve">       C. H</w:t>
      </w:r>
      <w:r w:rsidRPr="007E495C">
        <w:rPr>
          <w:color w:val="000000" w:themeColor="text1"/>
          <w:sz w:val="26"/>
          <w:szCs w:val="26"/>
          <w:vertAlign w:val="subscript"/>
        </w:rPr>
        <w:t>2</w:t>
      </w:r>
      <w:r w:rsidRPr="007E495C">
        <w:rPr>
          <w:color w:val="000000" w:themeColor="text1"/>
          <w:sz w:val="26"/>
          <w:szCs w:val="26"/>
        </w:rPr>
        <w:tab/>
        <w:t xml:space="preserve">        D. HO</w:t>
      </w:r>
    </w:p>
    <w:p w14:paraId="1B03D038" w14:textId="77777777" w:rsidR="00B0183C" w:rsidRPr="007E495C" w:rsidRDefault="00B0183C" w:rsidP="00B0183C">
      <w:pPr>
        <w:tabs>
          <w:tab w:val="left" w:pos="200"/>
        </w:tabs>
        <w:spacing w:before="40"/>
        <w:rPr>
          <w:color w:val="000000" w:themeColor="text1"/>
          <w:sz w:val="26"/>
          <w:szCs w:val="26"/>
        </w:rPr>
      </w:pPr>
      <w:r w:rsidRPr="007E495C">
        <w:rPr>
          <w:b/>
          <w:bCs/>
          <w:color w:val="000000" w:themeColor="text1"/>
          <w:sz w:val="26"/>
          <w:szCs w:val="26"/>
        </w:rPr>
        <w:t xml:space="preserve">Câu 25: </w:t>
      </w:r>
      <w:r w:rsidRPr="007E495C">
        <w:rPr>
          <w:color w:val="000000" w:themeColor="text1"/>
          <w:sz w:val="26"/>
          <w:szCs w:val="26"/>
        </w:rPr>
        <w:t>Quá trình nào sau đây xảy ra sự biến đổi hoá học?</w:t>
      </w:r>
    </w:p>
    <w:p w14:paraId="7C57B89A" w14:textId="77777777" w:rsidR="00B0183C" w:rsidRPr="007E495C" w:rsidRDefault="00B0183C" w:rsidP="00B0183C">
      <w:pPr>
        <w:tabs>
          <w:tab w:val="left" w:pos="200"/>
        </w:tabs>
        <w:spacing w:before="40"/>
        <w:ind w:firstLine="284"/>
        <w:rPr>
          <w:color w:val="000000" w:themeColor="text1"/>
          <w:sz w:val="26"/>
          <w:szCs w:val="26"/>
        </w:rPr>
      </w:pPr>
      <w:r w:rsidRPr="007E495C">
        <w:rPr>
          <w:color w:val="000000" w:themeColor="text1"/>
          <w:sz w:val="26"/>
          <w:szCs w:val="26"/>
        </w:rPr>
        <w:t>A. Khi mở nút chai nước giải khát loại có ga thấy bọt sủi lên.</w:t>
      </w:r>
    </w:p>
    <w:p w14:paraId="4C51D7FE" w14:textId="77777777" w:rsidR="00B0183C" w:rsidRPr="007E495C" w:rsidRDefault="00B0183C" w:rsidP="00B0183C">
      <w:pPr>
        <w:tabs>
          <w:tab w:val="left" w:pos="200"/>
        </w:tabs>
        <w:spacing w:before="40"/>
        <w:ind w:firstLine="284"/>
        <w:rPr>
          <w:color w:val="000000" w:themeColor="text1"/>
          <w:sz w:val="26"/>
          <w:szCs w:val="26"/>
        </w:rPr>
      </w:pPr>
      <w:r w:rsidRPr="007E495C">
        <w:rPr>
          <w:color w:val="000000" w:themeColor="text1"/>
          <w:sz w:val="26"/>
          <w:szCs w:val="26"/>
        </w:rPr>
        <w:t>B. Nhỏ vài giọt mực vào cốc nước và khuấy đều thấy mực loang ra cả cốc nước.</w:t>
      </w:r>
    </w:p>
    <w:p w14:paraId="7AD80269" w14:textId="77777777" w:rsidR="00B0183C" w:rsidRPr="007E495C" w:rsidRDefault="00B0183C" w:rsidP="00B0183C">
      <w:pPr>
        <w:tabs>
          <w:tab w:val="left" w:pos="200"/>
        </w:tabs>
        <w:spacing w:before="40"/>
        <w:ind w:firstLine="284"/>
        <w:rPr>
          <w:color w:val="000000" w:themeColor="text1"/>
          <w:sz w:val="26"/>
          <w:szCs w:val="26"/>
        </w:rPr>
      </w:pPr>
      <w:r w:rsidRPr="007E495C">
        <w:rPr>
          <w:color w:val="000000" w:themeColor="text1"/>
          <w:sz w:val="26"/>
          <w:szCs w:val="26"/>
        </w:rPr>
        <w:t>C. Trứng gà để lâu ngày bị hỏng, có mùi khó chịu.</w:t>
      </w:r>
    </w:p>
    <w:p w14:paraId="4BE17FDD" w14:textId="77777777" w:rsidR="00B0183C" w:rsidRPr="007E495C" w:rsidRDefault="00B0183C" w:rsidP="00B0183C">
      <w:pPr>
        <w:tabs>
          <w:tab w:val="left" w:pos="200"/>
        </w:tabs>
        <w:spacing w:before="40"/>
        <w:ind w:firstLine="284"/>
        <w:rPr>
          <w:color w:val="000000" w:themeColor="text1"/>
          <w:sz w:val="26"/>
          <w:szCs w:val="26"/>
        </w:rPr>
      </w:pPr>
      <w:r w:rsidRPr="007E495C">
        <w:rPr>
          <w:color w:val="000000" w:themeColor="text1"/>
          <w:sz w:val="26"/>
          <w:szCs w:val="26"/>
        </w:rPr>
        <w:t>D.</w:t>
      </w:r>
      <w:r w:rsidRPr="007E495C">
        <w:rPr>
          <w:b/>
          <w:bCs/>
          <w:color w:val="000000" w:themeColor="text1"/>
          <w:sz w:val="26"/>
          <w:szCs w:val="26"/>
        </w:rPr>
        <w:t xml:space="preserve"> </w:t>
      </w:r>
      <w:r w:rsidRPr="007E495C">
        <w:rPr>
          <w:color w:val="000000" w:themeColor="text1"/>
          <w:sz w:val="26"/>
          <w:szCs w:val="26"/>
        </w:rPr>
        <w:t>Dây tóc bóng trong bóng đèn điện nóng và sáng lên khi có dòng điện chạy qua.</w:t>
      </w:r>
    </w:p>
    <w:p w14:paraId="24F315BB" w14:textId="77777777" w:rsidR="00B0183C" w:rsidRPr="007E495C" w:rsidRDefault="00B0183C" w:rsidP="00B0183C">
      <w:pPr>
        <w:tabs>
          <w:tab w:val="left" w:pos="200"/>
        </w:tabs>
        <w:spacing w:before="40"/>
        <w:rPr>
          <w:b/>
          <w:bCs/>
          <w:color w:val="000000" w:themeColor="text1"/>
          <w:sz w:val="26"/>
          <w:szCs w:val="26"/>
        </w:rPr>
      </w:pPr>
      <w:r w:rsidRPr="007E495C">
        <w:rPr>
          <w:b/>
          <w:bCs/>
          <w:color w:val="000000" w:themeColor="text1"/>
          <w:sz w:val="26"/>
          <w:szCs w:val="26"/>
        </w:rPr>
        <w:t>2. Tự luận</w:t>
      </w:r>
    </w:p>
    <w:p w14:paraId="1C95759C" w14:textId="77777777" w:rsidR="00B0183C" w:rsidRPr="007E495C" w:rsidRDefault="00B0183C" w:rsidP="00B0183C">
      <w:pPr>
        <w:spacing w:before="40"/>
        <w:rPr>
          <w:b/>
          <w:bCs/>
          <w:color w:val="000000" w:themeColor="text1"/>
          <w:sz w:val="26"/>
          <w:szCs w:val="26"/>
        </w:rPr>
      </w:pPr>
      <w:r w:rsidRPr="007E495C">
        <w:rPr>
          <w:b/>
          <w:bCs/>
          <w:color w:val="000000" w:themeColor="text1"/>
          <w:sz w:val="26"/>
          <w:szCs w:val="26"/>
        </w:rPr>
        <w:t xml:space="preserve">Bài 1: </w:t>
      </w:r>
      <w:r w:rsidRPr="007E495C">
        <w:rPr>
          <w:color w:val="000000" w:themeColor="text1"/>
          <w:sz w:val="26"/>
          <w:szCs w:val="26"/>
          <w:lang w:val="vi-VN"/>
        </w:rPr>
        <w:t>Trong các mỏ than luôn có một hàm lượng khí methane. Lượng khí methane này chính là nguyên nhân gây ra các vụ nổ hầm lò khi có các hoạt động làm phát sinh tia lửa như bật diêm, nổ mìn, chập điện,…</w:t>
      </w:r>
      <w:r w:rsidRPr="007E495C">
        <w:rPr>
          <w:iCs/>
          <w:color w:val="000000" w:themeColor="text1"/>
          <w:sz w:val="26"/>
          <w:szCs w:val="26"/>
        </w:rPr>
        <w:t>Khí methane (CH</w:t>
      </w:r>
      <w:r w:rsidRPr="007E495C">
        <w:rPr>
          <w:iCs/>
          <w:color w:val="000000" w:themeColor="text1"/>
          <w:sz w:val="26"/>
          <w:szCs w:val="26"/>
          <w:vertAlign w:val="subscript"/>
        </w:rPr>
        <w:t>4</w:t>
      </w:r>
      <w:r w:rsidRPr="007E495C">
        <w:rPr>
          <w:iCs/>
          <w:color w:val="000000" w:themeColor="text1"/>
          <w:sz w:val="26"/>
          <w:szCs w:val="26"/>
        </w:rPr>
        <w:t>) nặng hơn hay nhẹ hơn không khí bao nhiêu lần?</w:t>
      </w:r>
    </w:p>
    <w:p w14:paraId="2CCDB0DF" w14:textId="77777777" w:rsidR="00B0183C" w:rsidRPr="007E495C" w:rsidRDefault="00B0183C" w:rsidP="00B0183C">
      <w:pPr>
        <w:spacing w:before="40"/>
        <w:rPr>
          <w:b/>
          <w:bCs/>
          <w:color w:val="000000" w:themeColor="text1"/>
          <w:sz w:val="26"/>
          <w:szCs w:val="26"/>
        </w:rPr>
      </w:pPr>
      <w:r w:rsidRPr="007E495C">
        <w:rPr>
          <w:b/>
          <w:bCs/>
          <w:color w:val="000000" w:themeColor="text1"/>
          <w:sz w:val="26"/>
          <w:szCs w:val="26"/>
        </w:rPr>
        <w:t>Bài</w:t>
      </w:r>
      <w:r w:rsidRPr="007E495C">
        <w:rPr>
          <w:b/>
          <w:bCs/>
          <w:color w:val="000000" w:themeColor="text1"/>
          <w:sz w:val="26"/>
          <w:szCs w:val="26"/>
          <w:lang w:val="vi-VN"/>
        </w:rPr>
        <w:t xml:space="preserve"> </w:t>
      </w:r>
      <w:r w:rsidRPr="007E495C">
        <w:rPr>
          <w:b/>
          <w:bCs/>
          <w:color w:val="000000" w:themeColor="text1"/>
          <w:sz w:val="26"/>
          <w:szCs w:val="26"/>
        </w:rPr>
        <w:t xml:space="preserve">2: </w:t>
      </w:r>
      <w:r w:rsidRPr="007E495C">
        <w:rPr>
          <w:bCs/>
          <w:iCs/>
          <w:color w:val="000000" w:themeColor="text1"/>
          <w:sz w:val="26"/>
          <w:szCs w:val="26"/>
          <w:lang w:val="vi-VN"/>
        </w:rPr>
        <w:t xml:space="preserve">Cho </w:t>
      </w:r>
      <w:r w:rsidRPr="007E495C">
        <w:rPr>
          <w:bCs/>
          <w:iCs/>
          <w:color w:val="000000" w:themeColor="text1"/>
          <w:sz w:val="26"/>
          <w:szCs w:val="26"/>
        </w:rPr>
        <w:t>5,6 gam Fe</w:t>
      </w:r>
      <w:r w:rsidRPr="007E495C">
        <w:rPr>
          <w:bCs/>
          <w:iCs/>
          <w:color w:val="000000" w:themeColor="text1"/>
          <w:sz w:val="26"/>
          <w:szCs w:val="26"/>
          <w:lang w:val="vi-VN"/>
        </w:rPr>
        <w:t xml:space="preserve"> vào </w:t>
      </w:r>
      <w:r w:rsidRPr="007E495C">
        <w:rPr>
          <w:bCs/>
          <w:iCs/>
          <w:color w:val="000000" w:themeColor="text1"/>
          <w:sz w:val="26"/>
          <w:szCs w:val="26"/>
        </w:rPr>
        <w:t>1</w:t>
      </w:r>
      <w:r w:rsidRPr="007E495C">
        <w:rPr>
          <w:bCs/>
          <w:iCs/>
          <w:color w:val="000000" w:themeColor="text1"/>
          <w:sz w:val="26"/>
          <w:szCs w:val="26"/>
          <w:lang w:val="vi-VN"/>
        </w:rPr>
        <w:t xml:space="preserve">00 ml dd HCl. Sau phản ứng thu được </w:t>
      </w:r>
      <w:r w:rsidRPr="007E495C">
        <w:rPr>
          <w:bCs/>
          <w:iCs/>
          <w:color w:val="000000" w:themeColor="text1"/>
          <w:sz w:val="26"/>
          <w:szCs w:val="26"/>
        </w:rPr>
        <w:t>V</w:t>
      </w:r>
      <w:r w:rsidRPr="007E495C">
        <w:rPr>
          <w:bCs/>
          <w:iCs/>
          <w:color w:val="000000" w:themeColor="text1"/>
          <w:sz w:val="26"/>
          <w:szCs w:val="26"/>
          <w:lang w:val="vi-VN"/>
        </w:rPr>
        <w:t xml:space="preserve"> </w:t>
      </w:r>
      <w:r w:rsidRPr="007E495C">
        <w:rPr>
          <w:bCs/>
          <w:iCs/>
          <w:color w:val="000000" w:themeColor="text1"/>
          <w:sz w:val="26"/>
          <w:szCs w:val="26"/>
        </w:rPr>
        <w:t>L</w:t>
      </w:r>
      <w:r w:rsidRPr="007E495C">
        <w:rPr>
          <w:bCs/>
          <w:iCs/>
          <w:color w:val="000000" w:themeColor="text1"/>
          <w:sz w:val="26"/>
          <w:szCs w:val="26"/>
          <w:lang w:val="vi-VN"/>
        </w:rPr>
        <w:t xml:space="preserve"> khí </w:t>
      </w:r>
      <w:r w:rsidRPr="007E495C">
        <w:rPr>
          <w:bCs/>
          <w:iCs/>
          <w:color w:val="000000" w:themeColor="text1"/>
          <w:sz w:val="26"/>
          <w:szCs w:val="26"/>
        </w:rPr>
        <w:t>ở 25</w:t>
      </w:r>
      <w:r w:rsidRPr="007E495C">
        <w:rPr>
          <w:bCs/>
          <w:iCs/>
          <w:color w:val="000000" w:themeColor="text1"/>
          <w:sz w:val="26"/>
          <w:szCs w:val="26"/>
          <w:vertAlign w:val="superscript"/>
        </w:rPr>
        <w:t>0</w:t>
      </w:r>
      <w:r w:rsidRPr="007E495C">
        <w:rPr>
          <w:bCs/>
          <w:iCs/>
          <w:color w:val="000000" w:themeColor="text1"/>
          <w:sz w:val="26"/>
          <w:szCs w:val="26"/>
        </w:rPr>
        <w:t>C, 1 bar</w:t>
      </w:r>
      <w:r w:rsidRPr="007E495C">
        <w:rPr>
          <w:b/>
          <w:bCs/>
          <w:color w:val="000000" w:themeColor="text1"/>
          <w:sz w:val="26"/>
          <w:szCs w:val="26"/>
        </w:rPr>
        <w:t xml:space="preserve">.       </w:t>
      </w:r>
      <w:r w:rsidRPr="007E495C">
        <w:rPr>
          <w:bCs/>
          <w:iCs/>
          <w:color w:val="000000" w:themeColor="text1"/>
          <w:sz w:val="26"/>
          <w:szCs w:val="26"/>
          <w:lang w:val="vi-VN"/>
        </w:rPr>
        <w:t>a.Viết PTHH ?</w:t>
      </w:r>
    </w:p>
    <w:p w14:paraId="6A0734A0" w14:textId="77777777" w:rsidR="00B0183C" w:rsidRPr="007E495C" w:rsidRDefault="00B0183C" w:rsidP="00B0183C">
      <w:pPr>
        <w:spacing w:before="40"/>
        <w:rPr>
          <w:bCs/>
          <w:iCs/>
          <w:color w:val="000000" w:themeColor="text1"/>
          <w:sz w:val="26"/>
          <w:szCs w:val="26"/>
          <w:lang w:val="vi-VN"/>
        </w:rPr>
      </w:pPr>
      <w:r w:rsidRPr="007E495C">
        <w:rPr>
          <w:bCs/>
          <w:iCs/>
          <w:color w:val="000000" w:themeColor="text1"/>
          <w:sz w:val="26"/>
          <w:szCs w:val="26"/>
        </w:rPr>
        <w:t xml:space="preserve">             </w:t>
      </w:r>
      <w:r w:rsidRPr="007E495C">
        <w:rPr>
          <w:bCs/>
          <w:iCs/>
          <w:color w:val="000000" w:themeColor="text1"/>
          <w:sz w:val="26"/>
          <w:szCs w:val="26"/>
          <w:lang w:val="vi-VN"/>
        </w:rPr>
        <w:t xml:space="preserve">b.Tính </w:t>
      </w:r>
      <w:r w:rsidRPr="007E495C">
        <w:rPr>
          <w:bCs/>
          <w:iCs/>
          <w:color w:val="000000" w:themeColor="text1"/>
          <w:sz w:val="26"/>
          <w:szCs w:val="26"/>
        </w:rPr>
        <w:t>giá trị V</w:t>
      </w:r>
      <w:r w:rsidRPr="007E495C">
        <w:rPr>
          <w:bCs/>
          <w:iCs/>
          <w:color w:val="000000" w:themeColor="text1"/>
          <w:sz w:val="26"/>
          <w:szCs w:val="26"/>
          <w:lang w:val="vi-VN"/>
        </w:rPr>
        <w:t>?</w:t>
      </w:r>
    </w:p>
    <w:p w14:paraId="317AC142" w14:textId="77777777" w:rsidR="00B0183C" w:rsidRPr="007E495C" w:rsidRDefault="00B0183C" w:rsidP="00B0183C">
      <w:pPr>
        <w:spacing w:before="40"/>
        <w:rPr>
          <w:bCs/>
          <w:iCs/>
          <w:color w:val="000000" w:themeColor="text1"/>
          <w:sz w:val="26"/>
          <w:szCs w:val="26"/>
        </w:rPr>
      </w:pPr>
      <w:r w:rsidRPr="007E495C">
        <w:rPr>
          <w:bCs/>
          <w:iCs/>
          <w:color w:val="000000" w:themeColor="text1"/>
          <w:sz w:val="26"/>
          <w:szCs w:val="26"/>
        </w:rPr>
        <w:t xml:space="preserve">             </w:t>
      </w:r>
      <w:r w:rsidRPr="007E495C">
        <w:rPr>
          <w:bCs/>
          <w:iCs/>
          <w:color w:val="000000" w:themeColor="text1"/>
          <w:sz w:val="26"/>
          <w:szCs w:val="26"/>
          <w:lang w:val="vi-VN"/>
        </w:rPr>
        <w:t>c.Tính nồng độ mol của dd HCl đã dùng?</w:t>
      </w:r>
    </w:p>
    <w:p w14:paraId="4D54C05E" w14:textId="77777777" w:rsidR="00B0183C" w:rsidRPr="007E495C" w:rsidRDefault="00B0183C" w:rsidP="00B0183C">
      <w:pPr>
        <w:spacing w:before="40"/>
        <w:rPr>
          <w:b/>
          <w:bCs/>
          <w:color w:val="000000" w:themeColor="text1"/>
          <w:sz w:val="26"/>
          <w:szCs w:val="26"/>
        </w:rPr>
      </w:pPr>
      <w:r w:rsidRPr="007E495C">
        <w:rPr>
          <w:b/>
          <w:bCs/>
          <w:color w:val="000000" w:themeColor="text1"/>
          <w:sz w:val="26"/>
          <w:szCs w:val="26"/>
        </w:rPr>
        <w:lastRenderedPageBreak/>
        <w:t>Bài</w:t>
      </w:r>
      <w:r w:rsidRPr="007E495C">
        <w:rPr>
          <w:b/>
          <w:bCs/>
          <w:color w:val="000000" w:themeColor="text1"/>
          <w:sz w:val="26"/>
          <w:szCs w:val="26"/>
          <w:lang w:val="vi-VN"/>
        </w:rPr>
        <w:t xml:space="preserve"> </w:t>
      </w:r>
      <w:r w:rsidRPr="007E495C">
        <w:rPr>
          <w:b/>
          <w:bCs/>
          <w:color w:val="000000" w:themeColor="text1"/>
          <w:sz w:val="26"/>
          <w:szCs w:val="26"/>
        </w:rPr>
        <w:t xml:space="preserve">3: </w:t>
      </w:r>
      <w:r w:rsidRPr="007E495C">
        <w:rPr>
          <w:bCs/>
          <w:iCs/>
          <w:color w:val="000000" w:themeColor="text1"/>
          <w:sz w:val="26"/>
          <w:szCs w:val="26"/>
          <w:lang w:val="vi-VN"/>
        </w:rPr>
        <w:t xml:space="preserve">Cho </w:t>
      </w:r>
      <w:r w:rsidRPr="007E495C">
        <w:rPr>
          <w:bCs/>
          <w:iCs/>
          <w:color w:val="000000" w:themeColor="text1"/>
          <w:sz w:val="26"/>
          <w:szCs w:val="26"/>
        </w:rPr>
        <w:t>6,5 gam Zn</w:t>
      </w:r>
      <w:r w:rsidRPr="007E495C">
        <w:rPr>
          <w:bCs/>
          <w:iCs/>
          <w:color w:val="000000" w:themeColor="text1"/>
          <w:sz w:val="26"/>
          <w:szCs w:val="26"/>
          <w:lang w:val="vi-VN"/>
        </w:rPr>
        <w:t xml:space="preserve"> vào 200 ml dd HCl. Sau phản ứng thu được </w:t>
      </w:r>
      <w:r w:rsidRPr="007E495C">
        <w:rPr>
          <w:bCs/>
          <w:iCs/>
          <w:color w:val="000000" w:themeColor="text1"/>
          <w:sz w:val="26"/>
          <w:szCs w:val="26"/>
        </w:rPr>
        <w:t>V</w:t>
      </w:r>
      <w:r w:rsidRPr="007E495C">
        <w:rPr>
          <w:bCs/>
          <w:iCs/>
          <w:color w:val="000000" w:themeColor="text1"/>
          <w:sz w:val="26"/>
          <w:szCs w:val="26"/>
          <w:lang w:val="vi-VN"/>
        </w:rPr>
        <w:t xml:space="preserve"> </w:t>
      </w:r>
      <w:r w:rsidRPr="007E495C">
        <w:rPr>
          <w:bCs/>
          <w:iCs/>
          <w:color w:val="000000" w:themeColor="text1"/>
          <w:sz w:val="26"/>
          <w:szCs w:val="26"/>
        </w:rPr>
        <w:t>L</w:t>
      </w:r>
      <w:r w:rsidRPr="007E495C">
        <w:rPr>
          <w:bCs/>
          <w:iCs/>
          <w:color w:val="000000" w:themeColor="text1"/>
          <w:sz w:val="26"/>
          <w:szCs w:val="26"/>
          <w:lang w:val="vi-VN"/>
        </w:rPr>
        <w:t xml:space="preserve"> khí </w:t>
      </w:r>
      <w:r w:rsidRPr="007E495C">
        <w:rPr>
          <w:bCs/>
          <w:iCs/>
          <w:color w:val="000000" w:themeColor="text1"/>
          <w:sz w:val="26"/>
          <w:szCs w:val="26"/>
        </w:rPr>
        <w:t>ở 25</w:t>
      </w:r>
      <w:r w:rsidRPr="007E495C">
        <w:rPr>
          <w:bCs/>
          <w:iCs/>
          <w:color w:val="000000" w:themeColor="text1"/>
          <w:sz w:val="26"/>
          <w:szCs w:val="26"/>
          <w:vertAlign w:val="superscript"/>
        </w:rPr>
        <w:t>0</w:t>
      </w:r>
      <w:r w:rsidRPr="007E495C">
        <w:rPr>
          <w:bCs/>
          <w:iCs/>
          <w:color w:val="000000" w:themeColor="text1"/>
          <w:sz w:val="26"/>
          <w:szCs w:val="26"/>
        </w:rPr>
        <w:t>C, 1 bar</w:t>
      </w:r>
      <w:r w:rsidRPr="007E495C">
        <w:rPr>
          <w:b/>
          <w:bCs/>
          <w:color w:val="000000" w:themeColor="text1"/>
          <w:sz w:val="26"/>
          <w:szCs w:val="26"/>
        </w:rPr>
        <w:t xml:space="preserve">.       </w:t>
      </w:r>
      <w:r w:rsidRPr="007E495C">
        <w:rPr>
          <w:bCs/>
          <w:iCs/>
          <w:color w:val="000000" w:themeColor="text1"/>
          <w:sz w:val="26"/>
          <w:szCs w:val="26"/>
          <w:lang w:val="vi-VN"/>
        </w:rPr>
        <w:t>a.Viết PTHH ?</w:t>
      </w:r>
    </w:p>
    <w:p w14:paraId="4764A340" w14:textId="77777777" w:rsidR="00B0183C" w:rsidRPr="007E495C" w:rsidRDefault="00B0183C" w:rsidP="00B0183C">
      <w:pPr>
        <w:spacing w:before="40"/>
        <w:rPr>
          <w:bCs/>
          <w:iCs/>
          <w:color w:val="000000" w:themeColor="text1"/>
          <w:sz w:val="26"/>
          <w:szCs w:val="26"/>
          <w:lang w:val="vi-VN"/>
        </w:rPr>
      </w:pPr>
      <w:r w:rsidRPr="007E495C">
        <w:rPr>
          <w:bCs/>
          <w:iCs/>
          <w:color w:val="000000" w:themeColor="text1"/>
          <w:sz w:val="26"/>
          <w:szCs w:val="26"/>
        </w:rPr>
        <w:t xml:space="preserve">             </w:t>
      </w:r>
      <w:r w:rsidRPr="007E495C">
        <w:rPr>
          <w:bCs/>
          <w:iCs/>
          <w:color w:val="000000" w:themeColor="text1"/>
          <w:sz w:val="26"/>
          <w:szCs w:val="26"/>
          <w:lang w:val="vi-VN"/>
        </w:rPr>
        <w:t xml:space="preserve">b.Tính </w:t>
      </w:r>
      <w:r w:rsidRPr="007E495C">
        <w:rPr>
          <w:bCs/>
          <w:iCs/>
          <w:color w:val="000000" w:themeColor="text1"/>
          <w:sz w:val="26"/>
          <w:szCs w:val="26"/>
        </w:rPr>
        <w:t>giá trị V</w:t>
      </w:r>
      <w:r w:rsidRPr="007E495C">
        <w:rPr>
          <w:bCs/>
          <w:iCs/>
          <w:color w:val="000000" w:themeColor="text1"/>
          <w:sz w:val="26"/>
          <w:szCs w:val="26"/>
          <w:lang w:val="vi-VN"/>
        </w:rPr>
        <w:t>?</w:t>
      </w:r>
    </w:p>
    <w:p w14:paraId="7AD7A490" w14:textId="77777777" w:rsidR="00B0183C" w:rsidRPr="007E495C" w:rsidRDefault="00B0183C" w:rsidP="00B0183C">
      <w:pPr>
        <w:spacing w:before="40"/>
        <w:rPr>
          <w:bCs/>
          <w:iCs/>
          <w:color w:val="000000" w:themeColor="text1"/>
          <w:sz w:val="26"/>
          <w:szCs w:val="26"/>
          <w:lang w:val="vi-VN"/>
        </w:rPr>
      </w:pPr>
      <w:r w:rsidRPr="007E495C">
        <w:rPr>
          <w:bCs/>
          <w:iCs/>
          <w:color w:val="000000" w:themeColor="text1"/>
          <w:sz w:val="26"/>
          <w:szCs w:val="26"/>
        </w:rPr>
        <w:t xml:space="preserve">             </w:t>
      </w:r>
      <w:r w:rsidRPr="007E495C">
        <w:rPr>
          <w:bCs/>
          <w:iCs/>
          <w:color w:val="000000" w:themeColor="text1"/>
          <w:sz w:val="26"/>
          <w:szCs w:val="26"/>
          <w:lang w:val="vi-VN"/>
        </w:rPr>
        <w:t>c.Tính nồng độ mol của dd HCl đã dùng?</w:t>
      </w:r>
    </w:p>
    <w:p w14:paraId="3DD1321B" w14:textId="77777777" w:rsidR="00B0183C" w:rsidRPr="007E495C" w:rsidRDefault="00B0183C" w:rsidP="00B0183C">
      <w:pPr>
        <w:spacing w:before="40"/>
        <w:rPr>
          <w:color w:val="000000" w:themeColor="text1"/>
          <w:sz w:val="26"/>
          <w:szCs w:val="26"/>
        </w:rPr>
      </w:pPr>
      <w:r w:rsidRPr="007E495C">
        <w:rPr>
          <w:b/>
          <w:bCs/>
          <w:color w:val="000000" w:themeColor="text1"/>
          <w:sz w:val="26"/>
          <w:szCs w:val="26"/>
        </w:rPr>
        <w:t>Bài 4:</w:t>
      </w:r>
      <w:r w:rsidRPr="007E495C">
        <w:rPr>
          <w:color w:val="000000" w:themeColor="text1"/>
          <w:sz w:val="26"/>
          <w:szCs w:val="26"/>
        </w:rPr>
        <w:t xml:space="preserve"> Hòa tan một lượng Fe trong dung dịch hydrochloric acid (HCl), sau phản ứng thu được 2,479 L khí hydrogen ở 25</w:t>
      </w:r>
      <w:r w:rsidRPr="007E495C">
        <w:rPr>
          <w:color w:val="000000" w:themeColor="text1"/>
          <w:sz w:val="26"/>
          <w:szCs w:val="26"/>
          <w:vertAlign w:val="superscript"/>
        </w:rPr>
        <w:t>0</w:t>
      </w:r>
      <w:r w:rsidRPr="007E495C">
        <w:rPr>
          <w:color w:val="000000" w:themeColor="text1"/>
          <w:sz w:val="26"/>
          <w:szCs w:val="26"/>
        </w:rPr>
        <w:t>C, 1 bar.</w:t>
      </w:r>
    </w:p>
    <w:p w14:paraId="1D7C1126" w14:textId="77777777" w:rsidR="00B0183C" w:rsidRPr="007E495C" w:rsidRDefault="00B0183C" w:rsidP="00B0183C">
      <w:pPr>
        <w:spacing w:before="40"/>
        <w:ind w:firstLine="284"/>
        <w:rPr>
          <w:color w:val="000000" w:themeColor="text1"/>
          <w:sz w:val="26"/>
          <w:szCs w:val="26"/>
        </w:rPr>
      </w:pPr>
      <w:r w:rsidRPr="007E495C">
        <w:rPr>
          <w:bCs/>
          <w:iCs/>
          <w:color w:val="000000" w:themeColor="text1"/>
          <w:sz w:val="26"/>
          <w:szCs w:val="26"/>
          <w:lang w:val="vi-VN"/>
        </w:rPr>
        <w:t xml:space="preserve">a.Viết PTHH </w:t>
      </w:r>
      <w:r w:rsidRPr="007E495C">
        <w:rPr>
          <w:bCs/>
          <w:iCs/>
          <w:color w:val="000000" w:themeColor="text1"/>
          <w:sz w:val="26"/>
          <w:szCs w:val="26"/>
        </w:rPr>
        <w:t>xảy ra</w:t>
      </w:r>
    </w:p>
    <w:p w14:paraId="3BAAA264" w14:textId="77777777" w:rsidR="00B0183C" w:rsidRPr="007E495C" w:rsidRDefault="00B0183C" w:rsidP="00B0183C">
      <w:pPr>
        <w:spacing w:before="40"/>
        <w:ind w:firstLine="284"/>
        <w:rPr>
          <w:bCs/>
          <w:iCs/>
          <w:color w:val="000000" w:themeColor="text1"/>
          <w:sz w:val="26"/>
          <w:szCs w:val="26"/>
          <w:lang w:val="vi-VN"/>
        </w:rPr>
      </w:pPr>
      <w:r w:rsidRPr="007E495C">
        <w:rPr>
          <w:bCs/>
          <w:iCs/>
          <w:color w:val="000000" w:themeColor="text1"/>
          <w:sz w:val="26"/>
          <w:szCs w:val="26"/>
          <w:lang w:val="vi-VN"/>
        </w:rPr>
        <w:t xml:space="preserve">b.Tính </w:t>
      </w:r>
      <w:r w:rsidRPr="007E495C">
        <w:rPr>
          <w:bCs/>
          <w:iCs/>
          <w:color w:val="000000" w:themeColor="text1"/>
          <w:sz w:val="26"/>
          <w:szCs w:val="26"/>
        </w:rPr>
        <w:t>khối lượng Fe tham gia phản ứng</w:t>
      </w:r>
    </w:p>
    <w:p w14:paraId="1C24AA07" w14:textId="77777777" w:rsidR="00B0183C" w:rsidRPr="007E495C" w:rsidRDefault="00B0183C" w:rsidP="00B0183C">
      <w:pPr>
        <w:spacing w:before="40"/>
        <w:ind w:firstLine="284"/>
        <w:rPr>
          <w:bCs/>
          <w:iCs/>
          <w:color w:val="000000" w:themeColor="text1"/>
          <w:sz w:val="26"/>
          <w:szCs w:val="26"/>
        </w:rPr>
      </w:pPr>
      <w:r w:rsidRPr="007E495C">
        <w:rPr>
          <w:bCs/>
          <w:iCs/>
          <w:color w:val="000000" w:themeColor="text1"/>
          <w:sz w:val="26"/>
          <w:szCs w:val="26"/>
          <w:lang w:val="vi-VN"/>
        </w:rPr>
        <w:t>c.</w:t>
      </w:r>
      <w:r w:rsidRPr="007E495C">
        <w:rPr>
          <w:bCs/>
          <w:iCs/>
          <w:color w:val="000000" w:themeColor="text1"/>
          <w:sz w:val="26"/>
          <w:szCs w:val="26"/>
        </w:rPr>
        <w:t xml:space="preserve"> Dẫn lượng khí hydrogen trên qua 1,6 gam khí oxygen. Tính khối lượng nước thu được sau phản ứng</w:t>
      </w:r>
    </w:p>
    <w:p w14:paraId="459B7DE6" w14:textId="77777777" w:rsidR="00B0183C" w:rsidRPr="007E495C" w:rsidRDefault="00B0183C" w:rsidP="00B0183C">
      <w:pPr>
        <w:spacing w:before="40"/>
        <w:rPr>
          <w:b/>
          <w:color w:val="000000" w:themeColor="text1"/>
          <w:sz w:val="26"/>
          <w:szCs w:val="26"/>
        </w:rPr>
      </w:pPr>
      <w:r w:rsidRPr="007E495C">
        <w:rPr>
          <w:b/>
          <w:color w:val="000000" w:themeColor="text1"/>
          <w:sz w:val="26"/>
          <w:szCs w:val="26"/>
        </w:rPr>
        <w:t>B. PHÂN MÔN VẬT LÍ</w:t>
      </w:r>
    </w:p>
    <w:p w14:paraId="7939B299" w14:textId="77777777" w:rsidR="00B0183C" w:rsidRPr="007E495C" w:rsidRDefault="00B0183C" w:rsidP="00B0183C">
      <w:pPr>
        <w:spacing w:before="40"/>
        <w:rPr>
          <w:b/>
          <w:color w:val="000000" w:themeColor="text1"/>
          <w:sz w:val="26"/>
          <w:szCs w:val="26"/>
        </w:rPr>
      </w:pPr>
      <w:r w:rsidRPr="007E495C">
        <w:rPr>
          <w:b/>
          <w:color w:val="000000" w:themeColor="text1"/>
          <w:sz w:val="26"/>
          <w:szCs w:val="26"/>
        </w:rPr>
        <w:t>I. LÝ THUYẾT</w:t>
      </w:r>
    </w:p>
    <w:p w14:paraId="358593D0" w14:textId="77777777" w:rsidR="00B0183C" w:rsidRPr="007E495C" w:rsidRDefault="00B0183C" w:rsidP="00B0183C">
      <w:pPr>
        <w:spacing w:before="40"/>
        <w:ind w:firstLine="284"/>
        <w:rPr>
          <w:color w:val="000000" w:themeColor="text1"/>
          <w:sz w:val="26"/>
          <w:szCs w:val="26"/>
        </w:rPr>
      </w:pPr>
      <w:r w:rsidRPr="007E495C">
        <w:rPr>
          <w:b/>
          <w:color w:val="000000" w:themeColor="text1"/>
          <w:sz w:val="26"/>
          <w:szCs w:val="26"/>
        </w:rPr>
        <w:t xml:space="preserve">1. </w:t>
      </w:r>
      <w:r w:rsidRPr="007E495C">
        <w:rPr>
          <w:color w:val="000000" w:themeColor="text1"/>
          <w:sz w:val="26"/>
          <w:szCs w:val="26"/>
        </w:rPr>
        <w:t xml:space="preserve">Áp suất chất lỏng, áp suất khí quyển khí quyển </w:t>
      </w:r>
    </w:p>
    <w:p w14:paraId="608472B2" w14:textId="77777777" w:rsidR="00B0183C" w:rsidRPr="007E495C" w:rsidRDefault="00B0183C" w:rsidP="00B0183C">
      <w:pPr>
        <w:spacing w:before="40"/>
        <w:ind w:firstLine="284"/>
        <w:rPr>
          <w:color w:val="000000" w:themeColor="text1"/>
          <w:sz w:val="26"/>
          <w:szCs w:val="26"/>
        </w:rPr>
      </w:pPr>
      <w:r w:rsidRPr="007E495C">
        <w:rPr>
          <w:color w:val="000000" w:themeColor="text1"/>
          <w:sz w:val="26"/>
          <w:szCs w:val="26"/>
        </w:rPr>
        <w:t xml:space="preserve">2. Lực đẩy Archimedes </w:t>
      </w:r>
    </w:p>
    <w:p w14:paraId="5430F23A" w14:textId="77777777" w:rsidR="00B0183C" w:rsidRPr="007E495C" w:rsidRDefault="00B0183C" w:rsidP="00B0183C">
      <w:pPr>
        <w:spacing w:before="40"/>
        <w:ind w:firstLine="284"/>
        <w:rPr>
          <w:color w:val="000000" w:themeColor="text1"/>
          <w:sz w:val="26"/>
          <w:szCs w:val="26"/>
        </w:rPr>
      </w:pPr>
      <w:r w:rsidRPr="007E495C">
        <w:rPr>
          <w:color w:val="000000" w:themeColor="text1"/>
          <w:sz w:val="26"/>
          <w:szCs w:val="26"/>
        </w:rPr>
        <w:t>3. Tác dụng làm quay của lực. Monent lực</w:t>
      </w:r>
    </w:p>
    <w:p w14:paraId="74C9738F" w14:textId="77777777" w:rsidR="00B0183C" w:rsidRPr="007E495C" w:rsidRDefault="00B0183C" w:rsidP="00B0183C">
      <w:pPr>
        <w:spacing w:before="40"/>
        <w:rPr>
          <w:b/>
          <w:color w:val="000000" w:themeColor="text1"/>
          <w:sz w:val="26"/>
          <w:szCs w:val="26"/>
        </w:rPr>
      </w:pPr>
      <w:r w:rsidRPr="007E495C">
        <w:rPr>
          <w:b/>
          <w:color w:val="000000" w:themeColor="text1"/>
          <w:sz w:val="26"/>
          <w:szCs w:val="26"/>
        </w:rPr>
        <w:t xml:space="preserve">II. BÀI TẬP </w:t>
      </w:r>
    </w:p>
    <w:p w14:paraId="6F6322A4" w14:textId="77777777" w:rsidR="00B0183C" w:rsidRPr="007E495C" w:rsidRDefault="00B0183C" w:rsidP="00B0183C">
      <w:pPr>
        <w:spacing w:before="40"/>
        <w:rPr>
          <w:b/>
          <w:color w:val="000000" w:themeColor="text1"/>
          <w:sz w:val="26"/>
          <w:szCs w:val="26"/>
        </w:rPr>
      </w:pPr>
      <w:r w:rsidRPr="007E495C">
        <w:rPr>
          <w:b/>
          <w:color w:val="000000" w:themeColor="text1"/>
          <w:sz w:val="26"/>
          <w:szCs w:val="26"/>
        </w:rPr>
        <w:t>1. Bài tập trắc nghiệm</w:t>
      </w:r>
    </w:p>
    <w:p w14:paraId="4934EAC8" w14:textId="77777777" w:rsidR="00B0183C" w:rsidRPr="007E495C" w:rsidRDefault="00B0183C" w:rsidP="00B0183C">
      <w:pPr>
        <w:tabs>
          <w:tab w:val="left" w:pos="284"/>
          <w:tab w:val="left" w:pos="2552"/>
          <w:tab w:val="left" w:pos="5103"/>
          <w:tab w:val="left" w:pos="7655"/>
        </w:tabs>
        <w:spacing w:line="288" w:lineRule="auto"/>
        <w:jc w:val="both"/>
        <w:rPr>
          <w:color w:val="000000" w:themeColor="text1"/>
          <w:sz w:val="26"/>
          <w:szCs w:val="26"/>
        </w:rPr>
      </w:pPr>
      <w:r w:rsidRPr="007E495C">
        <w:rPr>
          <w:b/>
          <w:bCs/>
          <w:color w:val="000000" w:themeColor="text1"/>
          <w:sz w:val="26"/>
          <w:szCs w:val="26"/>
        </w:rPr>
        <w:t>Câu 1:</w:t>
      </w:r>
      <w:r w:rsidRPr="007E495C">
        <w:rPr>
          <w:color w:val="000000" w:themeColor="text1"/>
          <w:sz w:val="26"/>
          <w:szCs w:val="26"/>
        </w:rPr>
        <w:t> Ở trường hợp nào sau đây, lực có tác dụng làm vật rắn quay quanh trục?</w:t>
      </w:r>
    </w:p>
    <w:p w14:paraId="0E1FE894" w14:textId="77777777" w:rsidR="00B0183C" w:rsidRPr="007E495C" w:rsidRDefault="00B0183C" w:rsidP="00B0183C">
      <w:pPr>
        <w:tabs>
          <w:tab w:val="left" w:pos="284"/>
          <w:tab w:val="left" w:pos="2552"/>
          <w:tab w:val="left" w:pos="5103"/>
          <w:tab w:val="left" w:pos="7655"/>
        </w:tabs>
        <w:spacing w:line="288" w:lineRule="auto"/>
        <w:ind w:left="284"/>
        <w:jc w:val="both"/>
        <w:rPr>
          <w:color w:val="000000" w:themeColor="text1"/>
          <w:sz w:val="26"/>
          <w:szCs w:val="26"/>
        </w:rPr>
      </w:pPr>
      <w:r w:rsidRPr="007E495C">
        <w:rPr>
          <w:color w:val="000000" w:themeColor="text1"/>
          <w:sz w:val="26"/>
          <w:szCs w:val="26"/>
        </w:rPr>
        <w:t>A. lực có giá nằm trong mặt phẳng vuông góc với trục quay và cắt trục quay.</w:t>
      </w:r>
    </w:p>
    <w:p w14:paraId="792A3B25" w14:textId="77777777" w:rsidR="00B0183C" w:rsidRPr="007E495C" w:rsidRDefault="00B0183C" w:rsidP="00B0183C">
      <w:pPr>
        <w:tabs>
          <w:tab w:val="left" w:pos="284"/>
          <w:tab w:val="left" w:pos="2552"/>
          <w:tab w:val="left" w:pos="5103"/>
          <w:tab w:val="left" w:pos="7655"/>
        </w:tabs>
        <w:spacing w:line="288" w:lineRule="auto"/>
        <w:ind w:left="284"/>
        <w:jc w:val="both"/>
        <w:rPr>
          <w:color w:val="000000" w:themeColor="text1"/>
          <w:sz w:val="26"/>
          <w:szCs w:val="26"/>
        </w:rPr>
      </w:pPr>
      <w:r w:rsidRPr="007E495C">
        <w:rPr>
          <w:color w:val="000000" w:themeColor="text1"/>
          <w:sz w:val="26"/>
          <w:szCs w:val="26"/>
        </w:rPr>
        <w:t>B. lực có giá song song với trục quay.</w:t>
      </w:r>
    </w:p>
    <w:p w14:paraId="642C0249" w14:textId="77777777" w:rsidR="00B0183C" w:rsidRPr="007E495C" w:rsidRDefault="00B0183C" w:rsidP="00B0183C">
      <w:pPr>
        <w:tabs>
          <w:tab w:val="left" w:pos="284"/>
          <w:tab w:val="left" w:pos="2552"/>
          <w:tab w:val="left" w:pos="5103"/>
          <w:tab w:val="left" w:pos="7655"/>
        </w:tabs>
        <w:spacing w:line="288" w:lineRule="auto"/>
        <w:ind w:left="284"/>
        <w:jc w:val="both"/>
        <w:rPr>
          <w:color w:val="000000" w:themeColor="text1"/>
          <w:sz w:val="26"/>
          <w:szCs w:val="26"/>
        </w:rPr>
      </w:pPr>
      <w:r w:rsidRPr="007E495C">
        <w:rPr>
          <w:color w:val="000000" w:themeColor="text1"/>
          <w:sz w:val="26"/>
          <w:szCs w:val="26"/>
        </w:rPr>
        <w:t>C. lực có giá cắt trục quay.</w:t>
      </w:r>
    </w:p>
    <w:p w14:paraId="07609080" w14:textId="77777777" w:rsidR="00B0183C" w:rsidRPr="007E495C" w:rsidRDefault="00B0183C" w:rsidP="00B0183C">
      <w:pPr>
        <w:tabs>
          <w:tab w:val="left" w:pos="284"/>
          <w:tab w:val="left" w:pos="2552"/>
          <w:tab w:val="left" w:pos="5103"/>
          <w:tab w:val="left" w:pos="7655"/>
        </w:tabs>
        <w:spacing w:line="288" w:lineRule="auto"/>
        <w:ind w:left="284"/>
        <w:jc w:val="both"/>
        <w:rPr>
          <w:bCs/>
          <w:color w:val="000000" w:themeColor="text1"/>
          <w:sz w:val="26"/>
          <w:szCs w:val="26"/>
        </w:rPr>
      </w:pPr>
      <w:r w:rsidRPr="007E495C">
        <w:rPr>
          <w:bCs/>
          <w:color w:val="000000" w:themeColor="text1"/>
          <w:sz w:val="26"/>
          <w:szCs w:val="26"/>
        </w:rPr>
        <w:t>D. lực có giá nằm trong mặt phẳng vuông góc với trục quay và không cắt trục quay.</w:t>
      </w:r>
    </w:p>
    <w:p w14:paraId="1E943A25" w14:textId="77777777" w:rsidR="00B0183C" w:rsidRPr="007E495C" w:rsidRDefault="00B0183C" w:rsidP="00B0183C">
      <w:pPr>
        <w:shd w:val="clear" w:color="auto" w:fill="FFFFFF"/>
        <w:spacing w:before="40"/>
        <w:rPr>
          <w:color w:val="000000" w:themeColor="text1"/>
          <w:sz w:val="26"/>
          <w:szCs w:val="26"/>
        </w:rPr>
      </w:pPr>
      <w:r w:rsidRPr="007E495C">
        <w:rPr>
          <w:b/>
          <w:bCs/>
          <w:color w:val="000000" w:themeColor="text1"/>
          <w:sz w:val="26"/>
          <w:szCs w:val="26"/>
        </w:rPr>
        <w:t>Câu 2:</w:t>
      </w:r>
      <w:r w:rsidRPr="007E495C">
        <w:rPr>
          <w:color w:val="000000" w:themeColor="text1"/>
          <w:sz w:val="26"/>
          <w:szCs w:val="26"/>
        </w:rPr>
        <w:t> Trong các hiện tượng sau đây, hiện tượng nào không do áp suất khí quyển gây ra?</w:t>
      </w:r>
    </w:p>
    <w:p w14:paraId="37876765" w14:textId="77777777" w:rsidR="00B0183C" w:rsidRPr="007E495C" w:rsidRDefault="00B0183C" w:rsidP="00B0183C">
      <w:pPr>
        <w:shd w:val="clear" w:color="auto" w:fill="FFFFFF"/>
        <w:spacing w:before="40"/>
        <w:ind w:left="360"/>
        <w:rPr>
          <w:color w:val="000000" w:themeColor="text1"/>
          <w:sz w:val="26"/>
          <w:szCs w:val="26"/>
        </w:rPr>
      </w:pPr>
      <w:r w:rsidRPr="007E495C">
        <w:rPr>
          <w:color w:val="000000" w:themeColor="text1"/>
          <w:sz w:val="26"/>
          <w:szCs w:val="26"/>
        </w:rPr>
        <w:t>A. Một cốc đựng đầy nước được đậy bằng miếng bìa khi lộn ngược cốc thì nước không chảy ra ngoài.</w:t>
      </w:r>
    </w:p>
    <w:p w14:paraId="6096723E" w14:textId="77777777" w:rsidR="00B0183C" w:rsidRPr="007E495C" w:rsidRDefault="00B0183C" w:rsidP="00B0183C">
      <w:pPr>
        <w:shd w:val="clear" w:color="auto" w:fill="FFFFFF"/>
        <w:spacing w:before="40"/>
        <w:ind w:left="360"/>
        <w:rPr>
          <w:color w:val="000000" w:themeColor="text1"/>
          <w:sz w:val="26"/>
          <w:szCs w:val="26"/>
        </w:rPr>
      </w:pPr>
      <w:r w:rsidRPr="007E495C">
        <w:rPr>
          <w:color w:val="000000" w:themeColor="text1"/>
          <w:sz w:val="26"/>
          <w:szCs w:val="26"/>
        </w:rPr>
        <w:t>B. Con người có thể hít không khí vào phổi.</w:t>
      </w:r>
    </w:p>
    <w:p w14:paraId="06A9AB97" w14:textId="77777777" w:rsidR="00B0183C" w:rsidRPr="007E495C" w:rsidRDefault="00B0183C" w:rsidP="00B0183C">
      <w:pPr>
        <w:shd w:val="clear" w:color="auto" w:fill="FFFFFF"/>
        <w:spacing w:before="40"/>
        <w:ind w:left="360"/>
        <w:rPr>
          <w:color w:val="000000" w:themeColor="text1"/>
          <w:sz w:val="26"/>
          <w:szCs w:val="26"/>
        </w:rPr>
      </w:pPr>
      <w:r w:rsidRPr="007E495C">
        <w:rPr>
          <w:color w:val="000000" w:themeColor="text1"/>
          <w:sz w:val="26"/>
          <w:szCs w:val="26"/>
        </w:rPr>
        <w:t>C. Chúng ta khó rút chân ra khỏi bùn.</w:t>
      </w:r>
    </w:p>
    <w:p w14:paraId="36286505" w14:textId="77777777" w:rsidR="00B0183C" w:rsidRPr="007E495C" w:rsidRDefault="00B0183C" w:rsidP="00B0183C">
      <w:pPr>
        <w:shd w:val="clear" w:color="auto" w:fill="FFFFFF"/>
        <w:spacing w:before="40"/>
        <w:ind w:left="360"/>
        <w:outlineLvl w:val="5"/>
        <w:rPr>
          <w:color w:val="000000" w:themeColor="text1"/>
          <w:sz w:val="26"/>
          <w:szCs w:val="26"/>
        </w:rPr>
      </w:pPr>
      <w:r w:rsidRPr="007E495C">
        <w:rPr>
          <w:color w:val="000000" w:themeColor="text1"/>
          <w:sz w:val="26"/>
          <w:szCs w:val="26"/>
        </w:rPr>
        <w:t>D. Vật rơi từ trên cao xuống.</w:t>
      </w:r>
    </w:p>
    <w:p w14:paraId="46B84E40" w14:textId="77777777" w:rsidR="00B0183C" w:rsidRPr="007E495C" w:rsidRDefault="00B0183C" w:rsidP="00B0183C">
      <w:pPr>
        <w:shd w:val="clear" w:color="auto" w:fill="FFFFFF"/>
        <w:spacing w:before="40"/>
        <w:rPr>
          <w:color w:val="000000" w:themeColor="text1"/>
          <w:sz w:val="26"/>
          <w:szCs w:val="26"/>
        </w:rPr>
      </w:pPr>
      <w:r w:rsidRPr="007E495C">
        <w:rPr>
          <w:b/>
          <w:color w:val="000000" w:themeColor="text1"/>
          <w:sz w:val="26"/>
          <w:szCs w:val="26"/>
        </w:rPr>
        <w:t>Câu 3:</w:t>
      </w:r>
      <w:r w:rsidRPr="007E495C">
        <w:rPr>
          <w:color w:val="000000" w:themeColor="text1"/>
          <w:sz w:val="26"/>
          <w:szCs w:val="26"/>
        </w:rPr>
        <w:t xml:space="preserve"> Áp suất khí quyển thay đổi như thế nào khi độ cao càng tăng?</w:t>
      </w:r>
    </w:p>
    <w:p w14:paraId="279EDA7F" w14:textId="77777777" w:rsidR="00B0183C" w:rsidRPr="007E495C" w:rsidRDefault="00B0183C" w:rsidP="00B0183C">
      <w:pPr>
        <w:shd w:val="clear" w:color="auto" w:fill="FFFFFF"/>
        <w:spacing w:before="40"/>
        <w:ind w:left="360"/>
        <w:rPr>
          <w:color w:val="000000" w:themeColor="text1"/>
          <w:sz w:val="26"/>
          <w:szCs w:val="26"/>
        </w:rPr>
      </w:pPr>
      <w:r w:rsidRPr="007E495C">
        <w:rPr>
          <w:color w:val="000000" w:themeColor="text1"/>
          <w:sz w:val="26"/>
          <w:szCs w:val="26"/>
        </w:rPr>
        <w:t xml:space="preserve">A. Càng tang </w:t>
      </w:r>
      <w:r w:rsidRPr="007E495C">
        <w:rPr>
          <w:color w:val="000000" w:themeColor="text1"/>
          <w:sz w:val="26"/>
          <w:szCs w:val="26"/>
        </w:rPr>
        <w:tab/>
      </w:r>
      <w:r w:rsidRPr="007E495C">
        <w:rPr>
          <w:color w:val="000000" w:themeColor="text1"/>
          <w:sz w:val="26"/>
          <w:szCs w:val="26"/>
        </w:rPr>
        <w:tab/>
      </w:r>
      <w:r w:rsidRPr="007E495C">
        <w:rPr>
          <w:color w:val="000000" w:themeColor="text1"/>
          <w:sz w:val="26"/>
          <w:szCs w:val="26"/>
        </w:rPr>
        <w:tab/>
        <w:t>B. Càng giảm</w:t>
      </w:r>
    </w:p>
    <w:p w14:paraId="14310D89" w14:textId="77777777" w:rsidR="00B0183C" w:rsidRPr="007E495C" w:rsidRDefault="00B0183C" w:rsidP="00B0183C">
      <w:pPr>
        <w:shd w:val="clear" w:color="auto" w:fill="FFFFFF"/>
        <w:spacing w:before="40"/>
        <w:ind w:left="360"/>
        <w:rPr>
          <w:color w:val="000000" w:themeColor="text1"/>
          <w:sz w:val="26"/>
          <w:szCs w:val="26"/>
        </w:rPr>
      </w:pPr>
      <w:r w:rsidRPr="007E495C">
        <w:rPr>
          <w:color w:val="000000" w:themeColor="text1"/>
          <w:sz w:val="26"/>
          <w:szCs w:val="26"/>
        </w:rPr>
        <w:t xml:space="preserve">C. Không thay đổi </w:t>
      </w:r>
      <w:r w:rsidRPr="007E495C">
        <w:rPr>
          <w:color w:val="000000" w:themeColor="text1"/>
          <w:sz w:val="26"/>
          <w:szCs w:val="26"/>
        </w:rPr>
        <w:tab/>
      </w:r>
      <w:r w:rsidRPr="007E495C">
        <w:rPr>
          <w:color w:val="000000" w:themeColor="text1"/>
          <w:sz w:val="26"/>
          <w:szCs w:val="26"/>
        </w:rPr>
        <w:tab/>
        <w:t>D. Có thể vừa tăng, vừa giảm</w:t>
      </w:r>
    </w:p>
    <w:p w14:paraId="38E0FA9D" w14:textId="77777777" w:rsidR="00B0183C" w:rsidRPr="007E495C" w:rsidRDefault="00B0183C" w:rsidP="00B0183C">
      <w:pPr>
        <w:tabs>
          <w:tab w:val="left" w:pos="284"/>
          <w:tab w:val="left" w:pos="2552"/>
          <w:tab w:val="left" w:pos="5103"/>
          <w:tab w:val="left" w:pos="7655"/>
        </w:tabs>
        <w:spacing w:before="40"/>
        <w:jc w:val="both"/>
        <w:rPr>
          <w:color w:val="000000" w:themeColor="text1"/>
          <w:sz w:val="26"/>
          <w:szCs w:val="26"/>
        </w:rPr>
      </w:pPr>
      <w:r w:rsidRPr="007E495C">
        <w:rPr>
          <w:b/>
          <w:color w:val="000000" w:themeColor="text1"/>
          <w:sz w:val="26"/>
          <w:szCs w:val="26"/>
        </w:rPr>
        <w:t>Câu 4:</w:t>
      </w:r>
      <w:r w:rsidRPr="007E495C">
        <w:rPr>
          <w:color w:val="000000" w:themeColor="text1"/>
          <w:sz w:val="26"/>
          <w:szCs w:val="26"/>
        </w:rPr>
        <w:t xml:space="preserve"> Cho 1 khối nhôm có thể tích 300 cm</w:t>
      </w:r>
      <w:r w:rsidRPr="007E495C">
        <w:rPr>
          <w:color w:val="000000" w:themeColor="text1"/>
          <w:sz w:val="26"/>
          <w:szCs w:val="26"/>
          <w:vertAlign w:val="superscript"/>
        </w:rPr>
        <w:t>3</w:t>
      </w:r>
      <w:r w:rsidRPr="007E495C">
        <w:rPr>
          <w:color w:val="000000" w:themeColor="text1"/>
          <w:sz w:val="26"/>
          <w:szCs w:val="26"/>
        </w:rPr>
        <w:t xml:space="preserve"> và 1 khối chì có thể tích 180 cm</w:t>
      </w:r>
      <w:r w:rsidRPr="007E495C">
        <w:rPr>
          <w:color w:val="000000" w:themeColor="text1"/>
          <w:sz w:val="26"/>
          <w:szCs w:val="26"/>
          <w:vertAlign w:val="superscript"/>
        </w:rPr>
        <w:t>3</w:t>
      </w:r>
      <w:r w:rsidRPr="007E495C">
        <w:rPr>
          <w:color w:val="000000" w:themeColor="text1"/>
          <w:sz w:val="26"/>
          <w:szCs w:val="26"/>
        </w:rPr>
        <w:t xml:space="preserve"> cùng được thả chìm vào một bể nước. Lực đẩy của nước tác dụng lên khối nào lớn hơn?</w:t>
      </w:r>
    </w:p>
    <w:p w14:paraId="686C1BCC" w14:textId="22EB72E2" w:rsidR="00B0183C" w:rsidRDefault="00B0183C" w:rsidP="00B0183C">
      <w:pPr>
        <w:tabs>
          <w:tab w:val="left" w:pos="284"/>
          <w:tab w:val="left" w:pos="2552"/>
          <w:tab w:val="left" w:pos="5103"/>
          <w:tab w:val="left" w:pos="7655"/>
        </w:tabs>
        <w:spacing w:before="40"/>
        <w:jc w:val="both"/>
        <w:rPr>
          <w:b/>
          <w:bCs/>
          <w:color w:val="000000" w:themeColor="text1"/>
          <w:sz w:val="26"/>
          <w:szCs w:val="26"/>
        </w:rPr>
      </w:pPr>
      <w:r w:rsidRPr="007E495C">
        <w:rPr>
          <w:b/>
          <w:bCs/>
          <w:color w:val="000000" w:themeColor="text1"/>
          <w:sz w:val="26"/>
          <w:szCs w:val="26"/>
        </w:rPr>
        <w:tab/>
      </w:r>
      <w:r w:rsidRPr="007E495C">
        <w:rPr>
          <w:bCs/>
          <w:color w:val="000000" w:themeColor="text1"/>
          <w:sz w:val="26"/>
          <w:szCs w:val="26"/>
        </w:rPr>
        <w:t>A. Nhôm.</w:t>
      </w:r>
      <w:r w:rsidRPr="007E495C">
        <w:rPr>
          <w:b/>
          <w:bCs/>
          <w:color w:val="000000" w:themeColor="text1"/>
          <w:sz w:val="26"/>
          <w:szCs w:val="26"/>
        </w:rPr>
        <w:tab/>
      </w:r>
      <w:r>
        <w:rPr>
          <w:b/>
          <w:bCs/>
          <w:color w:val="000000" w:themeColor="text1"/>
          <w:sz w:val="26"/>
          <w:szCs w:val="26"/>
          <w:lang w:val="vi-VN"/>
        </w:rPr>
        <w:t xml:space="preserve">     </w:t>
      </w:r>
      <w:r w:rsidRPr="007E495C">
        <w:rPr>
          <w:color w:val="000000" w:themeColor="text1"/>
          <w:sz w:val="26"/>
          <w:szCs w:val="26"/>
        </w:rPr>
        <w:t>B. Chì.</w:t>
      </w:r>
      <w:r w:rsidRPr="007E495C">
        <w:rPr>
          <w:b/>
          <w:bCs/>
          <w:color w:val="000000" w:themeColor="text1"/>
          <w:sz w:val="26"/>
          <w:szCs w:val="26"/>
        </w:rPr>
        <w:t xml:space="preserve">                    </w:t>
      </w:r>
    </w:p>
    <w:p w14:paraId="29FB3B91" w14:textId="5A757DE8" w:rsidR="00B0183C" w:rsidRPr="007E495C" w:rsidRDefault="00B0183C" w:rsidP="00B0183C">
      <w:pPr>
        <w:tabs>
          <w:tab w:val="left" w:pos="284"/>
          <w:tab w:val="left" w:pos="2552"/>
          <w:tab w:val="left" w:pos="5103"/>
          <w:tab w:val="left" w:pos="7655"/>
        </w:tabs>
        <w:spacing w:before="40"/>
        <w:ind w:firstLine="284"/>
        <w:jc w:val="both"/>
        <w:rPr>
          <w:b/>
          <w:bCs/>
          <w:color w:val="000000" w:themeColor="text1"/>
          <w:sz w:val="26"/>
          <w:szCs w:val="26"/>
        </w:rPr>
      </w:pPr>
      <w:r w:rsidRPr="007E495C">
        <w:rPr>
          <w:color w:val="000000" w:themeColor="text1"/>
          <w:sz w:val="26"/>
          <w:szCs w:val="26"/>
        </w:rPr>
        <w:t>C. Bằng nhau.</w:t>
      </w:r>
      <w:r w:rsidRPr="007E495C">
        <w:rPr>
          <w:b/>
          <w:bCs/>
          <w:color w:val="000000" w:themeColor="text1"/>
          <w:sz w:val="26"/>
          <w:szCs w:val="26"/>
        </w:rPr>
        <w:t xml:space="preserve">                 </w:t>
      </w:r>
      <w:r w:rsidRPr="007E495C">
        <w:rPr>
          <w:color w:val="000000" w:themeColor="text1"/>
          <w:sz w:val="26"/>
          <w:szCs w:val="26"/>
        </w:rPr>
        <w:t>D. Không đủ dữ liệu kết luận.</w:t>
      </w:r>
    </w:p>
    <w:p w14:paraId="2628FE0C" w14:textId="77777777" w:rsidR="00B0183C" w:rsidRPr="007E495C" w:rsidRDefault="00B0183C" w:rsidP="00B0183C">
      <w:pPr>
        <w:tabs>
          <w:tab w:val="left" w:pos="284"/>
          <w:tab w:val="left" w:pos="2552"/>
          <w:tab w:val="left" w:pos="5103"/>
          <w:tab w:val="left" w:pos="7655"/>
        </w:tabs>
        <w:spacing w:line="288" w:lineRule="auto"/>
        <w:jc w:val="both"/>
        <w:rPr>
          <w:color w:val="000000" w:themeColor="text1"/>
          <w:sz w:val="26"/>
          <w:szCs w:val="26"/>
        </w:rPr>
      </w:pPr>
      <w:r w:rsidRPr="007E495C">
        <w:rPr>
          <w:b/>
          <w:bCs/>
          <w:color w:val="000000" w:themeColor="text1"/>
          <w:sz w:val="26"/>
          <w:szCs w:val="26"/>
        </w:rPr>
        <w:t>Câu 5:</w:t>
      </w:r>
      <w:r w:rsidRPr="007E495C">
        <w:rPr>
          <w:color w:val="000000" w:themeColor="text1"/>
          <w:sz w:val="26"/>
          <w:szCs w:val="26"/>
        </w:rPr>
        <w:t> Một vận động viên leo núi có mang theo một chiếc máy đo áp suất khí quyển. Khi vận động viên ấy ở đâu thì áp suất khí quyển lớn nhất?</w:t>
      </w:r>
    </w:p>
    <w:p w14:paraId="0DA6DA12" w14:textId="77777777" w:rsidR="00B0183C" w:rsidRPr="007E495C" w:rsidRDefault="00B0183C" w:rsidP="00B0183C">
      <w:pPr>
        <w:tabs>
          <w:tab w:val="left" w:pos="284"/>
          <w:tab w:val="left" w:pos="2552"/>
          <w:tab w:val="left" w:pos="5103"/>
          <w:tab w:val="left" w:pos="7655"/>
        </w:tabs>
        <w:spacing w:line="288" w:lineRule="auto"/>
        <w:jc w:val="both"/>
        <w:rPr>
          <w:color w:val="000000" w:themeColor="text1"/>
          <w:sz w:val="26"/>
          <w:szCs w:val="26"/>
        </w:rPr>
      </w:pPr>
      <w:r w:rsidRPr="007E495C">
        <w:rPr>
          <w:color w:val="000000" w:themeColor="text1"/>
          <w:sz w:val="26"/>
          <w:szCs w:val="26"/>
        </w:rPr>
        <w:tab/>
        <w:t>A. Tại đỉnh núi.</w:t>
      </w:r>
      <w:r w:rsidRPr="007E495C">
        <w:rPr>
          <w:color w:val="000000" w:themeColor="text1"/>
          <w:sz w:val="26"/>
          <w:szCs w:val="26"/>
        </w:rPr>
        <w:tab/>
      </w:r>
      <w:r w:rsidRPr="007E495C">
        <w:rPr>
          <w:color w:val="000000" w:themeColor="text1"/>
          <w:sz w:val="26"/>
          <w:szCs w:val="26"/>
        </w:rPr>
        <w:tab/>
        <w:t>B. Tại sườn núi.</w:t>
      </w:r>
    </w:p>
    <w:p w14:paraId="5508917F" w14:textId="77777777" w:rsidR="00B0183C" w:rsidRPr="007E495C" w:rsidRDefault="00B0183C" w:rsidP="00B0183C">
      <w:pPr>
        <w:tabs>
          <w:tab w:val="left" w:pos="284"/>
          <w:tab w:val="left" w:pos="2552"/>
          <w:tab w:val="left" w:pos="5103"/>
          <w:tab w:val="left" w:pos="7655"/>
        </w:tabs>
        <w:spacing w:line="288" w:lineRule="auto"/>
        <w:jc w:val="both"/>
        <w:rPr>
          <w:b/>
          <w:bCs/>
          <w:color w:val="000000" w:themeColor="text1"/>
          <w:sz w:val="26"/>
          <w:szCs w:val="26"/>
        </w:rPr>
      </w:pPr>
      <w:r w:rsidRPr="007E495C">
        <w:rPr>
          <w:b/>
          <w:bCs/>
          <w:color w:val="000000" w:themeColor="text1"/>
          <w:sz w:val="26"/>
          <w:szCs w:val="26"/>
        </w:rPr>
        <w:tab/>
      </w:r>
      <w:r w:rsidRPr="007E495C">
        <w:rPr>
          <w:bCs/>
          <w:color w:val="000000" w:themeColor="text1"/>
          <w:sz w:val="26"/>
          <w:szCs w:val="26"/>
        </w:rPr>
        <w:t>C. Tại chân núi.</w:t>
      </w:r>
      <w:r w:rsidRPr="007E495C">
        <w:rPr>
          <w:bCs/>
          <w:color w:val="000000" w:themeColor="text1"/>
          <w:sz w:val="26"/>
          <w:szCs w:val="26"/>
        </w:rPr>
        <w:tab/>
      </w:r>
      <w:r w:rsidRPr="007E495C">
        <w:rPr>
          <w:b/>
          <w:bCs/>
          <w:color w:val="000000" w:themeColor="text1"/>
          <w:sz w:val="26"/>
          <w:szCs w:val="26"/>
        </w:rPr>
        <w:tab/>
      </w:r>
      <w:r w:rsidRPr="007E495C">
        <w:rPr>
          <w:color w:val="000000" w:themeColor="text1"/>
          <w:sz w:val="26"/>
          <w:szCs w:val="26"/>
        </w:rPr>
        <w:t>D. Tại lưng chừng nú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4"/>
        <w:gridCol w:w="3978"/>
      </w:tblGrid>
      <w:tr w:rsidR="00B0183C" w:rsidRPr="007E495C" w14:paraId="21866DA1" w14:textId="77777777" w:rsidTr="00B0183C">
        <w:tc>
          <w:tcPr>
            <w:tcW w:w="5094" w:type="dxa"/>
          </w:tcPr>
          <w:p w14:paraId="44C28E60" w14:textId="77777777" w:rsidR="00B0183C" w:rsidRPr="007E495C" w:rsidRDefault="00B0183C" w:rsidP="00E26FAF">
            <w:pPr>
              <w:tabs>
                <w:tab w:val="left" w:pos="284"/>
                <w:tab w:val="left" w:pos="2552"/>
                <w:tab w:val="left" w:pos="5103"/>
                <w:tab w:val="left" w:pos="7655"/>
              </w:tabs>
              <w:spacing w:line="288" w:lineRule="auto"/>
              <w:jc w:val="both"/>
              <w:rPr>
                <w:color w:val="000000" w:themeColor="text1"/>
                <w:sz w:val="26"/>
                <w:szCs w:val="26"/>
              </w:rPr>
            </w:pPr>
            <w:r w:rsidRPr="007E495C">
              <w:rPr>
                <w:b/>
                <w:color w:val="000000" w:themeColor="text1"/>
                <w:sz w:val="26"/>
                <w:szCs w:val="26"/>
              </w:rPr>
              <w:lastRenderedPageBreak/>
              <w:t>Câu 6:</w:t>
            </w:r>
            <w:r w:rsidRPr="007E495C">
              <w:rPr>
                <w:color w:val="000000" w:themeColor="text1"/>
                <w:sz w:val="26"/>
                <w:szCs w:val="26"/>
              </w:rPr>
              <w:t xml:space="preserve"> Xét trường hợp lực tác dụng vuông góc với thân cờ lê, </w:t>
            </w:r>
            <w:r w:rsidRPr="007E495C">
              <w:rPr>
                <w:i/>
                <w:iCs/>
                <w:color w:val="000000" w:themeColor="text1"/>
                <w:sz w:val="26"/>
                <w:szCs w:val="26"/>
              </w:rPr>
              <w:t>d</w:t>
            </w:r>
            <w:r w:rsidRPr="007E495C">
              <w:rPr>
                <w:color w:val="000000" w:themeColor="text1"/>
                <w:sz w:val="26"/>
                <w:szCs w:val="26"/>
              </w:rPr>
              <w:t xml:space="preserve"> được gọi là cánh tay đòn. Moment lực càng lớn nếu:</w:t>
            </w:r>
          </w:p>
          <w:p w14:paraId="76DCDF86" w14:textId="77777777" w:rsidR="00B0183C" w:rsidRPr="007E495C" w:rsidRDefault="00B0183C" w:rsidP="00E26FAF">
            <w:pPr>
              <w:tabs>
                <w:tab w:val="left" w:pos="284"/>
                <w:tab w:val="left" w:pos="2552"/>
                <w:tab w:val="left" w:pos="5103"/>
                <w:tab w:val="left" w:pos="7655"/>
              </w:tabs>
              <w:spacing w:line="288" w:lineRule="auto"/>
              <w:ind w:left="284"/>
              <w:jc w:val="both"/>
              <w:rPr>
                <w:bCs/>
                <w:color w:val="000000" w:themeColor="text1"/>
                <w:sz w:val="26"/>
                <w:szCs w:val="26"/>
              </w:rPr>
            </w:pPr>
            <w:r w:rsidRPr="007E495C">
              <w:rPr>
                <w:bCs/>
                <w:color w:val="000000" w:themeColor="text1"/>
                <w:sz w:val="26"/>
                <w:szCs w:val="26"/>
              </w:rPr>
              <w:t>A. Lực tác dụng F càng lớn, cánh tay đòn d càng dài.</w:t>
            </w:r>
          </w:p>
          <w:p w14:paraId="21EDC3B8" w14:textId="269EFF8A" w:rsidR="00B0183C" w:rsidRPr="007E495C" w:rsidRDefault="00B0183C" w:rsidP="00B0183C">
            <w:pPr>
              <w:tabs>
                <w:tab w:val="left" w:pos="284"/>
                <w:tab w:val="left" w:pos="2552"/>
                <w:tab w:val="left" w:pos="5103"/>
                <w:tab w:val="left" w:pos="7655"/>
              </w:tabs>
              <w:spacing w:line="288" w:lineRule="auto"/>
              <w:ind w:left="284"/>
              <w:jc w:val="both"/>
              <w:rPr>
                <w:color w:val="000000" w:themeColor="text1"/>
                <w:sz w:val="26"/>
                <w:szCs w:val="26"/>
              </w:rPr>
            </w:pPr>
            <w:r w:rsidRPr="007E495C">
              <w:rPr>
                <w:color w:val="000000" w:themeColor="text1"/>
                <w:sz w:val="26"/>
                <w:szCs w:val="26"/>
              </w:rPr>
              <w:t>B. Lực tác dụng F không đổi, cánh tay đòn d càng dài.</w:t>
            </w:r>
          </w:p>
        </w:tc>
        <w:tc>
          <w:tcPr>
            <w:tcW w:w="3978" w:type="dxa"/>
          </w:tcPr>
          <w:p w14:paraId="397A3D17" w14:textId="77777777" w:rsidR="00B0183C" w:rsidRPr="007E495C" w:rsidRDefault="00B0183C" w:rsidP="00E26FAF">
            <w:pPr>
              <w:tabs>
                <w:tab w:val="left" w:pos="284"/>
                <w:tab w:val="left" w:pos="2552"/>
                <w:tab w:val="left" w:pos="5103"/>
                <w:tab w:val="left" w:pos="7655"/>
              </w:tabs>
              <w:spacing w:line="288" w:lineRule="auto"/>
              <w:jc w:val="both"/>
              <w:rPr>
                <w:b/>
                <w:color w:val="000000" w:themeColor="text1"/>
                <w:sz w:val="26"/>
                <w:szCs w:val="26"/>
              </w:rPr>
            </w:pPr>
            <w:r w:rsidRPr="007E495C">
              <w:rPr>
                <w:noProof/>
                <w:color w:val="000000" w:themeColor="text1"/>
                <w:sz w:val="26"/>
                <w:szCs w:val="26"/>
              </w:rPr>
              <w:drawing>
                <wp:inline distT="0" distB="0" distL="0" distR="0" wp14:anchorId="3AF2CA07" wp14:editId="56A304A1">
                  <wp:extent cx="2123586" cy="1101119"/>
                  <wp:effectExtent l="0" t="0" r="0" b="3810"/>
                  <wp:docPr id="140449383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493834" name=""/>
                          <pic:cNvPicPr/>
                        </pic:nvPicPr>
                        <pic:blipFill rotWithShape="1">
                          <a:blip r:embed="rId97"/>
                          <a:srcRect t="3623"/>
                          <a:stretch/>
                        </pic:blipFill>
                        <pic:spPr bwMode="auto">
                          <a:xfrm>
                            <a:off x="0" y="0"/>
                            <a:ext cx="2127889" cy="1103350"/>
                          </a:xfrm>
                          <a:prstGeom prst="rect">
                            <a:avLst/>
                          </a:prstGeom>
                          <a:ln>
                            <a:noFill/>
                          </a:ln>
                          <a:extLst>
                            <a:ext uri="{53640926-AAD7-44D8-BBD7-CCE9431645EC}">
                              <a14:shadowObscured xmlns:a14="http://schemas.microsoft.com/office/drawing/2010/main"/>
                            </a:ext>
                          </a:extLst>
                        </pic:spPr>
                      </pic:pic>
                    </a:graphicData>
                  </a:graphic>
                </wp:inline>
              </w:drawing>
            </w:r>
          </w:p>
        </w:tc>
      </w:tr>
    </w:tbl>
    <w:p w14:paraId="5631FF2A" w14:textId="2038168F" w:rsidR="00B0183C" w:rsidRDefault="00B0183C" w:rsidP="00B0183C">
      <w:pPr>
        <w:tabs>
          <w:tab w:val="left" w:pos="284"/>
          <w:tab w:val="left" w:pos="2552"/>
          <w:tab w:val="left" w:pos="5103"/>
          <w:tab w:val="left" w:pos="7655"/>
        </w:tabs>
        <w:spacing w:line="288" w:lineRule="auto"/>
        <w:ind w:left="284"/>
        <w:jc w:val="both"/>
        <w:rPr>
          <w:color w:val="000000" w:themeColor="text1"/>
          <w:sz w:val="26"/>
          <w:szCs w:val="26"/>
        </w:rPr>
      </w:pPr>
      <w:r w:rsidRPr="007E495C">
        <w:rPr>
          <w:color w:val="000000" w:themeColor="text1"/>
          <w:sz w:val="26"/>
          <w:szCs w:val="26"/>
        </w:rPr>
        <w:t>C. Lực tác dụng F càng nhỏ, cánh tay đòn d càng dài.</w:t>
      </w:r>
    </w:p>
    <w:p w14:paraId="612E018F" w14:textId="77777777" w:rsidR="00B0183C" w:rsidRDefault="00B0183C" w:rsidP="00B0183C">
      <w:pPr>
        <w:shd w:val="clear" w:color="auto" w:fill="FFFFFF"/>
        <w:tabs>
          <w:tab w:val="left" w:pos="284"/>
        </w:tabs>
        <w:spacing w:before="40"/>
        <w:ind w:firstLine="284"/>
        <w:rPr>
          <w:color w:val="000000" w:themeColor="text1"/>
          <w:sz w:val="26"/>
          <w:szCs w:val="26"/>
        </w:rPr>
      </w:pPr>
      <w:r w:rsidRPr="007E495C">
        <w:rPr>
          <w:color w:val="000000" w:themeColor="text1"/>
          <w:sz w:val="26"/>
          <w:szCs w:val="26"/>
        </w:rPr>
        <w:t>D. Lực tác dụng F càng lớn, cánh tay đòn d không đổi.</w:t>
      </w:r>
    </w:p>
    <w:p w14:paraId="3D287DE6" w14:textId="3CBE0762" w:rsidR="00B0183C" w:rsidRPr="007E495C" w:rsidRDefault="00B0183C" w:rsidP="00B0183C">
      <w:pPr>
        <w:shd w:val="clear" w:color="auto" w:fill="FFFFFF"/>
        <w:tabs>
          <w:tab w:val="left" w:pos="284"/>
        </w:tabs>
        <w:spacing w:before="40"/>
        <w:ind w:firstLine="284"/>
        <w:rPr>
          <w:color w:val="000000" w:themeColor="text1"/>
          <w:sz w:val="26"/>
          <w:szCs w:val="26"/>
        </w:rPr>
      </w:pPr>
      <w:r w:rsidRPr="007E495C">
        <w:rPr>
          <w:b/>
          <w:color w:val="000000" w:themeColor="text1"/>
          <w:sz w:val="26"/>
          <w:szCs w:val="26"/>
        </w:rPr>
        <w:t xml:space="preserve">Câu 7: </w:t>
      </w:r>
      <w:r w:rsidRPr="007E495C">
        <w:rPr>
          <w:color w:val="000000" w:themeColor="text1"/>
          <w:sz w:val="26"/>
          <w:szCs w:val="26"/>
        </w:rPr>
        <w:t>Một bình hình trụ cao 1m đựng đầy nước. Biết khối lượng riêng của nước là 1000kg/m</w:t>
      </w:r>
      <w:r w:rsidRPr="007E495C">
        <w:rPr>
          <w:color w:val="000000" w:themeColor="text1"/>
          <w:sz w:val="26"/>
          <w:szCs w:val="26"/>
          <w:vertAlign w:val="superscript"/>
        </w:rPr>
        <w:t>3</w:t>
      </w:r>
      <w:r w:rsidRPr="007E495C">
        <w:rPr>
          <w:color w:val="000000" w:themeColor="text1"/>
          <w:sz w:val="26"/>
          <w:szCs w:val="26"/>
        </w:rPr>
        <w:t>. Áp suất của nước tác dụng lên đáy bình là:</w:t>
      </w:r>
    </w:p>
    <w:p w14:paraId="5572B42C" w14:textId="77777777" w:rsidR="00B0183C" w:rsidRPr="007E495C" w:rsidRDefault="00B0183C" w:rsidP="00B0183C">
      <w:pPr>
        <w:shd w:val="clear" w:color="auto" w:fill="FFFFFF"/>
        <w:spacing w:before="40"/>
        <w:ind w:left="360"/>
        <w:outlineLvl w:val="5"/>
        <w:rPr>
          <w:color w:val="000000" w:themeColor="text1"/>
          <w:sz w:val="26"/>
          <w:szCs w:val="26"/>
        </w:rPr>
      </w:pPr>
      <w:r w:rsidRPr="007E495C">
        <w:rPr>
          <w:color w:val="000000" w:themeColor="text1"/>
          <w:sz w:val="26"/>
          <w:szCs w:val="26"/>
        </w:rPr>
        <w:t xml:space="preserve">A.10000Pa </w:t>
      </w:r>
      <w:r w:rsidRPr="007E495C">
        <w:rPr>
          <w:color w:val="000000" w:themeColor="text1"/>
          <w:sz w:val="26"/>
          <w:szCs w:val="26"/>
        </w:rPr>
        <w:tab/>
      </w:r>
      <w:r w:rsidRPr="007E495C">
        <w:rPr>
          <w:color w:val="000000" w:themeColor="text1"/>
          <w:sz w:val="26"/>
          <w:szCs w:val="26"/>
        </w:rPr>
        <w:tab/>
        <w:t xml:space="preserve">B. 400Pa </w:t>
      </w:r>
      <w:r w:rsidRPr="007E495C">
        <w:rPr>
          <w:color w:val="000000" w:themeColor="text1"/>
          <w:sz w:val="26"/>
          <w:szCs w:val="26"/>
        </w:rPr>
        <w:tab/>
      </w:r>
      <w:r w:rsidRPr="007E495C">
        <w:rPr>
          <w:color w:val="000000" w:themeColor="text1"/>
          <w:sz w:val="26"/>
          <w:szCs w:val="26"/>
        </w:rPr>
        <w:tab/>
        <w:t xml:space="preserve">C. 250Pa </w:t>
      </w:r>
      <w:r w:rsidRPr="007E495C">
        <w:rPr>
          <w:color w:val="000000" w:themeColor="text1"/>
          <w:sz w:val="26"/>
          <w:szCs w:val="26"/>
        </w:rPr>
        <w:tab/>
      </w:r>
      <w:r w:rsidRPr="007E495C">
        <w:rPr>
          <w:color w:val="000000" w:themeColor="text1"/>
          <w:sz w:val="26"/>
          <w:szCs w:val="26"/>
        </w:rPr>
        <w:tab/>
        <w:t>D. 25000Pa</w:t>
      </w:r>
    </w:p>
    <w:p w14:paraId="2C76F119" w14:textId="77777777" w:rsidR="00B0183C" w:rsidRPr="007E495C" w:rsidRDefault="00B0183C" w:rsidP="00B0183C">
      <w:pPr>
        <w:shd w:val="clear" w:color="auto" w:fill="FFFFFF"/>
        <w:spacing w:before="40"/>
        <w:rPr>
          <w:color w:val="000000" w:themeColor="text1"/>
          <w:sz w:val="26"/>
          <w:szCs w:val="26"/>
        </w:rPr>
      </w:pPr>
      <w:r w:rsidRPr="007E495C">
        <w:rPr>
          <w:b/>
          <w:color w:val="000000" w:themeColor="text1"/>
          <w:sz w:val="26"/>
          <w:szCs w:val="26"/>
        </w:rPr>
        <w:t xml:space="preserve">Câu 8: </w:t>
      </w:r>
      <w:r w:rsidRPr="007E495C">
        <w:rPr>
          <w:color w:val="000000" w:themeColor="text1"/>
          <w:sz w:val="26"/>
          <w:szCs w:val="26"/>
        </w:rPr>
        <w:t>Phát biểu nào sau đây đúng khi nói về lực đẩy Archimedes?</w:t>
      </w:r>
    </w:p>
    <w:p w14:paraId="6A0C223F" w14:textId="77777777" w:rsidR="00B0183C" w:rsidRPr="007E495C" w:rsidRDefault="00B0183C" w:rsidP="00B0183C">
      <w:pPr>
        <w:shd w:val="clear" w:color="auto" w:fill="FFFFFF"/>
        <w:spacing w:before="40"/>
        <w:ind w:left="360"/>
        <w:outlineLvl w:val="5"/>
        <w:rPr>
          <w:color w:val="000000" w:themeColor="text1"/>
          <w:sz w:val="26"/>
          <w:szCs w:val="26"/>
        </w:rPr>
      </w:pPr>
      <w:r w:rsidRPr="007E495C">
        <w:rPr>
          <w:color w:val="000000" w:themeColor="text1"/>
          <w:sz w:val="26"/>
          <w:szCs w:val="26"/>
        </w:rPr>
        <w:t xml:space="preserve">A. Hướng thẳng đứng lên trên. </w:t>
      </w:r>
      <w:r w:rsidRPr="007E495C">
        <w:rPr>
          <w:color w:val="000000" w:themeColor="text1"/>
          <w:sz w:val="26"/>
          <w:szCs w:val="26"/>
        </w:rPr>
        <w:tab/>
      </w:r>
      <w:r w:rsidRPr="007E495C">
        <w:rPr>
          <w:color w:val="000000" w:themeColor="text1"/>
          <w:sz w:val="26"/>
          <w:szCs w:val="26"/>
        </w:rPr>
        <w:tab/>
        <w:t>B. Hướng thẳng đứng xuống dưới</w:t>
      </w:r>
    </w:p>
    <w:p w14:paraId="6E8AC6BE" w14:textId="77777777" w:rsidR="00B0183C" w:rsidRPr="007E495C" w:rsidRDefault="00B0183C" w:rsidP="00B0183C">
      <w:pPr>
        <w:shd w:val="clear" w:color="auto" w:fill="FFFFFF"/>
        <w:spacing w:before="40"/>
        <w:ind w:left="360"/>
        <w:rPr>
          <w:color w:val="000000" w:themeColor="text1"/>
          <w:sz w:val="26"/>
          <w:szCs w:val="26"/>
        </w:rPr>
      </w:pPr>
      <w:r w:rsidRPr="007E495C">
        <w:rPr>
          <w:color w:val="000000" w:themeColor="text1"/>
          <w:sz w:val="26"/>
          <w:szCs w:val="26"/>
        </w:rPr>
        <w:t xml:space="preserve">C. Theo mọi hướng </w:t>
      </w:r>
      <w:r w:rsidRPr="007E495C">
        <w:rPr>
          <w:color w:val="000000" w:themeColor="text1"/>
          <w:sz w:val="26"/>
          <w:szCs w:val="26"/>
        </w:rPr>
        <w:tab/>
      </w:r>
      <w:r w:rsidRPr="007E495C">
        <w:rPr>
          <w:color w:val="000000" w:themeColor="text1"/>
          <w:sz w:val="26"/>
          <w:szCs w:val="26"/>
        </w:rPr>
        <w:tab/>
      </w:r>
      <w:r w:rsidRPr="007E495C">
        <w:rPr>
          <w:color w:val="000000" w:themeColor="text1"/>
          <w:sz w:val="26"/>
          <w:szCs w:val="26"/>
        </w:rPr>
        <w:tab/>
      </w:r>
      <w:r w:rsidRPr="007E495C">
        <w:rPr>
          <w:color w:val="000000" w:themeColor="text1"/>
          <w:sz w:val="26"/>
          <w:szCs w:val="26"/>
        </w:rPr>
        <w:tab/>
        <w:t>D. Một hướng khác.</w:t>
      </w:r>
    </w:p>
    <w:p w14:paraId="5CF74A87" w14:textId="77777777" w:rsidR="00B0183C" w:rsidRPr="007E495C" w:rsidRDefault="00B0183C" w:rsidP="00B0183C">
      <w:pPr>
        <w:tabs>
          <w:tab w:val="left" w:pos="284"/>
          <w:tab w:val="left" w:pos="2552"/>
          <w:tab w:val="left" w:pos="5103"/>
          <w:tab w:val="left" w:pos="7655"/>
        </w:tabs>
        <w:spacing w:before="40"/>
        <w:jc w:val="both"/>
        <w:rPr>
          <w:color w:val="000000" w:themeColor="text1"/>
          <w:sz w:val="26"/>
          <w:szCs w:val="26"/>
        </w:rPr>
      </w:pPr>
      <w:r w:rsidRPr="007E495C">
        <w:rPr>
          <w:b/>
          <w:color w:val="000000" w:themeColor="text1"/>
          <w:sz w:val="26"/>
          <w:szCs w:val="26"/>
        </w:rPr>
        <w:t xml:space="preserve">Câu 9: </w:t>
      </w:r>
      <w:r w:rsidRPr="007E495C">
        <w:rPr>
          <w:color w:val="000000" w:themeColor="text1"/>
          <w:sz w:val="26"/>
          <w:szCs w:val="26"/>
        </w:rPr>
        <w:t xml:space="preserve">Trong các hiện tượng sau đây, hiện tượng nào </w:t>
      </w:r>
      <w:r w:rsidRPr="007E495C">
        <w:rPr>
          <w:b/>
          <w:bCs/>
          <w:color w:val="000000" w:themeColor="text1"/>
          <w:sz w:val="26"/>
          <w:szCs w:val="26"/>
        </w:rPr>
        <w:t>không</w:t>
      </w:r>
      <w:r w:rsidRPr="007E495C">
        <w:rPr>
          <w:color w:val="000000" w:themeColor="text1"/>
          <w:sz w:val="26"/>
          <w:szCs w:val="26"/>
        </w:rPr>
        <w:t xml:space="preserve"> do áp suất khí quyển gây ra?</w:t>
      </w:r>
    </w:p>
    <w:p w14:paraId="15F2FF47" w14:textId="77777777" w:rsidR="00B0183C" w:rsidRPr="007E495C" w:rsidRDefault="00B0183C" w:rsidP="00B0183C">
      <w:pPr>
        <w:tabs>
          <w:tab w:val="left" w:pos="284"/>
          <w:tab w:val="left" w:pos="2552"/>
          <w:tab w:val="left" w:pos="5103"/>
          <w:tab w:val="left" w:pos="7655"/>
        </w:tabs>
        <w:spacing w:before="40"/>
        <w:ind w:left="284"/>
        <w:jc w:val="both"/>
        <w:rPr>
          <w:color w:val="000000" w:themeColor="text1"/>
          <w:sz w:val="26"/>
          <w:szCs w:val="26"/>
        </w:rPr>
      </w:pPr>
      <w:r w:rsidRPr="007E495C">
        <w:rPr>
          <w:color w:val="000000" w:themeColor="text1"/>
          <w:sz w:val="26"/>
          <w:szCs w:val="26"/>
        </w:rPr>
        <w:t>A. Một cốc đựng đầy nước được đậy bằng miếng bìa khi lộn ngược cốc thì nước không chảy ra.</w:t>
      </w:r>
    </w:p>
    <w:p w14:paraId="2637FF4A" w14:textId="77777777" w:rsidR="00B0183C" w:rsidRPr="007E495C" w:rsidRDefault="00B0183C" w:rsidP="00B0183C">
      <w:pPr>
        <w:tabs>
          <w:tab w:val="left" w:pos="284"/>
          <w:tab w:val="left" w:pos="2552"/>
          <w:tab w:val="left" w:pos="5103"/>
          <w:tab w:val="left" w:pos="7655"/>
        </w:tabs>
        <w:spacing w:before="40"/>
        <w:ind w:left="284"/>
        <w:jc w:val="both"/>
        <w:rPr>
          <w:color w:val="000000" w:themeColor="text1"/>
          <w:sz w:val="26"/>
          <w:szCs w:val="26"/>
        </w:rPr>
      </w:pPr>
      <w:r w:rsidRPr="007E495C">
        <w:rPr>
          <w:color w:val="000000" w:themeColor="text1"/>
          <w:sz w:val="26"/>
          <w:szCs w:val="26"/>
        </w:rPr>
        <w:t>B. Con người có thể hít không khí vào phổi.</w:t>
      </w:r>
    </w:p>
    <w:p w14:paraId="4D499213" w14:textId="77777777" w:rsidR="00B0183C" w:rsidRPr="007E495C" w:rsidRDefault="00B0183C" w:rsidP="00B0183C">
      <w:pPr>
        <w:tabs>
          <w:tab w:val="left" w:pos="284"/>
          <w:tab w:val="left" w:pos="2552"/>
          <w:tab w:val="left" w:pos="5103"/>
          <w:tab w:val="left" w:pos="7655"/>
        </w:tabs>
        <w:spacing w:before="40"/>
        <w:ind w:left="284"/>
        <w:jc w:val="both"/>
        <w:rPr>
          <w:color w:val="000000" w:themeColor="text1"/>
          <w:sz w:val="26"/>
          <w:szCs w:val="26"/>
        </w:rPr>
      </w:pPr>
      <w:r w:rsidRPr="007E495C">
        <w:rPr>
          <w:color w:val="000000" w:themeColor="text1"/>
          <w:sz w:val="26"/>
          <w:szCs w:val="26"/>
        </w:rPr>
        <w:t>C. Chúng ta khó rút chân ra khỏi bùn.</w:t>
      </w:r>
    </w:p>
    <w:p w14:paraId="1A75B4BA" w14:textId="77777777" w:rsidR="00B0183C" w:rsidRPr="007E495C" w:rsidRDefault="00B0183C" w:rsidP="00B0183C">
      <w:pPr>
        <w:tabs>
          <w:tab w:val="left" w:pos="284"/>
          <w:tab w:val="left" w:pos="2552"/>
          <w:tab w:val="left" w:pos="5103"/>
          <w:tab w:val="left" w:pos="7655"/>
        </w:tabs>
        <w:spacing w:before="40"/>
        <w:ind w:left="284"/>
        <w:jc w:val="both"/>
        <w:rPr>
          <w:bCs/>
          <w:color w:val="000000" w:themeColor="text1"/>
          <w:sz w:val="26"/>
          <w:szCs w:val="26"/>
        </w:rPr>
      </w:pPr>
      <w:r w:rsidRPr="007E495C">
        <w:rPr>
          <w:bCs/>
          <w:color w:val="000000" w:themeColor="text1"/>
          <w:sz w:val="26"/>
          <w:szCs w:val="26"/>
        </w:rPr>
        <w:t>D. Vật rơi từ trên cao xuống.</w:t>
      </w:r>
    </w:p>
    <w:p w14:paraId="30A30489" w14:textId="77777777" w:rsidR="00B0183C" w:rsidRPr="007E495C" w:rsidRDefault="00B0183C" w:rsidP="00B0183C">
      <w:pPr>
        <w:tabs>
          <w:tab w:val="left" w:pos="284"/>
          <w:tab w:val="left" w:pos="2552"/>
          <w:tab w:val="left" w:pos="5103"/>
          <w:tab w:val="left" w:pos="7655"/>
        </w:tabs>
        <w:spacing w:before="40"/>
        <w:jc w:val="both"/>
        <w:rPr>
          <w:color w:val="000000" w:themeColor="text1"/>
          <w:sz w:val="26"/>
          <w:szCs w:val="26"/>
        </w:rPr>
      </w:pPr>
      <w:r w:rsidRPr="007E495C">
        <w:rPr>
          <w:b/>
          <w:bCs/>
          <w:color w:val="000000" w:themeColor="text1"/>
          <w:sz w:val="26"/>
          <w:szCs w:val="26"/>
        </w:rPr>
        <w:t>Câu 10:</w:t>
      </w:r>
      <w:r w:rsidRPr="007E495C">
        <w:rPr>
          <w:color w:val="000000" w:themeColor="text1"/>
          <w:sz w:val="26"/>
          <w:szCs w:val="26"/>
        </w:rPr>
        <w:t> Treo một vật nặng vào lực kế ở ngoài không khí thì lực kế chỉ giá trị P</w:t>
      </w:r>
      <w:r w:rsidRPr="007E495C">
        <w:rPr>
          <w:color w:val="000000" w:themeColor="text1"/>
          <w:sz w:val="26"/>
          <w:szCs w:val="26"/>
          <w:vertAlign w:val="subscript"/>
        </w:rPr>
        <w:t>1</w:t>
      </w:r>
      <w:r w:rsidRPr="007E495C">
        <w:rPr>
          <w:color w:val="000000" w:themeColor="text1"/>
          <w:sz w:val="26"/>
          <w:szCs w:val="26"/>
        </w:rPr>
        <w:t>, nhúng vật vào nước thì lực kế chỉ giá trị P</w:t>
      </w:r>
      <w:r w:rsidRPr="007E495C">
        <w:rPr>
          <w:color w:val="000000" w:themeColor="text1"/>
          <w:sz w:val="26"/>
          <w:szCs w:val="26"/>
          <w:vertAlign w:val="subscript"/>
        </w:rPr>
        <w:t>2</w:t>
      </w:r>
      <w:r w:rsidRPr="007E495C">
        <w:rPr>
          <w:color w:val="000000" w:themeColor="text1"/>
          <w:sz w:val="26"/>
          <w:szCs w:val="26"/>
        </w:rPr>
        <w:t>. Hãy chọn câu đúng</w:t>
      </w:r>
    </w:p>
    <w:p w14:paraId="78F1C1C0" w14:textId="3CFEA550" w:rsidR="00B0183C" w:rsidRPr="007E495C" w:rsidRDefault="00B0183C" w:rsidP="00B0183C">
      <w:pPr>
        <w:spacing w:before="40"/>
        <w:ind w:firstLine="284"/>
        <w:rPr>
          <w:color w:val="000000" w:themeColor="text1"/>
          <w:sz w:val="26"/>
          <w:szCs w:val="26"/>
        </w:rPr>
      </w:pPr>
      <w:r w:rsidRPr="007E495C">
        <w:rPr>
          <w:color w:val="000000" w:themeColor="text1"/>
          <w:sz w:val="26"/>
          <w:szCs w:val="26"/>
        </w:rPr>
        <w:t>A. P</w:t>
      </w:r>
      <w:r w:rsidRPr="007E495C">
        <w:rPr>
          <w:color w:val="000000" w:themeColor="text1"/>
          <w:sz w:val="26"/>
          <w:szCs w:val="26"/>
          <w:vertAlign w:val="subscript"/>
        </w:rPr>
        <w:t>1</w:t>
      </w:r>
      <w:r w:rsidRPr="007E495C">
        <w:rPr>
          <w:color w:val="000000" w:themeColor="text1"/>
          <w:sz w:val="26"/>
          <w:szCs w:val="26"/>
        </w:rPr>
        <w:t xml:space="preserve"> = P</w:t>
      </w:r>
      <w:r w:rsidRPr="007E495C">
        <w:rPr>
          <w:color w:val="000000" w:themeColor="text1"/>
          <w:sz w:val="26"/>
          <w:szCs w:val="26"/>
          <w:vertAlign w:val="subscript"/>
        </w:rPr>
        <w:t>2</w:t>
      </w:r>
      <w:r w:rsidRPr="007E495C">
        <w:rPr>
          <w:color w:val="000000" w:themeColor="text1"/>
          <w:sz w:val="26"/>
          <w:szCs w:val="26"/>
        </w:rPr>
        <w:tab/>
      </w:r>
      <w:r w:rsidRPr="007E495C">
        <w:rPr>
          <w:color w:val="000000" w:themeColor="text1"/>
          <w:sz w:val="26"/>
          <w:szCs w:val="26"/>
        </w:rPr>
        <w:tab/>
        <w:t>B. P</w:t>
      </w:r>
      <w:r w:rsidRPr="007E495C">
        <w:rPr>
          <w:color w:val="000000" w:themeColor="text1"/>
          <w:sz w:val="26"/>
          <w:szCs w:val="26"/>
          <w:vertAlign w:val="subscript"/>
        </w:rPr>
        <w:t>1</w:t>
      </w:r>
      <w:r w:rsidRPr="007E495C">
        <w:rPr>
          <w:color w:val="000000" w:themeColor="text1"/>
          <w:sz w:val="26"/>
          <w:szCs w:val="26"/>
        </w:rPr>
        <w:t xml:space="preserve"> &gt; P</w:t>
      </w:r>
      <w:r w:rsidRPr="007E495C">
        <w:rPr>
          <w:color w:val="000000" w:themeColor="text1"/>
          <w:sz w:val="26"/>
          <w:szCs w:val="26"/>
          <w:vertAlign w:val="subscript"/>
        </w:rPr>
        <w:t>2</w:t>
      </w:r>
      <w:r w:rsidRPr="007E495C">
        <w:rPr>
          <w:color w:val="000000" w:themeColor="text1"/>
          <w:sz w:val="26"/>
          <w:szCs w:val="26"/>
        </w:rPr>
        <w:tab/>
      </w:r>
      <w:r w:rsidRPr="007E495C">
        <w:rPr>
          <w:color w:val="000000" w:themeColor="text1"/>
          <w:sz w:val="26"/>
          <w:szCs w:val="26"/>
        </w:rPr>
        <w:tab/>
      </w:r>
      <w:r w:rsidRPr="007E495C">
        <w:rPr>
          <w:bCs/>
          <w:color w:val="000000" w:themeColor="text1"/>
          <w:sz w:val="26"/>
          <w:szCs w:val="26"/>
        </w:rPr>
        <w:t xml:space="preserve">C. </w:t>
      </w:r>
      <w:r w:rsidRPr="007E495C">
        <w:rPr>
          <w:color w:val="000000" w:themeColor="text1"/>
          <w:sz w:val="26"/>
          <w:szCs w:val="26"/>
        </w:rPr>
        <w:t>P</w:t>
      </w:r>
      <w:r w:rsidRPr="007E495C">
        <w:rPr>
          <w:color w:val="000000" w:themeColor="text1"/>
          <w:sz w:val="26"/>
          <w:szCs w:val="26"/>
          <w:vertAlign w:val="subscript"/>
        </w:rPr>
        <w:t>1</w:t>
      </w:r>
      <w:r w:rsidRPr="007E495C">
        <w:rPr>
          <w:color w:val="000000" w:themeColor="text1"/>
          <w:sz w:val="26"/>
          <w:szCs w:val="26"/>
        </w:rPr>
        <w:t xml:space="preserve"> &lt; P</w:t>
      </w:r>
      <w:r w:rsidRPr="007E495C">
        <w:rPr>
          <w:color w:val="000000" w:themeColor="text1"/>
          <w:sz w:val="26"/>
          <w:szCs w:val="26"/>
          <w:vertAlign w:val="subscript"/>
        </w:rPr>
        <w:t>2</w:t>
      </w:r>
      <w:r w:rsidRPr="007E495C">
        <w:rPr>
          <w:color w:val="000000" w:themeColor="text1"/>
          <w:sz w:val="26"/>
          <w:szCs w:val="26"/>
        </w:rPr>
        <w:tab/>
      </w:r>
      <w:r w:rsidRPr="007E495C">
        <w:rPr>
          <w:color w:val="000000" w:themeColor="text1"/>
          <w:sz w:val="26"/>
          <w:szCs w:val="26"/>
        </w:rPr>
        <w:tab/>
        <w:t>D. Cả 3 đáp án đều đúng</w:t>
      </w:r>
    </w:p>
    <w:p w14:paraId="6DA2D59D" w14:textId="77777777" w:rsidR="00B0183C" w:rsidRPr="007E495C" w:rsidRDefault="00B0183C" w:rsidP="00B0183C">
      <w:pPr>
        <w:spacing w:before="40"/>
        <w:rPr>
          <w:color w:val="000000" w:themeColor="text1"/>
          <w:sz w:val="26"/>
          <w:szCs w:val="26"/>
        </w:rPr>
      </w:pPr>
      <w:r w:rsidRPr="007E495C">
        <w:rPr>
          <w:b/>
          <w:bCs/>
          <w:color w:val="000000" w:themeColor="text1"/>
          <w:sz w:val="26"/>
          <w:szCs w:val="26"/>
        </w:rPr>
        <w:t>Câu 11:</w:t>
      </w:r>
      <w:r w:rsidRPr="007E495C">
        <w:rPr>
          <w:color w:val="000000" w:themeColor="text1"/>
          <w:sz w:val="26"/>
          <w:szCs w:val="26"/>
        </w:rPr>
        <w:t> Điền vào chỗ trống: "Khi lực tác dụng càng xa trục quay, moment lực ... và tác dụng làm quay càng mạnh."</w:t>
      </w:r>
    </w:p>
    <w:p w14:paraId="1AE9D369" w14:textId="5F9E0857" w:rsidR="00B0183C" w:rsidRPr="007E495C" w:rsidRDefault="00B0183C" w:rsidP="00B0183C">
      <w:pPr>
        <w:spacing w:before="40"/>
        <w:ind w:left="360"/>
        <w:outlineLvl w:val="5"/>
        <w:rPr>
          <w:color w:val="000000" w:themeColor="text1"/>
          <w:sz w:val="26"/>
          <w:szCs w:val="26"/>
        </w:rPr>
      </w:pPr>
      <w:r w:rsidRPr="007E495C">
        <w:rPr>
          <w:color w:val="000000" w:themeColor="text1"/>
          <w:sz w:val="26"/>
          <w:szCs w:val="26"/>
        </w:rPr>
        <w:t xml:space="preserve">A. Càng lớn </w:t>
      </w:r>
      <w:r w:rsidRPr="007E495C">
        <w:rPr>
          <w:color w:val="000000" w:themeColor="text1"/>
          <w:sz w:val="26"/>
          <w:szCs w:val="26"/>
        </w:rPr>
        <w:tab/>
      </w:r>
      <w:r>
        <w:rPr>
          <w:color w:val="000000" w:themeColor="text1"/>
          <w:sz w:val="26"/>
          <w:szCs w:val="26"/>
          <w:lang w:val="vi-VN"/>
        </w:rPr>
        <w:t xml:space="preserve"> </w:t>
      </w:r>
      <w:r w:rsidRPr="007E495C">
        <w:rPr>
          <w:color w:val="000000" w:themeColor="text1"/>
          <w:sz w:val="26"/>
          <w:szCs w:val="26"/>
        </w:rPr>
        <w:t xml:space="preserve">B. Càng bé </w:t>
      </w:r>
      <w:r w:rsidRPr="007E495C">
        <w:rPr>
          <w:color w:val="000000" w:themeColor="text1"/>
          <w:sz w:val="26"/>
          <w:szCs w:val="26"/>
        </w:rPr>
        <w:tab/>
      </w:r>
      <w:r>
        <w:rPr>
          <w:color w:val="000000" w:themeColor="text1"/>
          <w:sz w:val="26"/>
          <w:szCs w:val="26"/>
          <w:lang w:val="vi-VN"/>
        </w:rPr>
        <w:t xml:space="preserve">   </w:t>
      </w:r>
      <w:r w:rsidRPr="007E495C">
        <w:rPr>
          <w:color w:val="000000" w:themeColor="text1"/>
          <w:sz w:val="26"/>
          <w:szCs w:val="26"/>
        </w:rPr>
        <w:t xml:space="preserve">C. Không bị ảnh hưởng </w:t>
      </w:r>
      <w:r w:rsidRPr="007E495C">
        <w:rPr>
          <w:color w:val="000000" w:themeColor="text1"/>
          <w:sz w:val="26"/>
          <w:szCs w:val="26"/>
        </w:rPr>
        <w:tab/>
      </w:r>
      <w:r>
        <w:rPr>
          <w:color w:val="000000" w:themeColor="text1"/>
          <w:sz w:val="26"/>
          <w:szCs w:val="26"/>
          <w:lang w:val="vi-VN"/>
        </w:rPr>
        <w:t xml:space="preserve">     </w:t>
      </w:r>
      <w:r w:rsidRPr="007E495C">
        <w:rPr>
          <w:color w:val="000000" w:themeColor="text1"/>
          <w:sz w:val="26"/>
          <w:szCs w:val="26"/>
        </w:rPr>
        <w:t>D. Thay đổi</w:t>
      </w:r>
    </w:p>
    <w:p w14:paraId="176021DD" w14:textId="77777777" w:rsidR="00B0183C" w:rsidRPr="007E495C" w:rsidRDefault="00B0183C" w:rsidP="00B0183C">
      <w:pPr>
        <w:tabs>
          <w:tab w:val="left" w:pos="284"/>
          <w:tab w:val="left" w:pos="2552"/>
          <w:tab w:val="left" w:pos="5103"/>
          <w:tab w:val="left" w:pos="7655"/>
        </w:tabs>
        <w:spacing w:line="288" w:lineRule="auto"/>
        <w:jc w:val="both"/>
        <w:rPr>
          <w:color w:val="000000" w:themeColor="text1"/>
          <w:sz w:val="26"/>
          <w:szCs w:val="26"/>
        </w:rPr>
      </w:pPr>
      <w:r w:rsidRPr="007E495C">
        <w:rPr>
          <w:b/>
          <w:bCs/>
          <w:color w:val="000000" w:themeColor="text1"/>
          <w:sz w:val="26"/>
          <w:szCs w:val="26"/>
        </w:rPr>
        <w:t>Câu 12:</w:t>
      </w:r>
      <w:r w:rsidRPr="007E495C">
        <w:rPr>
          <w:color w:val="000000" w:themeColor="text1"/>
          <w:sz w:val="26"/>
          <w:szCs w:val="26"/>
        </w:rPr>
        <w:t> Hai lực của ngẫu lực có độ lớn F = 20 N, khoảng cách giữa hai giá của ngẫu lực là d = 30 cm. Moment của ngẫu lực có độ lớn bằng:</w:t>
      </w:r>
    </w:p>
    <w:p w14:paraId="5DFFD008" w14:textId="300C178B" w:rsidR="00B0183C" w:rsidRPr="007E495C" w:rsidRDefault="00B0183C" w:rsidP="00B0183C">
      <w:pPr>
        <w:tabs>
          <w:tab w:val="left" w:pos="284"/>
          <w:tab w:val="left" w:pos="2552"/>
          <w:tab w:val="left" w:pos="5103"/>
          <w:tab w:val="left" w:pos="7655"/>
        </w:tabs>
        <w:spacing w:line="288" w:lineRule="auto"/>
        <w:jc w:val="both"/>
        <w:rPr>
          <w:color w:val="000000" w:themeColor="text1"/>
          <w:sz w:val="26"/>
          <w:szCs w:val="26"/>
        </w:rPr>
      </w:pPr>
      <w:r w:rsidRPr="007E495C">
        <w:rPr>
          <w:color w:val="000000" w:themeColor="text1"/>
          <w:sz w:val="26"/>
          <w:szCs w:val="26"/>
        </w:rPr>
        <w:tab/>
        <w:t>A. M = 0,6 N.m.</w:t>
      </w:r>
      <w:r w:rsidRPr="007E495C">
        <w:rPr>
          <w:color w:val="000000" w:themeColor="text1"/>
          <w:sz w:val="26"/>
          <w:szCs w:val="26"/>
        </w:rPr>
        <w:tab/>
        <w:t>B. M = 600 N.m.</w:t>
      </w:r>
      <w:r w:rsidRPr="007E495C">
        <w:rPr>
          <w:color w:val="000000" w:themeColor="text1"/>
          <w:sz w:val="26"/>
          <w:szCs w:val="26"/>
        </w:rPr>
        <w:tab/>
      </w:r>
      <w:r w:rsidRPr="007E495C">
        <w:rPr>
          <w:bCs/>
          <w:color w:val="000000" w:themeColor="text1"/>
          <w:sz w:val="26"/>
          <w:szCs w:val="26"/>
        </w:rPr>
        <w:t>C. M = 6 N.m.</w:t>
      </w:r>
      <w:r>
        <w:rPr>
          <w:color w:val="000000" w:themeColor="text1"/>
          <w:sz w:val="26"/>
          <w:szCs w:val="26"/>
          <w:lang w:val="vi-VN"/>
        </w:rPr>
        <w:t xml:space="preserve">           </w:t>
      </w:r>
      <w:r w:rsidRPr="007E495C">
        <w:rPr>
          <w:color w:val="000000" w:themeColor="text1"/>
          <w:sz w:val="26"/>
          <w:szCs w:val="26"/>
        </w:rPr>
        <w:t>D. M = 60 N.m.</w:t>
      </w:r>
    </w:p>
    <w:p w14:paraId="39DCBE50" w14:textId="77777777" w:rsidR="00B0183C" w:rsidRPr="007E495C" w:rsidRDefault="00B0183C" w:rsidP="00B0183C">
      <w:pPr>
        <w:spacing w:before="40"/>
        <w:rPr>
          <w:b/>
          <w:color w:val="000000" w:themeColor="text1"/>
          <w:sz w:val="26"/>
          <w:szCs w:val="26"/>
        </w:rPr>
      </w:pPr>
      <w:r w:rsidRPr="007E495C">
        <w:rPr>
          <w:b/>
          <w:color w:val="000000" w:themeColor="text1"/>
          <w:sz w:val="26"/>
          <w:szCs w:val="26"/>
        </w:rPr>
        <w:t>2. Bài tập tự luận</w:t>
      </w:r>
    </w:p>
    <w:p w14:paraId="647DE31E" w14:textId="77777777" w:rsidR="00B0183C" w:rsidRPr="007E495C" w:rsidRDefault="00B0183C" w:rsidP="00B0183C">
      <w:pPr>
        <w:tabs>
          <w:tab w:val="left" w:pos="284"/>
          <w:tab w:val="left" w:pos="2552"/>
          <w:tab w:val="left" w:pos="5103"/>
          <w:tab w:val="left" w:pos="7655"/>
        </w:tabs>
        <w:spacing w:before="40"/>
        <w:jc w:val="both"/>
        <w:rPr>
          <w:color w:val="000000" w:themeColor="text1"/>
          <w:sz w:val="26"/>
          <w:szCs w:val="26"/>
        </w:rPr>
      </w:pPr>
      <w:r w:rsidRPr="007E495C">
        <w:rPr>
          <w:b/>
          <w:color w:val="000000" w:themeColor="text1"/>
          <w:sz w:val="26"/>
          <w:szCs w:val="26"/>
        </w:rPr>
        <w:t>Bài 1:</w:t>
      </w:r>
      <w:r w:rsidRPr="007E495C">
        <w:rPr>
          <w:color w:val="000000" w:themeColor="text1"/>
          <w:sz w:val="26"/>
          <w:szCs w:val="26"/>
        </w:rPr>
        <w:t xml:space="preserve"> Một vật móc vào 1 lực kế, ngoài không khí lực kế chỉ 2,13 N. Khi nhúng chìm vật vào trong nước lực kế chỉ 1,83 N. Biết trọng lượng riêng của nước là 10 000 N/m</w:t>
      </w:r>
      <w:r w:rsidRPr="007E495C">
        <w:rPr>
          <w:color w:val="000000" w:themeColor="text1"/>
          <w:sz w:val="26"/>
          <w:szCs w:val="26"/>
          <w:vertAlign w:val="superscript"/>
        </w:rPr>
        <w:t>3</w:t>
      </w:r>
      <w:r w:rsidRPr="007E495C">
        <w:rPr>
          <w:color w:val="000000" w:themeColor="text1"/>
          <w:sz w:val="26"/>
          <w:szCs w:val="26"/>
        </w:rPr>
        <w:t>. Tính thể tích của vật.</w:t>
      </w:r>
    </w:p>
    <w:p w14:paraId="4C7EF0DB" w14:textId="77777777" w:rsidR="00B0183C" w:rsidRPr="007E495C" w:rsidRDefault="00B0183C" w:rsidP="00B0183C">
      <w:pPr>
        <w:tabs>
          <w:tab w:val="left" w:pos="284"/>
          <w:tab w:val="left" w:pos="567"/>
          <w:tab w:val="left" w:pos="2835"/>
          <w:tab w:val="left" w:pos="5103"/>
          <w:tab w:val="left" w:pos="5387"/>
          <w:tab w:val="left" w:pos="7371"/>
          <w:tab w:val="left" w:pos="7938"/>
        </w:tabs>
        <w:spacing w:before="40"/>
        <w:rPr>
          <w:color w:val="000000" w:themeColor="text1"/>
          <w:sz w:val="26"/>
          <w:szCs w:val="26"/>
          <w:vertAlign w:val="superscript"/>
        </w:rPr>
      </w:pPr>
      <w:r w:rsidRPr="007E495C">
        <w:rPr>
          <w:b/>
          <w:color w:val="000000" w:themeColor="text1"/>
          <w:sz w:val="26"/>
          <w:szCs w:val="26"/>
        </w:rPr>
        <w:t>Bài 2:</w:t>
      </w:r>
      <w:r w:rsidRPr="007E495C">
        <w:rPr>
          <w:color w:val="000000" w:themeColor="text1"/>
          <w:sz w:val="26"/>
          <w:szCs w:val="26"/>
        </w:rPr>
        <w:t xml:space="preserve"> Một hình trụ thả nổi trên mặt nước thể tích phần chìm trong nước là 6dm</w:t>
      </w:r>
      <w:r w:rsidRPr="007E495C">
        <w:rPr>
          <w:color w:val="000000" w:themeColor="text1"/>
          <w:sz w:val="26"/>
          <w:szCs w:val="26"/>
          <w:vertAlign w:val="superscript"/>
        </w:rPr>
        <w:t>3</w:t>
      </w:r>
      <w:r w:rsidRPr="007E495C">
        <w:rPr>
          <w:color w:val="000000" w:themeColor="text1"/>
          <w:sz w:val="26"/>
          <w:szCs w:val="26"/>
        </w:rPr>
        <w:t>. Cho trọng lượng riêng của nước là 10000N/m</w:t>
      </w:r>
      <w:r w:rsidRPr="007E495C">
        <w:rPr>
          <w:color w:val="000000" w:themeColor="text1"/>
          <w:sz w:val="26"/>
          <w:szCs w:val="26"/>
          <w:vertAlign w:val="superscript"/>
        </w:rPr>
        <w:t>3</w:t>
      </w:r>
    </w:p>
    <w:p w14:paraId="3CEADE2C" w14:textId="77777777" w:rsidR="00B0183C" w:rsidRPr="007E495C" w:rsidRDefault="00B0183C" w:rsidP="00B0183C">
      <w:pPr>
        <w:tabs>
          <w:tab w:val="left" w:pos="284"/>
          <w:tab w:val="left" w:pos="567"/>
          <w:tab w:val="left" w:pos="2835"/>
          <w:tab w:val="left" w:pos="5103"/>
          <w:tab w:val="left" w:pos="5387"/>
          <w:tab w:val="left" w:pos="7371"/>
          <w:tab w:val="left" w:pos="7938"/>
        </w:tabs>
        <w:spacing w:before="40"/>
        <w:ind w:firstLine="284"/>
        <w:rPr>
          <w:color w:val="000000" w:themeColor="text1"/>
          <w:sz w:val="26"/>
          <w:szCs w:val="26"/>
        </w:rPr>
      </w:pPr>
      <w:r w:rsidRPr="007E495C">
        <w:rPr>
          <w:color w:val="000000" w:themeColor="text1"/>
          <w:sz w:val="26"/>
          <w:szCs w:val="26"/>
        </w:rPr>
        <w:t xml:space="preserve">a. Tính lực đẩy Acsimet tác dụng lên vật. </w:t>
      </w:r>
    </w:p>
    <w:p w14:paraId="195A04F2" w14:textId="77777777" w:rsidR="00B0183C" w:rsidRPr="007E495C" w:rsidRDefault="00B0183C" w:rsidP="00B0183C">
      <w:pPr>
        <w:tabs>
          <w:tab w:val="left" w:pos="284"/>
          <w:tab w:val="left" w:pos="567"/>
          <w:tab w:val="left" w:pos="2835"/>
          <w:tab w:val="left" w:pos="5103"/>
          <w:tab w:val="left" w:pos="5387"/>
          <w:tab w:val="left" w:pos="7371"/>
          <w:tab w:val="left" w:pos="7938"/>
        </w:tabs>
        <w:spacing w:before="40"/>
        <w:ind w:firstLine="284"/>
        <w:rPr>
          <w:color w:val="000000" w:themeColor="text1"/>
          <w:sz w:val="26"/>
          <w:szCs w:val="26"/>
        </w:rPr>
      </w:pPr>
      <w:r w:rsidRPr="007E495C">
        <w:rPr>
          <w:color w:val="000000" w:themeColor="text1"/>
          <w:sz w:val="26"/>
          <w:szCs w:val="26"/>
        </w:rPr>
        <w:t xml:space="preserve">b. Tính khối lượng của vật. </w:t>
      </w:r>
    </w:p>
    <w:p w14:paraId="2D7C6BEA" w14:textId="77777777" w:rsidR="00B0183C" w:rsidRPr="007E495C" w:rsidRDefault="00B0183C" w:rsidP="00B0183C">
      <w:pPr>
        <w:tabs>
          <w:tab w:val="left" w:pos="284"/>
          <w:tab w:val="left" w:pos="567"/>
          <w:tab w:val="left" w:pos="2835"/>
          <w:tab w:val="left" w:pos="5103"/>
          <w:tab w:val="left" w:pos="5387"/>
          <w:tab w:val="left" w:pos="7371"/>
          <w:tab w:val="left" w:pos="7938"/>
        </w:tabs>
        <w:spacing w:before="40"/>
        <w:ind w:firstLine="284"/>
        <w:rPr>
          <w:color w:val="000000" w:themeColor="text1"/>
          <w:sz w:val="26"/>
          <w:szCs w:val="26"/>
        </w:rPr>
      </w:pPr>
      <w:r w:rsidRPr="007E495C">
        <w:rPr>
          <w:color w:val="000000" w:themeColor="text1"/>
          <w:sz w:val="26"/>
          <w:szCs w:val="26"/>
        </w:rPr>
        <w:t>c. Tính khối lượng riêng của vật, biết thể tích phần chìm bằng nửa thể tích vật.</w:t>
      </w:r>
    </w:p>
    <w:p w14:paraId="1944CC19" w14:textId="5AEFFFAB" w:rsidR="00B0183C" w:rsidRDefault="00B0183C" w:rsidP="00B0183C">
      <w:pPr>
        <w:spacing w:before="40"/>
        <w:rPr>
          <w:b/>
          <w:color w:val="000000" w:themeColor="text1"/>
          <w:sz w:val="26"/>
          <w:szCs w:val="26"/>
        </w:rPr>
      </w:pPr>
    </w:p>
    <w:p w14:paraId="44302A99" w14:textId="77777777" w:rsidR="00B0183C" w:rsidRPr="007E495C" w:rsidRDefault="00B0183C" w:rsidP="00B0183C">
      <w:pPr>
        <w:spacing w:before="40"/>
        <w:rPr>
          <w:b/>
          <w:color w:val="000000" w:themeColor="text1"/>
          <w:sz w:val="26"/>
          <w:szCs w:val="26"/>
        </w:rPr>
      </w:pPr>
    </w:p>
    <w:p w14:paraId="7F56979F" w14:textId="77777777" w:rsidR="00B0183C" w:rsidRPr="007E495C" w:rsidRDefault="00B0183C" w:rsidP="00B0183C">
      <w:pPr>
        <w:spacing w:before="40"/>
        <w:rPr>
          <w:b/>
          <w:color w:val="000000" w:themeColor="text1"/>
          <w:sz w:val="26"/>
          <w:szCs w:val="26"/>
        </w:rPr>
      </w:pPr>
    </w:p>
    <w:p w14:paraId="3803A5F9" w14:textId="77777777" w:rsidR="00B0183C" w:rsidRPr="007E495C" w:rsidRDefault="00B0183C" w:rsidP="00B0183C">
      <w:pPr>
        <w:spacing w:before="40"/>
        <w:rPr>
          <w:b/>
          <w:color w:val="000000" w:themeColor="text1"/>
          <w:sz w:val="26"/>
          <w:szCs w:val="26"/>
        </w:rPr>
      </w:pPr>
      <w:r w:rsidRPr="007E495C">
        <w:rPr>
          <w:b/>
          <w:color w:val="000000" w:themeColor="text1"/>
          <w:sz w:val="26"/>
          <w:szCs w:val="26"/>
        </w:rPr>
        <w:lastRenderedPageBreak/>
        <w:t>C: PHÂN MÔN SINH</w:t>
      </w:r>
    </w:p>
    <w:p w14:paraId="7F031AFE" w14:textId="77777777" w:rsidR="00B0183C" w:rsidRPr="007E495C" w:rsidRDefault="00B0183C" w:rsidP="00B0183C">
      <w:pPr>
        <w:pStyle w:val="NormalWeb"/>
        <w:spacing w:before="40" w:beforeAutospacing="0" w:after="0" w:afterAutospacing="0"/>
        <w:mirrorIndents/>
        <w:jc w:val="both"/>
        <w:rPr>
          <w:b/>
          <w:bCs/>
          <w:color w:val="000000" w:themeColor="text1"/>
          <w:sz w:val="26"/>
          <w:szCs w:val="26"/>
        </w:rPr>
      </w:pPr>
      <w:r w:rsidRPr="007E495C">
        <w:rPr>
          <w:b/>
          <w:bCs/>
          <w:color w:val="000000" w:themeColor="text1"/>
          <w:sz w:val="26"/>
          <w:szCs w:val="26"/>
        </w:rPr>
        <w:t>I. TRẮC NGHIỆM</w:t>
      </w:r>
    </w:p>
    <w:p w14:paraId="352F84CD" w14:textId="77777777" w:rsidR="00B0183C" w:rsidRPr="007E495C" w:rsidRDefault="00B0183C" w:rsidP="00B0183C">
      <w:pPr>
        <w:pStyle w:val="NormalWeb"/>
        <w:spacing w:before="40" w:beforeAutospacing="0" w:after="0" w:afterAutospacing="0"/>
        <w:mirrorIndents/>
        <w:jc w:val="both"/>
        <w:rPr>
          <w:color w:val="000000" w:themeColor="text1"/>
          <w:sz w:val="26"/>
          <w:szCs w:val="26"/>
        </w:rPr>
      </w:pPr>
      <w:r w:rsidRPr="007E495C">
        <w:rPr>
          <w:b/>
          <w:bCs/>
          <w:color w:val="000000" w:themeColor="text1"/>
          <w:sz w:val="26"/>
          <w:szCs w:val="26"/>
        </w:rPr>
        <w:t xml:space="preserve">Câu 1. </w:t>
      </w:r>
      <w:r w:rsidRPr="007E495C">
        <w:rPr>
          <w:color w:val="000000" w:themeColor="text1"/>
          <w:sz w:val="26"/>
          <w:szCs w:val="26"/>
        </w:rPr>
        <w:t>Thành phần chiếm tỉ lệ cao nhất trong máu là</w:t>
      </w:r>
    </w:p>
    <w:p w14:paraId="7B067021" w14:textId="16FCA114" w:rsidR="00B0183C" w:rsidRPr="007E495C" w:rsidRDefault="00B0183C" w:rsidP="00B0183C">
      <w:pPr>
        <w:pStyle w:val="NormalWeb"/>
        <w:tabs>
          <w:tab w:val="left" w:pos="283"/>
          <w:tab w:val="left" w:pos="2835"/>
          <w:tab w:val="left" w:pos="5386"/>
          <w:tab w:val="left" w:pos="7937"/>
        </w:tabs>
        <w:spacing w:before="40" w:beforeAutospacing="0" w:after="0" w:afterAutospacing="0"/>
        <w:mirrorIndents/>
        <w:jc w:val="both"/>
        <w:rPr>
          <w:color w:val="000000" w:themeColor="text1"/>
          <w:sz w:val="26"/>
          <w:szCs w:val="26"/>
        </w:rPr>
      </w:pPr>
      <w:bookmarkStart w:id="6" w:name="c12a"/>
      <w:r w:rsidRPr="007E495C">
        <w:rPr>
          <w:b/>
          <w:color w:val="000000" w:themeColor="text1"/>
          <w:sz w:val="26"/>
          <w:szCs w:val="26"/>
        </w:rPr>
        <w:tab/>
      </w:r>
      <w:r w:rsidRPr="007E495C">
        <w:rPr>
          <w:color w:val="000000" w:themeColor="text1"/>
          <w:sz w:val="26"/>
          <w:szCs w:val="26"/>
        </w:rPr>
        <w:t>A. Tiểu cầu</w:t>
      </w:r>
      <w:bookmarkStart w:id="7" w:name="c12b"/>
      <w:bookmarkEnd w:id="6"/>
      <w:r w:rsidRPr="007E495C">
        <w:rPr>
          <w:color w:val="000000" w:themeColor="text1"/>
          <w:sz w:val="26"/>
          <w:szCs w:val="26"/>
        </w:rPr>
        <w:tab/>
        <w:t>B. Huyết tương</w:t>
      </w:r>
      <w:bookmarkStart w:id="8" w:name="c12c"/>
      <w:bookmarkEnd w:id="7"/>
      <w:r w:rsidRPr="007E495C">
        <w:rPr>
          <w:color w:val="000000" w:themeColor="text1"/>
          <w:sz w:val="26"/>
          <w:szCs w:val="26"/>
        </w:rPr>
        <w:tab/>
        <w:t>C. Bạch cầu</w:t>
      </w:r>
      <w:bookmarkStart w:id="9" w:name="c12d"/>
      <w:bookmarkEnd w:id="8"/>
      <w:r>
        <w:rPr>
          <w:color w:val="000000" w:themeColor="text1"/>
          <w:sz w:val="26"/>
          <w:szCs w:val="26"/>
        </w:rPr>
        <w:t xml:space="preserve">              </w:t>
      </w:r>
      <w:r w:rsidRPr="007E495C">
        <w:rPr>
          <w:color w:val="000000" w:themeColor="text1"/>
          <w:sz w:val="26"/>
          <w:szCs w:val="26"/>
        </w:rPr>
        <w:t>D. Hồng cầu</w:t>
      </w:r>
    </w:p>
    <w:bookmarkEnd w:id="9"/>
    <w:p w14:paraId="4108A304" w14:textId="77777777" w:rsidR="00B0183C" w:rsidRPr="007E495C" w:rsidRDefault="00B0183C" w:rsidP="00B0183C">
      <w:pPr>
        <w:pStyle w:val="NormalWeb"/>
        <w:spacing w:before="40" w:beforeAutospacing="0" w:after="0" w:afterAutospacing="0"/>
        <w:mirrorIndents/>
        <w:jc w:val="both"/>
        <w:rPr>
          <w:color w:val="000000" w:themeColor="text1"/>
          <w:sz w:val="26"/>
          <w:szCs w:val="26"/>
        </w:rPr>
      </w:pPr>
      <w:r w:rsidRPr="007E495C">
        <w:rPr>
          <w:b/>
          <w:bCs/>
          <w:color w:val="000000" w:themeColor="text1"/>
          <w:sz w:val="26"/>
          <w:szCs w:val="26"/>
        </w:rPr>
        <w:t xml:space="preserve">Câu 2. </w:t>
      </w:r>
      <w:r w:rsidRPr="007E495C">
        <w:rPr>
          <w:color w:val="000000" w:themeColor="text1"/>
          <w:sz w:val="26"/>
          <w:szCs w:val="26"/>
        </w:rPr>
        <w:t>Hồng cầu có chức năng chính là</w:t>
      </w:r>
    </w:p>
    <w:p w14:paraId="0362A234" w14:textId="77777777" w:rsidR="00B0183C" w:rsidRPr="007E495C" w:rsidRDefault="00B0183C" w:rsidP="00B0183C">
      <w:pPr>
        <w:pStyle w:val="NormalWeb"/>
        <w:spacing w:before="40" w:beforeAutospacing="0" w:after="0" w:afterAutospacing="0"/>
        <w:mirrorIndents/>
        <w:jc w:val="both"/>
        <w:rPr>
          <w:color w:val="000000" w:themeColor="text1"/>
          <w:sz w:val="26"/>
          <w:szCs w:val="26"/>
        </w:rPr>
      </w:pPr>
      <w:bookmarkStart w:id="10" w:name="c13a"/>
      <w:r w:rsidRPr="007E495C">
        <w:rPr>
          <w:color w:val="000000" w:themeColor="text1"/>
          <w:sz w:val="26"/>
          <w:szCs w:val="26"/>
        </w:rPr>
        <w:t xml:space="preserve">     A. Vận chuyển chất dinh dưỡng</w:t>
      </w:r>
      <w:bookmarkStart w:id="11" w:name="c13b"/>
      <w:bookmarkEnd w:id="10"/>
      <w:r w:rsidRPr="007E495C">
        <w:rPr>
          <w:color w:val="000000" w:themeColor="text1"/>
          <w:sz w:val="26"/>
          <w:szCs w:val="26"/>
        </w:rPr>
        <w:tab/>
      </w:r>
      <w:r w:rsidRPr="007E495C">
        <w:rPr>
          <w:color w:val="000000" w:themeColor="text1"/>
          <w:sz w:val="26"/>
          <w:szCs w:val="26"/>
        </w:rPr>
        <w:tab/>
      </w:r>
      <w:r w:rsidRPr="007E495C">
        <w:rPr>
          <w:color w:val="000000" w:themeColor="text1"/>
          <w:sz w:val="26"/>
          <w:szCs w:val="26"/>
        </w:rPr>
        <w:tab/>
      </w:r>
      <w:r w:rsidRPr="007E495C">
        <w:rPr>
          <w:color w:val="000000" w:themeColor="text1"/>
          <w:sz w:val="26"/>
          <w:szCs w:val="26"/>
        </w:rPr>
        <w:tab/>
        <w:t>B. Làm đông máu</w:t>
      </w:r>
    </w:p>
    <w:p w14:paraId="79F55EE2" w14:textId="77777777" w:rsidR="00B0183C" w:rsidRPr="007E495C" w:rsidRDefault="00B0183C" w:rsidP="00B0183C">
      <w:pPr>
        <w:pStyle w:val="NormalWeb"/>
        <w:spacing w:before="40" w:beforeAutospacing="0" w:after="0" w:afterAutospacing="0"/>
        <w:mirrorIndents/>
        <w:jc w:val="both"/>
        <w:rPr>
          <w:color w:val="000000" w:themeColor="text1"/>
          <w:sz w:val="26"/>
          <w:szCs w:val="26"/>
        </w:rPr>
      </w:pPr>
      <w:bookmarkStart w:id="12" w:name="c13c"/>
      <w:bookmarkEnd w:id="11"/>
      <w:r w:rsidRPr="007E495C">
        <w:rPr>
          <w:color w:val="000000" w:themeColor="text1"/>
          <w:sz w:val="26"/>
          <w:szCs w:val="26"/>
        </w:rPr>
        <w:t xml:space="preserve">     C. Có vai trò trong hệ miễn dịch của cơ thể</w:t>
      </w:r>
      <w:bookmarkStart w:id="13" w:name="c13d"/>
      <w:bookmarkEnd w:id="12"/>
      <w:r w:rsidRPr="007E495C">
        <w:rPr>
          <w:color w:val="000000" w:themeColor="text1"/>
          <w:sz w:val="26"/>
          <w:szCs w:val="26"/>
        </w:rPr>
        <w:tab/>
      </w:r>
      <w:r w:rsidRPr="007E495C">
        <w:rPr>
          <w:color w:val="000000" w:themeColor="text1"/>
          <w:sz w:val="26"/>
          <w:szCs w:val="26"/>
        </w:rPr>
        <w:tab/>
        <w:t>D. Tham gia vận chuyển khí</w:t>
      </w:r>
    </w:p>
    <w:p w14:paraId="5545F491" w14:textId="77777777" w:rsidR="00B0183C" w:rsidRPr="007E495C" w:rsidRDefault="00B0183C" w:rsidP="00B0183C">
      <w:pPr>
        <w:pBdr>
          <w:top w:val="nil"/>
          <w:left w:val="nil"/>
          <w:bottom w:val="nil"/>
          <w:right w:val="nil"/>
          <w:between w:val="nil"/>
        </w:pBdr>
        <w:spacing w:before="40"/>
        <w:ind w:left="45" w:right="45"/>
        <w:jc w:val="both"/>
        <w:rPr>
          <w:color w:val="000000" w:themeColor="text1"/>
          <w:sz w:val="26"/>
          <w:szCs w:val="26"/>
        </w:rPr>
      </w:pPr>
      <w:r w:rsidRPr="007E495C">
        <w:rPr>
          <w:b/>
          <w:color w:val="000000" w:themeColor="text1"/>
          <w:sz w:val="26"/>
          <w:szCs w:val="26"/>
        </w:rPr>
        <w:t xml:space="preserve">Câu 3: </w:t>
      </w:r>
      <w:r w:rsidRPr="007E495C">
        <w:rPr>
          <w:color w:val="000000" w:themeColor="text1"/>
          <w:sz w:val="26"/>
          <w:szCs w:val="26"/>
        </w:rPr>
        <w:t>Bộ phận nào dưới đây không thuộc hệ hô hấp?</w:t>
      </w:r>
    </w:p>
    <w:p w14:paraId="77C4513D" w14:textId="77777777" w:rsidR="00B0183C" w:rsidRPr="007E495C" w:rsidRDefault="00B0183C" w:rsidP="00B0183C">
      <w:pPr>
        <w:pBdr>
          <w:top w:val="nil"/>
          <w:left w:val="nil"/>
          <w:bottom w:val="nil"/>
          <w:right w:val="nil"/>
          <w:between w:val="nil"/>
        </w:pBdr>
        <w:spacing w:before="40"/>
        <w:ind w:left="45" w:right="45" w:firstLine="284"/>
        <w:jc w:val="both"/>
        <w:rPr>
          <w:color w:val="000000" w:themeColor="text1"/>
          <w:sz w:val="26"/>
          <w:szCs w:val="26"/>
        </w:rPr>
      </w:pPr>
      <w:r w:rsidRPr="007E495C">
        <w:rPr>
          <w:color w:val="000000" w:themeColor="text1"/>
          <w:sz w:val="26"/>
          <w:szCs w:val="26"/>
        </w:rPr>
        <w:t>A. Thanh quản.                B. Thực quản.</w:t>
      </w:r>
    </w:p>
    <w:p w14:paraId="416D86F3" w14:textId="77777777" w:rsidR="00B0183C" w:rsidRPr="007E495C" w:rsidRDefault="00B0183C" w:rsidP="00B0183C">
      <w:pPr>
        <w:pBdr>
          <w:top w:val="nil"/>
          <w:left w:val="nil"/>
          <w:bottom w:val="nil"/>
          <w:right w:val="nil"/>
          <w:between w:val="nil"/>
        </w:pBdr>
        <w:spacing w:before="40"/>
        <w:ind w:left="45" w:right="45" w:firstLine="284"/>
        <w:jc w:val="both"/>
        <w:rPr>
          <w:color w:val="000000" w:themeColor="text1"/>
          <w:sz w:val="26"/>
          <w:szCs w:val="26"/>
        </w:rPr>
      </w:pPr>
      <w:r w:rsidRPr="007E495C">
        <w:rPr>
          <w:color w:val="000000" w:themeColor="text1"/>
          <w:sz w:val="26"/>
          <w:szCs w:val="26"/>
        </w:rPr>
        <w:t>C. Khí quản.                    D. Phế quản.</w:t>
      </w:r>
    </w:p>
    <w:p w14:paraId="21DEE06F" w14:textId="77777777" w:rsidR="00B0183C" w:rsidRPr="007E495C" w:rsidRDefault="00B0183C" w:rsidP="00B0183C">
      <w:pPr>
        <w:pBdr>
          <w:top w:val="nil"/>
          <w:left w:val="nil"/>
          <w:bottom w:val="nil"/>
          <w:right w:val="nil"/>
          <w:between w:val="nil"/>
        </w:pBdr>
        <w:spacing w:before="40"/>
        <w:ind w:left="45" w:right="45"/>
        <w:jc w:val="both"/>
        <w:rPr>
          <w:color w:val="000000" w:themeColor="text1"/>
          <w:sz w:val="26"/>
          <w:szCs w:val="26"/>
        </w:rPr>
      </w:pPr>
      <w:r w:rsidRPr="007E495C">
        <w:rPr>
          <w:b/>
          <w:color w:val="000000" w:themeColor="text1"/>
          <w:sz w:val="26"/>
          <w:szCs w:val="26"/>
        </w:rPr>
        <w:t xml:space="preserve">Câu 4: </w:t>
      </w:r>
      <w:r w:rsidRPr="007E495C">
        <w:rPr>
          <w:color w:val="000000" w:themeColor="text1"/>
          <w:sz w:val="26"/>
          <w:szCs w:val="26"/>
        </w:rPr>
        <w:t>Trong đường dẫn khí của người, khí quản là bộ phận nối liền với</w:t>
      </w:r>
    </w:p>
    <w:p w14:paraId="7E54D916" w14:textId="77777777" w:rsidR="00B0183C" w:rsidRPr="007E495C" w:rsidRDefault="00B0183C" w:rsidP="00B0183C">
      <w:pPr>
        <w:pBdr>
          <w:top w:val="nil"/>
          <w:left w:val="nil"/>
          <w:bottom w:val="nil"/>
          <w:right w:val="nil"/>
          <w:between w:val="nil"/>
        </w:pBdr>
        <w:spacing w:before="40"/>
        <w:ind w:left="45" w:right="45" w:firstLine="284"/>
        <w:jc w:val="both"/>
        <w:rPr>
          <w:color w:val="000000" w:themeColor="text1"/>
          <w:sz w:val="26"/>
          <w:szCs w:val="26"/>
        </w:rPr>
      </w:pPr>
      <w:r w:rsidRPr="007E495C">
        <w:rPr>
          <w:color w:val="000000" w:themeColor="text1"/>
          <w:sz w:val="26"/>
          <w:szCs w:val="26"/>
        </w:rPr>
        <w:t>A. họng và phế quản.             B. phế quản và mũi.</w:t>
      </w:r>
    </w:p>
    <w:p w14:paraId="18192E3C" w14:textId="77777777" w:rsidR="00B0183C" w:rsidRPr="007E495C" w:rsidRDefault="00B0183C" w:rsidP="00B0183C">
      <w:pPr>
        <w:pBdr>
          <w:top w:val="nil"/>
          <w:left w:val="nil"/>
          <w:bottom w:val="nil"/>
          <w:right w:val="nil"/>
          <w:between w:val="nil"/>
        </w:pBdr>
        <w:spacing w:before="40"/>
        <w:ind w:left="45" w:right="45" w:firstLine="284"/>
        <w:jc w:val="both"/>
        <w:rPr>
          <w:color w:val="000000" w:themeColor="text1"/>
          <w:sz w:val="26"/>
          <w:szCs w:val="26"/>
        </w:rPr>
      </w:pPr>
      <w:r w:rsidRPr="007E495C">
        <w:rPr>
          <w:color w:val="000000" w:themeColor="text1"/>
          <w:sz w:val="26"/>
          <w:szCs w:val="26"/>
        </w:rPr>
        <w:t>C. họng và thanh quản.              D. thanh quản và phế quản.</w:t>
      </w:r>
    </w:p>
    <w:p w14:paraId="190F7669" w14:textId="77777777" w:rsidR="00B0183C" w:rsidRPr="007E495C" w:rsidRDefault="00B0183C" w:rsidP="00B0183C">
      <w:pPr>
        <w:pBdr>
          <w:top w:val="nil"/>
          <w:left w:val="nil"/>
          <w:bottom w:val="nil"/>
          <w:right w:val="nil"/>
          <w:between w:val="nil"/>
        </w:pBdr>
        <w:spacing w:before="40"/>
        <w:ind w:left="45" w:right="45"/>
        <w:jc w:val="both"/>
        <w:rPr>
          <w:color w:val="000000" w:themeColor="text1"/>
          <w:sz w:val="26"/>
          <w:szCs w:val="26"/>
        </w:rPr>
      </w:pPr>
      <w:r w:rsidRPr="007E495C">
        <w:rPr>
          <w:b/>
          <w:color w:val="000000" w:themeColor="text1"/>
          <w:sz w:val="26"/>
          <w:szCs w:val="26"/>
        </w:rPr>
        <w:t xml:space="preserve">Câu 5: </w:t>
      </w:r>
      <w:r w:rsidRPr="007E495C">
        <w:rPr>
          <w:color w:val="000000" w:themeColor="text1"/>
          <w:sz w:val="26"/>
          <w:szCs w:val="26"/>
        </w:rPr>
        <w:t>Bộ phận nào của đường hô hấp có vai trò chủ yếu là bảo vệ, diệt trừ các tác nhân gây hại?</w:t>
      </w:r>
    </w:p>
    <w:p w14:paraId="013E5FFB" w14:textId="77777777" w:rsidR="00B0183C" w:rsidRPr="007E495C" w:rsidRDefault="00B0183C" w:rsidP="00B0183C">
      <w:pPr>
        <w:pBdr>
          <w:top w:val="nil"/>
          <w:left w:val="nil"/>
          <w:bottom w:val="nil"/>
          <w:right w:val="nil"/>
          <w:between w:val="nil"/>
        </w:pBdr>
        <w:spacing w:before="40"/>
        <w:ind w:left="45" w:right="45" w:firstLine="284"/>
        <w:jc w:val="both"/>
        <w:rPr>
          <w:color w:val="000000" w:themeColor="text1"/>
          <w:sz w:val="26"/>
          <w:szCs w:val="26"/>
        </w:rPr>
      </w:pPr>
      <w:r w:rsidRPr="007E495C">
        <w:rPr>
          <w:color w:val="000000" w:themeColor="text1"/>
          <w:sz w:val="26"/>
          <w:szCs w:val="26"/>
        </w:rPr>
        <w:t>A. Phế quản.      B. Khí quản.        C. Thanh quản.      D. Họng.</w:t>
      </w:r>
    </w:p>
    <w:p w14:paraId="50F4DEBF" w14:textId="77777777" w:rsidR="00B0183C" w:rsidRPr="007E495C" w:rsidRDefault="00B0183C" w:rsidP="00B0183C">
      <w:pPr>
        <w:pBdr>
          <w:top w:val="nil"/>
          <w:left w:val="nil"/>
          <w:bottom w:val="nil"/>
          <w:right w:val="nil"/>
          <w:between w:val="nil"/>
        </w:pBdr>
        <w:spacing w:before="40"/>
        <w:ind w:left="45" w:right="45"/>
        <w:jc w:val="both"/>
        <w:rPr>
          <w:color w:val="000000" w:themeColor="text1"/>
          <w:sz w:val="26"/>
          <w:szCs w:val="26"/>
        </w:rPr>
      </w:pPr>
      <w:r w:rsidRPr="007E495C">
        <w:rPr>
          <w:b/>
          <w:color w:val="000000" w:themeColor="text1"/>
          <w:sz w:val="26"/>
          <w:szCs w:val="26"/>
          <w:highlight w:val="white"/>
        </w:rPr>
        <w:t>Câu 6</w:t>
      </w:r>
      <w:r w:rsidRPr="007E495C">
        <w:rPr>
          <w:color w:val="000000" w:themeColor="text1"/>
          <w:sz w:val="26"/>
          <w:szCs w:val="26"/>
          <w:highlight w:val="white"/>
        </w:rPr>
        <w:t>: Nội dung nào dưới đây đúng khi nói về loại khí con người sử dụng và loại thải trong quá trình hô hấp?</w:t>
      </w:r>
    </w:p>
    <w:p w14:paraId="5D1238ED" w14:textId="77777777" w:rsidR="00B0183C" w:rsidRPr="007E495C" w:rsidRDefault="00B0183C" w:rsidP="00B0183C">
      <w:pPr>
        <w:pBdr>
          <w:top w:val="nil"/>
          <w:left w:val="nil"/>
          <w:bottom w:val="nil"/>
          <w:right w:val="nil"/>
          <w:between w:val="nil"/>
        </w:pBdr>
        <w:spacing w:before="40"/>
        <w:ind w:left="45" w:right="45" w:firstLine="284"/>
        <w:jc w:val="both"/>
        <w:rPr>
          <w:color w:val="000000" w:themeColor="text1"/>
          <w:sz w:val="26"/>
          <w:szCs w:val="26"/>
        </w:rPr>
      </w:pPr>
      <w:r w:rsidRPr="007E495C">
        <w:rPr>
          <w:color w:val="000000" w:themeColor="text1"/>
          <w:sz w:val="26"/>
          <w:szCs w:val="26"/>
        </w:rPr>
        <w:t>A. Sử dụng khí nitrogen và loại thải khí carbon dioxide.</w:t>
      </w:r>
    </w:p>
    <w:p w14:paraId="1F1EC4DA" w14:textId="77777777" w:rsidR="00B0183C" w:rsidRPr="007E495C" w:rsidRDefault="00B0183C" w:rsidP="00B0183C">
      <w:pPr>
        <w:pBdr>
          <w:top w:val="nil"/>
          <w:left w:val="nil"/>
          <w:bottom w:val="nil"/>
          <w:right w:val="nil"/>
          <w:between w:val="nil"/>
        </w:pBdr>
        <w:spacing w:before="40"/>
        <w:ind w:left="45" w:right="45" w:firstLine="284"/>
        <w:jc w:val="both"/>
        <w:rPr>
          <w:color w:val="000000" w:themeColor="text1"/>
          <w:sz w:val="26"/>
          <w:szCs w:val="26"/>
        </w:rPr>
      </w:pPr>
      <w:r w:rsidRPr="007E495C">
        <w:rPr>
          <w:color w:val="000000" w:themeColor="text1"/>
          <w:sz w:val="26"/>
          <w:szCs w:val="26"/>
        </w:rPr>
        <w:t>B. Sử dụng khí carbon dioxide và loại thải khí oxygen.</w:t>
      </w:r>
    </w:p>
    <w:p w14:paraId="7A72901F" w14:textId="77777777" w:rsidR="00B0183C" w:rsidRPr="007E495C" w:rsidRDefault="00B0183C" w:rsidP="00B0183C">
      <w:pPr>
        <w:pBdr>
          <w:top w:val="nil"/>
          <w:left w:val="nil"/>
          <w:bottom w:val="nil"/>
          <w:right w:val="nil"/>
          <w:between w:val="nil"/>
        </w:pBdr>
        <w:spacing w:before="40"/>
        <w:ind w:left="45" w:right="45" w:firstLine="284"/>
        <w:jc w:val="both"/>
        <w:rPr>
          <w:color w:val="000000" w:themeColor="text1"/>
          <w:sz w:val="26"/>
          <w:szCs w:val="26"/>
        </w:rPr>
      </w:pPr>
      <w:r w:rsidRPr="007E495C">
        <w:rPr>
          <w:color w:val="000000" w:themeColor="text1"/>
          <w:sz w:val="26"/>
          <w:szCs w:val="26"/>
        </w:rPr>
        <w:t>C. Sử dụng khí oxygen và loại thải khí carbon dioxide.</w:t>
      </w:r>
    </w:p>
    <w:p w14:paraId="180FE68E" w14:textId="77777777" w:rsidR="00B0183C" w:rsidRPr="007E495C" w:rsidRDefault="00B0183C" w:rsidP="00B0183C">
      <w:pPr>
        <w:pBdr>
          <w:top w:val="nil"/>
          <w:left w:val="nil"/>
          <w:bottom w:val="nil"/>
          <w:right w:val="nil"/>
          <w:between w:val="nil"/>
        </w:pBdr>
        <w:spacing w:before="40"/>
        <w:ind w:left="45" w:right="45" w:firstLine="284"/>
        <w:jc w:val="both"/>
        <w:rPr>
          <w:color w:val="000000" w:themeColor="text1"/>
          <w:sz w:val="26"/>
          <w:szCs w:val="26"/>
        </w:rPr>
      </w:pPr>
      <w:r w:rsidRPr="007E495C">
        <w:rPr>
          <w:color w:val="000000" w:themeColor="text1"/>
          <w:sz w:val="26"/>
          <w:szCs w:val="26"/>
        </w:rPr>
        <w:t>D. Sử dụng khí oxygen và loại thải khí nitrogen.</w:t>
      </w:r>
    </w:p>
    <w:bookmarkEnd w:id="13"/>
    <w:p w14:paraId="350CA1A4" w14:textId="77777777" w:rsidR="00B0183C" w:rsidRPr="007E495C" w:rsidRDefault="00B0183C" w:rsidP="00B0183C">
      <w:pPr>
        <w:pBdr>
          <w:top w:val="nil"/>
          <w:left w:val="nil"/>
          <w:bottom w:val="nil"/>
          <w:right w:val="nil"/>
          <w:between w:val="nil"/>
        </w:pBdr>
        <w:spacing w:before="40"/>
        <w:ind w:right="45"/>
        <w:jc w:val="both"/>
        <w:rPr>
          <w:color w:val="000000" w:themeColor="text1"/>
          <w:sz w:val="26"/>
          <w:szCs w:val="26"/>
        </w:rPr>
      </w:pPr>
      <w:r w:rsidRPr="007E495C">
        <w:rPr>
          <w:b/>
          <w:bCs/>
          <w:color w:val="000000" w:themeColor="text1"/>
          <w:sz w:val="26"/>
          <w:szCs w:val="26"/>
        </w:rPr>
        <w:t xml:space="preserve">Câu 7. </w:t>
      </w:r>
      <w:r w:rsidRPr="007E495C">
        <w:rPr>
          <w:color w:val="000000" w:themeColor="text1"/>
          <w:sz w:val="26"/>
          <w:szCs w:val="26"/>
        </w:rPr>
        <w:t>Bộ phận nào dưới đây không thuộc hệ hô hấp?</w:t>
      </w:r>
    </w:p>
    <w:p w14:paraId="40A1D211" w14:textId="6D2CBB89" w:rsidR="00B0183C" w:rsidRPr="007E495C" w:rsidRDefault="00B0183C" w:rsidP="00B0183C">
      <w:pPr>
        <w:pBdr>
          <w:top w:val="nil"/>
          <w:left w:val="nil"/>
          <w:bottom w:val="nil"/>
          <w:right w:val="nil"/>
          <w:between w:val="nil"/>
        </w:pBdr>
        <w:spacing w:before="40"/>
        <w:ind w:left="45" w:right="45" w:firstLine="284"/>
        <w:jc w:val="both"/>
        <w:rPr>
          <w:color w:val="000000" w:themeColor="text1"/>
          <w:sz w:val="26"/>
          <w:szCs w:val="26"/>
        </w:rPr>
      </w:pPr>
      <w:r w:rsidRPr="007E495C">
        <w:rPr>
          <w:color w:val="000000" w:themeColor="text1"/>
          <w:sz w:val="26"/>
          <w:szCs w:val="26"/>
        </w:rPr>
        <w:t xml:space="preserve">  A. Thanh quản.                  B. Khí quản.</w:t>
      </w:r>
      <w:r w:rsidRPr="007E495C">
        <w:rPr>
          <w:color w:val="000000" w:themeColor="text1"/>
          <w:sz w:val="26"/>
          <w:szCs w:val="26"/>
        </w:rPr>
        <w:tab/>
      </w:r>
      <w:r>
        <w:rPr>
          <w:color w:val="000000" w:themeColor="text1"/>
          <w:sz w:val="26"/>
          <w:szCs w:val="26"/>
          <w:lang w:val="vi-VN"/>
        </w:rPr>
        <w:t xml:space="preserve"> </w:t>
      </w:r>
      <w:r w:rsidRPr="007E495C">
        <w:rPr>
          <w:color w:val="000000" w:themeColor="text1"/>
          <w:sz w:val="26"/>
          <w:szCs w:val="26"/>
        </w:rPr>
        <w:t>C. Thực quản.                 D. Phế quản.</w:t>
      </w:r>
    </w:p>
    <w:p w14:paraId="1B04A694" w14:textId="77777777" w:rsidR="00B0183C" w:rsidRPr="007E495C" w:rsidRDefault="00B0183C" w:rsidP="00B0183C">
      <w:pPr>
        <w:spacing w:before="40"/>
        <w:jc w:val="both"/>
        <w:rPr>
          <w:color w:val="000000" w:themeColor="text1"/>
          <w:sz w:val="26"/>
          <w:szCs w:val="26"/>
          <w:highlight w:val="white"/>
        </w:rPr>
      </w:pPr>
      <w:r w:rsidRPr="007E495C">
        <w:rPr>
          <w:b/>
          <w:bCs/>
          <w:color w:val="000000" w:themeColor="text1"/>
          <w:sz w:val="26"/>
          <w:szCs w:val="26"/>
        </w:rPr>
        <w:t>Câu 8.</w:t>
      </w:r>
      <w:r w:rsidRPr="007E495C">
        <w:rPr>
          <w:bCs/>
          <w:color w:val="000000" w:themeColor="text1"/>
          <w:sz w:val="26"/>
          <w:szCs w:val="26"/>
        </w:rPr>
        <w:t> </w:t>
      </w:r>
      <w:r w:rsidRPr="007E495C">
        <w:rPr>
          <w:color w:val="000000" w:themeColor="text1"/>
          <w:sz w:val="26"/>
          <w:szCs w:val="26"/>
          <w:highlight w:val="white"/>
        </w:rPr>
        <w:t>Loại khí nào dưới đây có ái lực với hồng cầu rất cao và thường chiếm chỗ ôxi để liên kết với hồng cầu, khiến cơ thể nhanh chóng rơi vào trạng thái ngạt, thậm chí tử vong?</w:t>
      </w:r>
    </w:p>
    <w:p w14:paraId="1C772B6C" w14:textId="77777777" w:rsidR="00B0183C" w:rsidRPr="007E495C" w:rsidRDefault="00B0183C" w:rsidP="00B0183C">
      <w:pPr>
        <w:spacing w:before="40"/>
        <w:jc w:val="both"/>
        <w:rPr>
          <w:color w:val="000000" w:themeColor="text1"/>
          <w:sz w:val="26"/>
          <w:szCs w:val="26"/>
          <w:highlight w:val="white"/>
        </w:rPr>
      </w:pPr>
      <w:r w:rsidRPr="007E495C">
        <w:rPr>
          <w:color w:val="000000" w:themeColor="text1"/>
          <w:sz w:val="26"/>
          <w:szCs w:val="26"/>
          <w:highlight w:val="white"/>
        </w:rPr>
        <w:t xml:space="preserve">     A. CO.             </w:t>
      </w:r>
      <w:r w:rsidRPr="007E495C">
        <w:rPr>
          <w:color w:val="000000" w:themeColor="text1"/>
          <w:sz w:val="26"/>
          <w:szCs w:val="26"/>
          <w:highlight w:val="white"/>
        </w:rPr>
        <w:tab/>
      </w:r>
      <w:r w:rsidRPr="007E495C">
        <w:rPr>
          <w:color w:val="000000" w:themeColor="text1"/>
          <w:sz w:val="26"/>
          <w:szCs w:val="26"/>
          <w:highlight w:val="white"/>
        </w:rPr>
        <w:tab/>
        <w:t xml:space="preserve"> B, N</w:t>
      </w:r>
      <w:r w:rsidRPr="007E495C">
        <w:rPr>
          <w:color w:val="000000" w:themeColor="text1"/>
          <w:sz w:val="26"/>
          <w:szCs w:val="26"/>
          <w:highlight w:val="white"/>
          <w:vertAlign w:val="subscript"/>
        </w:rPr>
        <w:t>2</w:t>
      </w:r>
      <w:r w:rsidRPr="007E495C">
        <w:rPr>
          <w:color w:val="000000" w:themeColor="text1"/>
          <w:sz w:val="26"/>
          <w:szCs w:val="26"/>
          <w:highlight w:val="white"/>
        </w:rPr>
        <w:t xml:space="preserve">.               </w:t>
      </w:r>
      <w:r w:rsidRPr="007E495C">
        <w:rPr>
          <w:color w:val="000000" w:themeColor="text1"/>
          <w:sz w:val="26"/>
          <w:szCs w:val="26"/>
          <w:highlight w:val="white"/>
        </w:rPr>
        <w:tab/>
        <w:t>C. CO</w:t>
      </w:r>
      <w:r w:rsidRPr="007E495C">
        <w:rPr>
          <w:color w:val="000000" w:themeColor="text1"/>
          <w:sz w:val="26"/>
          <w:szCs w:val="26"/>
          <w:highlight w:val="white"/>
          <w:vertAlign w:val="subscript"/>
        </w:rPr>
        <w:t>2</w:t>
      </w:r>
      <w:r w:rsidRPr="007E495C">
        <w:rPr>
          <w:color w:val="000000" w:themeColor="text1"/>
          <w:sz w:val="26"/>
          <w:szCs w:val="26"/>
          <w:highlight w:val="white"/>
        </w:rPr>
        <w:t xml:space="preserve">.              </w:t>
      </w:r>
      <w:r w:rsidRPr="007E495C">
        <w:rPr>
          <w:color w:val="000000" w:themeColor="text1"/>
          <w:sz w:val="26"/>
          <w:szCs w:val="26"/>
          <w:highlight w:val="white"/>
        </w:rPr>
        <w:tab/>
        <w:t>D. N</w:t>
      </w:r>
      <w:r w:rsidRPr="007E495C">
        <w:rPr>
          <w:color w:val="000000" w:themeColor="text1"/>
          <w:sz w:val="26"/>
          <w:szCs w:val="26"/>
          <w:highlight w:val="white"/>
          <w:vertAlign w:val="subscript"/>
        </w:rPr>
        <w:t>2</w:t>
      </w:r>
      <w:r w:rsidRPr="007E495C">
        <w:rPr>
          <w:color w:val="000000" w:themeColor="text1"/>
          <w:sz w:val="26"/>
          <w:szCs w:val="26"/>
          <w:highlight w:val="white"/>
        </w:rPr>
        <w:t>.</w:t>
      </w:r>
    </w:p>
    <w:p w14:paraId="22C995CB" w14:textId="77777777" w:rsidR="00B0183C" w:rsidRPr="007E495C" w:rsidRDefault="00B0183C" w:rsidP="00B0183C">
      <w:pPr>
        <w:spacing w:before="40"/>
        <w:jc w:val="both"/>
        <w:rPr>
          <w:color w:val="000000" w:themeColor="text1"/>
          <w:sz w:val="26"/>
          <w:szCs w:val="26"/>
          <w:highlight w:val="white"/>
        </w:rPr>
      </w:pPr>
      <w:r w:rsidRPr="007E495C">
        <w:rPr>
          <w:b/>
          <w:color w:val="000000" w:themeColor="text1"/>
          <w:sz w:val="26"/>
          <w:szCs w:val="26"/>
          <w:highlight w:val="white"/>
        </w:rPr>
        <w:t>Câu 9.</w:t>
      </w:r>
      <w:r w:rsidRPr="007E495C">
        <w:rPr>
          <w:color w:val="000000" w:themeColor="text1"/>
          <w:sz w:val="26"/>
          <w:szCs w:val="26"/>
          <w:highlight w:val="white"/>
        </w:rPr>
        <w:t xml:space="preserve"> Trong quá trình trao đổi khí ở tế bào, loại khí nào sau đây sẽ khuếch tán từ tế bào vào máu?</w:t>
      </w:r>
    </w:p>
    <w:p w14:paraId="33D17D9E" w14:textId="37D981A8" w:rsidR="00B0183C" w:rsidRDefault="00B0183C" w:rsidP="00B0183C">
      <w:pPr>
        <w:pBdr>
          <w:top w:val="nil"/>
          <w:left w:val="nil"/>
          <w:bottom w:val="nil"/>
          <w:right w:val="nil"/>
          <w:between w:val="nil"/>
        </w:pBdr>
        <w:spacing w:before="40"/>
        <w:ind w:left="45" w:right="45"/>
        <w:jc w:val="both"/>
        <w:rPr>
          <w:color w:val="000000" w:themeColor="text1"/>
          <w:sz w:val="26"/>
          <w:szCs w:val="26"/>
          <w:highlight w:val="white"/>
          <w:lang w:val="de-DE"/>
        </w:rPr>
      </w:pPr>
      <w:r w:rsidRPr="007E495C">
        <w:rPr>
          <w:color w:val="000000" w:themeColor="text1"/>
          <w:sz w:val="26"/>
          <w:szCs w:val="26"/>
          <w:highlight w:val="white"/>
        </w:rPr>
        <w:t xml:space="preserve">     </w:t>
      </w:r>
      <w:r w:rsidRPr="007E495C">
        <w:rPr>
          <w:color w:val="000000" w:themeColor="text1"/>
          <w:sz w:val="26"/>
          <w:szCs w:val="26"/>
          <w:highlight w:val="white"/>
          <w:lang w:val="de-DE"/>
        </w:rPr>
        <w:t xml:space="preserve">A. Khí nitrogen.         </w:t>
      </w:r>
      <w:r>
        <w:rPr>
          <w:color w:val="000000" w:themeColor="text1"/>
          <w:sz w:val="26"/>
          <w:szCs w:val="26"/>
          <w:highlight w:val="white"/>
          <w:lang w:val="vi-VN"/>
        </w:rPr>
        <w:t xml:space="preserve">            </w:t>
      </w:r>
      <w:r w:rsidRPr="007E495C">
        <w:rPr>
          <w:color w:val="000000" w:themeColor="text1"/>
          <w:sz w:val="26"/>
          <w:szCs w:val="26"/>
          <w:highlight w:val="white"/>
          <w:lang w:val="de-DE"/>
        </w:rPr>
        <w:t xml:space="preserve">B. Khí carbon dioxide.      </w:t>
      </w:r>
    </w:p>
    <w:p w14:paraId="2A845222" w14:textId="00B14589" w:rsidR="00B0183C" w:rsidRPr="007E495C" w:rsidRDefault="00B0183C" w:rsidP="00B0183C">
      <w:pPr>
        <w:pBdr>
          <w:top w:val="nil"/>
          <w:left w:val="nil"/>
          <w:bottom w:val="nil"/>
          <w:right w:val="nil"/>
          <w:between w:val="nil"/>
        </w:pBdr>
        <w:spacing w:before="40"/>
        <w:ind w:left="45" w:right="45" w:firstLine="381"/>
        <w:jc w:val="both"/>
        <w:rPr>
          <w:color w:val="000000" w:themeColor="text1"/>
          <w:sz w:val="26"/>
          <w:szCs w:val="26"/>
          <w:highlight w:val="white"/>
          <w:lang w:val="de-DE"/>
        </w:rPr>
      </w:pPr>
      <w:r w:rsidRPr="007E495C">
        <w:rPr>
          <w:color w:val="000000" w:themeColor="text1"/>
          <w:sz w:val="26"/>
          <w:szCs w:val="26"/>
          <w:highlight w:val="white"/>
          <w:lang w:val="de-DE"/>
        </w:rPr>
        <w:t xml:space="preserve">C. Khí oxygen.           </w:t>
      </w:r>
      <w:r>
        <w:rPr>
          <w:color w:val="000000" w:themeColor="text1"/>
          <w:sz w:val="26"/>
          <w:szCs w:val="26"/>
          <w:highlight w:val="white"/>
          <w:lang w:val="vi-VN"/>
        </w:rPr>
        <w:t xml:space="preserve">          </w:t>
      </w:r>
      <w:r w:rsidRPr="007E495C">
        <w:rPr>
          <w:color w:val="000000" w:themeColor="text1"/>
          <w:sz w:val="26"/>
          <w:szCs w:val="26"/>
          <w:highlight w:val="white"/>
          <w:lang w:val="de-DE"/>
        </w:rPr>
        <w:t xml:space="preserve"> D. Khí hydrogen.</w:t>
      </w:r>
    </w:p>
    <w:p w14:paraId="314F9D79" w14:textId="77777777" w:rsidR="00B0183C" w:rsidRPr="007E495C" w:rsidRDefault="00B0183C" w:rsidP="00B0183C">
      <w:pPr>
        <w:spacing w:before="40"/>
        <w:jc w:val="both"/>
        <w:rPr>
          <w:color w:val="000000" w:themeColor="text1"/>
          <w:sz w:val="26"/>
          <w:szCs w:val="26"/>
          <w:highlight w:val="white"/>
          <w:lang w:val="de-DE"/>
        </w:rPr>
      </w:pPr>
      <w:r w:rsidRPr="007E495C">
        <w:rPr>
          <w:b/>
          <w:color w:val="000000" w:themeColor="text1"/>
          <w:sz w:val="26"/>
          <w:szCs w:val="26"/>
          <w:lang w:val="de-DE"/>
        </w:rPr>
        <w:t>Câu 10.</w:t>
      </w:r>
      <w:r w:rsidRPr="007E495C">
        <w:rPr>
          <w:color w:val="000000" w:themeColor="text1"/>
          <w:sz w:val="26"/>
          <w:szCs w:val="26"/>
          <w:lang w:val="de-DE"/>
        </w:rPr>
        <w:t xml:space="preserve"> </w:t>
      </w:r>
      <w:r w:rsidRPr="007E495C">
        <w:rPr>
          <w:color w:val="000000" w:themeColor="text1"/>
          <w:sz w:val="26"/>
          <w:szCs w:val="26"/>
          <w:highlight w:val="white"/>
          <w:lang w:val="de-DE"/>
        </w:rPr>
        <w:t>Chất độc nào dưới đây có nhiều trong khói thuốc lá?</w:t>
      </w:r>
    </w:p>
    <w:p w14:paraId="5658EA7F" w14:textId="2F9BA67E" w:rsidR="00B0183C" w:rsidRPr="007E495C" w:rsidRDefault="00B0183C" w:rsidP="00B0183C">
      <w:pPr>
        <w:spacing w:before="40"/>
        <w:rPr>
          <w:color w:val="000000" w:themeColor="text1"/>
          <w:sz w:val="26"/>
          <w:szCs w:val="26"/>
        </w:rPr>
      </w:pPr>
      <w:r w:rsidRPr="007E495C">
        <w:rPr>
          <w:color w:val="000000" w:themeColor="text1"/>
          <w:sz w:val="26"/>
          <w:szCs w:val="26"/>
          <w:highlight w:val="white"/>
          <w:lang w:val="de-DE"/>
        </w:rPr>
        <w:t xml:space="preserve">     </w:t>
      </w:r>
      <w:r w:rsidRPr="007E495C">
        <w:rPr>
          <w:color w:val="000000" w:themeColor="text1"/>
          <w:sz w:val="26"/>
          <w:szCs w:val="26"/>
          <w:highlight w:val="white"/>
        </w:rPr>
        <w:t>A. Hêrôin.                   B. Côcain.                        C. Moocphin.                  D. Nicôtin</w:t>
      </w:r>
    </w:p>
    <w:p w14:paraId="2C28E52D" w14:textId="77777777" w:rsidR="00B0183C" w:rsidRPr="007E495C" w:rsidRDefault="00B0183C" w:rsidP="00B0183C">
      <w:pPr>
        <w:spacing w:before="40"/>
        <w:rPr>
          <w:b/>
          <w:color w:val="000000" w:themeColor="text1"/>
          <w:sz w:val="26"/>
          <w:szCs w:val="26"/>
        </w:rPr>
      </w:pPr>
      <w:r w:rsidRPr="007E495C">
        <w:rPr>
          <w:b/>
          <w:color w:val="000000" w:themeColor="text1"/>
          <w:sz w:val="26"/>
          <w:szCs w:val="26"/>
        </w:rPr>
        <w:t xml:space="preserve">II. TỰ LUẬN </w:t>
      </w:r>
    </w:p>
    <w:p w14:paraId="37ECBD6C" w14:textId="77777777" w:rsidR="00B0183C" w:rsidRPr="007E495C" w:rsidRDefault="00B0183C" w:rsidP="00B33ADB">
      <w:pPr>
        <w:pStyle w:val="ListParagraph"/>
        <w:numPr>
          <w:ilvl w:val="0"/>
          <w:numId w:val="12"/>
        </w:numPr>
        <w:spacing w:before="40"/>
        <w:rPr>
          <w:color w:val="000000" w:themeColor="text1"/>
          <w:sz w:val="26"/>
          <w:szCs w:val="26"/>
        </w:rPr>
      </w:pPr>
      <w:r w:rsidRPr="007E495C">
        <w:rPr>
          <w:color w:val="000000" w:themeColor="text1"/>
          <w:sz w:val="26"/>
          <w:szCs w:val="26"/>
        </w:rPr>
        <w:t>Trình bày quá trình trao đổi khí ở tế bào</w:t>
      </w:r>
    </w:p>
    <w:p w14:paraId="102BBC6B" w14:textId="77777777" w:rsidR="00B0183C" w:rsidRPr="007E495C" w:rsidRDefault="00B0183C" w:rsidP="00B33ADB">
      <w:pPr>
        <w:pStyle w:val="ListParagraph"/>
        <w:numPr>
          <w:ilvl w:val="0"/>
          <w:numId w:val="12"/>
        </w:numPr>
        <w:spacing w:before="40"/>
        <w:rPr>
          <w:color w:val="000000" w:themeColor="text1"/>
          <w:sz w:val="26"/>
          <w:szCs w:val="26"/>
        </w:rPr>
      </w:pPr>
      <w:r w:rsidRPr="007E495C">
        <w:rPr>
          <w:color w:val="000000" w:themeColor="text1"/>
          <w:sz w:val="26"/>
          <w:szCs w:val="26"/>
        </w:rPr>
        <w:t>Trình bày cấu tạo máu và chức năng của từng thành phần của máu</w:t>
      </w:r>
    </w:p>
    <w:p w14:paraId="78E802B9" w14:textId="77777777" w:rsidR="00B0183C" w:rsidRPr="007E495C" w:rsidRDefault="00B0183C" w:rsidP="00B0183C">
      <w:pPr>
        <w:spacing w:before="40"/>
        <w:rPr>
          <w:color w:val="000000" w:themeColor="text1"/>
          <w:sz w:val="26"/>
          <w:szCs w:val="26"/>
        </w:rPr>
      </w:pPr>
    </w:p>
    <w:p w14:paraId="77BD79B3" w14:textId="014EFD2E" w:rsidR="00B0183C" w:rsidRDefault="00B0183C" w:rsidP="00B0183C">
      <w:pPr>
        <w:spacing w:before="40"/>
        <w:rPr>
          <w:b/>
          <w:color w:val="000000" w:themeColor="text1"/>
          <w:sz w:val="26"/>
          <w:szCs w:val="26"/>
        </w:rPr>
      </w:pPr>
    </w:p>
    <w:p w14:paraId="4E53732D" w14:textId="7276584B" w:rsidR="00B0183C" w:rsidRDefault="00B0183C" w:rsidP="00B0183C">
      <w:pPr>
        <w:spacing w:before="40"/>
        <w:rPr>
          <w:b/>
          <w:color w:val="000000" w:themeColor="text1"/>
          <w:sz w:val="26"/>
          <w:szCs w:val="26"/>
        </w:rPr>
      </w:pPr>
    </w:p>
    <w:p w14:paraId="7A15EE06" w14:textId="77777777" w:rsidR="00B0183C" w:rsidRPr="007E495C" w:rsidRDefault="00B0183C" w:rsidP="00B0183C">
      <w:pPr>
        <w:spacing w:before="40"/>
        <w:rPr>
          <w:b/>
          <w:color w:val="000000" w:themeColor="text1"/>
          <w:sz w:val="26"/>
          <w:szCs w:val="26"/>
        </w:rPr>
      </w:pPr>
    </w:p>
    <w:p w14:paraId="5F51651C" w14:textId="77777777" w:rsidR="00F87DE9" w:rsidRPr="0022204D" w:rsidRDefault="00F87DE9" w:rsidP="00EE3341">
      <w:pPr>
        <w:rPr>
          <w:sz w:val="26"/>
          <w:szCs w:val="26"/>
          <w:lang w:val="vi-VN"/>
        </w:rPr>
      </w:pPr>
    </w:p>
    <w:tbl>
      <w:tblPr>
        <w:tblW w:w="10423" w:type="dxa"/>
        <w:tblInd w:w="-459" w:type="dxa"/>
        <w:tblLook w:val="0000" w:firstRow="0" w:lastRow="0" w:firstColumn="0" w:lastColumn="0" w:noHBand="0" w:noVBand="0"/>
      </w:tblPr>
      <w:tblGrid>
        <w:gridCol w:w="5449"/>
        <w:gridCol w:w="4974"/>
      </w:tblGrid>
      <w:tr w:rsidR="0022204D" w:rsidRPr="0022204D" w14:paraId="45AB157B" w14:textId="77777777" w:rsidTr="00B0183C">
        <w:trPr>
          <w:trHeight w:val="992"/>
        </w:trPr>
        <w:tc>
          <w:tcPr>
            <w:tcW w:w="5449" w:type="dxa"/>
          </w:tcPr>
          <w:p w14:paraId="5B90E46D" w14:textId="77777777" w:rsidR="0022204D" w:rsidRPr="0022204D" w:rsidRDefault="0022204D" w:rsidP="0022204D">
            <w:pPr>
              <w:jc w:val="center"/>
              <w:rPr>
                <w:b/>
                <w:bCs/>
                <w:lang w:val="vi-VN"/>
              </w:rPr>
            </w:pPr>
            <w:r w:rsidRPr="0022204D">
              <w:rPr>
                <w:b/>
                <w:bCs/>
                <w:lang w:val="pt-BR"/>
              </w:rPr>
              <w:lastRenderedPageBreak/>
              <w:t xml:space="preserve">TRƯỜNG THCS </w:t>
            </w:r>
            <w:r w:rsidRPr="0022204D">
              <w:rPr>
                <w:b/>
                <w:bCs/>
                <w:lang w:val="vi-VN"/>
              </w:rPr>
              <w:t>ĐÌNH XUYÊN</w:t>
            </w:r>
          </w:p>
          <w:p w14:paraId="60981E42" w14:textId="77777777" w:rsidR="0022204D" w:rsidRPr="0022204D" w:rsidRDefault="0022204D" w:rsidP="0022204D">
            <w:pPr>
              <w:jc w:val="center"/>
              <w:rPr>
                <w:b/>
                <w:bCs/>
                <w:lang w:val="pt-BR"/>
              </w:rPr>
            </w:pPr>
            <w:r w:rsidRPr="0022204D">
              <w:rPr>
                <w:b/>
                <w:bCs/>
                <w:lang w:val="pt-BR"/>
              </w:rPr>
              <w:t xml:space="preserve">NĂM HỌC </w:t>
            </w:r>
            <w:r w:rsidRPr="0022204D">
              <w:rPr>
                <w:b/>
                <w:bCs/>
                <w:lang w:val="vi-VN"/>
              </w:rPr>
              <w:t>2023</w:t>
            </w:r>
            <w:r w:rsidRPr="0022204D">
              <w:rPr>
                <w:b/>
                <w:bCs/>
                <w:lang w:val="pt-BR"/>
              </w:rPr>
              <w:t xml:space="preserve"> - </w:t>
            </w:r>
            <w:r w:rsidRPr="0022204D">
              <w:rPr>
                <w:b/>
                <w:bCs/>
                <w:lang w:val="vi-VN"/>
              </w:rPr>
              <w:t>2024</w:t>
            </w:r>
          </w:p>
          <w:p w14:paraId="46CDC310" w14:textId="77777777" w:rsidR="0022204D" w:rsidRPr="0022204D" w:rsidRDefault="0022204D" w:rsidP="0022204D">
            <w:pPr>
              <w:rPr>
                <w:lang w:val="pt-BR"/>
              </w:rPr>
            </w:pPr>
          </w:p>
        </w:tc>
        <w:tc>
          <w:tcPr>
            <w:tcW w:w="4974" w:type="dxa"/>
          </w:tcPr>
          <w:p w14:paraId="2DDCF561" w14:textId="77777777" w:rsidR="0022204D" w:rsidRPr="0022204D" w:rsidRDefault="0022204D" w:rsidP="0022204D">
            <w:pPr>
              <w:jc w:val="center"/>
              <w:rPr>
                <w:b/>
                <w:lang w:val="pt-BR"/>
              </w:rPr>
            </w:pPr>
            <w:r w:rsidRPr="0022204D">
              <w:rPr>
                <w:b/>
                <w:lang w:val="pt-BR"/>
              </w:rPr>
              <w:t>NỘI DUNG ÔN TẬP KIỂM TRA CUỐI KÌ I</w:t>
            </w:r>
          </w:p>
          <w:p w14:paraId="10BE5B3D" w14:textId="77777777" w:rsidR="0022204D" w:rsidRPr="0022204D" w:rsidRDefault="0022204D" w:rsidP="0022204D">
            <w:pPr>
              <w:jc w:val="center"/>
              <w:rPr>
                <w:b/>
                <w:lang w:val="pt-BR"/>
              </w:rPr>
            </w:pPr>
            <w:r w:rsidRPr="0022204D">
              <w:rPr>
                <w:b/>
                <w:lang w:val="pt-BR"/>
              </w:rPr>
              <w:t>MÔN: LỊCH SỬ VÀ ĐỊA LÍ LỚP 8</w:t>
            </w:r>
          </w:p>
          <w:p w14:paraId="71BEF432" w14:textId="77777777" w:rsidR="0022204D" w:rsidRPr="0022204D" w:rsidRDefault="0022204D" w:rsidP="0022204D">
            <w:pPr>
              <w:jc w:val="center"/>
              <w:rPr>
                <w:lang w:val="pt-BR"/>
              </w:rPr>
            </w:pPr>
            <w:r w:rsidRPr="0022204D">
              <w:rPr>
                <w:b/>
                <w:lang w:val="pt-BR"/>
              </w:rPr>
              <w:t>PHÂN MÔN LỊCH SỬ</w:t>
            </w:r>
          </w:p>
        </w:tc>
      </w:tr>
    </w:tbl>
    <w:p w14:paraId="4F63D823" w14:textId="77777777" w:rsidR="0022204D" w:rsidRPr="0022204D" w:rsidRDefault="0022204D" w:rsidP="0022204D">
      <w:pPr>
        <w:spacing w:after="120"/>
        <w:rPr>
          <w:b/>
        </w:rPr>
      </w:pPr>
      <w:r w:rsidRPr="0022204D">
        <w:rPr>
          <w:b/>
        </w:rPr>
        <w:t>I. Phần 1: Nội dung kiến thức cần ôn tập</w:t>
      </w:r>
    </w:p>
    <w:p w14:paraId="4467A95B" w14:textId="77777777" w:rsidR="0022204D" w:rsidRPr="0022204D" w:rsidRDefault="0022204D" w:rsidP="0022204D">
      <w:pPr>
        <w:spacing w:after="120"/>
        <w:rPr>
          <w:b/>
        </w:rPr>
      </w:pPr>
      <w:r w:rsidRPr="0022204D">
        <w:rPr>
          <w:b/>
        </w:rPr>
        <w:t xml:space="preserve">1. Nôi dung các bài trọng tâm </w:t>
      </w:r>
    </w:p>
    <w:p w14:paraId="57D8DE73" w14:textId="77777777" w:rsidR="0022204D" w:rsidRPr="0022204D" w:rsidRDefault="0022204D" w:rsidP="0022204D">
      <w:r w:rsidRPr="0022204D">
        <w:t>Bài 7: Khởi nghĩa nông dân ở Đàng Ngoài thế kỉ XVIII</w:t>
      </w:r>
    </w:p>
    <w:p w14:paraId="35DACC2D" w14:textId="77777777" w:rsidR="0022204D" w:rsidRPr="0022204D" w:rsidRDefault="0022204D" w:rsidP="0022204D">
      <w:r w:rsidRPr="0022204D">
        <w:t>Bài 8: Phong trào Tây Sơn</w:t>
      </w:r>
    </w:p>
    <w:p w14:paraId="25D7B17E" w14:textId="77777777" w:rsidR="0022204D" w:rsidRPr="0022204D" w:rsidRDefault="0022204D" w:rsidP="0022204D">
      <w:r w:rsidRPr="0022204D">
        <w:t>Bài 9: Tình hình kinh tế, văn hóa, tôn giáo trong các thế kỉ XVI-XVIII</w:t>
      </w:r>
    </w:p>
    <w:p w14:paraId="5EC0EBC3" w14:textId="77777777" w:rsidR="0022204D" w:rsidRPr="0022204D" w:rsidRDefault="0022204D" w:rsidP="0022204D">
      <w:r w:rsidRPr="0022204D">
        <w:rPr>
          <w:spacing w:val="-8"/>
        </w:rPr>
        <w:t>Bài 10: Sự hình thành chủ nghĩa đế quốc ở các nước Âu-Mỹ (cuối thế kỉ XIX-đầu thế kỉ XX)</w:t>
      </w:r>
    </w:p>
    <w:p w14:paraId="2A219280" w14:textId="77777777" w:rsidR="0022204D" w:rsidRPr="0022204D" w:rsidRDefault="0022204D" w:rsidP="0022204D">
      <w:pPr>
        <w:spacing w:after="120"/>
        <w:rPr>
          <w:b/>
        </w:rPr>
      </w:pPr>
      <w:r w:rsidRPr="0022204D">
        <w:rPr>
          <w:b/>
        </w:rPr>
        <w:t>2. Một số câu hỏi trọng tâm</w:t>
      </w:r>
    </w:p>
    <w:p w14:paraId="64FDF93C" w14:textId="77777777" w:rsidR="0022204D" w:rsidRPr="0022204D" w:rsidRDefault="0022204D" w:rsidP="0022204D">
      <w:pPr>
        <w:widowControl w:val="0"/>
        <w:jc w:val="both"/>
        <w:rPr>
          <w:b/>
        </w:rPr>
      </w:pPr>
      <w:r w:rsidRPr="0022204D">
        <w:rPr>
          <w:b/>
        </w:rPr>
        <w:t xml:space="preserve">Câu 1: </w:t>
      </w:r>
      <w:r w:rsidRPr="0022204D">
        <w:t>Hãy lập bảng về những sự kiện chính của phong trào Tây Sơn từ năm 1771 đến năm 1789 theo các tiêu chí: thời gian, thắng lợi  tiêu biểu.</w:t>
      </w:r>
    </w:p>
    <w:p w14:paraId="7E4F7099" w14:textId="77777777" w:rsidR="0022204D" w:rsidRPr="0022204D" w:rsidRDefault="0022204D" w:rsidP="0022204D">
      <w:pPr>
        <w:widowControl w:val="0"/>
        <w:jc w:val="both"/>
      </w:pPr>
      <w:r w:rsidRPr="0022204D">
        <w:rPr>
          <w:b/>
        </w:rPr>
        <w:t xml:space="preserve">Câu 2: </w:t>
      </w:r>
      <w:r w:rsidRPr="0022204D">
        <w:t>Em hãy cho biết: Làng thủ công nào ở Việt Nam được hình thành từ các thế kỉ XVI-XVIII và vẫn tồn tại, phát triển đến ngày nay? Hãy đề xuất ít nhất một giải pháp để bảo tồn các làng nghề đó.</w:t>
      </w:r>
    </w:p>
    <w:p w14:paraId="489F9CCF" w14:textId="77777777" w:rsidR="0022204D" w:rsidRPr="0022204D" w:rsidRDefault="0022204D" w:rsidP="0022204D">
      <w:pPr>
        <w:widowControl w:val="0"/>
        <w:jc w:val="both"/>
        <w:rPr>
          <w:lang w:val="vi-VN"/>
        </w:rPr>
      </w:pPr>
      <w:r w:rsidRPr="0022204D">
        <w:rPr>
          <w:b/>
        </w:rPr>
        <w:t xml:space="preserve">Câu 3: </w:t>
      </w:r>
      <w:r w:rsidRPr="0022204D">
        <w:rPr>
          <w:lang w:val="vi-VN"/>
        </w:rPr>
        <w:t>Văn hóa, tôn giáo ở Đại Việt trong các thế kỉ XVI-XVIII có những chuyển biến</w:t>
      </w:r>
      <w:r w:rsidRPr="0022204D">
        <w:rPr>
          <w:b/>
          <w:lang w:val="vi-VN"/>
        </w:rPr>
        <w:t xml:space="preserve"> </w:t>
      </w:r>
      <w:r w:rsidRPr="0022204D">
        <w:rPr>
          <w:lang w:val="vi-VN"/>
        </w:rPr>
        <w:t>mới.</w:t>
      </w:r>
      <w:r w:rsidRPr="0022204D">
        <w:rPr>
          <w:b/>
          <w:lang w:val="vi-VN"/>
        </w:rPr>
        <w:t xml:space="preserve"> </w:t>
      </w:r>
      <w:r w:rsidRPr="0022204D">
        <w:rPr>
          <w:lang w:val="vi-VN"/>
        </w:rPr>
        <w:t>Em ấn tượng với thành tựu nào nhất? Vì sao?</w:t>
      </w:r>
    </w:p>
    <w:p w14:paraId="2E4F9B86" w14:textId="77777777" w:rsidR="0022204D" w:rsidRPr="0022204D" w:rsidRDefault="0022204D" w:rsidP="0022204D">
      <w:pPr>
        <w:widowControl w:val="0"/>
        <w:jc w:val="both"/>
        <w:rPr>
          <w:lang w:val="vi-VN"/>
        </w:rPr>
      </w:pPr>
      <w:r w:rsidRPr="0022204D">
        <w:rPr>
          <w:b/>
        </w:rPr>
        <w:t xml:space="preserve">Câu 4: </w:t>
      </w:r>
      <w:r w:rsidRPr="0022204D">
        <w:rPr>
          <w:lang w:val="vi-VN"/>
        </w:rPr>
        <w:t>Em biết những con đường, ngôi trường,... nào mang tên những danh nhân tiêu biểu của Đại Việt trong các thế kỉ XVI-XVIII?</w:t>
      </w:r>
    </w:p>
    <w:p w14:paraId="3F0E33DA" w14:textId="77777777" w:rsidR="0022204D" w:rsidRPr="0022204D" w:rsidRDefault="0022204D" w:rsidP="0022204D">
      <w:pPr>
        <w:spacing w:after="120"/>
        <w:ind w:right="45"/>
        <w:rPr>
          <w:b/>
        </w:rPr>
      </w:pPr>
      <w:r w:rsidRPr="0022204D">
        <w:rPr>
          <w:b/>
        </w:rPr>
        <w:t>II. Phần 2: Một số dạng bài tập minh họa</w:t>
      </w:r>
    </w:p>
    <w:p w14:paraId="1EE819AC" w14:textId="77777777" w:rsidR="0022204D" w:rsidRPr="0022204D" w:rsidRDefault="0022204D" w:rsidP="0022204D">
      <w:pPr>
        <w:shd w:val="clear" w:color="auto" w:fill="FFFFFF"/>
      </w:pPr>
      <w:r w:rsidRPr="0022204D">
        <w:rPr>
          <w:b/>
          <w:bCs/>
        </w:rPr>
        <w:t>Câu 1.</w:t>
      </w:r>
      <w:r w:rsidRPr="0022204D">
        <w:rPr>
          <w:b/>
        </w:rPr>
        <w:t> </w:t>
      </w:r>
      <w:r w:rsidRPr="0022204D">
        <w:t>Nguyễn Danh Phương tập hợp nghĩa quân xây dựng căn cứ ở:</w:t>
      </w:r>
    </w:p>
    <w:p w14:paraId="492DAF67" w14:textId="77777777" w:rsidR="0022204D" w:rsidRPr="0022204D" w:rsidRDefault="0022204D" w:rsidP="0022204D">
      <w:pPr>
        <w:shd w:val="clear" w:color="auto" w:fill="FFFFFF"/>
        <w:ind w:right="-613"/>
      </w:pPr>
      <w:r w:rsidRPr="0022204D">
        <w:rPr>
          <w:b/>
        </w:rPr>
        <w:t>A.</w:t>
      </w:r>
      <w:r w:rsidRPr="0022204D">
        <w:t xml:space="preserve"> Sơn Tây</w:t>
      </w:r>
      <w:r w:rsidRPr="0022204D">
        <w:tab/>
      </w:r>
      <w:r w:rsidRPr="0022204D">
        <w:tab/>
      </w:r>
      <w:r w:rsidRPr="0022204D">
        <w:tab/>
      </w:r>
      <w:r w:rsidRPr="0022204D">
        <w:rPr>
          <w:b/>
        </w:rPr>
        <w:t>B.</w:t>
      </w:r>
      <w:r w:rsidRPr="0022204D">
        <w:t xml:space="preserve"> Tam Đảo</w:t>
      </w:r>
      <w:r w:rsidRPr="0022204D">
        <w:tab/>
      </w:r>
      <w:r w:rsidRPr="0022204D">
        <w:tab/>
      </w:r>
      <w:r w:rsidRPr="0022204D">
        <w:rPr>
          <w:b/>
        </w:rPr>
        <w:t>C.</w:t>
      </w:r>
      <w:r w:rsidRPr="0022204D">
        <w:t xml:space="preserve"> Tuyên Quang</w:t>
      </w:r>
      <w:r w:rsidRPr="0022204D">
        <w:tab/>
      </w:r>
      <w:r w:rsidRPr="0022204D">
        <w:tab/>
      </w:r>
      <w:r w:rsidRPr="0022204D">
        <w:rPr>
          <w:b/>
        </w:rPr>
        <w:t>D.</w:t>
      </w:r>
      <w:r w:rsidRPr="0022204D">
        <w:t xml:space="preserve"> Thăng Long</w:t>
      </w:r>
    </w:p>
    <w:p w14:paraId="78AEED0A" w14:textId="77777777" w:rsidR="0022204D" w:rsidRPr="0022204D" w:rsidRDefault="0022204D" w:rsidP="0022204D">
      <w:pPr>
        <w:shd w:val="clear" w:color="auto" w:fill="FFFFFF"/>
      </w:pPr>
      <w:r w:rsidRPr="0022204D">
        <w:rPr>
          <w:rFonts w:eastAsia="Arial"/>
          <w:b/>
        </w:rPr>
        <w:t xml:space="preserve">Câu 2. </w:t>
      </w:r>
      <w:r w:rsidRPr="0022204D">
        <w:t>Thời Trịnh Giang, ai được trọng dụng?</w:t>
      </w:r>
    </w:p>
    <w:p w14:paraId="69C884AD" w14:textId="77777777" w:rsidR="0022204D" w:rsidRPr="0022204D" w:rsidRDefault="0022204D" w:rsidP="0022204D">
      <w:pPr>
        <w:shd w:val="clear" w:color="auto" w:fill="FFFFFF"/>
        <w:ind w:right="-613"/>
      </w:pPr>
      <w:r w:rsidRPr="0022204D">
        <w:rPr>
          <w:b/>
        </w:rPr>
        <w:t>A.</w:t>
      </w:r>
      <w:r w:rsidRPr="0022204D">
        <w:t xml:space="preserve"> Quan lại cao cấp có tài và thẳng thắn</w:t>
      </w:r>
      <w:r w:rsidRPr="0022204D">
        <w:tab/>
      </w:r>
      <w:r w:rsidRPr="0022204D">
        <w:tab/>
      </w:r>
      <w:r w:rsidRPr="0022204D">
        <w:rPr>
          <w:b/>
        </w:rPr>
        <w:t>B.</w:t>
      </w:r>
      <w:r w:rsidRPr="0022204D">
        <w:t xml:space="preserve"> Quan lại cấp thấp và người thân gia đình</w:t>
      </w:r>
    </w:p>
    <w:p w14:paraId="4C96DE5A" w14:textId="77777777" w:rsidR="0022204D" w:rsidRPr="0022204D" w:rsidRDefault="0022204D" w:rsidP="0022204D">
      <w:pPr>
        <w:shd w:val="clear" w:color="auto" w:fill="FFFFFF"/>
      </w:pPr>
      <w:r w:rsidRPr="0022204D">
        <w:rPr>
          <w:b/>
        </w:rPr>
        <w:t>C.</w:t>
      </w:r>
      <w:r w:rsidRPr="0022204D">
        <w:t xml:space="preserve"> Những người có học</w:t>
      </w:r>
      <w:r w:rsidRPr="0022204D">
        <w:tab/>
      </w:r>
      <w:r w:rsidRPr="0022204D">
        <w:tab/>
      </w:r>
      <w:r w:rsidRPr="0022204D">
        <w:tab/>
      </w:r>
      <w:r w:rsidRPr="0022204D">
        <w:tab/>
      </w:r>
      <w:r w:rsidRPr="0022204D">
        <w:rPr>
          <w:b/>
        </w:rPr>
        <w:t>D.</w:t>
      </w:r>
      <w:r w:rsidRPr="0022204D">
        <w:t xml:space="preserve"> Hoạn quan</w:t>
      </w:r>
    </w:p>
    <w:p w14:paraId="52DD060D" w14:textId="77777777" w:rsidR="0022204D" w:rsidRPr="0022204D" w:rsidRDefault="0022204D" w:rsidP="0022204D">
      <w:pPr>
        <w:shd w:val="clear" w:color="auto" w:fill="FFFFFF"/>
      </w:pPr>
      <w:r w:rsidRPr="0022204D">
        <w:rPr>
          <w:rFonts w:eastAsia="Arial"/>
          <w:b/>
          <w:bCs/>
          <w:iCs/>
        </w:rPr>
        <w:t>Câu 3.</w:t>
      </w:r>
      <w:r w:rsidRPr="0022204D">
        <w:rPr>
          <w:rFonts w:eastAsia="Arial"/>
        </w:rPr>
        <w:t xml:space="preserve"> </w:t>
      </w:r>
      <w:r w:rsidRPr="0022204D">
        <w:t> Vào giữa thế kỉ XVIII, chính quyền phong kiến Đàng Ngoài:</w:t>
      </w:r>
    </w:p>
    <w:p w14:paraId="043DF505" w14:textId="77777777" w:rsidR="0022204D" w:rsidRPr="0022204D" w:rsidRDefault="0022204D" w:rsidP="0022204D">
      <w:pPr>
        <w:shd w:val="clear" w:color="auto" w:fill="FFFFFF"/>
      </w:pPr>
      <w:r w:rsidRPr="0022204D">
        <w:rPr>
          <w:b/>
        </w:rPr>
        <w:t>A.</w:t>
      </w:r>
      <w:r w:rsidRPr="0022204D">
        <w:t xml:space="preserve"> Lâm vào khủng hoảng sâu sắc.</w:t>
      </w:r>
    </w:p>
    <w:p w14:paraId="57ED818E" w14:textId="77777777" w:rsidR="0022204D" w:rsidRPr="0022204D" w:rsidRDefault="0022204D" w:rsidP="0022204D">
      <w:pPr>
        <w:shd w:val="clear" w:color="auto" w:fill="FFFFFF"/>
      </w:pPr>
      <w:r w:rsidRPr="0022204D">
        <w:rPr>
          <w:b/>
        </w:rPr>
        <w:t>B.</w:t>
      </w:r>
      <w:r w:rsidRPr="0022204D">
        <w:t xml:space="preserve"> Có bước phát triển mới về tính quyền lực.</w:t>
      </w:r>
    </w:p>
    <w:p w14:paraId="4D8FFC07" w14:textId="77777777" w:rsidR="0022204D" w:rsidRPr="0022204D" w:rsidRDefault="0022204D" w:rsidP="0022204D">
      <w:pPr>
        <w:shd w:val="clear" w:color="auto" w:fill="FFFFFF"/>
      </w:pPr>
      <w:r w:rsidRPr="0022204D">
        <w:rPr>
          <w:b/>
        </w:rPr>
        <w:t>C.</w:t>
      </w:r>
      <w:r w:rsidRPr="0022204D">
        <w:t xml:space="preserve"> Chuyển sang một chế độ hoàn toàn khác.</w:t>
      </w:r>
    </w:p>
    <w:p w14:paraId="27C47169" w14:textId="77777777" w:rsidR="0022204D" w:rsidRPr="0022204D" w:rsidRDefault="0022204D" w:rsidP="0022204D">
      <w:pPr>
        <w:shd w:val="clear" w:color="auto" w:fill="FFFFFF"/>
      </w:pPr>
      <w:r w:rsidRPr="0022204D">
        <w:rPr>
          <w:b/>
        </w:rPr>
        <w:t>D.</w:t>
      </w:r>
      <w:r w:rsidRPr="0022204D">
        <w:t xml:space="preserve"> Không còn mang bản sắc phong kiến tập quyền.</w:t>
      </w:r>
    </w:p>
    <w:p w14:paraId="363F8CF5" w14:textId="77777777" w:rsidR="0022204D" w:rsidRPr="0022204D" w:rsidRDefault="0022204D" w:rsidP="0022204D">
      <w:pPr>
        <w:shd w:val="clear" w:color="auto" w:fill="FFFFFF"/>
      </w:pPr>
      <w:r w:rsidRPr="0022204D">
        <w:rPr>
          <w:rFonts w:eastAsia="Arial"/>
          <w:b/>
        </w:rPr>
        <w:t>Câu 4.</w:t>
      </w:r>
      <w:r w:rsidRPr="0022204D">
        <w:rPr>
          <w:rFonts w:eastAsia="Arial"/>
        </w:rPr>
        <w:t xml:space="preserve"> </w:t>
      </w:r>
      <w:r w:rsidRPr="0022204D">
        <w:t xml:space="preserve">Cuộc khởi nghĩa của </w:t>
      </w:r>
      <w:r w:rsidRPr="0022204D">
        <w:rPr>
          <w:lang w:val="vi-VN"/>
        </w:rPr>
        <w:t xml:space="preserve">Hoàng Công Chất </w:t>
      </w:r>
      <w:r w:rsidRPr="0022204D">
        <w:t>kéo dài được bao lâu?</w:t>
      </w:r>
    </w:p>
    <w:p w14:paraId="3F0F553E" w14:textId="77777777" w:rsidR="0022204D" w:rsidRPr="0022204D" w:rsidRDefault="0022204D" w:rsidP="0022204D">
      <w:pPr>
        <w:shd w:val="clear" w:color="auto" w:fill="FFFFFF"/>
      </w:pPr>
      <w:r w:rsidRPr="0022204D">
        <w:rPr>
          <w:b/>
        </w:rPr>
        <w:t>A.</w:t>
      </w:r>
      <w:r w:rsidRPr="0022204D">
        <w:t xml:space="preserve"> </w:t>
      </w:r>
      <w:r w:rsidRPr="0022204D">
        <w:rPr>
          <w:lang w:val="vi-VN"/>
        </w:rPr>
        <w:t>5</w:t>
      </w:r>
      <w:r w:rsidRPr="0022204D">
        <w:t xml:space="preserve"> năm</w:t>
      </w:r>
      <w:r w:rsidRPr="0022204D">
        <w:tab/>
      </w:r>
      <w:r w:rsidRPr="0022204D">
        <w:tab/>
      </w:r>
      <w:r w:rsidRPr="0022204D">
        <w:tab/>
      </w:r>
      <w:r w:rsidRPr="0022204D">
        <w:rPr>
          <w:b/>
        </w:rPr>
        <w:t>B.</w:t>
      </w:r>
      <w:r w:rsidRPr="0022204D">
        <w:t xml:space="preserve"> </w:t>
      </w:r>
      <w:r w:rsidRPr="0022204D">
        <w:rPr>
          <w:lang w:val="vi-VN"/>
        </w:rPr>
        <w:t>10</w:t>
      </w:r>
      <w:r w:rsidRPr="0022204D">
        <w:t xml:space="preserve"> năm</w:t>
      </w:r>
      <w:r w:rsidRPr="0022204D">
        <w:tab/>
      </w:r>
      <w:r w:rsidRPr="0022204D">
        <w:tab/>
        <w:t xml:space="preserve">C. </w:t>
      </w:r>
      <w:r w:rsidRPr="0022204D">
        <w:rPr>
          <w:lang w:val="vi-VN"/>
        </w:rPr>
        <w:t>3</w:t>
      </w:r>
      <w:r w:rsidRPr="0022204D">
        <w:t>0 năm</w:t>
      </w:r>
      <w:r w:rsidRPr="0022204D">
        <w:tab/>
      </w:r>
      <w:r w:rsidRPr="0022204D">
        <w:tab/>
      </w:r>
      <w:r w:rsidRPr="0022204D">
        <w:tab/>
      </w:r>
      <w:r w:rsidRPr="0022204D">
        <w:rPr>
          <w:b/>
        </w:rPr>
        <w:t>D.</w:t>
      </w:r>
      <w:r w:rsidRPr="0022204D">
        <w:t xml:space="preserve"> 50 năm</w:t>
      </w:r>
    </w:p>
    <w:p w14:paraId="4A45F4E1" w14:textId="77777777" w:rsidR="0022204D" w:rsidRPr="0022204D" w:rsidRDefault="0022204D" w:rsidP="0022204D">
      <w:pPr>
        <w:shd w:val="clear" w:color="auto" w:fill="FFFFFF"/>
      </w:pPr>
      <w:r w:rsidRPr="0022204D">
        <w:rPr>
          <w:b/>
          <w:bCs/>
        </w:rPr>
        <w:t>Câu 5. </w:t>
      </w:r>
      <w:r w:rsidRPr="0022204D">
        <w:t>Chủ nghĩa tư bản chuyển sang giai đoạn đế quốc chủ nghĩa vào thời gian nào?</w:t>
      </w:r>
    </w:p>
    <w:p w14:paraId="78D02EE8" w14:textId="77777777" w:rsidR="0022204D" w:rsidRPr="0022204D" w:rsidRDefault="0022204D" w:rsidP="0022204D">
      <w:pPr>
        <w:shd w:val="clear" w:color="auto" w:fill="FFFFFF"/>
      </w:pPr>
      <w:r w:rsidRPr="0022204D">
        <w:rPr>
          <w:b/>
        </w:rPr>
        <w:t>A.</w:t>
      </w:r>
      <w:r w:rsidRPr="0022204D">
        <w:t xml:space="preserve"> Vào cuối thế kỉ XIX – đầu thế kỉ XX.</w:t>
      </w:r>
      <w:r w:rsidRPr="0022204D">
        <w:tab/>
      </w:r>
      <w:r w:rsidRPr="0022204D">
        <w:tab/>
      </w:r>
      <w:r w:rsidRPr="0022204D">
        <w:rPr>
          <w:b/>
        </w:rPr>
        <w:t>B.</w:t>
      </w:r>
      <w:r w:rsidRPr="0022204D">
        <w:t xml:space="preserve"> Vào đầu thế kỉ XIX</w:t>
      </w:r>
    </w:p>
    <w:p w14:paraId="65A46BF2" w14:textId="77777777" w:rsidR="0022204D" w:rsidRPr="0022204D" w:rsidRDefault="0022204D" w:rsidP="0022204D">
      <w:pPr>
        <w:shd w:val="clear" w:color="auto" w:fill="FFFFFF"/>
      </w:pPr>
      <w:r w:rsidRPr="0022204D">
        <w:rPr>
          <w:b/>
        </w:rPr>
        <w:t>C.</w:t>
      </w:r>
      <w:r w:rsidRPr="0022204D">
        <w:t xml:space="preserve"> Cuối thế kỉ XVIII.</w:t>
      </w:r>
      <w:r w:rsidRPr="0022204D">
        <w:tab/>
      </w:r>
      <w:r w:rsidRPr="0022204D">
        <w:tab/>
      </w:r>
      <w:r w:rsidRPr="0022204D">
        <w:tab/>
      </w:r>
      <w:r w:rsidRPr="0022204D">
        <w:tab/>
      </w:r>
      <w:r w:rsidRPr="0022204D">
        <w:tab/>
      </w:r>
      <w:r w:rsidRPr="0022204D">
        <w:rPr>
          <w:b/>
        </w:rPr>
        <w:t>D.</w:t>
      </w:r>
      <w:r w:rsidRPr="0022204D">
        <w:t xml:space="preserve"> Cuối thế kỉ XVIII – đầu thế kỉ XIX.</w:t>
      </w:r>
    </w:p>
    <w:p w14:paraId="6FCE11E1" w14:textId="77777777" w:rsidR="0022204D" w:rsidRPr="0022204D" w:rsidRDefault="0022204D" w:rsidP="0022204D">
      <w:pPr>
        <w:shd w:val="clear" w:color="auto" w:fill="FFFFFF"/>
      </w:pPr>
      <w:r w:rsidRPr="0022204D">
        <w:rPr>
          <w:b/>
          <w:bCs/>
        </w:rPr>
        <w:t>Câu 6: </w:t>
      </w:r>
      <w:r w:rsidRPr="0022204D">
        <w:t>Vì sao trong chính sách đối ngoại, giới cầm quyền Đức lại chủ trương chạy đua vũ trang?</w:t>
      </w:r>
    </w:p>
    <w:p w14:paraId="4F90E551" w14:textId="77777777" w:rsidR="0022204D" w:rsidRPr="0022204D" w:rsidRDefault="0022204D" w:rsidP="0022204D">
      <w:pPr>
        <w:shd w:val="clear" w:color="auto" w:fill="FFFFFF"/>
      </w:pPr>
      <w:r w:rsidRPr="0022204D">
        <w:rPr>
          <w:b/>
        </w:rPr>
        <w:t>A.</w:t>
      </w:r>
      <w:r w:rsidRPr="0022204D">
        <w:t xml:space="preserve"> Vì để giành thế đối trọng về sức mạnh quân sự với các nước đế quốc khác.</w:t>
      </w:r>
    </w:p>
    <w:p w14:paraId="04BA2294" w14:textId="77777777" w:rsidR="0022204D" w:rsidRPr="0022204D" w:rsidRDefault="0022204D" w:rsidP="0022204D">
      <w:pPr>
        <w:shd w:val="clear" w:color="auto" w:fill="FFFFFF"/>
      </w:pPr>
      <w:r w:rsidRPr="0022204D">
        <w:rPr>
          <w:b/>
        </w:rPr>
        <w:t>B.</w:t>
      </w:r>
      <w:r w:rsidRPr="0022204D">
        <w:t xml:space="preserve"> Vì Đức chuyển sang giai đoạn đế quốc chủ nghĩa khi phần lớn các nước trên thế giới đã trở thành thuộc địa của Anh, Pháp,...</w:t>
      </w:r>
    </w:p>
    <w:p w14:paraId="73CD4C8C" w14:textId="77777777" w:rsidR="0022204D" w:rsidRPr="0022204D" w:rsidRDefault="0022204D" w:rsidP="0022204D">
      <w:pPr>
        <w:shd w:val="clear" w:color="auto" w:fill="FFFFFF"/>
      </w:pPr>
      <w:r w:rsidRPr="0022204D">
        <w:rPr>
          <w:b/>
        </w:rPr>
        <w:t>C.</w:t>
      </w:r>
      <w:r w:rsidRPr="0022204D">
        <w:t xml:space="preserve"> Vì giới cầm quyền muốn xây dựng chế độ quân chủ lập hiến.</w:t>
      </w:r>
    </w:p>
    <w:p w14:paraId="25FE8D53" w14:textId="77777777" w:rsidR="0022204D" w:rsidRPr="0022204D" w:rsidRDefault="0022204D" w:rsidP="0022204D">
      <w:pPr>
        <w:shd w:val="clear" w:color="auto" w:fill="FFFFFF"/>
      </w:pPr>
      <w:r w:rsidRPr="0022204D">
        <w:rPr>
          <w:b/>
        </w:rPr>
        <w:t>D.</w:t>
      </w:r>
      <w:r w:rsidRPr="0022204D">
        <w:t xml:space="preserve"> Vì Đức muốn trở thành một nước bá chủ thế giới.</w:t>
      </w:r>
    </w:p>
    <w:p w14:paraId="3180635F" w14:textId="77777777" w:rsidR="0022204D" w:rsidRPr="0022204D" w:rsidRDefault="0022204D" w:rsidP="0022204D">
      <w:pPr>
        <w:shd w:val="clear" w:color="auto" w:fill="FFFFFF"/>
      </w:pPr>
      <w:r w:rsidRPr="0022204D">
        <w:rPr>
          <w:b/>
          <w:bCs/>
        </w:rPr>
        <w:t>Câu 7</w:t>
      </w:r>
      <w:r w:rsidRPr="0022204D">
        <w:rPr>
          <w:b/>
          <w:bCs/>
          <w:i/>
        </w:rPr>
        <w:t>:</w:t>
      </w:r>
      <w:r w:rsidRPr="0022204D">
        <w:rPr>
          <w:rFonts w:ascii="Arial" w:hAnsi="Arial" w:cs="Arial"/>
        </w:rPr>
        <w:t xml:space="preserve"> </w:t>
      </w:r>
      <w:r w:rsidRPr="0022204D">
        <w:t>Các công ti độc quyền ở Anh xuất hiện trong nhiều lĩnh vực, đặc biệt là:</w:t>
      </w:r>
    </w:p>
    <w:p w14:paraId="25711286" w14:textId="77777777" w:rsidR="0022204D" w:rsidRPr="0022204D" w:rsidRDefault="0022204D" w:rsidP="0022204D">
      <w:pPr>
        <w:shd w:val="clear" w:color="auto" w:fill="FFFFFF"/>
      </w:pPr>
      <w:r w:rsidRPr="0022204D">
        <w:rPr>
          <w:b/>
        </w:rPr>
        <w:t>A.</w:t>
      </w:r>
      <w:r w:rsidRPr="0022204D">
        <w:t xml:space="preserve"> Trong thương mại.</w:t>
      </w:r>
      <w:r w:rsidRPr="0022204D">
        <w:tab/>
      </w:r>
      <w:r w:rsidRPr="0022204D">
        <w:tab/>
      </w:r>
      <w:r w:rsidRPr="0022204D">
        <w:tab/>
      </w:r>
      <w:r w:rsidRPr="0022204D">
        <w:tab/>
      </w:r>
      <w:r w:rsidRPr="0022204D">
        <w:rPr>
          <w:b/>
        </w:rPr>
        <w:t>B.</w:t>
      </w:r>
      <w:r w:rsidRPr="0022204D">
        <w:t xml:space="preserve"> Trong nông nghiệp.</w:t>
      </w:r>
    </w:p>
    <w:p w14:paraId="7DE05E71" w14:textId="77777777" w:rsidR="0022204D" w:rsidRPr="0022204D" w:rsidRDefault="0022204D" w:rsidP="0022204D">
      <w:pPr>
        <w:shd w:val="clear" w:color="auto" w:fill="FFFFFF"/>
      </w:pPr>
      <w:r w:rsidRPr="0022204D">
        <w:rPr>
          <w:b/>
        </w:rPr>
        <w:t>C.</w:t>
      </w:r>
      <w:r w:rsidRPr="0022204D">
        <w:t xml:space="preserve"> Trong công nghiệp và tài chính.</w:t>
      </w:r>
      <w:r w:rsidRPr="0022204D">
        <w:tab/>
      </w:r>
      <w:r w:rsidRPr="0022204D">
        <w:tab/>
      </w:r>
      <w:r w:rsidRPr="0022204D">
        <w:rPr>
          <w:b/>
        </w:rPr>
        <w:t>D.</w:t>
      </w:r>
      <w:r w:rsidRPr="0022204D">
        <w:t xml:space="preserve"> Trong lĩnh vực ngân hàng.</w:t>
      </w:r>
    </w:p>
    <w:p w14:paraId="239404FF" w14:textId="77777777" w:rsidR="0022204D" w:rsidRPr="0022204D" w:rsidRDefault="0022204D" w:rsidP="0022204D">
      <w:pPr>
        <w:shd w:val="clear" w:color="auto" w:fill="FFFFFF"/>
      </w:pPr>
      <w:r w:rsidRPr="0022204D">
        <w:rPr>
          <w:b/>
          <w:bCs/>
        </w:rPr>
        <w:t>Câu 8:</w:t>
      </w:r>
      <w:r w:rsidRPr="0022204D">
        <w:t> Đến những năm cuối thế kỉ XIX, điểm nổi bật nhất của nền công nghiệp Đức là gì?</w:t>
      </w:r>
    </w:p>
    <w:p w14:paraId="00906C81" w14:textId="77777777" w:rsidR="0022204D" w:rsidRPr="0022204D" w:rsidRDefault="0022204D" w:rsidP="0022204D">
      <w:pPr>
        <w:shd w:val="clear" w:color="auto" w:fill="FFFFFF"/>
      </w:pPr>
      <w:r w:rsidRPr="0022204D">
        <w:rPr>
          <w:b/>
        </w:rPr>
        <w:t>A.</w:t>
      </w:r>
      <w:r w:rsidRPr="0022204D">
        <w:t xml:space="preserve"> Đạt tốc độ tăng trưởng cao nhất thế giới.</w:t>
      </w:r>
      <w:r w:rsidRPr="0022204D">
        <w:rPr>
          <w:b/>
        </w:rPr>
        <w:t>B.</w:t>
      </w:r>
      <w:r w:rsidRPr="0022204D">
        <w:t xml:space="preserve"> Vươn lên đứng đầu châu Âu và thứ hai thế giới (sau Mỹ).</w:t>
      </w:r>
    </w:p>
    <w:p w14:paraId="3F9F3760" w14:textId="77777777" w:rsidR="0022204D" w:rsidRPr="0022204D" w:rsidRDefault="0022204D" w:rsidP="0022204D">
      <w:pPr>
        <w:shd w:val="clear" w:color="auto" w:fill="FFFFFF"/>
      </w:pPr>
      <w:r w:rsidRPr="0022204D">
        <w:rPr>
          <w:b/>
        </w:rPr>
        <w:t>C.</w:t>
      </w:r>
      <w:r w:rsidRPr="0022204D">
        <w:t xml:space="preserve"> Xuất khẩu các sản phẩm công nghiệp.</w:t>
      </w:r>
      <w:r w:rsidRPr="0022204D">
        <w:tab/>
      </w:r>
      <w:r w:rsidRPr="0022204D">
        <w:rPr>
          <w:b/>
        </w:rPr>
        <w:t>D.</w:t>
      </w:r>
      <w:r w:rsidRPr="0022204D">
        <w:t xml:space="preserve"> Trở thành nước công nghiệp.</w:t>
      </w:r>
    </w:p>
    <w:p w14:paraId="5A1C45A7" w14:textId="77777777" w:rsidR="0022204D" w:rsidRPr="0022204D" w:rsidRDefault="0022204D" w:rsidP="0022204D">
      <w:pPr>
        <w:shd w:val="clear" w:color="auto" w:fill="FFFFFF"/>
        <w:rPr>
          <w:sz w:val="26"/>
          <w:szCs w:val="26"/>
        </w:rPr>
      </w:pPr>
      <w:r w:rsidRPr="0022204D">
        <w:rPr>
          <w:b/>
          <w:bCs/>
        </w:rPr>
        <w:t>Câu 9:</w:t>
      </w:r>
      <w:r w:rsidRPr="0022204D">
        <w:t> </w:t>
      </w:r>
      <w:r w:rsidRPr="0022204D">
        <w:rPr>
          <w:sz w:val="26"/>
          <w:szCs w:val="26"/>
        </w:rPr>
        <w:t>Cuộc khởi nghĩa của Nguyễn Hữu Cầu kéo dài được bao lâu?</w:t>
      </w:r>
    </w:p>
    <w:p w14:paraId="09A8EC91" w14:textId="77777777" w:rsidR="0022204D" w:rsidRPr="0022204D" w:rsidRDefault="0022204D" w:rsidP="0022204D">
      <w:pPr>
        <w:shd w:val="clear" w:color="auto" w:fill="FFFFFF"/>
        <w:rPr>
          <w:sz w:val="26"/>
          <w:szCs w:val="26"/>
        </w:rPr>
      </w:pPr>
      <w:r w:rsidRPr="0022204D">
        <w:rPr>
          <w:b/>
          <w:sz w:val="26"/>
          <w:szCs w:val="26"/>
        </w:rPr>
        <w:lastRenderedPageBreak/>
        <w:t>A.</w:t>
      </w:r>
      <w:r w:rsidRPr="0022204D">
        <w:rPr>
          <w:sz w:val="26"/>
          <w:szCs w:val="26"/>
        </w:rPr>
        <w:t xml:space="preserve"> 1 năm</w:t>
      </w:r>
      <w:r w:rsidRPr="0022204D">
        <w:rPr>
          <w:sz w:val="26"/>
          <w:szCs w:val="26"/>
        </w:rPr>
        <w:tab/>
      </w:r>
      <w:r w:rsidRPr="0022204D">
        <w:rPr>
          <w:sz w:val="26"/>
          <w:szCs w:val="26"/>
        </w:rPr>
        <w:tab/>
      </w:r>
      <w:r w:rsidRPr="0022204D">
        <w:rPr>
          <w:sz w:val="26"/>
          <w:szCs w:val="26"/>
        </w:rPr>
        <w:tab/>
      </w:r>
      <w:r w:rsidRPr="0022204D">
        <w:rPr>
          <w:b/>
          <w:sz w:val="26"/>
          <w:szCs w:val="26"/>
        </w:rPr>
        <w:t>B.</w:t>
      </w:r>
      <w:r w:rsidRPr="0022204D">
        <w:rPr>
          <w:sz w:val="26"/>
          <w:szCs w:val="26"/>
        </w:rPr>
        <w:t xml:space="preserve"> 5 năm</w:t>
      </w:r>
      <w:r w:rsidRPr="0022204D">
        <w:rPr>
          <w:sz w:val="26"/>
          <w:szCs w:val="26"/>
        </w:rPr>
        <w:tab/>
      </w:r>
      <w:r w:rsidRPr="0022204D">
        <w:rPr>
          <w:sz w:val="26"/>
          <w:szCs w:val="26"/>
        </w:rPr>
        <w:tab/>
        <w:t>C. 10 năm</w:t>
      </w:r>
      <w:r w:rsidRPr="0022204D">
        <w:rPr>
          <w:sz w:val="26"/>
          <w:szCs w:val="26"/>
        </w:rPr>
        <w:tab/>
      </w:r>
      <w:r w:rsidRPr="0022204D">
        <w:rPr>
          <w:sz w:val="26"/>
          <w:szCs w:val="26"/>
        </w:rPr>
        <w:tab/>
      </w:r>
      <w:r w:rsidRPr="0022204D">
        <w:rPr>
          <w:sz w:val="26"/>
          <w:szCs w:val="26"/>
        </w:rPr>
        <w:tab/>
      </w:r>
      <w:r w:rsidRPr="0022204D">
        <w:rPr>
          <w:b/>
          <w:sz w:val="26"/>
          <w:szCs w:val="26"/>
        </w:rPr>
        <w:t>D.</w:t>
      </w:r>
      <w:r w:rsidRPr="0022204D">
        <w:rPr>
          <w:sz w:val="26"/>
          <w:szCs w:val="26"/>
        </w:rPr>
        <w:t xml:space="preserve"> 50 năm</w:t>
      </w:r>
    </w:p>
    <w:p w14:paraId="3088226F" w14:textId="77777777" w:rsidR="0022204D" w:rsidRPr="0022204D" w:rsidRDefault="0022204D" w:rsidP="0022204D">
      <w:r w:rsidRPr="0022204D">
        <w:rPr>
          <w:b/>
          <w:bCs/>
        </w:rPr>
        <w:t>Câu 10: </w:t>
      </w:r>
      <w:r w:rsidRPr="0022204D">
        <w:t>Cuộc khởi nghĩa của Hoàng Công Chất (1739 - 1769) diễn ra chủ yếu tại khu vực nào của Đàng Ngoài?</w:t>
      </w:r>
    </w:p>
    <w:p w14:paraId="719DD928" w14:textId="77777777" w:rsidR="0022204D" w:rsidRPr="0022204D" w:rsidRDefault="0022204D" w:rsidP="0022204D">
      <w:r w:rsidRPr="0022204D">
        <w:rPr>
          <w:b/>
        </w:rPr>
        <w:t>A.</w:t>
      </w:r>
      <w:r w:rsidRPr="0022204D">
        <w:t xml:space="preserve"> Đông Bắc.</w:t>
      </w:r>
      <w:r w:rsidRPr="0022204D">
        <w:tab/>
      </w:r>
      <w:r w:rsidRPr="0022204D">
        <w:tab/>
      </w:r>
      <w:r w:rsidRPr="0022204D">
        <w:tab/>
      </w:r>
      <w:r w:rsidRPr="0022204D">
        <w:rPr>
          <w:b/>
        </w:rPr>
        <w:t>B.</w:t>
      </w:r>
      <w:r w:rsidRPr="0022204D">
        <w:t xml:space="preserve"> Bắc Trung Bộ.</w:t>
      </w:r>
      <w:r w:rsidRPr="0022204D">
        <w:tab/>
      </w:r>
      <w:r w:rsidRPr="0022204D">
        <w:rPr>
          <w:b/>
        </w:rPr>
        <w:t>C.</w:t>
      </w:r>
      <w:r w:rsidRPr="0022204D">
        <w:t xml:space="preserve"> Đồng bằng Bắc Bộ.</w:t>
      </w:r>
      <w:r w:rsidRPr="0022204D">
        <w:tab/>
      </w:r>
      <w:r w:rsidRPr="0022204D">
        <w:rPr>
          <w:b/>
        </w:rPr>
        <w:t>D.</w:t>
      </w:r>
      <w:r w:rsidRPr="0022204D">
        <w:t xml:space="preserve"> Tây Bắc.</w:t>
      </w:r>
    </w:p>
    <w:p w14:paraId="4FA0D5C2" w14:textId="77777777" w:rsidR="0022204D" w:rsidRPr="0022204D" w:rsidRDefault="0022204D" w:rsidP="0022204D">
      <w:r w:rsidRPr="0022204D">
        <w:rPr>
          <w:b/>
          <w:bCs/>
        </w:rPr>
        <w:t>Câu 11: </w:t>
      </w:r>
      <w:r w:rsidRPr="0022204D">
        <w:t>Trong những năm 1740 - 1751, ở Đàng Ngoài đã diễn ra cuộc khởi nghĩa nông dân do ai lãnh đạo?</w:t>
      </w:r>
    </w:p>
    <w:p w14:paraId="683541A0" w14:textId="77777777" w:rsidR="0022204D" w:rsidRPr="0022204D" w:rsidRDefault="0022204D" w:rsidP="0022204D">
      <w:r w:rsidRPr="0022204D">
        <w:rPr>
          <w:b/>
        </w:rPr>
        <w:t>A.</w:t>
      </w:r>
      <w:r w:rsidRPr="0022204D">
        <w:t xml:space="preserve"> Hoàng Công Chất.</w:t>
      </w:r>
      <w:r w:rsidRPr="0022204D">
        <w:tab/>
      </w:r>
      <w:r w:rsidRPr="0022204D">
        <w:tab/>
      </w:r>
      <w:r w:rsidRPr="0022204D">
        <w:rPr>
          <w:b/>
        </w:rPr>
        <w:t>B.</w:t>
      </w:r>
      <w:r w:rsidRPr="0022204D">
        <w:t xml:space="preserve"> Nguyễn Hữu Cầu.</w:t>
      </w:r>
      <w:r w:rsidRPr="0022204D">
        <w:tab/>
      </w:r>
      <w:r w:rsidRPr="0022204D">
        <w:rPr>
          <w:b/>
        </w:rPr>
        <w:t>C.</w:t>
      </w:r>
      <w:r w:rsidRPr="0022204D">
        <w:t xml:space="preserve"> Nguyễn Danh Phương.</w:t>
      </w:r>
      <w:r w:rsidRPr="0022204D">
        <w:tab/>
      </w:r>
      <w:r w:rsidRPr="0022204D">
        <w:rPr>
          <w:b/>
        </w:rPr>
        <w:t>D.</w:t>
      </w:r>
      <w:r w:rsidRPr="0022204D">
        <w:t xml:space="preserve"> Hoàng Hoa Thám.</w:t>
      </w:r>
    </w:p>
    <w:p w14:paraId="5E238245" w14:textId="77777777" w:rsidR="0022204D" w:rsidRPr="0022204D" w:rsidRDefault="0022204D" w:rsidP="0022204D">
      <w:r w:rsidRPr="0022204D">
        <w:rPr>
          <w:b/>
          <w:bCs/>
        </w:rPr>
        <w:t xml:space="preserve">Câu 12: </w:t>
      </w:r>
      <w:r w:rsidRPr="0022204D">
        <w:t>Cuộc khởi nghĩa nông dân nào dưới đây không diễn ra ở Đàng Ngoài vào giữa thế kỉ XVIII?</w:t>
      </w:r>
    </w:p>
    <w:p w14:paraId="13498788" w14:textId="77777777" w:rsidR="0022204D" w:rsidRPr="0022204D" w:rsidRDefault="0022204D" w:rsidP="0022204D">
      <w:r w:rsidRPr="0022204D">
        <w:rPr>
          <w:b/>
        </w:rPr>
        <w:t>A.</w:t>
      </w:r>
      <w:r w:rsidRPr="0022204D">
        <w:t xml:space="preserve"> Khởi nghĩa của Hoàng Công Chất.</w:t>
      </w:r>
      <w:r w:rsidRPr="0022204D">
        <w:tab/>
      </w:r>
      <w:r w:rsidRPr="0022204D">
        <w:tab/>
      </w:r>
      <w:r w:rsidRPr="0022204D">
        <w:rPr>
          <w:b/>
        </w:rPr>
        <w:t>B.</w:t>
      </w:r>
      <w:r w:rsidRPr="0022204D">
        <w:t xml:space="preserve"> Khởi nghĩa của Cao Bá Quát.</w:t>
      </w:r>
    </w:p>
    <w:p w14:paraId="06E1268E" w14:textId="77777777" w:rsidR="0022204D" w:rsidRPr="0022204D" w:rsidRDefault="0022204D" w:rsidP="0022204D">
      <w:r w:rsidRPr="0022204D">
        <w:rPr>
          <w:b/>
        </w:rPr>
        <w:t>C.</w:t>
      </w:r>
      <w:r w:rsidRPr="0022204D">
        <w:t xml:space="preserve"> Khởi nghĩa của Nguyễn Danh Phương.</w:t>
      </w:r>
      <w:r w:rsidRPr="0022204D">
        <w:tab/>
      </w:r>
      <w:r w:rsidRPr="0022204D">
        <w:tab/>
      </w:r>
      <w:r w:rsidRPr="0022204D">
        <w:rPr>
          <w:b/>
        </w:rPr>
        <w:t>D.</w:t>
      </w:r>
      <w:r w:rsidRPr="0022204D">
        <w:t xml:space="preserve"> Khởi nghĩa của Nguyễn Hữu Cầu.</w:t>
      </w:r>
    </w:p>
    <w:p w14:paraId="0690C744" w14:textId="77777777" w:rsidR="0022204D" w:rsidRPr="0022204D" w:rsidRDefault="0022204D" w:rsidP="0022204D">
      <w:r w:rsidRPr="0022204D">
        <w:rPr>
          <w:b/>
          <w:bCs/>
        </w:rPr>
        <w:t xml:space="preserve">Câu 13: </w:t>
      </w:r>
      <w:r w:rsidRPr="0022204D">
        <w:t>Trong quá trình hoạt động, nghĩa quân do Nguyễn Hữu Cầu lãnh đạo đã nêu cao khẩu hiệu nào dưới đây?</w:t>
      </w:r>
    </w:p>
    <w:p w14:paraId="7B393F96" w14:textId="77777777" w:rsidR="0022204D" w:rsidRPr="0022204D" w:rsidRDefault="0022204D" w:rsidP="0022204D">
      <w:r w:rsidRPr="0022204D">
        <w:rPr>
          <w:b/>
        </w:rPr>
        <w:t>A.</w:t>
      </w:r>
      <w:r w:rsidRPr="0022204D">
        <w:t xml:space="preserve"> “Phù Lê - diệt Trịnh”.</w:t>
      </w:r>
      <w:r w:rsidRPr="0022204D">
        <w:tab/>
      </w:r>
      <w:r w:rsidRPr="0022204D">
        <w:tab/>
      </w:r>
      <w:r w:rsidRPr="0022204D">
        <w:tab/>
      </w:r>
      <w:r w:rsidRPr="0022204D">
        <w:tab/>
      </w:r>
      <w:r w:rsidRPr="0022204D">
        <w:rPr>
          <w:b/>
        </w:rPr>
        <w:t>B.</w:t>
      </w:r>
      <w:r w:rsidRPr="0022204D">
        <w:t xml:space="preserve"> “Phù Trịnh - diệt Nguyễn”.</w:t>
      </w:r>
    </w:p>
    <w:p w14:paraId="5E494D0F" w14:textId="77777777" w:rsidR="0022204D" w:rsidRPr="0022204D" w:rsidRDefault="0022204D" w:rsidP="0022204D">
      <w:r w:rsidRPr="0022204D">
        <w:rPr>
          <w:b/>
        </w:rPr>
        <w:t>C.</w:t>
      </w:r>
      <w:r w:rsidRPr="0022204D">
        <w:t xml:space="preserve"> “Phá cường địch, báo hoàng ân”.</w:t>
      </w:r>
      <w:r w:rsidRPr="0022204D">
        <w:tab/>
      </w:r>
      <w:r w:rsidRPr="0022204D">
        <w:tab/>
      </w:r>
      <w:r w:rsidRPr="0022204D">
        <w:tab/>
      </w:r>
      <w:r w:rsidRPr="0022204D">
        <w:rPr>
          <w:b/>
        </w:rPr>
        <w:t>D.</w:t>
      </w:r>
      <w:r w:rsidRPr="0022204D">
        <w:t xml:space="preserve"> “Cướp của nhà giàu, chia cho dân nghèo”.</w:t>
      </w:r>
    </w:p>
    <w:p w14:paraId="3D1E241F" w14:textId="77777777" w:rsidR="0022204D" w:rsidRPr="0022204D" w:rsidRDefault="0022204D" w:rsidP="0022204D">
      <w:r w:rsidRPr="0022204D">
        <w:rPr>
          <w:b/>
          <w:bCs/>
        </w:rPr>
        <w:t xml:space="preserve">Câu 14: </w:t>
      </w:r>
      <w:r w:rsidRPr="0022204D">
        <w:t>Nội dung nào sau đây không phản ánh đúng điểm tương đồng giữa các cuộc khởi nghĩa của Hoàng Công Chất, Nguyễn Danh Phương, Nguyễn Hữu Cầu?</w:t>
      </w:r>
    </w:p>
    <w:p w14:paraId="485C93C6" w14:textId="77777777" w:rsidR="0022204D" w:rsidRPr="0022204D" w:rsidRDefault="0022204D" w:rsidP="0022204D">
      <w:r w:rsidRPr="0022204D">
        <w:rPr>
          <w:b/>
        </w:rPr>
        <w:t>A.</w:t>
      </w:r>
      <w:r w:rsidRPr="0022204D">
        <w:t xml:space="preserve"> Lực lượng tham gia chủ yếu là nông dân.</w:t>
      </w:r>
      <w:r w:rsidRPr="0022204D">
        <w:tab/>
      </w:r>
      <w:r w:rsidRPr="0022204D">
        <w:tab/>
      </w:r>
      <w:r w:rsidRPr="0022204D">
        <w:rPr>
          <w:b/>
        </w:rPr>
        <w:t>B.</w:t>
      </w:r>
      <w:r w:rsidRPr="0022204D">
        <w:t xml:space="preserve"> Bị quân Trịnh đàn áp nên cuối cùng thất bại.</w:t>
      </w:r>
    </w:p>
    <w:p w14:paraId="229DFCF5" w14:textId="77777777" w:rsidR="0022204D" w:rsidRPr="0022204D" w:rsidRDefault="0022204D" w:rsidP="0022204D">
      <w:r w:rsidRPr="0022204D">
        <w:rPr>
          <w:b/>
        </w:rPr>
        <w:t>C.</w:t>
      </w:r>
      <w:r w:rsidRPr="0022204D">
        <w:t xml:space="preserve"> Chống lại chính quyền phong kiến Lê - Trịnh.</w:t>
      </w:r>
      <w:r w:rsidRPr="0022204D">
        <w:tab/>
      </w:r>
      <w:r w:rsidRPr="0022204D">
        <w:rPr>
          <w:b/>
        </w:rPr>
        <w:t>D.</w:t>
      </w:r>
      <w:r w:rsidRPr="0022204D">
        <w:t xml:space="preserve"> Giành thắng lợi, lật đổ chính quyền Lê - Trịnh.</w:t>
      </w:r>
    </w:p>
    <w:p w14:paraId="21FDF74E" w14:textId="77777777" w:rsidR="0022204D" w:rsidRPr="0022204D" w:rsidRDefault="0022204D" w:rsidP="0022204D">
      <w:r w:rsidRPr="0022204D">
        <w:rPr>
          <w:b/>
          <w:bCs/>
        </w:rPr>
        <w:t>Câu 15:</w:t>
      </w:r>
      <w:r w:rsidRPr="0022204D">
        <w:t> Hình thức độc quyền phổ biến tại Mĩ vào cuối thế kỉ XIX - đầu thế kỉ XX là</w:t>
      </w:r>
    </w:p>
    <w:p w14:paraId="27053CEF" w14:textId="77777777" w:rsidR="0022204D" w:rsidRPr="0022204D" w:rsidRDefault="0022204D" w:rsidP="0022204D">
      <w:r w:rsidRPr="0022204D">
        <w:rPr>
          <w:b/>
        </w:rPr>
        <w:t>A.</w:t>
      </w:r>
      <w:r w:rsidRPr="0022204D">
        <w:t xml:space="preserve"> các-ten.</w:t>
      </w:r>
      <w:r w:rsidRPr="0022204D">
        <w:tab/>
      </w:r>
      <w:r w:rsidRPr="0022204D">
        <w:tab/>
      </w:r>
      <w:r w:rsidRPr="0022204D">
        <w:tab/>
      </w:r>
      <w:r w:rsidRPr="0022204D">
        <w:rPr>
          <w:b/>
        </w:rPr>
        <w:t>B.</w:t>
      </w:r>
      <w:r w:rsidRPr="0022204D">
        <w:t xml:space="preserve"> xanh-đi-ca.</w:t>
      </w:r>
      <w:r w:rsidRPr="0022204D">
        <w:tab/>
      </w:r>
      <w:r w:rsidRPr="0022204D">
        <w:tab/>
      </w:r>
      <w:r w:rsidRPr="0022204D">
        <w:rPr>
          <w:b/>
        </w:rPr>
        <w:t>C.</w:t>
      </w:r>
      <w:r w:rsidRPr="0022204D">
        <w:t xml:space="preserve"> tơ-rớt.</w:t>
      </w:r>
      <w:r w:rsidRPr="0022204D">
        <w:tab/>
      </w:r>
      <w:r w:rsidRPr="0022204D">
        <w:tab/>
      </w:r>
      <w:r w:rsidRPr="0022204D">
        <w:rPr>
          <w:b/>
        </w:rPr>
        <w:t>D.</w:t>
      </w:r>
      <w:r w:rsidRPr="0022204D">
        <w:t xml:space="preserve"> công-xooc-xi-om.</w:t>
      </w:r>
    </w:p>
    <w:p w14:paraId="0EFF6F40" w14:textId="77777777" w:rsidR="0022204D" w:rsidRPr="0022204D" w:rsidRDefault="0022204D" w:rsidP="0022204D">
      <w:r w:rsidRPr="0022204D">
        <w:rPr>
          <w:b/>
          <w:bCs/>
        </w:rPr>
        <w:t xml:space="preserve">Câu 16: </w:t>
      </w:r>
      <w:r w:rsidRPr="0022204D">
        <w:t>Một trong những dấu hiệu cơ bản đánh dấu sự ra đời của chủ nghĩa đế quốc là sự xuất hiện của</w:t>
      </w:r>
    </w:p>
    <w:p w14:paraId="785B963B" w14:textId="77777777" w:rsidR="0022204D" w:rsidRPr="0022204D" w:rsidRDefault="0022204D" w:rsidP="0022204D">
      <w:r w:rsidRPr="0022204D">
        <w:rPr>
          <w:b/>
        </w:rPr>
        <w:t>A.</w:t>
      </w:r>
      <w:r w:rsidRPr="0022204D">
        <w:t xml:space="preserve"> tầng lớp tư bản ngân hàng.</w:t>
      </w:r>
      <w:r w:rsidRPr="0022204D">
        <w:tab/>
      </w:r>
      <w:r w:rsidRPr="0022204D">
        <w:tab/>
      </w:r>
      <w:r w:rsidRPr="0022204D">
        <w:tab/>
      </w:r>
      <w:r w:rsidRPr="0022204D">
        <w:tab/>
      </w:r>
      <w:r w:rsidRPr="0022204D">
        <w:rPr>
          <w:b/>
        </w:rPr>
        <w:t>B.</w:t>
      </w:r>
      <w:r w:rsidRPr="0022204D">
        <w:t xml:space="preserve"> tầng lớp tư bản công nghiệp.</w:t>
      </w:r>
    </w:p>
    <w:p w14:paraId="6C9F472C" w14:textId="77777777" w:rsidR="0022204D" w:rsidRPr="0022204D" w:rsidRDefault="0022204D" w:rsidP="0022204D">
      <w:r w:rsidRPr="0022204D">
        <w:rPr>
          <w:b/>
        </w:rPr>
        <w:t>C.</w:t>
      </w:r>
      <w:r w:rsidRPr="0022204D">
        <w:t xml:space="preserve"> các công trường thủ công.</w:t>
      </w:r>
      <w:r w:rsidRPr="0022204D">
        <w:tab/>
      </w:r>
      <w:r w:rsidRPr="0022204D">
        <w:tab/>
      </w:r>
      <w:r w:rsidRPr="0022204D">
        <w:tab/>
      </w:r>
      <w:r w:rsidRPr="0022204D">
        <w:tab/>
      </w:r>
      <w:r w:rsidRPr="0022204D">
        <w:rPr>
          <w:b/>
        </w:rPr>
        <w:t>D.</w:t>
      </w:r>
      <w:r w:rsidRPr="0022204D">
        <w:t xml:space="preserve"> các công ty độc quyền.</w:t>
      </w:r>
    </w:p>
    <w:p w14:paraId="357A58FF" w14:textId="77777777" w:rsidR="0022204D" w:rsidRPr="0022204D" w:rsidRDefault="0022204D" w:rsidP="0022204D">
      <w:r w:rsidRPr="0022204D">
        <w:rPr>
          <w:b/>
          <w:bCs/>
        </w:rPr>
        <w:t>Câu 17:</w:t>
      </w:r>
      <w:r w:rsidRPr="0022204D">
        <w:t xml:space="preserve"> Đến cuối thế kỉ XIX, Anh vẫn là nước dẫn đầu thế giới về</w:t>
      </w:r>
    </w:p>
    <w:p w14:paraId="31B50BC6" w14:textId="77777777" w:rsidR="0022204D" w:rsidRPr="0022204D" w:rsidRDefault="0022204D" w:rsidP="0022204D">
      <w:r w:rsidRPr="0022204D">
        <w:rPr>
          <w:b/>
        </w:rPr>
        <w:t>A.</w:t>
      </w:r>
      <w:r w:rsidRPr="0022204D">
        <w:t xml:space="preserve"> sản xuất công nghiệp và nông nghiệp.</w:t>
      </w:r>
      <w:r w:rsidRPr="0022204D">
        <w:tab/>
      </w:r>
      <w:r w:rsidRPr="0022204D">
        <w:tab/>
      </w:r>
      <w:r w:rsidRPr="0022204D">
        <w:rPr>
          <w:b/>
        </w:rPr>
        <w:t>B.</w:t>
      </w:r>
      <w:r w:rsidRPr="0022204D">
        <w:t xml:space="preserve"> xuất khẩu tư bản và sản xuất công nghiệp.</w:t>
      </w:r>
    </w:p>
    <w:p w14:paraId="09917C4E" w14:textId="77777777" w:rsidR="0022204D" w:rsidRPr="0022204D" w:rsidRDefault="0022204D" w:rsidP="0022204D">
      <w:r w:rsidRPr="0022204D">
        <w:rPr>
          <w:b/>
        </w:rPr>
        <w:t>C.</w:t>
      </w:r>
      <w:r w:rsidRPr="0022204D">
        <w:t xml:space="preserve"> xuất khẩu tư bản, thương mại và thuộc địa.</w:t>
      </w:r>
      <w:r w:rsidRPr="0022204D">
        <w:tab/>
      </w:r>
      <w:r w:rsidRPr="0022204D">
        <w:rPr>
          <w:b/>
        </w:rPr>
        <w:t>D.</w:t>
      </w:r>
      <w:r w:rsidRPr="0022204D">
        <w:t xml:space="preserve"> hệ thống thuộc địa và sản xuất công nghiệp.</w:t>
      </w:r>
    </w:p>
    <w:p w14:paraId="2D5A79DB" w14:textId="77777777" w:rsidR="0022204D" w:rsidRPr="0022204D" w:rsidRDefault="0022204D" w:rsidP="0022204D">
      <w:r w:rsidRPr="0022204D">
        <w:rPr>
          <w:b/>
          <w:bCs/>
        </w:rPr>
        <w:t xml:space="preserve">Câu 18: </w:t>
      </w:r>
      <w:r w:rsidRPr="0022204D">
        <w:rPr>
          <w:rFonts w:ascii="Arial" w:hAnsi="Arial" w:cs="Arial"/>
          <w:b/>
          <w:bCs/>
          <w:sz w:val="27"/>
          <w:szCs w:val="27"/>
        </w:rPr>
        <w:t> </w:t>
      </w:r>
      <w:r w:rsidRPr="0022204D">
        <w:t>Đến cuối thế kỉ XIX, quốc gia nào có hệ thống thuộc địa lớn thứ hai thế giới?</w:t>
      </w:r>
    </w:p>
    <w:p w14:paraId="03017EE9" w14:textId="77777777" w:rsidR="0022204D" w:rsidRPr="0022204D" w:rsidRDefault="0022204D" w:rsidP="0022204D">
      <w:r w:rsidRPr="0022204D">
        <w:rPr>
          <w:b/>
        </w:rPr>
        <w:t>A</w:t>
      </w:r>
      <w:r w:rsidRPr="0022204D">
        <w:t>. Anh.</w:t>
      </w:r>
      <w:r w:rsidRPr="0022204D">
        <w:tab/>
      </w:r>
      <w:r w:rsidRPr="0022204D">
        <w:tab/>
      </w:r>
      <w:r w:rsidRPr="0022204D">
        <w:tab/>
      </w:r>
      <w:r w:rsidRPr="0022204D">
        <w:rPr>
          <w:b/>
        </w:rPr>
        <w:t>B.</w:t>
      </w:r>
      <w:r w:rsidRPr="0022204D">
        <w:t xml:space="preserve"> Pháp.</w:t>
      </w:r>
      <w:r w:rsidRPr="0022204D">
        <w:tab/>
      </w:r>
      <w:r w:rsidRPr="0022204D">
        <w:tab/>
      </w:r>
      <w:r w:rsidRPr="0022204D">
        <w:rPr>
          <w:b/>
        </w:rPr>
        <w:t>C.</w:t>
      </w:r>
      <w:r w:rsidRPr="0022204D">
        <w:t xml:space="preserve"> Đức.</w:t>
      </w:r>
      <w:r w:rsidRPr="0022204D">
        <w:tab/>
      </w:r>
      <w:r w:rsidRPr="0022204D">
        <w:tab/>
      </w:r>
      <w:r w:rsidRPr="0022204D">
        <w:rPr>
          <w:b/>
        </w:rPr>
        <w:t>D.</w:t>
      </w:r>
      <w:r w:rsidRPr="0022204D">
        <w:t xml:space="preserve"> Mỹ.</w:t>
      </w:r>
    </w:p>
    <w:p w14:paraId="6B6E5488" w14:textId="77777777" w:rsidR="0022204D" w:rsidRPr="0022204D" w:rsidRDefault="0022204D" w:rsidP="0022204D">
      <w:r w:rsidRPr="0022204D">
        <w:rPr>
          <w:b/>
          <w:bCs/>
        </w:rPr>
        <w:t xml:space="preserve">Câu 19: </w:t>
      </w:r>
      <w:r w:rsidRPr="0022204D">
        <w:t>Anh và Đức là hai quốc gia theo thể chế</w:t>
      </w:r>
    </w:p>
    <w:p w14:paraId="02ADE5D7" w14:textId="77777777" w:rsidR="0022204D" w:rsidRPr="0022204D" w:rsidRDefault="0022204D" w:rsidP="0022204D">
      <w:r w:rsidRPr="0022204D">
        <w:rPr>
          <w:b/>
        </w:rPr>
        <w:t>A.</w:t>
      </w:r>
      <w:r w:rsidRPr="0022204D">
        <w:t xml:space="preserve"> quân chủ lập hiến.</w:t>
      </w:r>
      <w:r w:rsidRPr="0022204D">
        <w:tab/>
      </w:r>
      <w:r w:rsidRPr="0022204D">
        <w:tab/>
      </w:r>
      <w:r w:rsidRPr="0022204D">
        <w:tab/>
      </w:r>
      <w:r w:rsidRPr="0022204D">
        <w:tab/>
      </w:r>
      <w:r w:rsidRPr="0022204D">
        <w:tab/>
      </w:r>
      <w:r w:rsidRPr="0022204D">
        <w:rPr>
          <w:b/>
        </w:rPr>
        <w:t>B.</w:t>
      </w:r>
      <w:r w:rsidRPr="0022204D">
        <w:t xml:space="preserve"> cộng hòa tổng thống.</w:t>
      </w:r>
    </w:p>
    <w:p w14:paraId="64571A08" w14:textId="77777777" w:rsidR="0022204D" w:rsidRPr="0022204D" w:rsidRDefault="0022204D" w:rsidP="0022204D">
      <w:r w:rsidRPr="0022204D">
        <w:rPr>
          <w:b/>
        </w:rPr>
        <w:t>C.</w:t>
      </w:r>
      <w:r w:rsidRPr="0022204D">
        <w:t xml:space="preserve"> quân chủ chuyên chế.</w:t>
      </w:r>
      <w:r w:rsidRPr="0022204D">
        <w:tab/>
      </w:r>
      <w:r w:rsidRPr="0022204D">
        <w:tab/>
      </w:r>
      <w:r w:rsidRPr="0022204D">
        <w:tab/>
      </w:r>
      <w:r w:rsidRPr="0022204D">
        <w:tab/>
      </w:r>
      <w:r w:rsidRPr="0022204D">
        <w:rPr>
          <w:b/>
        </w:rPr>
        <w:t>D.</w:t>
      </w:r>
      <w:r w:rsidRPr="0022204D">
        <w:t xml:space="preserve"> dân chủ nhân dân.</w:t>
      </w:r>
    </w:p>
    <w:p w14:paraId="7C8E9632" w14:textId="77777777" w:rsidR="0022204D" w:rsidRPr="0022204D" w:rsidRDefault="0022204D" w:rsidP="0022204D">
      <w:r w:rsidRPr="0022204D">
        <w:rPr>
          <w:b/>
          <w:bCs/>
        </w:rPr>
        <w:t xml:space="preserve">Câu 20: </w:t>
      </w:r>
      <w:r w:rsidRPr="0022204D">
        <w:t>Điểm tương đồng trong chính sách đối ngoại của các nước Anh, Pháp, Đức, Mĩ cuối thế kỉ XIX - đầu thế kỉ XX là gì?</w:t>
      </w:r>
    </w:p>
    <w:p w14:paraId="05250596" w14:textId="77777777" w:rsidR="0022204D" w:rsidRPr="0022204D" w:rsidRDefault="0022204D" w:rsidP="0022204D">
      <w:r w:rsidRPr="0022204D">
        <w:rPr>
          <w:b/>
        </w:rPr>
        <w:t>A.</w:t>
      </w:r>
      <w:r w:rsidRPr="0022204D">
        <w:t xml:space="preserve"> Đàn áp phong trào đấu tranh của công nhân, nhân dân lao động.</w:t>
      </w:r>
    </w:p>
    <w:p w14:paraId="7854040F" w14:textId="77777777" w:rsidR="0022204D" w:rsidRPr="0022204D" w:rsidRDefault="0022204D" w:rsidP="0022204D">
      <w:r w:rsidRPr="0022204D">
        <w:rPr>
          <w:b/>
        </w:rPr>
        <w:t>B.</w:t>
      </w:r>
      <w:r w:rsidRPr="0022204D">
        <w:t xml:space="preserve"> Tích cực chạy đua vũ trang và tăng cường xâm lược thuộc địa.</w:t>
      </w:r>
    </w:p>
    <w:p w14:paraId="4A2CB8F9" w14:textId="77777777" w:rsidR="0022204D" w:rsidRPr="0022204D" w:rsidRDefault="0022204D" w:rsidP="0022204D">
      <w:r w:rsidRPr="0022204D">
        <w:rPr>
          <w:b/>
        </w:rPr>
        <w:t>C.</w:t>
      </w:r>
      <w:r w:rsidRPr="0022204D">
        <w:t xml:space="preserve"> Cải cách đất nước để tăng cường quyền lực cho giai cấp tư sản.</w:t>
      </w:r>
    </w:p>
    <w:p w14:paraId="30C0F64F" w14:textId="77777777" w:rsidR="0022204D" w:rsidRPr="0022204D" w:rsidRDefault="0022204D" w:rsidP="0022204D">
      <w:r w:rsidRPr="0022204D">
        <w:rPr>
          <w:b/>
        </w:rPr>
        <w:t>D.</w:t>
      </w:r>
      <w:r w:rsidRPr="0022204D">
        <w:t xml:space="preserve"> Tập trung mọi nguồn lực của đất nước cho phát triển kinh tế.</w:t>
      </w:r>
    </w:p>
    <w:p w14:paraId="1B33FEFE" w14:textId="77777777" w:rsidR="00B0183C" w:rsidRDefault="00B0183C" w:rsidP="0022204D">
      <w:pPr>
        <w:spacing w:after="120"/>
        <w:rPr>
          <w:b/>
          <w:lang w:val="pt-BR"/>
        </w:rPr>
      </w:pPr>
    </w:p>
    <w:p w14:paraId="2CEE580B" w14:textId="1C73A2A9" w:rsidR="00B0183C" w:rsidRDefault="00B0183C" w:rsidP="0022204D">
      <w:pPr>
        <w:spacing w:after="120"/>
        <w:rPr>
          <w:b/>
          <w:lang w:val="pt-BR"/>
        </w:rPr>
      </w:pPr>
      <w:r w:rsidRPr="0022204D">
        <w:rPr>
          <w:b/>
          <w:lang w:val="pt-BR"/>
        </w:rPr>
        <w:t>PHÂN MÔN ĐỊA LÍ</w:t>
      </w:r>
    </w:p>
    <w:p w14:paraId="1D49FE50" w14:textId="5D8E08A4" w:rsidR="0022204D" w:rsidRPr="0022204D" w:rsidRDefault="00B0183C" w:rsidP="0022204D">
      <w:pPr>
        <w:spacing w:after="120"/>
        <w:rPr>
          <w:b/>
        </w:rPr>
      </w:pPr>
      <w:r w:rsidRPr="0022204D">
        <w:rPr>
          <w:b/>
        </w:rPr>
        <w:t xml:space="preserve"> </w:t>
      </w:r>
      <w:r w:rsidR="0022204D" w:rsidRPr="0022204D">
        <w:rPr>
          <w:b/>
        </w:rPr>
        <w:t>I. Phần 1: Nội dung kiến thức cần ôn tập</w:t>
      </w:r>
    </w:p>
    <w:p w14:paraId="3AAE01EE" w14:textId="77777777" w:rsidR="0022204D" w:rsidRPr="0022204D" w:rsidRDefault="0022204D" w:rsidP="0022204D">
      <w:pPr>
        <w:spacing w:after="120"/>
        <w:rPr>
          <w:b/>
        </w:rPr>
      </w:pPr>
      <w:r w:rsidRPr="0022204D">
        <w:rPr>
          <w:b/>
        </w:rPr>
        <w:t xml:space="preserve">1. Nôi dung các bài trọng tâm </w:t>
      </w:r>
    </w:p>
    <w:p w14:paraId="408CCA26" w14:textId="77777777" w:rsidR="0022204D" w:rsidRPr="0022204D" w:rsidRDefault="0022204D" w:rsidP="0022204D">
      <w:pPr>
        <w:spacing w:after="120"/>
      </w:pPr>
      <w:r w:rsidRPr="0022204D">
        <w:lastRenderedPageBreak/>
        <w:t>Bài 2: Địa hình Việt Nam</w:t>
      </w:r>
    </w:p>
    <w:p w14:paraId="7433E09A" w14:textId="77777777" w:rsidR="0022204D" w:rsidRPr="0022204D" w:rsidRDefault="0022204D" w:rsidP="0022204D">
      <w:pPr>
        <w:spacing w:after="120"/>
      </w:pPr>
      <w:r w:rsidRPr="0022204D">
        <w:t>Bài 3: Khoáng sản Việt Nam</w:t>
      </w:r>
    </w:p>
    <w:p w14:paraId="053C7B1F" w14:textId="77777777" w:rsidR="0022204D" w:rsidRPr="0022204D" w:rsidRDefault="0022204D" w:rsidP="0022204D">
      <w:pPr>
        <w:spacing w:after="120"/>
      </w:pPr>
      <w:r w:rsidRPr="0022204D">
        <w:t>Bài 4: Khí hậu Việt Nam</w:t>
      </w:r>
    </w:p>
    <w:p w14:paraId="7C4BFB72" w14:textId="77777777" w:rsidR="0022204D" w:rsidRPr="0022204D" w:rsidRDefault="0022204D" w:rsidP="0022204D">
      <w:pPr>
        <w:spacing w:after="120"/>
        <w:rPr>
          <w:b/>
        </w:rPr>
      </w:pPr>
      <w:r w:rsidRPr="0022204D">
        <w:rPr>
          <w:b/>
        </w:rPr>
        <w:t>2. Một số câu hỏi trọng tâm</w:t>
      </w:r>
    </w:p>
    <w:p w14:paraId="09FA448C" w14:textId="77777777" w:rsidR="0022204D" w:rsidRPr="0022204D" w:rsidRDefault="0022204D" w:rsidP="0022204D">
      <w:pPr>
        <w:pBdr>
          <w:top w:val="nil"/>
          <w:left w:val="nil"/>
          <w:bottom w:val="nil"/>
          <w:right w:val="nil"/>
          <w:between w:val="nil"/>
        </w:pBdr>
        <w:spacing w:after="120"/>
        <w:jc w:val="both"/>
      </w:pPr>
      <w:r w:rsidRPr="0022204D">
        <w:rPr>
          <w:b/>
          <w:bCs/>
        </w:rPr>
        <w:t xml:space="preserve">Câu 1. </w:t>
      </w:r>
      <w:r w:rsidRPr="0022204D">
        <w:rPr>
          <w:shd w:val="clear" w:color="auto" w:fill="FFFFFF"/>
        </w:rPr>
        <w:t xml:space="preserve">Hãy vẽ sơ đồ thể hiện sự đa dạng của tài nguyên </w:t>
      </w:r>
      <w:r w:rsidRPr="0022204D">
        <w:rPr>
          <w:shd w:val="clear" w:color="auto" w:fill="FFFFFF"/>
          <w:lang w:val="vi-VN"/>
        </w:rPr>
        <w:t xml:space="preserve">khoáng sản </w:t>
      </w:r>
      <w:r w:rsidRPr="0022204D">
        <w:rPr>
          <w:shd w:val="clear" w:color="auto" w:fill="FFFFFF"/>
        </w:rPr>
        <w:t>Việt Nam.</w:t>
      </w:r>
    </w:p>
    <w:p w14:paraId="61245359" w14:textId="77777777" w:rsidR="0022204D" w:rsidRPr="0022204D" w:rsidRDefault="0022204D" w:rsidP="0022204D">
      <w:pPr>
        <w:spacing w:after="120"/>
        <w:rPr>
          <w:b/>
        </w:rPr>
      </w:pPr>
      <w:r w:rsidRPr="0022204D">
        <w:rPr>
          <w:b/>
          <w:lang w:val="en-GB"/>
        </w:rPr>
        <w:t xml:space="preserve">Câu 2:  </w:t>
      </w:r>
      <w:r w:rsidRPr="0022204D">
        <w:t>Chứng minh rằng khí hậu Việt Nam mang tính chất nhiệt đới?</w:t>
      </w:r>
    </w:p>
    <w:p w14:paraId="499E68C7" w14:textId="77777777" w:rsidR="0022204D" w:rsidRPr="0022204D" w:rsidRDefault="0022204D" w:rsidP="0022204D">
      <w:pPr>
        <w:spacing w:after="120"/>
        <w:rPr>
          <w:bCs/>
        </w:rPr>
      </w:pPr>
      <w:r w:rsidRPr="0022204D">
        <w:rPr>
          <w:b/>
          <w:highlight w:val="white"/>
        </w:rPr>
        <w:t>Câu 3:</w:t>
      </w:r>
      <w:r w:rsidRPr="0022204D">
        <w:rPr>
          <w:highlight w:val="white"/>
        </w:rPr>
        <w:t xml:space="preserve"> </w:t>
      </w:r>
      <w:r w:rsidRPr="0022204D">
        <w:rPr>
          <w:lang w:val="vi-VN"/>
        </w:rPr>
        <w:t>Trình bà</w:t>
      </w:r>
      <w:r w:rsidRPr="0022204D">
        <w:t>y đặc điểm địa hình đồng bằng sông Hồng.</w:t>
      </w:r>
    </w:p>
    <w:p w14:paraId="5D268643" w14:textId="77777777" w:rsidR="0022204D" w:rsidRPr="0022204D" w:rsidRDefault="0022204D" w:rsidP="0022204D">
      <w:pPr>
        <w:spacing w:after="120"/>
        <w:ind w:right="45"/>
      </w:pPr>
      <w:r w:rsidRPr="0022204D">
        <w:rPr>
          <w:b/>
          <w:lang w:val="vi-VN"/>
        </w:rPr>
        <w:t xml:space="preserve">Câu </w:t>
      </w:r>
      <w:r w:rsidRPr="0022204D">
        <w:rPr>
          <w:b/>
        </w:rPr>
        <w:t>4</w:t>
      </w:r>
      <w:r w:rsidRPr="0022204D">
        <w:rPr>
          <w:b/>
          <w:lang w:val="vi-VN"/>
        </w:rPr>
        <w:t>:</w:t>
      </w:r>
      <w:r w:rsidRPr="0022204D">
        <w:rPr>
          <w:bCs/>
        </w:rPr>
        <w:t xml:space="preserve"> </w:t>
      </w:r>
      <w:r w:rsidRPr="0022204D">
        <w:t xml:space="preserve">Chứng minh rằng khí hậu Việt Nam mang tính chất </w:t>
      </w:r>
      <w:r w:rsidRPr="0022204D">
        <w:rPr>
          <w:lang w:val="en-GB"/>
        </w:rPr>
        <w:t>ẩm</w:t>
      </w:r>
      <w:r w:rsidRPr="0022204D">
        <w:t>?</w:t>
      </w:r>
    </w:p>
    <w:p w14:paraId="29F9AEBA" w14:textId="77777777" w:rsidR="0022204D" w:rsidRPr="0022204D" w:rsidRDefault="0022204D" w:rsidP="0022204D">
      <w:pPr>
        <w:spacing w:after="120"/>
        <w:ind w:right="45"/>
      </w:pPr>
      <w:r w:rsidRPr="0022204D">
        <w:rPr>
          <w:b/>
          <w:lang w:val="vi-VN"/>
        </w:rPr>
        <w:t xml:space="preserve">Câu </w:t>
      </w:r>
      <w:r w:rsidRPr="0022204D">
        <w:rPr>
          <w:b/>
        </w:rPr>
        <w:t xml:space="preserve">5: </w:t>
      </w:r>
      <w:r w:rsidRPr="0022204D">
        <w:rPr>
          <w:lang w:val="vi-VN"/>
        </w:rPr>
        <w:t>Trình bà</w:t>
      </w:r>
      <w:r w:rsidRPr="0022204D">
        <w:t xml:space="preserve">y đặc điểm địa hình đồng bằng sông </w:t>
      </w:r>
      <w:r w:rsidRPr="0022204D">
        <w:rPr>
          <w:lang w:val="vi-VN"/>
        </w:rPr>
        <w:t>Cửu Long</w:t>
      </w:r>
      <w:r w:rsidRPr="0022204D">
        <w:t>?</w:t>
      </w:r>
    </w:p>
    <w:p w14:paraId="6AB0EF1B" w14:textId="77777777" w:rsidR="0022204D" w:rsidRPr="0022204D" w:rsidRDefault="0022204D" w:rsidP="0022204D">
      <w:pPr>
        <w:spacing w:after="120"/>
        <w:ind w:right="45"/>
        <w:rPr>
          <w:b/>
        </w:rPr>
      </w:pPr>
      <w:r w:rsidRPr="0022204D">
        <w:rPr>
          <w:b/>
        </w:rPr>
        <w:t>II. Phần 2: Một số dạng bài tập minh họa</w:t>
      </w:r>
    </w:p>
    <w:p w14:paraId="20D1E156" w14:textId="77777777" w:rsidR="0022204D" w:rsidRPr="0022204D" w:rsidRDefault="0022204D" w:rsidP="0022204D">
      <w:pPr>
        <w:shd w:val="clear" w:color="auto" w:fill="FFFFFF"/>
      </w:pPr>
      <w:r w:rsidRPr="0022204D">
        <w:rPr>
          <w:b/>
        </w:rPr>
        <w:t>Câu 1:</w:t>
      </w:r>
      <w:r w:rsidRPr="0022204D">
        <w:t xml:space="preserve"> Đặc điểm khí hậu miền Nam nước ta có đặc điểm?</w:t>
      </w:r>
    </w:p>
    <w:p w14:paraId="2EBE63C1" w14:textId="77777777" w:rsidR="0022204D" w:rsidRPr="0022204D" w:rsidRDefault="0022204D" w:rsidP="0022204D">
      <w:pPr>
        <w:shd w:val="clear" w:color="auto" w:fill="FFFFFF"/>
      </w:pPr>
      <w:r w:rsidRPr="0022204D">
        <w:rPr>
          <w:b/>
        </w:rPr>
        <w:t>A.</w:t>
      </w:r>
      <w:r w:rsidRPr="0022204D">
        <w:t xml:space="preserve"> Mùa hạ nóng ít mưa, mùa đông lạnh mưa nhiều.</w:t>
      </w:r>
      <w:r w:rsidRPr="0022204D">
        <w:rPr>
          <w:lang w:val="vi-VN"/>
        </w:rPr>
        <w:t xml:space="preserve">  </w:t>
      </w:r>
      <w:r w:rsidRPr="0022204D">
        <w:rPr>
          <w:lang w:val="vi-VN"/>
        </w:rPr>
        <w:tab/>
      </w:r>
      <w:r w:rsidRPr="0022204D">
        <w:rPr>
          <w:b/>
        </w:rPr>
        <w:t>B.</w:t>
      </w:r>
      <w:r w:rsidRPr="0022204D">
        <w:t xml:space="preserve"> Mưa quanh năm.</w:t>
      </w:r>
    </w:p>
    <w:p w14:paraId="5905AFD7" w14:textId="77777777" w:rsidR="0022204D" w:rsidRPr="0022204D" w:rsidRDefault="0022204D" w:rsidP="0022204D">
      <w:pPr>
        <w:shd w:val="clear" w:color="auto" w:fill="FFFFFF"/>
      </w:pPr>
      <w:r w:rsidRPr="0022204D">
        <w:rPr>
          <w:b/>
        </w:rPr>
        <w:t>C.</w:t>
      </w:r>
      <w:r w:rsidRPr="0022204D">
        <w:t xml:space="preserve"> Mùa đông lạnh ít mưa, mùa hạ nóng mưa nhiều.</w:t>
      </w:r>
      <w:r w:rsidRPr="0022204D">
        <w:rPr>
          <w:lang w:val="vi-VN"/>
        </w:rPr>
        <w:t xml:space="preserve">  </w:t>
      </w:r>
      <w:r w:rsidRPr="0022204D">
        <w:rPr>
          <w:lang w:val="vi-VN"/>
        </w:rPr>
        <w:tab/>
      </w:r>
      <w:r w:rsidRPr="0022204D">
        <w:rPr>
          <w:b/>
        </w:rPr>
        <w:t>D.</w:t>
      </w:r>
      <w:r w:rsidRPr="0022204D">
        <w:t xml:space="preserve"> Có 2 mùa mưa và khô rõ rệt.</w:t>
      </w:r>
    </w:p>
    <w:p w14:paraId="4A37A4F2" w14:textId="77777777" w:rsidR="0022204D" w:rsidRPr="0022204D" w:rsidRDefault="0022204D" w:rsidP="0022204D">
      <w:pPr>
        <w:shd w:val="clear" w:color="auto" w:fill="FFFFFF"/>
      </w:pPr>
      <w:r w:rsidRPr="0022204D">
        <w:rPr>
          <w:b/>
        </w:rPr>
        <w:t>Câu 2:</w:t>
      </w:r>
      <w:r w:rsidRPr="0022204D">
        <w:t xml:space="preserve"> Đặc điểm khí hậu miền Nam nước ta có đặc điểm?</w:t>
      </w:r>
    </w:p>
    <w:p w14:paraId="53BFA996" w14:textId="77777777" w:rsidR="0022204D" w:rsidRPr="0022204D" w:rsidRDefault="0022204D" w:rsidP="0022204D">
      <w:pPr>
        <w:shd w:val="clear" w:color="auto" w:fill="FFFFFF"/>
      </w:pPr>
      <w:r w:rsidRPr="0022204D">
        <w:rPr>
          <w:b/>
        </w:rPr>
        <w:t>A.</w:t>
      </w:r>
      <w:r w:rsidRPr="0022204D">
        <w:t xml:space="preserve"> Mùa hạ nóng ít mưa, mùa đông lạnh mưa nhiều.</w:t>
      </w:r>
    </w:p>
    <w:p w14:paraId="7AD9B8E1" w14:textId="77777777" w:rsidR="0022204D" w:rsidRPr="0022204D" w:rsidRDefault="0022204D" w:rsidP="0022204D">
      <w:pPr>
        <w:shd w:val="clear" w:color="auto" w:fill="FFFFFF"/>
      </w:pPr>
      <w:r w:rsidRPr="0022204D">
        <w:rPr>
          <w:b/>
        </w:rPr>
        <w:t>B.</w:t>
      </w:r>
      <w:r w:rsidRPr="0022204D">
        <w:t xml:space="preserve"> Mưa quanh năm.</w:t>
      </w:r>
    </w:p>
    <w:p w14:paraId="0D968455" w14:textId="77777777" w:rsidR="0022204D" w:rsidRPr="0022204D" w:rsidRDefault="0022204D" w:rsidP="0022204D">
      <w:pPr>
        <w:shd w:val="clear" w:color="auto" w:fill="FFFFFF"/>
      </w:pPr>
      <w:r w:rsidRPr="0022204D">
        <w:rPr>
          <w:b/>
        </w:rPr>
        <w:t>C.</w:t>
      </w:r>
      <w:r w:rsidRPr="0022204D">
        <w:t xml:space="preserve"> Mùa đông lạnh ít mưa, mùa hạ nóng mưa nhiều.</w:t>
      </w:r>
    </w:p>
    <w:p w14:paraId="625F5644" w14:textId="77777777" w:rsidR="0022204D" w:rsidRPr="0022204D" w:rsidRDefault="0022204D" w:rsidP="0022204D">
      <w:pPr>
        <w:shd w:val="clear" w:color="auto" w:fill="FFFFFF"/>
      </w:pPr>
      <w:r w:rsidRPr="0022204D">
        <w:rPr>
          <w:b/>
        </w:rPr>
        <w:t>D.</w:t>
      </w:r>
      <w:r w:rsidRPr="0022204D">
        <w:t xml:space="preserve"> Có 2 mùa mưa và khô rõ rệt.</w:t>
      </w:r>
    </w:p>
    <w:p w14:paraId="7E7D610A" w14:textId="77777777" w:rsidR="0022204D" w:rsidRPr="0022204D" w:rsidRDefault="0022204D" w:rsidP="0022204D">
      <w:pPr>
        <w:shd w:val="clear" w:color="auto" w:fill="FFFFFF"/>
      </w:pPr>
      <w:r w:rsidRPr="0022204D">
        <w:rPr>
          <w:b/>
        </w:rPr>
        <w:t>Câu 3:</w:t>
      </w:r>
      <w:r w:rsidRPr="0022204D">
        <w:t xml:space="preserve"> Tính chất nhiệt đới nước ta thể hiện như thế nào?</w:t>
      </w:r>
    </w:p>
    <w:p w14:paraId="2B00C3E1" w14:textId="77777777" w:rsidR="0022204D" w:rsidRPr="0022204D" w:rsidRDefault="0022204D" w:rsidP="0022204D">
      <w:pPr>
        <w:shd w:val="clear" w:color="auto" w:fill="FFFFFF"/>
      </w:pPr>
      <w:r w:rsidRPr="0022204D">
        <w:rPr>
          <w:b/>
        </w:rPr>
        <w:t xml:space="preserve">A. </w:t>
      </w:r>
      <w:r w:rsidRPr="0022204D">
        <w:t>lượng mưa hàng năm lớn</w:t>
      </w:r>
    </w:p>
    <w:p w14:paraId="57676355" w14:textId="77777777" w:rsidR="0022204D" w:rsidRPr="0022204D" w:rsidRDefault="0022204D" w:rsidP="0022204D">
      <w:pPr>
        <w:shd w:val="clear" w:color="auto" w:fill="FFFFFF"/>
      </w:pPr>
      <w:r w:rsidRPr="0022204D">
        <w:rPr>
          <w:b/>
        </w:rPr>
        <w:t xml:space="preserve">B. </w:t>
      </w:r>
      <w:r w:rsidRPr="0022204D">
        <w:t>nhiệt độ cao trung bình trên 25</w:t>
      </w:r>
      <w:r w:rsidRPr="0022204D">
        <w:rPr>
          <w:vertAlign w:val="superscript"/>
        </w:rPr>
        <w:t>0</w:t>
      </w:r>
      <w:r w:rsidRPr="0022204D">
        <w:t>C.</w:t>
      </w:r>
    </w:p>
    <w:p w14:paraId="345A907E" w14:textId="77777777" w:rsidR="0022204D" w:rsidRPr="0022204D" w:rsidRDefault="0022204D" w:rsidP="0022204D">
      <w:pPr>
        <w:shd w:val="clear" w:color="auto" w:fill="FFFFFF"/>
      </w:pPr>
      <w:r w:rsidRPr="0022204D">
        <w:rPr>
          <w:b/>
        </w:rPr>
        <w:t xml:space="preserve">C. </w:t>
      </w:r>
      <w:r w:rsidRPr="0022204D">
        <w:t>vị trí nước ta nằm trong khu vực nội chí tuyến và chịu tác động của biển Đông.</w:t>
      </w:r>
    </w:p>
    <w:p w14:paraId="1165F8BC" w14:textId="77777777" w:rsidR="0022204D" w:rsidRPr="0022204D" w:rsidRDefault="0022204D" w:rsidP="0022204D">
      <w:pPr>
        <w:shd w:val="clear" w:color="auto" w:fill="FFFFFF"/>
      </w:pPr>
      <w:r w:rsidRPr="0022204D">
        <w:rPr>
          <w:b/>
        </w:rPr>
        <w:t>D.</w:t>
      </w:r>
      <w:r w:rsidRPr="0022204D">
        <w:t xml:space="preserve"> tổng bức xạ lớn, cân bằng bức xạ luôn dương, nhiệt độ trung bình cao.</w:t>
      </w:r>
    </w:p>
    <w:p w14:paraId="1003F84D" w14:textId="77777777" w:rsidR="0022204D" w:rsidRPr="0022204D" w:rsidRDefault="0022204D" w:rsidP="0022204D">
      <w:pPr>
        <w:shd w:val="clear" w:color="auto" w:fill="FFFFFF"/>
        <w:jc w:val="both"/>
        <w:rPr>
          <w:lang w:val="en-GB"/>
        </w:rPr>
      </w:pPr>
      <w:r w:rsidRPr="0022204D">
        <w:rPr>
          <w:b/>
        </w:rPr>
        <w:t>Câu 4:</w:t>
      </w:r>
      <w:r w:rsidRPr="0022204D">
        <w:rPr>
          <w:b/>
          <w:lang w:val="en-GB"/>
        </w:rPr>
        <w:t xml:space="preserve"> </w:t>
      </w:r>
      <w:r w:rsidRPr="0022204D">
        <w:rPr>
          <w:lang w:val="en-GB"/>
        </w:rPr>
        <w:t>Khoáng sản Việt Nam phân bố ở nhiều nơi, nhưng tập trung chủ yếu ở đâu?</w:t>
      </w:r>
    </w:p>
    <w:p w14:paraId="035957B3" w14:textId="77777777" w:rsidR="0022204D" w:rsidRPr="0022204D" w:rsidRDefault="0022204D" w:rsidP="0022204D">
      <w:pPr>
        <w:shd w:val="clear" w:color="auto" w:fill="FFFFFF"/>
        <w:jc w:val="both"/>
        <w:rPr>
          <w:b/>
          <w:lang w:val="en-GB"/>
        </w:rPr>
      </w:pPr>
      <w:r w:rsidRPr="0022204D">
        <w:rPr>
          <w:b/>
          <w:lang w:val="en-GB"/>
        </w:rPr>
        <w:t xml:space="preserve">A. </w:t>
      </w:r>
      <w:r w:rsidRPr="0022204D">
        <w:rPr>
          <w:lang w:val="en-GB"/>
        </w:rPr>
        <w:t>Miền Bắc, miền Trung và Tây Nguyên.</w:t>
      </w:r>
      <w:r w:rsidRPr="0022204D">
        <w:rPr>
          <w:lang w:val="en-GB"/>
        </w:rPr>
        <w:tab/>
      </w:r>
      <w:r w:rsidRPr="0022204D">
        <w:rPr>
          <w:b/>
          <w:lang w:val="en-GB"/>
        </w:rPr>
        <w:tab/>
        <w:t xml:space="preserve">B. </w:t>
      </w:r>
      <w:r w:rsidRPr="0022204D">
        <w:rPr>
          <w:lang w:val="en-GB"/>
        </w:rPr>
        <w:t>Vùng nền Kon Tum</w:t>
      </w:r>
    </w:p>
    <w:p w14:paraId="15862A93" w14:textId="77777777" w:rsidR="0022204D" w:rsidRPr="0022204D" w:rsidRDefault="0022204D" w:rsidP="0022204D">
      <w:pPr>
        <w:shd w:val="clear" w:color="auto" w:fill="FFFFFF"/>
        <w:jc w:val="both"/>
        <w:rPr>
          <w:b/>
          <w:lang w:val="en-GB"/>
        </w:rPr>
      </w:pPr>
      <w:r w:rsidRPr="0022204D">
        <w:rPr>
          <w:b/>
          <w:lang w:val="en-GB"/>
        </w:rPr>
        <w:t xml:space="preserve">C. </w:t>
      </w:r>
      <w:r w:rsidRPr="0022204D">
        <w:rPr>
          <w:lang w:val="en-GB"/>
        </w:rPr>
        <w:t>Khu vực phía Bắc.</w:t>
      </w:r>
      <w:r w:rsidRPr="0022204D">
        <w:rPr>
          <w:lang w:val="en-GB"/>
        </w:rPr>
        <w:tab/>
      </w:r>
      <w:r w:rsidRPr="0022204D">
        <w:rPr>
          <w:b/>
          <w:lang w:val="en-GB"/>
        </w:rPr>
        <w:tab/>
      </w:r>
      <w:r w:rsidRPr="0022204D">
        <w:rPr>
          <w:b/>
          <w:lang w:val="en-GB"/>
        </w:rPr>
        <w:tab/>
      </w:r>
      <w:r w:rsidRPr="0022204D">
        <w:rPr>
          <w:b/>
          <w:lang w:val="en-GB"/>
        </w:rPr>
        <w:tab/>
      </w:r>
      <w:r w:rsidRPr="0022204D">
        <w:rPr>
          <w:b/>
          <w:lang w:val="en-GB"/>
        </w:rPr>
        <w:tab/>
        <w:t xml:space="preserve">D. </w:t>
      </w:r>
      <w:r w:rsidRPr="0022204D">
        <w:rPr>
          <w:lang w:val="en-GB"/>
        </w:rPr>
        <w:t>Dãy Trường Sơn.</w:t>
      </w:r>
    </w:p>
    <w:p w14:paraId="571BF3E3" w14:textId="77777777" w:rsidR="0022204D" w:rsidRPr="0022204D" w:rsidRDefault="0022204D" w:rsidP="0022204D">
      <w:pPr>
        <w:shd w:val="clear" w:color="auto" w:fill="FFFFFF"/>
        <w:jc w:val="both"/>
      </w:pPr>
      <w:r w:rsidRPr="0022204D">
        <w:rPr>
          <w:b/>
        </w:rPr>
        <w:t>Câu 5:</w:t>
      </w:r>
      <w:r w:rsidRPr="0022204D">
        <w:t xml:space="preserve"> Khoáng sản nào phân bố chủ yếu ở vùng thềm lục địa phía đông nam?</w:t>
      </w:r>
    </w:p>
    <w:p w14:paraId="666824ED" w14:textId="77777777" w:rsidR="0022204D" w:rsidRPr="0022204D" w:rsidRDefault="0022204D" w:rsidP="0022204D">
      <w:pPr>
        <w:shd w:val="clear" w:color="auto" w:fill="FFFFFF"/>
        <w:jc w:val="both"/>
      </w:pPr>
      <w:r w:rsidRPr="0022204D">
        <w:rPr>
          <w:b/>
        </w:rPr>
        <w:t>A.</w:t>
      </w:r>
      <w:r w:rsidRPr="0022204D">
        <w:t xml:space="preserve"> Ti-tan</w:t>
      </w:r>
      <w:r w:rsidRPr="0022204D">
        <w:tab/>
      </w:r>
      <w:r w:rsidRPr="0022204D">
        <w:tab/>
      </w:r>
      <w:r w:rsidRPr="0022204D">
        <w:rPr>
          <w:b/>
        </w:rPr>
        <w:t>B.</w:t>
      </w:r>
      <w:r w:rsidRPr="0022204D">
        <w:t xml:space="preserve"> Sắt</w:t>
      </w:r>
      <w:r w:rsidRPr="0022204D">
        <w:tab/>
      </w:r>
      <w:r w:rsidRPr="0022204D">
        <w:tab/>
      </w:r>
      <w:r w:rsidRPr="0022204D">
        <w:rPr>
          <w:b/>
        </w:rPr>
        <w:t>C.</w:t>
      </w:r>
      <w:r w:rsidRPr="0022204D">
        <w:t xml:space="preserve"> Than đá</w:t>
      </w:r>
      <w:r w:rsidRPr="0022204D">
        <w:tab/>
      </w:r>
      <w:r w:rsidRPr="0022204D">
        <w:tab/>
      </w:r>
      <w:r w:rsidRPr="0022204D">
        <w:rPr>
          <w:b/>
        </w:rPr>
        <w:t>D.</w:t>
      </w:r>
      <w:r w:rsidRPr="0022204D">
        <w:t xml:space="preserve"> </w:t>
      </w:r>
      <w:r w:rsidRPr="0022204D">
        <w:rPr>
          <w:bCs/>
        </w:rPr>
        <w:t>Dầu mỏ và khí tự nhiên</w:t>
      </w:r>
    </w:p>
    <w:p w14:paraId="445D93A8" w14:textId="77777777" w:rsidR="0022204D" w:rsidRPr="0022204D" w:rsidRDefault="0022204D" w:rsidP="0022204D">
      <w:pPr>
        <w:shd w:val="clear" w:color="auto" w:fill="FFFFFF"/>
      </w:pPr>
      <w:r w:rsidRPr="0022204D">
        <w:rPr>
          <w:b/>
        </w:rPr>
        <w:t>Câu 6:</w:t>
      </w:r>
      <w:r w:rsidRPr="0022204D">
        <w:t xml:space="preserve"> Gió mùa mùa đông ở miền Bắc nước ta có đặc điểm?</w:t>
      </w:r>
    </w:p>
    <w:p w14:paraId="54F65BA9" w14:textId="77777777" w:rsidR="0022204D" w:rsidRPr="0022204D" w:rsidRDefault="0022204D" w:rsidP="0022204D">
      <w:pPr>
        <w:shd w:val="clear" w:color="auto" w:fill="FFFFFF"/>
      </w:pPr>
      <w:r w:rsidRPr="0022204D">
        <w:rPr>
          <w:b/>
        </w:rPr>
        <w:t>A.</w:t>
      </w:r>
      <w:r w:rsidRPr="0022204D">
        <w:t xml:space="preserve"> Hoạt động liên tục từ tháng 11 đến tháng 4 năm sau với thời tiết lạnh khô.</w:t>
      </w:r>
    </w:p>
    <w:p w14:paraId="0A27551D" w14:textId="77777777" w:rsidR="0022204D" w:rsidRPr="0022204D" w:rsidRDefault="0022204D" w:rsidP="0022204D">
      <w:pPr>
        <w:shd w:val="clear" w:color="auto" w:fill="FFFFFF"/>
      </w:pPr>
      <w:r w:rsidRPr="0022204D">
        <w:rPr>
          <w:b/>
        </w:rPr>
        <w:t>B.</w:t>
      </w:r>
      <w:r w:rsidRPr="0022204D">
        <w:t xml:space="preserve"> Hoạt động liên tục từ tháng 11 đến tháng 4 năm sau với thời tiết lạnh khô và lạnh ẩm.</w:t>
      </w:r>
    </w:p>
    <w:p w14:paraId="21F8F089" w14:textId="77777777" w:rsidR="0022204D" w:rsidRPr="0022204D" w:rsidRDefault="0022204D" w:rsidP="0022204D">
      <w:pPr>
        <w:shd w:val="clear" w:color="auto" w:fill="FFFFFF"/>
      </w:pPr>
      <w:r w:rsidRPr="0022204D">
        <w:rPr>
          <w:b/>
        </w:rPr>
        <w:t>C.</w:t>
      </w:r>
      <w:r w:rsidRPr="0022204D">
        <w:t xml:space="preserve"> Xuất hiện thành từng đợt từ tháng tháng 11 đến tháng 4 năm sau với thời tiết lạnh khô hoặc lạnh ẩm.</w:t>
      </w:r>
    </w:p>
    <w:p w14:paraId="663077AE" w14:textId="77777777" w:rsidR="0022204D" w:rsidRPr="0022204D" w:rsidRDefault="0022204D" w:rsidP="0022204D">
      <w:pPr>
        <w:shd w:val="clear" w:color="auto" w:fill="FFFFFF"/>
      </w:pPr>
      <w:r w:rsidRPr="0022204D">
        <w:rPr>
          <w:b/>
        </w:rPr>
        <w:t>D.</w:t>
      </w:r>
      <w:r w:rsidRPr="0022204D">
        <w:t xml:space="preserve"> Kéo dài liên tục suốt 3 tháng với nhiệt độ trung bình dưới 20ºC.</w:t>
      </w:r>
    </w:p>
    <w:p w14:paraId="6C6C4C17" w14:textId="77777777" w:rsidR="0022204D" w:rsidRPr="0022204D" w:rsidRDefault="0022204D" w:rsidP="0022204D">
      <w:pPr>
        <w:shd w:val="clear" w:color="auto" w:fill="FFFFFF"/>
        <w:jc w:val="both"/>
      </w:pPr>
      <w:r w:rsidRPr="0022204D">
        <w:rPr>
          <w:b/>
        </w:rPr>
        <w:t>Câu 7:</w:t>
      </w:r>
      <w:r w:rsidRPr="0022204D">
        <w:t xml:space="preserve"> Bờ biển nước ta dài</w:t>
      </w:r>
    </w:p>
    <w:p w14:paraId="11AFEE31" w14:textId="77777777" w:rsidR="0022204D" w:rsidRPr="0022204D" w:rsidRDefault="0022204D" w:rsidP="0022204D">
      <w:pPr>
        <w:shd w:val="clear" w:color="auto" w:fill="FFFFFF"/>
        <w:jc w:val="both"/>
      </w:pPr>
      <w:r w:rsidRPr="0022204D">
        <w:rPr>
          <w:b/>
        </w:rPr>
        <w:t>A.</w:t>
      </w:r>
      <w:r w:rsidRPr="0022204D">
        <w:t xml:space="preserve"> 3260km</w:t>
      </w:r>
      <w:r w:rsidRPr="0022204D">
        <w:rPr>
          <w:vertAlign w:val="superscript"/>
        </w:rPr>
        <w:t>2</w:t>
      </w:r>
      <w:r w:rsidRPr="0022204D">
        <w:tab/>
      </w:r>
      <w:r w:rsidRPr="0022204D">
        <w:tab/>
      </w:r>
      <w:r w:rsidRPr="0022204D">
        <w:rPr>
          <w:b/>
        </w:rPr>
        <w:t>B.</w:t>
      </w:r>
      <w:r w:rsidRPr="0022204D">
        <w:t xml:space="preserve"> 3270km</w:t>
      </w:r>
      <w:r w:rsidRPr="0022204D">
        <w:rPr>
          <w:vertAlign w:val="superscript"/>
        </w:rPr>
        <w:t>2</w:t>
      </w:r>
      <w:r w:rsidRPr="0022204D">
        <w:tab/>
      </w:r>
      <w:r w:rsidRPr="0022204D">
        <w:tab/>
      </w:r>
      <w:r w:rsidRPr="0022204D">
        <w:rPr>
          <w:b/>
        </w:rPr>
        <w:t>C.</w:t>
      </w:r>
      <w:r w:rsidRPr="0022204D">
        <w:t xml:space="preserve"> 3620km</w:t>
      </w:r>
      <w:r w:rsidRPr="0022204D">
        <w:rPr>
          <w:vertAlign w:val="superscript"/>
        </w:rPr>
        <w:t>2</w:t>
      </w:r>
      <w:r w:rsidRPr="0022204D">
        <w:tab/>
      </w:r>
      <w:r w:rsidRPr="0022204D">
        <w:tab/>
      </w:r>
      <w:r w:rsidRPr="0022204D">
        <w:rPr>
          <w:b/>
        </w:rPr>
        <w:t>D.</w:t>
      </w:r>
      <w:r w:rsidRPr="0022204D">
        <w:t xml:space="preserve"> </w:t>
      </w:r>
      <w:r w:rsidRPr="0022204D">
        <w:rPr>
          <w:bCs/>
        </w:rPr>
        <w:t>3360k</w:t>
      </w:r>
      <w:r w:rsidRPr="0022204D">
        <w:t>m</w:t>
      </w:r>
      <w:r w:rsidRPr="0022204D">
        <w:rPr>
          <w:vertAlign w:val="superscript"/>
        </w:rPr>
        <w:t>2</w:t>
      </w:r>
      <w:r w:rsidRPr="0022204D">
        <w:tab/>
      </w:r>
    </w:p>
    <w:p w14:paraId="25518D91" w14:textId="77777777" w:rsidR="0022204D" w:rsidRPr="0022204D" w:rsidRDefault="0022204D" w:rsidP="0022204D">
      <w:pPr>
        <w:shd w:val="clear" w:color="auto" w:fill="FFFFFF"/>
        <w:jc w:val="both"/>
      </w:pPr>
      <w:r w:rsidRPr="0022204D">
        <w:rPr>
          <w:b/>
        </w:rPr>
        <w:t>Câu 8:</w:t>
      </w:r>
      <w:r w:rsidRPr="0022204D">
        <w:t xml:space="preserve"> </w:t>
      </w:r>
      <w:r w:rsidRPr="0022204D">
        <w:rPr>
          <w:lang w:val="vi-VN"/>
        </w:rPr>
        <w:t>Các đ</w:t>
      </w:r>
      <w:r w:rsidRPr="0022204D">
        <w:t xml:space="preserve">ồng bằng </w:t>
      </w:r>
      <w:r w:rsidRPr="0022204D">
        <w:rPr>
          <w:lang w:val="vi-VN"/>
        </w:rPr>
        <w:t>duyên hải miền Trung</w:t>
      </w:r>
      <w:r w:rsidRPr="0022204D">
        <w:t xml:space="preserve"> có </w:t>
      </w:r>
      <w:r w:rsidRPr="0022204D">
        <w:rPr>
          <w:lang w:val="vi-VN"/>
        </w:rPr>
        <w:t xml:space="preserve">tổng </w:t>
      </w:r>
      <w:r w:rsidRPr="0022204D">
        <w:t>diện tích khoảng</w:t>
      </w:r>
    </w:p>
    <w:p w14:paraId="44B0BD41" w14:textId="77777777" w:rsidR="0022204D" w:rsidRPr="0022204D" w:rsidRDefault="0022204D" w:rsidP="0022204D">
      <w:pPr>
        <w:shd w:val="clear" w:color="auto" w:fill="FFFFFF"/>
        <w:jc w:val="both"/>
      </w:pPr>
      <w:r w:rsidRPr="0022204D">
        <w:rPr>
          <w:b/>
        </w:rPr>
        <w:t>A.</w:t>
      </w:r>
      <w:r w:rsidRPr="0022204D">
        <w:t xml:space="preserve"> </w:t>
      </w:r>
      <w:r w:rsidRPr="0022204D">
        <w:rPr>
          <w:bCs/>
        </w:rPr>
        <w:t>25.000</w:t>
      </w:r>
      <w:r w:rsidRPr="0022204D">
        <w:t xml:space="preserve"> km</w:t>
      </w:r>
      <w:r w:rsidRPr="0022204D">
        <w:rPr>
          <w:vertAlign w:val="superscript"/>
        </w:rPr>
        <w:t>2</w:t>
      </w:r>
      <w:r w:rsidRPr="0022204D">
        <w:rPr>
          <w:vertAlign w:val="superscript"/>
        </w:rPr>
        <w:tab/>
      </w:r>
      <w:r w:rsidRPr="0022204D">
        <w:tab/>
      </w:r>
      <w:r w:rsidRPr="0022204D">
        <w:rPr>
          <w:b/>
        </w:rPr>
        <w:t>B.</w:t>
      </w:r>
      <w:r w:rsidRPr="0022204D">
        <w:t xml:space="preserve"> </w:t>
      </w:r>
      <w:r w:rsidRPr="0022204D">
        <w:rPr>
          <w:bCs/>
        </w:rPr>
        <w:t>30.000</w:t>
      </w:r>
      <w:r w:rsidRPr="0022204D">
        <w:t xml:space="preserve"> km</w:t>
      </w:r>
      <w:r w:rsidRPr="0022204D">
        <w:rPr>
          <w:vertAlign w:val="superscript"/>
        </w:rPr>
        <w:t>2</w:t>
      </w:r>
      <w:r w:rsidRPr="0022204D">
        <w:tab/>
      </w:r>
      <w:r w:rsidRPr="0022204D">
        <w:tab/>
      </w:r>
      <w:r w:rsidRPr="0022204D">
        <w:rPr>
          <w:b/>
        </w:rPr>
        <w:t>C.</w:t>
      </w:r>
      <w:r w:rsidRPr="0022204D">
        <w:t xml:space="preserve"> </w:t>
      </w:r>
      <w:r w:rsidRPr="0022204D">
        <w:rPr>
          <w:lang w:val="vi-VN"/>
        </w:rPr>
        <w:t>15</w:t>
      </w:r>
      <w:r w:rsidRPr="0022204D">
        <w:t>.000</w:t>
      </w:r>
      <w:r w:rsidRPr="0022204D">
        <w:rPr>
          <w:lang w:val="vi-VN"/>
        </w:rPr>
        <w:t xml:space="preserve"> </w:t>
      </w:r>
      <w:r w:rsidRPr="0022204D">
        <w:t>km</w:t>
      </w:r>
      <w:r w:rsidRPr="0022204D">
        <w:rPr>
          <w:vertAlign w:val="superscript"/>
        </w:rPr>
        <w:t>2</w:t>
      </w:r>
      <w:r w:rsidRPr="0022204D">
        <w:tab/>
      </w:r>
      <w:r w:rsidRPr="0022204D">
        <w:tab/>
      </w:r>
      <w:r w:rsidRPr="0022204D">
        <w:rPr>
          <w:b/>
        </w:rPr>
        <w:t>D.</w:t>
      </w:r>
      <w:r w:rsidRPr="0022204D">
        <w:t xml:space="preserve"> </w:t>
      </w:r>
      <w:r w:rsidRPr="0022204D">
        <w:rPr>
          <w:lang w:val="vi-VN"/>
        </w:rPr>
        <w:t>20</w:t>
      </w:r>
      <w:r w:rsidRPr="0022204D">
        <w:rPr>
          <w:bCs/>
        </w:rPr>
        <w:t>.000</w:t>
      </w:r>
      <w:r w:rsidRPr="0022204D">
        <w:t xml:space="preserve"> km</w:t>
      </w:r>
      <w:r w:rsidRPr="0022204D">
        <w:rPr>
          <w:vertAlign w:val="superscript"/>
        </w:rPr>
        <w:t>2</w:t>
      </w:r>
    </w:p>
    <w:p w14:paraId="4B594EB0" w14:textId="77777777" w:rsidR="0022204D" w:rsidRPr="0022204D" w:rsidRDefault="0022204D" w:rsidP="0022204D">
      <w:pPr>
        <w:shd w:val="clear" w:color="auto" w:fill="FFFFFF"/>
        <w:jc w:val="both"/>
        <w:rPr>
          <w:sz w:val="26"/>
          <w:szCs w:val="26"/>
        </w:rPr>
      </w:pPr>
      <w:r w:rsidRPr="0022204D">
        <w:rPr>
          <w:b/>
        </w:rPr>
        <w:t xml:space="preserve">Câu </w:t>
      </w:r>
      <w:r w:rsidRPr="0022204D">
        <w:rPr>
          <w:b/>
          <w:lang w:val="en-GB"/>
        </w:rPr>
        <w:t>9</w:t>
      </w:r>
      <w:r w:rsidRPr="0022204D">
        <w:rPr>
          <w:b/>
        </w:rPr>
        <w:t>:</w:t>
      </w:r>
      <w:r w:rsidRPr="0022204D">
        <w:rPr>
          <w:b/>
          <w:lang w:val="en-GB"/>
        </w:rPr>
        <w:t xml:space="preserve">  </w:t>
      </w:r>
      <w:r w:rsidRPr="0022204D">
        <w:rPr>
          <w:sz w:val="26"/>
          <w:szCs w:val="26"/>
        </w:rPr>
        <w:t>Đồng bằng sông Cửu Long có diện tích khoảng</w:t>
      </w:r>
    </w:p>
    <w:p w14:paraId="3C2C9B3E" w14:textId="77777777" w:rsidR="0022204D" w:rsidRPr="0022204D" w:rsidRDefault="0022204D" w:rsidP="0022204D">
      <w:pPr>
        <w:shd w:val="clear" w:color="auto" w:fill="FFFFFF"/>
        <w:jc w:val="both"/>
        <w:rPr>
          <w:sz w:val="26"/>
          <w:szCs w:val="26"/>
        </w:rPr>
      </w:pPr>
      <w:r w:rsidRPr="0022204D">
        <w:rPr>
          <w:b/>
          <w:sz w:val="26"/>
          <w:szCs w:val="26"/>
        </w:rPr>
        <w:t>A.</w:t>
      </w:r>
      <w:r w:rsidRPr="0022204D">
        <w:rPr>
          <w:sz w:val="26"/>
          <w:szCs w:val="26"/>
        </w:rPr>
        <w:t xml:space="preserve"> </w:t>
      </w:r>
      <w:r w:rsidRPr="0022204D">
        <w:rPr>
          <w:bCs/>
          <w:sz w:val="26"/>
          <w:szCs w:val="26"/>
        </w:rPr>
        <w:t>25.000</w:t>
      </w:r>
      <w:r w:rsidRPr="0022204D">
        <w:rPr>
          <w:sz w:val="26"/>
          <w:szCs w:val="26"/>
        </w:rPr>
        <w:t xml:space="preserve"> km</w:t>
      </w:r>
      <w:r w:rsidRPr="0022204D">
        <w:rPr>
          <w:sz w:val="26"/>
          <w:szCs w:val="26"/>
          <w:vertAlign w:val="superscript"/>
        </w:rPr>
        <w:t>2</w:t>
      </w:r>
      <w:r w:rsidRPr="0022204D">
        <w:rPr>
          <w:sz w:val="26"/>
          <w:szCs w:val="26"/>
        </w:rPr>
        <w:tab/>
      </w:r>
      <w:r w:rsidRPr="0022204D">
        <w:rPr>
          <w:b/>
          <w:sz w:val="26"/>
          <w:szCs w:val="26"/>
        </w:rPr>
        <w:t>B.</w:t>
      </w:r>
      <w:r w:rsidRPr="0022204D">
        <w:rPr>
          <w:sz w:val="26"/>
          <w:szCs w:val="26"/>
        </w:rPr>
        <w:t xml:space="preserve"> </w:t>
      </w:r>
      <w:r w:rsidRPr="0022204D">
        <w:rPr>
          <w:bCs/>
          <w:sz w:val="26"/>
          <w:szCs w:val="26"/>
        </w:rPr>
        <w:t>30.000</w:t>
      </w:r>
      <w:r w:rsidRPr="0022204D">
        <w:rPr>
          <w:sz w:val="26"/>
          <w:szCs w:val="26"/>
        </w:rPr>
        <w:t xml:space="preserve"> km</w:t>
      </w:r>
      <w:r w:rsidRPr="0022204D">
        <w:rPr>
          <w:sz w:val="26"/>
          <w:szCs w:val="26"/>
          <w:vertAlign w:val="superscript"/>
        </w:rPr>
        <w:t>2</w:t>
      </w:r>
      <w:r w:rsidRPr="0022204D">
        <w:rPr>
          <w:sz w:val="26"/>
          <w:szCs w:val="26"/>
        </w:rPr>
        <w:tab/>
      </w:r>
      <w:r w:rsidRPr="0022204D">
        <w:rPr>
          <w:b/>
          <w:sz w:val="26"/>
          <w:szCs w:val="26"/>
        </w:rPr>
        <w:t>C.</w:t>
      </w:r>
      <w:r w:rsidRPr="0022204D">
        <w:rPr>
          <w:sz w:val="26"/>
          <w:szCs w:val="26"/>
        </w:rPr>
        <w:t xml:space="preserve"> 40.000km</w:t>
      </w:r>
      <w:r w:rsidRPr="0022204D">
        <w:rPr>
          <w:sz w:val="26"/>
          <w:szCs w:val="26"/>
          <w:vertAlign w:val="superscript"/>
        </w:rPr>
        <w:t>2</w:t>
      </w:r>
      <w:r w:rsidRPr="0022204D">
        <w:rPr>
          <w:sz w:val="26"/>
          <w:szCs w:val="26"/>
        </w:rPr>
        <w:tab/>
      </w:r>
      <w:r w:rsidRPr="0022204D">
        <w:rPr>
          <w:b/>
          <w:sz w:val="26"/>
          <w:szCs w:val="26"/>
        </w:rPr>
        <w:t>D.</w:t>
      </w:r>
      <w:r w:rsidRPr="0022204D">
        <w:rPr>
          <w:sz w:val="26"/>
          <w:szCs w:val="26"/>
        </w:rPr>
        <w:t xml:space="preserve"> </w:t>
      </w:r>
      <w:r w:rsidRPr="0022204D">
        <w:rPr>
          <w:bCs/>
          <w:sz w:val="26"/>
          <w:szCs w:val="26"/>
        </w:rPr>
        <w:t>50.000</w:t>
      </w:r>
      <w:r w:rsidRPr="0022204D">
        <w:rPr>
          <w:sz w:val="26"/>
          <w:szCs w:val="26"/>
        </w:rPr>
        <w:t xml:space="preserve"> km</w:t>
      </w:r>
      <w:r w:rsidRPr="0022204D">
        <w:rPr>
          <w:sz w:val="26"/>
          <w:szCs w:val="26"/>
          <w:vertAlign w:val="superscript"/>
        </w:rPr>
        <w:t>2</w:t>
      </w:r>
    </w:p>
    <w:p w14:paraId="164C632E" w14:textId="77777777" w:rsidR="0022204D" w:rsidRPr="0022204D" w:rsidRDefault="0022204D" w:rsidP="0022204D">
      <w:r w:rsidRPr="0022204D">
        <w:rPr>
          <w:b/>
        </w:rPr>
        <w:t xml:space="preserve">Câu </w:t>
      </w:r>
      <w:r w:rsidRPr="0022204D">
        <w:rPr>
          <w:b/>
          <w:lang w:val="en-GB"/>
        </w:rPr>
        <w:t>10</w:t>
      </w:r>
      <w:r w:rsidRPr="0022204D">
        <w:rPr>
          <w:b/>
        </w:rPr>
        <w:t>:</w:t>
      </w:r>
      <w:r w:rsidRPr="0022204D">
        <w:t xml:space="preserve"> Địa hình nước ta có hướng nghiêng chung nào sau đây?</w:t>
      </w:r>
    </w:p>
    <w:p w14:paraId="0B85A465" w14:textId="77777777" w:rsidR="0022204D" w:rsidRPr="0022204D" w:rsidRDefault="0022204D" w:rsidP="0022204D">
      <w:pPr>
        <w:ind w:right="-613"/>
      </w:pPr>
      <w:r w:rsidRPr="0022204D">
        <w:rPr>
          <w:b/>
        </w:rPr>
        <w:t>A.</w:t>
      </w:r>
      <w:r w:rsidRPr="0022204D">
        <w:t xml:space="preserve"> Tây - Đông.</w:t>
      </w:r>
      <w:r w:rsidRPr="0022204D">
        <w:tab/>
      </w:r>
      <w:r w:rsidRPr="0022204D">
        <w:rPr>
          <w:b/>
        </w:rPr>
        <w:t>B.</w:t>
      </w:r>
      <w:r w:rsidRPr="0022204D">
        <w:t xml:space="preserve"> Bắc - Nam.</w:t>
      </w:r>
      <w:r w:rsidRPr="0022204D">
        <w:tab/>
      </w:r>
      <w:r w:rsidRPr="0022204D">
        <w:tab/>
      </w:r>
      <w:r w:rsidRPr="0022204D">
        <w:rPr>
          <w:b/>
        </w:rPr>
        <w:t>C.</w:t>
      </w:r>
      <w:r w:rsidRPr="0022204D">
        <w:t xml:space="preserve"> Tây Bắc - Đông Nam.</w:t>
      </w:r>
      <w:r w:rsidRPr="0022204D">
        <w:rPr>
          <w:b/>
        </w:rPr>
        <w:tab/>
      </w:r>
      <w:r w:rsidRPr="0022204D">
        <w:t>Đông Bắc - Tây Nam.</w:t>
      </w:r>
    </w:p>
    <w:p w14:paraId="21007183" w14:textId="77777777" w:rsidR="0022204D" w:rsidRPr="0022204D" w:rsidRDefault="0022204D" w:rsidP="0022204D">
      <w:r w:rsidRPr="0022204D">
        <w:rPr>
          <w:b/>
        </w:rPr>
        <w:t xml:space="preserve">Câu </w:t>
      </w:r>
      <w:r w:rsidRPr="0022204D">
        <w:rPr>
          <w:b/>
          <w:lang w:val="en-GB"/>
        </w:rPr>
        <w:t>11</w:t>
      </w:r>
      <w:r w:rsidRPr="0022204D">
        <w:rPr>
          <w:b/>
        </w:rPr>
        <w:t xml:space="preserve">: </w:t>
      </w:r>
      <w:r w:rsidRPr="0022204D">
        <w:t>Các cao nguyên badan phân bố ở vùng nào dưới đây?</w:t>
      </w:r>
    </w:p>
    <w:p w14:paraId="290F789F" w14:textId="77777777" w:rsidR="0022204D" w:rsidRPr="0022204D" w:rsidRDefault="0022204D" w:rsidP="0022204D">
      <w:r w:rsidRPr="0022204D">
        <w:rPr>
          <w:b/>
        </w:rPr>
        <w:t>A</w:t>
      </w:r>
      <w:r w:rsidRPr="0022204D">
        <w:t>. Đông Bắc.</w:t>
      </w:r>
      <w:r w:rsidRPr="0022204D">
        <w:tab/>
      </w:r>
      <w:r w:rsidRPr="0022204D">
        <w:tab/>
      </w:r>
      <w:r w:rsidRPr="0022204D">
        <w:rPr>
          <w:b/>
        </w:rPr>
        <w:t>B.</w:t>
      </w:r>
      <w:r w:rsidRPr="0022204D">
        <w:t xml:space="preserve"> Tây Bắc.</w:t>
      </w:r>
      <w:r w:rsidRPr="0022204D">
        <w:tab/>
      </w:r>
      <w:r w:rsidRPr="0022204D">
        <w:tab/>
      </w:r>
      <w:r w:rsidRPr="0022204D">
        <w:rPr>
          <w:b/>
        </w:rPr>
        <w:t>C.</w:t>
      </w:r>
      <w:r w:rsidRPr="0022204D">
        <w:t xml:space="preserve"> Bắc Trung Bộ.</w:t>
      </w:r>
      <w:r w:rsidRPr="0022204D">
        <w:tab/>
      </w:r>
      <w:r w:rsidRPr="0022204D">
        <w:tab/>
      </w:r>
      <w:r w:rsidRPr="0022204D">
        <w:rPr>
          <w:b/>
        </w:rPr>
        <w:t>D.</w:t>
      </w:r>
      <w:r w:rsidRPr="0022204D">
        <w:t xml:space="preserve"> Tây Nguyên.</w:t>
      </w:r>
    </w:p>
    <w:p w14:paraId="519330EB" w14:textId="77777777" w:rsidR="0022204D" w:rsidRPr="0022204D" w:rsidRDefault="0022204D" w:rsidP="0022204D">
      <w:r w:rsidRPr="0022204D">
        <w:rPr>
          <w:b/>
        </w:rPr>
        <w:t xml:space="preserve">Câu </w:t>
      </w:r>
      <w:r w:rsidRPr="0022204D">
        <w:rPr>
          <w:b/>
          <w:lang w:val="en-GB"/>
        </w:rPr>
        <w:t>12</w:t>
      </w:r>
      <w:r w:rsidRPr="0022204D">
        <w:rPr>
          <w:b/>
        </w:rPr>
        <w:t>:</w:t>
      </w:r>
      <w:r w:rsidRPr="0022204D">
        <w:t xml:space="preserve"> Khu vực có bờ biển bồi tụ thích hợp để phát triển</w:t>
      </w:r>
    </w:p>
    <w:p w14:paraId="16C89A50" w14:textId="77777777" w:rsidR="0022204D" w:rsidRPr="0022204D" w:rsidRDefault="0022204D" w:rsidP="0022204D">
      <w:r w:rsidRPr="0022204D">
        <w:rPr>
          <w:b/>
        </w:rPr>
        <w:t>A.</w:t>
      </w:r>
      <w:r w:rsidRPr="0022204D">
        <w:t xml:space="preserve"> khai thác khoáng sản.</w:t>
      </w:r>
      <w:r w:rsidRPr="0022204D">
        <w:tab/>
      </w:r>
      <w:r w:rsidRPr="0022204D">
        <w:tab/>
      </w:r>
      <w:r w:rsidRPr="0022204D">
        <w:tab/>
      </w:r>
      <w:r w:rsidRPr="0022204D">
        <w:rPr>
          <w:b/>
        </w:rPr>
        <w:t>B.</w:t>
      </w:r>
      <w:r w:rsidRPr="0022204D">
        <w:t xml:space="preserve"> nuôi trồng thủy sản.</w:t>
      </w:r>
    </w:p>
    <w:p w14:paraId="28D4BAF7" w14:textId="77777777" w:rsidR="0022204D" w:rsidRPr="0022204D" w:rsidRDefault="0022204D" w:rsidP="0022204D">
      <w:r w:rsidRPr="0022204D">
        <w:rPr>
          <w:b/>
        </w:rPr>
        <w:t>C.</w:t>
      </w:r>
      <w:r w:rsidRPr="0022204D">
        <w:t xml:space="preserve"> phát triển đường biển.</w:t>
      </w:r>
      <w:r w:rsidRPr="0022204D">
        <w:tab/>
      </w:r>
      <w:r w:rsidRPr="0022204D">
        <w:tab/>
      </w:r>
      <w:r w:rsidRPr="0022204D">
        <w:tab/>
      </w:r>
      <w:r w:rsidRPr="0022204D">
        <w:rPr>
          <w:b/>
        </w:rPr>
        <w:t>D.</w:t>
      </w:r>
      <w:r w:rsidRPr="0022204D">
        <w:t xml:space="preserve"> xây dựng cảng biển.</w:t>
      </w:r>
    </w:p>
    <w:p w14:paraId="04156FA6" w14:textId="77777777" w:rsidR="0022204D" w:rsidRPr="0022204D" w:rsidRDefault="0022204D" w:rsidP="0022204D">
      <w:r w:rsidRPr="0022204D">
        <w:rPr>
          <w:b/>
        </w:rPr>
        <w:t xml:space="preserve">Câu </w:t>
      </w:r>
      <w:r w:rsidRPr="0022204D">
        <w:rPr>
          <w:b/>
          <w:lang w:val="en-GB"/>
        </w:rPr>
        <w:t>13</w:t>
      </w:r>
      <w:r w:rsidRPr="0022204D">
        <w:rPr>
          <w:b/>
        </w:rPr>
        <w:t xml:space="preserve">: </w:t>
      </w:r>
      <w:r w:rsidRPr="0022204D">
        <w:t> Loại khoáng sản nào sau đây không phổ biến ở Việt Nam?</w:t>
      </w:r>
    </w:p>
    <w:p w14:paraId="4568E595" w14:textId="77777777" w:rsidR="0022204D" w:rsidRPr="0022204D" w:rsidRDefault="0022204D" w:rsidP="0022204D">
      <w:r w:rsidRPr="0022204D">
        <w:rPr>
          <w:b/>
        </w:rPr>
        <w:lastRenderedPageBreak/>
        <w:t>A.</w:t>
      </w:r>
      <w:r w:rsidRPr="0022204D">
        <w:t xml:space="preserve"> Dầu mỏ.</w:t>
      </w:r>
      <w:r w:rsidRPr="0022204D">
        <w:tab/>
      </w:r>
      <w:r w:rsidRPr="0022204D">
        <w:tab/>
      </w:r>
      <w:r w:rsidRPr="0022204D">
        <w:rPr>
          <w:b/>
        </w:rPr>
        <w:t>B.</w:t>
      </w:r>
      <w:r w:rsidRPr="0022204D">
        <w:t xml:space="preserve"> Than.</w:t>
      </w:r>
      <w:r w:rsidRPr="0022204D">
        <w:tab/>
      </w:r>
      <w:r w:rsidRPr="0022204D">
        <w:tab/>
      </w:r>
      <w:r w:rsidRPr="0022204D">
        <w:rPr>
          <w:b/>
        </w:rPr>
        <w:t>C.</w:t>
      </w:r>
      <w:r w:rsidRPr="0022204D">
        <w:t xml:space="preserve"> Kim cương.</w:t>
      </w:r>
      <w:r w:rsidRPr="0022204D">
        <w:tab/>
      </w:r>
      <w:r w:rsidRPr="0022204D">
        <w:tab/>
      </w:r>
      <w:r w:rsidRPr="0022204D">
        <w:rPr>
          <w:b/>
        </w:rPr>
        <w:t>D.</w:t>
      </w:r>
      <w:r w:rsidRPr="0022204D">
        <w:t xml:space="preserve"> Đồng.</w:t>
      </w:r>
    </w:p>
    <w:p w14:paraId="643C5A65" w14:textId="77777777" w:rsidR="0022204D" w:rsidRPr="0022204D" w:rsidRDefault="0022204D" w:rsidP="0022204D">
      <w:r w:rsidRPr="0022204D">
        <w:rPr>
          <w:b/>
        </w:rPr>
        <w:t xml:space="preserve">Câu </w:t>
      </w:r>
      <w:r w:rsidRPr="0022204D">
        <w:rPr>
          <w:b/>
          <w:lang w:val="en-GB"/>
        </w:rPr>
        <w:t>14</w:t>
      </w:r>
      <w:r w:rsidRPr="0022204D">
        <w:t>: Vấn đề nào dưới đây đặt ra khi khai thác, vận chuyển và chế biến khoáng sản?</w:t>
      </w:r>
    </w:p>
    <w:p w14:paraId="7A64C9A7" w14:textId="77777777" w:rsidR="0022204D" w:rsidRPr="0022204D" w:rsidRDefault="0022204D" w:rsidP="0022204D">
      <w:r w:rsidRPr="0022204D">
        <w:rPr>
          <w:b/>
        </w:rPr>
        <w:t>A.</w:t>
      </w:r>
      <w:r w:rsidRPr="0022204D">
        <w:t xml:space="preserve"> Gây ô nhiễm môi trường sinh thái.</w:t>
      </w:r>
      <w:r w:rsidRPr="0022204D">
        <w:tab/>
      </w:r>
      <w:r w:rsidRPr="0022204D">
        <w:rPr>
          <w:b/>
        </w:rPr>
        <w:t>B.</w:t>
      </w:r>
      <w:r w:rsidRPr="0022204D">
        <w:t xml:space="preserve"> Khó khăn trong khâu vận chuyển.</w:t>
      </w:r>
    </w:p>
    <w:p w14:paraId="0798FA44" w14:textId="77777777" w:rsidR="0022204D" w:rsidRPr="0022204D" w:rsidRDefault="0022204D" w:rsidP="0022204D">
      <w:r w:rsidRPr="0022204D">
        <w:rPr>
          <w:b/>
        </w:rPr>
        <w:t>C.</w:t>
      </w:r>
      <w:r w:rsidRPr="0022204D">
        <w:t xml:space="preserve"> Chi phí vận chuyển, chế biến lớn.</w:t>
      </w:r>
      <w:r w:rsidRPr="0022204D">
        <w:tab/>
      </w:r>
      <w:r w:rsidRPr="0022204D">
        <w:tab/>
      </w:r>
      <w:r w:rsidRPr="0022204D">
        <w:rPr>
          <w:b/>
        </w:rPr>
        <w:t>D.</w:t>
      </w:r>
      <w:r w:rsidRPr="0022204D">
        <w:t xml:space="preserve"> Giá thành sản phẩm đầu ra thấp.</w:t>
      </w:r>
    </w:p>
    <w:p w14:paraId="12C5BA14" w14:textId="77777777" w:rsidR="0022204D" w:rsidRPr="0022204D" w:rsidRDefault="0022204D" w:rsidP="0022204D">
      <w:r w:rsidRPr="0022204D">
        <w:rPr>
          <w:b/>
        </w:rPr>
        <w:t xml:space="preserve">Câu </w:t>
      </w:r>
      <w:r w:rsidRPr="0022204D">
        <w:rPr>
          <w:b/>
          <w:lang w:val="en-GB"/>
        </w:rPr>
        <w:t>15</w:t>
      </w:r>
      <w:r w:rsidRPr="0022204D">
        <w:rPr>
          <w:b/>
        </w:rPr>
        <w:t xml:space="preserve">: </w:t>
      </w:r>
      <w:r w:rsidRPr="0022204D">
        <w:t>Nội dung nào sau đây phản ánh đúng vai trò của tài nguyên khoáng sản?</w:t>
      </w:r>
    </w:p>
    <w:p w14:paraId="46804DA8" w14:textId="77777777" w:rsidR="0022204D" w:rsidRPr="0022204D" w:rsidRDefault="0022204D" w:rsidP="0022204D">
      <w:r w:rsidRPr="0022204D">
        <w:rPr>
          <w:b/>
        </w:rPr>
        <w:t>A.</w:t>
      </w:r>
      <w:r w:rsidRPr="0022204D">
        <w:t xml:space="preserve"> Bảo vệ đa dạng sinh học, tài nguyên đất.</w:t>
      </w:r>
      <w:r w:rsidRPr="0022204D">
        <w:tab/>
      </w:r>
      <w:r w:rsidRPr="0022204D">
        <w:rPr>
          <w:b/>
        </w:rPr>
        <w:t>B.</w:t>
      </w:r>
      <w:r w:rsidRPr="0022204D">
        <w:t xml:space="preserve"> Đảm bảo an ninh năng lượng cho quốc gia.</w:t>
      </w:r>
    </w:p>
    <w:p w14:paraId="43300F4E" w14:textId="77777777" w:rsidR="0022204D" w:rsidRPr="0022204D" w:rsidRDefault="0022204D" w:rsidP="0022204D">
      <w:r w:rsidRPr="0022204D">
        <w:rPr>
          <w:b/>
        </w:rPr>
        <w:t>C.</w:t>
      </w:r>
      <w:r w:rsidRPr="0022204D">
        <w:t xml:space="preserve"> Cung cấp nguyên liệu cho nông nghiệp.</w:t>
      </w:r>
      <w:r w:rsidRPr="0022204D">
        <w:tab/>
      </w:r>
      <w:r w:rsidRPr="0022204D">
        <w:rPr>
          <w:b/>
        </w:rPr>
        <w:t>D.</w:t>
      </w:r>
      <w:r w:rsidRPr="0022204D">
        <w:t xml:space="preserve"> Tạo nhiều việc làm cho người lao động.</w:t>
      </w:r>
    </w:p>
    <w:p w14:paraId="25C8050B" w14:textId="77777777" w:rsidR="0022204D" w:rsidRPr="0022204D" w:rsidRDefault="0022204D" w:rsidP="0022204D">
      <w:r w:rsidRPr="0022204D">
        <w:rPr>
          <w:b/>
        </w:rPr>
        <w:t xml:space="preserve">Câu </w:t>
      </w:r>
      <w:r w:rsidRPr="0022204D">
        <w:rPr>
          <w:b/>
          <w:lang w:val="vi-VN"/>
        </w:rPr>
        <w:t>16</w:t>
      </w:r>
      <w:r w:rsidRPr="0022204D">
        <w:rPr>
          <w:b/>
        </w:rPr>
        <w:t>:</w:t>
      </w:r>
      <w:r w:rsidRPr="0022204D">
        <w:t xml:space="preserve"> Khoáng sản là loại tài nguyên</w:t>
      </w:r>
    </w:p>
    <w:p w14:paraId="05764B72" w14:textId="77777777" w:rsidR="0022204D" w:rsidRPr="0022204D" w:rsidRDefault="0022204D" w:rsidP="0022204D">
      <w:r w:rsidRPr="0022204D">
        <w:rPr>
          <w:b/>
        </w:rPr>
        <w:t>A.</w:t>
      </w:r>
      <w:r w:rsidRPr="0022204D">
        <w:t xml:space="preserve"> có giá trị vô tận.</w:t>
      </w:r>
      <w:r w:rsidRPr="0022204D">
        <w:tab/>
      </w:r>
      <w:r w:rsidRPr="0022204D">
        <w:tab/>
      </w:r>
      <w:r w:rsidRPr="0022204D">
        <w:tab/>
      </w:r>
      <w:r w:rsidRPr="0022204D">
        <w:tab/>
      </w:r>
      <w:r w:rsidRPr="0022204D">
        <w:rPr>
          <w:b/>
        </w:rPr>
        <w:t>B.</w:t>
      </w:r>
      <w:r w:rsidRPr="0022204D">
        <w:t xml:space="preserve"> tự phục hồi được.</w:t>
      </w:r>
    </w:p>
    <w:p w14:paraId="2638FCBA" w14:textId="77777777" w:rsidR="0022204D" w:rsidRPr="0022204D" w:rsidRDefault="0022204D" w:rsidP="0022204D">
      <w:r w:rsidRPr="0022204D">
        <w:rPr>
          <w:b/>
        </w:rPr>
        <w:t>C.</w:t>
      </w:r>
      <w:r w:rsidRPr="0022204D">
        <w:t xml:space="preserve"> thường bị hao kiệt.</w:t>
      </w:r>
      <w:r w:rsidRPr="0022204D">
        <w:tab/>
      </w:r>
      <w:r w:rsidRPr="0022204D">
        <w:tab/>
      </w:r>
      <w:r w:rsidRPr="0022204D">
        <w:tab/>
      </w:r>
      <w:r w:rsidRPr="0022204D">
        <w:tab/>
      </w:r>
      <w:r w:rsidRPr="0022204D">
        <w:rPr>
          <w:b/>
        </w:rPr>
        <w:t>D.</w:t>
      </w:r>
      <w:r w:rsidRPr="0022204D">
        <w:t xml:space="preserve"> không phục hồi được.</w:t>
      </w:r>
    </w:p>
    <w:p w14:paraId="73443AC4" w14:textId="77777777" w:rsidR="0022204D" w:rsidRPr="0022204D" w:rsidRDefault="0022204D" w:rsidP="0022204D">
      <w:r w:rsidRPr="0022204D">
        <w:rPr>
          <w:b/>
        </w:rPr>
        <w:t xml:space="preserve">Câu </w:t>
      </w:r>
      <w:r w:rsidRPr="0022204D">
        <w:rPr>
          <w:b/>
          <w:lang w:val="vi-VN"/>
        </w:rPr>
        <w:t>17</w:t>
      </w:r>
      <w:r w:rsidRPr="0022204D">
        <w:rPr>
          <w:b/>
        </w:rPr>
        <w:t xml:space="preserve">: </w:t>
      </w:r>
      <w:r w:rsidRPr="0022204D">
        <w:t>Hiện nay, một số khoáng sản ở nước ta</w:t>
      </w:r>
    </w:p>
    <w:p w14:paraId="1B8F712F" w14:textId="77777777" w:rsidR="0022204D" w:rsidRPr="0022204D" w:rsidRDefault="0022204D" w:rsidP="0022204D">
      <w:r w:rsidRPr="0022204D">
        <w:rPr>
          <w:b/>
        </w:rPr>
        <w:t>A.</w:t>
      </w:r>
      <w:r w:rsidRPr="0022204D">
        <w:t xml:space="preserve"> có trữ lượng rất lớn.</w:t>
      </w:r>
      <w:r w:rsidRPr="0022204D">
        <w:tab/>
      </w:r>
      <w:r w:rsidRPr="0022204D">
        <w:tab/>
      </w:r>
      <w:r w:rsidRPr="0022204D">
        <w:tab/>
      </w:r>
      <w:r w:rsidRPr="0022204D">
        <w:rPr>
          <w:b/>
        </w:rPr>
        <w:t>B.</w:t>
      </w:r>
      <w:r w:rsidRPr="0022204D">
        <w:t xml:space="preserve"> bị khai thác quá mức.</w:t>
      </w:r>
    </w:p>
    <w:p w14:paraId="68F5D4D7" w14:textId="77777777" w:rsidR="0022204D" w:rsidRPr="0022204D" w:rsidRDefault="0022204D" w:rsidP="0022204D">
      <w:r w:rsidRPr="0022204D">
        <w:rPr>
          <w:b/>
        </w:rPr>
        <w:t>C.</w:t>
      </w:r>
      <w:r w:rsidRPr="0022204D">
        <w:t xml:space="preserve"> không bị hao kiệt nhiều.</w:t>
      </w:r>
      <w:r w:rsidRPr="0022204D">
        <w:tab/>
      </w:r>
      <w:r w:rsidRPr="0022204D">
        <w:tab/>
      </w:r>
      <w:r w:rsidRPr="0022204D">
        <w:tab/>
      </w:r>
      <w:r w:rsidRPr="0022204D">
        <w:rPr>
          <w:b/>
        </w:rPr>
        <w:t>D.</w:t>
      </w:r>
      <w:r w:rsidRPr="0022204D">
        <w:t xml:space="preserve"> có khả năng tự phục hồi.</w:t>
      </w:r>
    </w:p>
    <w:p w14:paraId="39F321DC" w14:textId="77777777" w:rsidR="0022204D" w:rsidRPr="0022204D" w:rsidRDefault="0022204D" w:rsidP="0022204D">
      <w:r w:rsidRPr="0022204D">
        <w:rPr>
          <w:b/>
        </w:rPr>
        <w:t xml:space="preserve">Câu </w:t>
      </w:r>
      <w:r w:rsidRPr="0022204D">
        <w:rPr>
          <w:b/>
          <w:lang w:val="vi-VN"/>
        </w:rPr>
        <w:t>18</w:t>
      </w:r>
      <w:r w:rsidRPr="0022204D">
        <w:rPr>
          <w:b/>
        </w:rPr>
        <w:t xml:space="preserve">: </w:t>
      </w:r>
      <w:r w:rsidRPr="0022204D">
        <w:t>Vào mùa đông, ở Tây Nguyên có thời tiết nóng và khô do tác động của loại gió nào sau đây?</w:t>
      </w:r>
    </w:p>
    <w:p w14:paraId="3F66C206" w14:textId="77777777" w:rsidR="0022204D" w:rsidRPr="0022204D" w:rsidRDefault="0022204D" w:rsidP="0022204D">
      <w:r w:rsidRPr="0022204D">
        <w:rPr>
          <w:b/>
        </w:rPr>
        <w:t>A.</w:t>
      </w:r>
      <w:r w:rsidRPr="0022204D">
        <w:t xml:space="preserve"> Đông Bắc.</w:t>
      </w:r>
      <w:r w:rsidRPr="0022204D">
        <w:tab/>
      </w:r>
      <w:r w:rsidRPr="0022204D">
        <w:tab/>
      </w:r>
      <w:r w:rsidRPr="0022204D">
        <w:rPr>
          <w:b/>
        </w:rPr>
        <w:t>B.</w:t>
      </w:r>
      <w:r w:rsidRPr="0022204D">
        <w:t xml:space="preserve"> Tín phong.</w:t>
      </w:r>
      <w:r w:rsidRPr="0022204D">
        <w:tab/>
      </w:r>
      <w:r w:rsidRPr="0022204D">
        <w:tab/>
      </w:r>
      <w:r w:rsidRPr="0022204D">
        <w:rPr>
          <w:b/>
        </w:rPr>
        <w:t>C.</w:t>
      </w:r>
      <w:r w:rsidRPr="0022204D">
        <w:t xml:space="preserve"> Tây Nam.</w:t>
      </w:r>
      <w:r w:rsidRPr="0022204D">
        <w:tab/>
      </w:r>
      <w:r w:rsidRPr="0022204D">
        <w:tab/>
      </w:r>
      <w:r w:rsidRPr="0022204D">
        <w:rPr>
          <w:b/>
        </w:rPr>
        <w:t>D.</w:t>
      </w:r>
      <w:r w:rsidRPr="0022204D">
        <w:t xml:space="preserve"> Đông Nam.</w:t>
      </w:r>
    </w:p>
    <w:p w14:paraId="642E367F" w14:textId="77777777" w:rsidR="0022204D" w:rsidRPr="0022204D" w:rsidRDefault="0022204D" w:rsidP="0022204D">
      <w:r w:rsidRPr="0022204D">
        <w:rPr>
          <w:b/>
        </w:rPr>
        <w:t xml:space="preserve">Câu </w:t>
      </w:r>
      <w:r w:rsidRPr="0022204D">
        <w:rPr>
          <w:b/>
          <w:lang w:val="vi-VN"/>
        </w:rPr>
        <w:t>19</w:t>
      </w:r>
      <w:r w:rsidRPr="0022204D">
        <w:rPr>
          <w:b/>
        </w:rPr>
        <w:t xml:space="preserve">: </w:t>
      </w:r>
      <w:r w:rsidRPr="0022204D">
        <w:t>Tính chất nhiệt đới của khí hậu Việt Nam được thể hiện qua yếu tố nào sau đây?</w:t>
      </w:r>
    </w:p>
    <w:p w14:paraId="5BED8991" w14:textId="77777777" w:rsidR="0022204D" w:rsidRPr="0022204D" w:rsidRDefault="0022204D" w:rsidP="0022204D">
      <w:r w:rsidRPr="0022204D">
        <w:rPr>
          <w:b/>
        </w:rPr>
        <w:t>A.</w:t>
      </w:r>
      <w:r w:rsidRPr="0022204D">
        <w:t xml:space="preserve"> Độ ẩm không khí cao, trung bình trên 80%.</w:t>
      </w:r>
    </w:p>
    <w:p w14:paraId="42C35AF0" w14:textId="77777777" w:rsidR="0022204D" w:rsidRPr="0022204D" w:rsidRDefault="0022204D" w:rsidP="0022204D">
      <w:r w:rsidRPr="0022204D">
        <w:rPr>
          <w:b/>
        </w:rPr>
        <w:t>B.</w:t>
      </w:r>
      <w:r w:rsidRPr="0022204D">
        <w:t xml:space="preserve"> Nhiệt độ trung bình năm trên cả nước lớn hơn 20</w:t>
      </w:r>
      <w:r w:rsidRPr="0022204D">
        <w:rPr>
          <w:vertAlign w:val="superscript"/>
        </w:rPr>
        <w:t>0</w:t>
      </w:r>
      <w:r w:rsidRPr="0022204D">
        <w:t>C.</w:t>
      </w:r>
    </w:p>
    <w:p w14:paraId="5B848C2B" w14:textId="77777777" w:rsidR="0022204D" w:rsidRPr="0022204D" w:rsidRDefault="0022204D" w:rsidP="0022204D">
      <w:r w:rsidRPr="0022204D">
        <w:rPr>
          <w:b/>
        </w:rPr>
        <w:t>C.</w:t>
      </w:r>
      <w:r w:rsidRPr="0022204D">
        <w:t xml:space="preserve"> Lượng mưa lớn, dao động từ 1500 – 2000 mm/ năm.</w:t>
      </w:r>
    </w:p>
    <w:p w14:paraId="07022571" w14:textId="77777777" w:rsidR="0022204D" w:rsidRPr="0022204D" w:rsidRDefault="0022204D" w:rsidP="0022204D">
      <w:r w:rsidRPr="0022204D">
        <w:rPr>
          <w:b/>
        </w:rPr>
        <w:t>D.</w:t>
      </w:r>
      <w:r w:rsidRPr="0022204D">
        <w:t xml:space="preserve"> Chịu ảnh hưởng của các khối khí hoạt động theo mùa.</w:t>
      </w:r>
    </w:p>
    <w:p w14:paraId="78630F07" w14:textId="77777777" w:rsidR="0022204D" w:rsidRPr="0022204D" w:rsidRDefault="0022204D" w:rsidP="0022204D">
      <w:r w:rsidRPr="0022204D">
        <w:rPr>
          <w:b/>
        </w:rPr>
        <w:t xml:space="preserve">Câu </w:t>
      </w:r>
      <w:r w:rsidRPr="0022204D">
        <w:rPr>
          <w:b/>
          <w:lang w:val="vi-VN"/>
        </w:rPr>
        <w:t>20</w:t>
      </w:r>
      <w:r w:rsidRPr="0022204D">
        <w:rPr>
          <w:b/>
        </w:rPr>
        <w:t xml:space="preserve">: </w:t>
      </w:r>
      <w:r w:rsidRPr="0022204D">
        <w:t>Ở Việt Nam, gió mùa mùa đông gần như bị chặn lại ở dãy núi nào sau đây?</w:t>
      </w:r>
    </w:p>
    <w:p w14:paraId="0B447B7A" w14:textId="77777777" w:rsidR="0022204D" w:rsidRPr="0022204D" w:rsidRDefault="0022204D" w:rsidP="0022204D">
      <w:r w:rsidRPr="0022204D">
        <w:rPr>
          <w:b/>
        </w:rPr>
        <w:t>A.</w:t>
      </w:r>
      <w:r w:rsidRPr="0022204D">
        <w:t xml:space="preserve"> Ba Vì.</w:t>
      </w:r>
      <w:r w:rsidRPr="0022204D">
        <w:tab/>
      </w:r>
      <w:r w:rsidRPr="0022204D">
        <w:rPr>
          <w:b/>
        </w:rPr>
        <w:t>B.</w:t>
      </w:r>
      <w:r w:rsidRPr="0022204D">
        <w:t xml:space="preserve"> Bạch Mã.</w:t>
      </w:r>
      <w:r w:rsidRPr="0022204D">
        <w:tab/>
      </w:r>
      <w:r w:rsidRPr="0022204D">
        <w:tab/>
      </w:r>
      <w:r w:rsidRPr="0022204D">
        <w:rPr>
          <w:b/>
        </w:rPr>
        <w:t>C.</w:t>
      </w:r>
      <w:r w:rsidRPr="0022204D">
        <w:t xml:space="preserve"> Tam Điệp.</w:t>
      </w:r>
      <w:r w:rsidRPr="0022204D">
        <w:tab/>
      </w:r>
      <w:r w:rsidRPr="0022204D">
        <w:tab/>
      </w:r>
      <w:r w:rsidRPr="0022204D">
        <w:tab/>
      </w:r>
      <w:r w:rsidRPr="0022204D">
        <w:rPr>
          <w:b/>
        </w:rPr>
        <w:t>D.</w:t>
      </w:r>
      <w:r w:rsidRPr="0022204D">
        <w:t xml:space="preserve"> Ngân Sơn.</w:t>
      </w:r>
    </w:p>
    <w:p w14:paraId="5D41BB94" w14:textId="77777777" w:rsidR="0022204D" w:rsidRPr="0022204D" w:rsidRDefault="0022204D" w:rsidP="0022204D">
      <w:pPr>
        <w:spacing w:after="120"/>
      </w:pPr>
    </w:p>
    <w:p w14:paraId="761F30C2" w14:textId="77777777" w:rsidR="00CC32BA" w:rsidRPr="0022204D" w:rsidRDefault="00CC32BA" w:rsidP="00CC32BA">
      <w:pPr>
        <w:jc w:val="center"/>
        <w:rPr>
          <w:b/>
          <w:sz w:val="26"/>
          <w:szCs w:val="26"/>
        </w:rPr>
      </w:pPr>
      <w:r w:rsidRPr="0022204D">
        <w:rPr>
          <w:b/>
          <w:sz w:val="26"/>
          <w:szCs w:val="26"/>
        </w:rPr>
        <w:t>ĐỀ CƯƠNG ÔN TẬP CUỐI KÌ I</w:t>
      </w:r>
    </w:p>
    <w:p w14:paraId="259E7A83" w14:textId="77777777" w:rsidR="00CC32BA" w:rsidRPr="0022204D" w:rsidRDefault="00CC32BA" w:rsidP="00CC32BA">
      <w:pPr>
        <w:jc w:val="center"/>
        <w:rPr>
          <w:b/>
          <w:sz w:val="26"/>
          <w:szCs w:val="26"/>
        </w:rPr>
      </w:pPr>
      <w:r w:rsidRPr="0022204D">
        <w:rPr>
          <w:b/>
          <w:sz w:val="26"/>
          <w:szCs w:val="26"/>
        </w:rPr>
        <w:t>MÔN: CÔNG NGHỆ 8</w:t>
      </w:r>
    </w:p>
    <w:p w14:paraId="4BCECD21" w14:textId="77777777" w:rsidR="00CC32BA" w:rsidRPr="0022204D" w:rsidRDefault="00CC32BA" w:rsidP="00CC32BA">
      <w:pPr>
        <w:rPr>
          <w:b/>
          <w:sz w:val="26"/>
          <w:szCs w:val="26"/>
        </w:rPr>
      </w:pPr>
      <w:r w:rsidRPr="0022204D">
        <w:rPr>
          <w:b/>
          <w:sz w:val="26"/>
          <w:szCs w:val="26"/>
        </w:rPr>
        <w:t xml:space="preserve">I. TRẮC NGHIỆM: </w:t>
      </w:r>
    </w:p>
    <w:p w14:paraId="57A04726" w14:textId="77777777" w:rsidR="00CC32BA" w:rsidRPr="0022204D" w:rsidRDefault="00CC32BA" w:rsidP="00CC32BA">
      <w:pPr>
        <w:ind w:left="48" w:right="48"/>
        <w:jc w:val="both"/>
        <w:rPr>
          <w:bCs/>
          <w:sz w:val="26"/>
          <w:szCs w:val="26"/>
        </w:rPr>
      </w:pPr>
      <w:r w:rsidRPr="0022204D">
        <w:rPr>
          <w:bCs/>
          <w:sz w:val="26"/>
          <w:szCs w:val="26"/>
        </w:rPr>
        <w:t>Câu 1: (NB) Trong giao tiếp, con người diễn đạt tư tưởng, tình cảm và truyền thông tin cho nhau bằng:</w:t>
      </w:r>
    </w:p>
    <w:p w14:paraId="3AD666AE" w14:textId="77777777" w:rsidR="00CC32BA" w:rsidRPr="0022204D" w:rsidRDefault="00CC32BA" w:rsidP="00CC32BA">
      <w:pPr>
        <w:ind w:left="48" w:right="48"/>
        <w:jc w:val="both"/>
        <w:rPr>
          <w:bCs/>
          <w:sz w:val="26"/>
          <w:szCs w:val="26"/>
        </w:rPr>
      </w:pPr>
      <w:r w:rsidRPr="0022204D">
        <w:rPr>
          <w:bCs/>
          <w:sz w:val="26"/>
          <w:szCs w:val="26"/>
        </w:rPr>
        <w:t>A. Một phương tiện thông tin</w:t>
      </w:r>
    </w:p>
    <w:p w14:paraId="4E2DEDF0" w14:textId="77777777" w:rsidR="00CC32BA" w:rsidRPr="0022204D" w:rsidRDefault="00CC32BA" w:rsidP="00CC32BA">
      <w:pPr>
        <w:ind w:left="48" w:right="48"/>
        <w:jc w:val="both"/>
        <w:rPr>
          <w:bCs/>
          <w:sz w:val="26"/>
          <w:szCs w:val="26"/>
        </w:rPr>
      </w:pPr>
      <w:r w:rsidRPr="0022204D">
        <w:rPr>
          <w:bCs/>
          <w:sz w:val="26"/>
          <w:szCs w:val="26"/>
        </w:rPr>
        <w:t>B. Hai phương tiện thông tin</w:t>
      </w:r>
    </w:p>
    <w:p w14:paraId="530DEA07" w14:textId="77777777" w:rsidR="00CC32BA" w:rsidRPr="0022204D" w:rsidRDefault="00CC32BA" w:rsidP="00CC32BA">
      <w:pPr>
        <w:ind w:left="48" w:right="48"/>
        <w:jc w:val="both"/>
        <w:rPr>
          <w:bCs/>
          <w:sz w:val="26"/>
          <w:szCs w:val="26"/>
        </w:rPr>
      </w:pPr>
      <w:r w:rsidRPr="0022204D">
        <w:rPr>
          <w:bCs/>
          <w:sz w:val="26"/>
          <w:szCs w:val="26"/>
        </w:rPr>
        <w:t>C. Nhiều phương tiện thông tin</w:t>
      </w:r>
    </w:p>
    <w:p w14:paraId="57D7E037" w14:textId="77777777" w:rsidR="00CC32BA" w:rsidRPr="0022204D" w:rsidRDefault="00CC32BA" w:rsidP="00CC32BA">
      <w:pPr>
        <w:ind w:left="48" w:right="48"/>
        <w:jc w:val="both"/>
        <w:rPr>
          <w:bCs/>
          <w:sz w:val="26"/>
          <w:szCs w:val="26"/>
        </w:rPr>
      </w:pPr>
      <w:r w:rsidRPr="0022204D">
        <w:rPr>
          <w:bCs/>
          <w:sz w:val="26"/>
          <w:szCs w:val="26"/>
        </w:rPr>
        <w:t>D. Không sử dụng phương tiện thông tin nào.</w:t>
      </w:r>
    </w:p>
    <w:p w14:paraId="0FC17760" w14:textId="77777777" w:rsidR="00CC32BA" w:rsidRPr="0022204D" w:rsidRDefault="00CC32BA" w:rsidP="00CC32BA">
      <w:pPr>
        <w:ind w:left="48" w:right="48"/>
        <w:jc w:val="both"/>
        <w:rPr>
          <w:bCs/>
          <w:sz w:val="26"/>
          <w:szCs w:val="26"/>
        </w:rPr>
      </w:pPr>
      <w:r w:rsidRPr="0022204D">
        <w:rPr>
          <w:bCs/>
          <w:sz w:val="26"/>
          <w:szCs w:val="26"/>
        </w:rPr>
        <w:t>Câu 2: (NB) Tìm đáp án sai: Người công nhân căn cứ theo bản vẽ để ?</w:t>
      </w:r>
    </w:p>
    <w:p w14:paraId="74392F69" w14:textId="1F336663" w:rsidR="00CC32BA" w:rsidRPr="0022204D" w:rsidRDefault="00CC32BA" w:rsidP="00CC32BA">
      <w:pPr>
        <w:ind w:left="48" w:right="48"/>
        <w:jc w:val="both"/>
        <w:rPr>
          <w:bCs/>
          <w:sz w:val="26"/>
          <w:szCs w:val="26"/>
        </w:rPr>
      </w:pPr>
      <w:r w:rsidRPr="0022204D">
        <w:rPr>
          <w:bCs/>
          <w:sz w:val="26"/>
          <w:szCs w:val="26"/>
        </w:rPr>
        <w:t>A. Chế tạo</w:t>
      </w:r>
      <w:r w:rsidRPr="0022204D">
        <w:rPr>
          <w:bCs/>
          <w:sz w:val="26"/>
          <w:szCs w:val="26"/>
          <w:lang w:val="vi-VN"/>
        </w:rPr>
        <w:t xml:space="preserve">                   </w:t>
      </w:r>
      <w:r w:rsidRPr="0022204D">
        <w:rPr>
          <w:bCs/>
          <w:sz w:val="26"/>
          <w:szCs w:val="26"/>
        </w:rPr>
        <w:t>B. Thiết kế</w:t>
      </w:r>
    </w:p>
    <w:p w14:paraId="3FF79314" w14:textId="172B7F79" w:rsidR="00CC32BA" w:rsidRPr="0022204D" w:rsidRDefault="00CC32BA" w:rsidP="00CC32BA">
      <w:pPr>
        <w:ind w:left="48" w:right="48"/>
        <w:jc w:val="both"/>
        <w:rPr>
          <w:bCs/>
          <w:sz w:val="26"/>
          <w:szCs w:val="26"/>
        </w:rPr>
      </w:pPr>
      <w:r w:rsidRPr="0022204D">
        <w:rPr>
          <w:bCs/>
          <w:sz w:val="26"/>
          <w:szCs w:val="26"/>
        </w:rPr>
        <w:t>C. Lắp ráp</w:t>
      </w:r>
      <w:r w:rsidRPr="0022204D">
        <w:rPr>
          <w:bCs/>
          <w:sz w:val="26"/>
          <w:szCs w:val="26"/>
          <w:lang w:val="vi-VN"/>
        </w:rPr>
        <w:t xml:space="preserve">                   </w:t>
      </w:r>
      <w:r w:rsidRPr="0022204D">
        <w:rPr>
          <w:bCs/>
          <w:sz w:val="26"/>
          <w:szCs w:val="26"/>
        </w:rPr>
        <w:t>D. Thi công</w:t>
      </w:r>
    </w:p>
    <w:p w14:paraId="17D248B9" w14:textId="77777777" w:rsidR="00CC32BA" w:rsidRPr="0022204D" w:rsidRDefault="00CC32BA" w:rsidP="00CC32BA">
      <w:pPr>
        <w:ind w:left="48" w:right="48"/>
        <w:jc w:val="both"/>
        <w:rPr>
          <w:bCs/>
          <w:sz w:val="26"/>
          <w:szCs w:val="26"/>
        </w:rPr>
      </w:pPr>
      <w:r w:rsidRPr="0022204D">
        <w:rPr>
          <w:bCs/>
          <w:sz w:val="26"/>
          <w:szCs w:val="26"/>
        </w:rPr>
        <w:t xml:space="preserve">Câu 3: (TH) Theo em, tại sao mỗi chiếc máy hoặc thiết bị, nhà sản xuất có kèm theo bản hướng dẫn sử dụng ? </w:t>
      </w:r>
    </w:p>
    <w:p w14:paraId="793CAE9B" w14:textId="77777777" w:rsidR="00CC32BA" w:rsidRPr="0022204D" w:rsidRDefault="00CC32BA" w:rsidP="00CC32BA">
      <w:pPr>
        <w:ind w:left="48" w:right="48"/>
        <w:jc w:val="both"/>
        <w:rPr>
          <w:bCs/>
          <w:sz w:val="26"/>
          <w:szCs w:val="26"/>
        </w:rPr>
      </w:pPr>
      <w:r w:rsidRPr="0022204D">
        <w:rPr>
          <w:bCs/>
          <w:sz w:val="26"/>
          <w:szCs w:val="26"/>
        </w:rPr>
        <w:t>A. Tăng hiệu quả sử dụng sản phẩm</w:t>
      </w:r>
    </w:p>
    <w:p w14:paraId="28036280" w14:textId="77777777" w:rsidR="00CC32BA" w:rsidRPr="0022204D" w:rsidRDefault="00CC32BA" w:rsidP="00CC32BA">
      <w:pPr>
        <w:ind w:left="48" w:right="48"/>
        <w:jc w:val="both"/>
        <w:rPr>
          <w:bCs/>
          <w:sz w:val="26"/>
          <w:szCs w:val="26"/>
        </w:rPr>
      </w:pPr>
      <w:r w:rsidRPr="0022204D">
        <w:rPr>
          <w:bCs/>
          <w:sz w:val="26"/>
          <w:szCs w:val="26"/>
        </w:rPr>
        <w:t>B. Giúp sử dụng sản phẩm an toàn</w:t>
      </w:r>
    </w:p>
    <w:p w14:paraId="24E69B73" w14:textId="77777777" w:rsidR="00CC32BA" w:rsidRPr="0022204D" w:rsidRDefault="00CC32BA" w:rsidP="00CC32BA">
      <w:pPr>
        <w:ind w:left="48" w:right="48"/>
        <w:jc w:val="both"/>
        <w:rPr>
          <w:bCs/>
          <w:sz w:val="26"/>
          <w:szCs w:val="26"/>
        </w:rPr>
      </w:pPr>
      <w:r w:rsidRPr="0022204D">
        <w:rPr>
          <w:bCs/>
          <w:sz w:val="26"/>
          <w:szCs w:val="26"/>
        </w:rPr>
        <w:t>C. Giúp sử dụng sản phẩm an toàn và hiệu quả</w:t>
      </w:r>
    </w:p>
    <w:p w14:paraId="3DE6412D" w14:textId="77777777" w:rsidR="00CC32BA" w:rsidRPr="0022204D" w:rsidRDefault="00CC32BA" w:rsidP="00CC32BA">
      <w:pPr>
        <w:ind w:left="48" w:right="48"/>
        <w:jc w:val="both"/>
        <w:rPr>
          <w:bCs/>
          <w:sz w:val="26"/>
          <w:szCs w:val="26"/>
        </w:rPr>
      </w:pPr>
      <w:r w:rsidRPr="0022204D">
        <w:rPr>
          <w:bCs/>
          <w:sz w:val="26"/>
          <w:szCs w:val="26"/>
        </w:rPr>
        <w:t>D. Giúp sử dụng sản phẩm an toàn hoặc hiệu quả</w:t>
      </w:r>
    </w:p>
    <w:p w14:paraId="455F303E" w14:textId="77777777" w:rsidR="00CC32BA" w:rsidRPr="0022204D" w:rsidRDefault="00CC32BA" w:rsidP="00CC32BA">
      <w:pPr>
        <w:ind w:left="48" w:right="48"/>
        <w:jc w:val="both"/>
        <w:rPr>
          <w:bCs/>
          <w:sz w:val="26"/>
          <w:szCs w:val="26"/>
        </w:rPr>
      </w:pPr>
      <w:r w:rsidRPr="0022204D">
        <w:rPr>
          <w:bCs/>
          <w:sz w:val="26"/>
          <w:szCs w:val="26"/>
        </w:rPr>
        <w:t>Câu 4: (NB) Khi chiếu một vật thể lên một mặt phẳng, hình nhận được trên mặt phẳng đó gọi là:</w:t>
      </w:r>
    </w:p>
    <w:p w14:paraId="488272C7" w14:textId="231D6BDB" w:rsidR="00CC32BA" w:rsidRPr="0022204D" w:rsidRDefault="00CC32BA" w:rsidP="00CC32BA">
      <w:pPr>
        <w:ind w:left="48" w:right="48"/>
        <w:jc w:val="both"/>
        <w:rPr>
          <w:bCs/>
          <w:sz w:val="26"/>
          <w:szCs w:val="26"/>
        </w:rPr>
      </w:pPr>
      <w:r w:rsidRPr="0022204D">
        <w:rPr>
          <w:bCs/>
          <w:sz w:val="26"/>
          <w:szCs w:val="26"/>
        </w:rPr>
        <w:t>A. Hình chiếu</w:t>
      </w:r>
      <w:r w:rsidRPr="0022204D">
        <w:rPr>
          <w:bCs/>
          <w:sz w:val="26"/>
          <w:szCs w:val="26"/>
          <w:lang w:val="vi-VN"/>
        </w:rPr>
        <w:t xml:space="preserve">                                            </w:t>
      </w:r>
      <w:r w:rsidRPr="0022204D">
        <w:rPr>
          <w:bCs/>
          <w:sz w:val="26"/>
          <w:szCs w:val="26"/>
        </w:rPr>
        <w:t>B. Vật chiếu</w:t>
      </w:r>
    </w:p>
    <w:p w14:paraId="1A006468" w14:textId="504F9B50" w:rsidR="00CC32BA" w:rsidRPr="0022204D" w:rsidRDefault="00CC32BA" w:rsidP="00CC32BA">
      <w:pPr>
        <w:ind w:left="48" w:right="48"/>
        <w:jc w:val="both"/>
        <w:rPr>
          <w:bCs/>
          <w:sz w:val="26"/>
          <w:szCs w:val="26"/>
        </w:rPr>
      </w:pPr>
      <w:r w:rsidRPr="0022204D">
        <w:rPr>
          <w:bCs/>
          <w:sz w:val="26"/>
          <w:szCs w:val="26"/>
        </w:rPr>
        <w:t>C. Mặt phẳng chiếu</w:t>
      </w:r>
      <w:r w:rsidRPr="0022204D">
        <w:rPr>
          <w:bCs/>
          <w:sz w:val="26"/>
          <w:szCs w:val="26"/>
          <w:lang w:val="vi-VN"/>
        </w:rPr>
        <w:t xml:space="preserve">                                   </w:t>
      </w:r>
      <w:r w:rsidRPr="0022204D">
        <w:rPr>
          <w:bCs/>
          <w:sz w:val="26"/>
          <w:szCs w:val="26"/>
        </w:rPr>
        <w:t>D. Vật thể</w:t>
      </w:r>
    </w:p>
    <w:p w14:paraId="1C189C83" w14:textId="77777777" w:rsidR="00CC32BA" w:rsidRPr="0022204D" w:rsidRDefault="00CC32BA" w:rsidP="00CC32BA">
      <w:pPr>
        <w:ind w:left="48" w:right="48"/>
        <w:jc w:val="both"/>
        <w:rPr>
          <w:bCs/>
          <w:sz w:val="26"/>
          <w:szCs w:val="26"/>
        </w:rPr>
      </w:pPr>
      <w:r w:rsidRPr="0022204D">
        <w:rPr>
          <w:bCs/>
          <w:sz w:val="26"/>
          <w:szCs w:val="26"/>
        </w:rPr>
        <w:t>Câu 5: (NB)  Hình chiếu đứng có hướng chiếu từ:</w:t>
      </w:r>
    </w:p>
    <w:p w14:paraId="60BF9CC9" w14:textId="798E38E6" w:rsidR="00CC32BA" w:rsidRPr="0022204D" w:rsidRDefault="00CC32BA" w:rsidP="00CC32BA">
      <w:pPr>
        <w:ind w:left="48" w:right="48"/>
        <w:jc w:val="both"/>
        <w:rPr>
          <w:bCs/>
          <w:sz w:val="26"/>
          <w:szCs w:val="26"/>
        </w:rPr>
      </w:pPr>
      <w:r w:rsidRPr="0022204D">
        <w:rPr>
          <w:bCs/>
          <w:sz w:val="26"/>
          <w:szCs w:val="26"/>
        </w:rPr>
        <w:t>A. Trước tới</w:t>
      </w:r>
      <w:r w:rsidRPr="0022204D">
        <w:rPr>
          <w:bCs/>
          <w:sz w:val="26"/>
          <w:szCs w:val="26"/>
          <w:lang w:val="vi-VN"/>
        </w:rPr>
        <w:t xml:space="preserve">                                               </w:t>
      </w:r>
      <w:r w:rsidRPr="0022204D">
        <w:rPr>
          <w:bCs/>
          <w:sz w:val="26"/>
          <w:szCs w:val="26"/>
        </w:rPr>
        <w:t>B. Trên xuống</w:t>
      </w:r>
    </w:p>
    <w:p w14:paraId="2EACB5C3" w14:textId="50A746A7" w:rsidR="00CC32BA" w:rsidRPr="0022204D" w:rsidRDefault="00CC32BA" w:rsidP="00CC32BA">
      <w:pPr>
        <w:ind w:left="48" w:right="48"/>
        <w:jc w:val="both"/>
        <w:rPr>
          <w:bCs/>
          <w:sz w:val="26"/>
          <w:szCs w:val="26"/>
        </w:rPr>
      </w:pPr>
      <w:r w:rsidRPr="0022204D">
        <w:rPr>
          <w:bCs/>
          <w:sz w:val="26"/>
          <w:szCs w:val="26"/>
        </w:rPr>
        <w:t>C. Trái sang</w:t>
      </w:r>
      <w:r w:rsidRPr="0022204D">
        <w:rPr>
          <w:bCs/>
          <w:sz w:val="26"/>
          <w:szCs w:val="26"/>
          <w:lang w:val="vi-VN"/>
        </w:rPr>
        <w:t xml:space="preserve">                                                </w:t>
      </w:r>
      <w:r w:rsidRPr="0022204D">
        <w:rPr>
          <w:bCs/>
          <w:sz w:val="26"/>
          <w:szCs w:val="26"/>
        </w:rPr>
        <w:t>D. Phải sang</w:t>
      </w:r>
    </w:p>
    <w:p w14:paraId="32C5CFEF" w14:textId="77777777" w:rsidR="00CC32BA" w:rsidRPr="0022204D" w:rsidRDefault="00CC32BA" w:rsidP="00CC32BA">
      <w:pPr>
        <w:ind w:left="48" w:right="48"/>
        <w:jc w:val="both"/>
        <w:rPr>
          <w:bCs/>
          <w:sz w:val="26"/>
          <w:szCs w:val="26"/>
        </w:rPr>
      </w:pPr>
      <w:r w:rsidRPr="0022204D">
        <w:rPr>
          <w:bCs/>
          <w:sz w:val="26"/>
          <w:szCs w:val="26"/>
        </w:rPr>
        <w:t>Câu 6: (NB) Vị trí các hình chiếu trên bản vẽ như sau:</w:t>
      </w:r>
    </w:p>
    <w:p w14:paraId="69C6D259" w14:textId="77777777" w:rsidR="00CC32BA" w:rsidRPr="0022204D" w:rsidRDefault="00CC32BA" w:rsidP="00CC32BA">
      <w:pPr>
        <w:ind w:left="48" w:right="48"/>
        <w:jc w:val="both"/>
        <w:rPr>
          <w:bCs/>
          <w:sz w:val="26"/>
          <w:szCs w:val="26"/>
        </w:rPr>
      </w:pPr>
      <w:r w:rsidRPr="0022204D">
        <w:rPr>
          <w:bCs/>
          <w:sz w:val="26"/>
          <w:szCs w:val="26"/>
        </w:rPr>
        <w:lastRenderedPageBreak/>
        <w:t>A. Hình chiếu bằng ở dưới hình chiếu đứng, hình chiếu cạnh ở bên phải hình chiếu đứng</w:t>
      </w:r>
    </w:p>
    <w:p w14:paraId="0B8087F6" w14:textId="77777777" w:rsidR="00CC32BA" w:rsidRPr="0022204D" w:rsidRDefault="00CC32BA" w:rsidP="00CC32BA">
      <w:pPr>
        <w:ind w:left="48" w:right="48"/>
        <w:jc w:val="both"/>
        <w:rPr>
          <w:bCs/>
          <w:sz w:val="26"/>
          <w:szCs w:val="26"/>
        </w:rPr>
      </w:pPr>
      <w:r w:rsidRPr="0022204D">
        <w:rPr>
          <w:bCs/>
          <w:sz w:val="26"/>
          <w:szCs w:val="26"/>
        </w:rPr>
        <w:t>B. Hình chiếu bằng ở trên hình chiếu đứng, hình chiếu cạnh ở bên trái hình chiếu đứng</w:t>
      </w:r>
    </w:p>
    <w:p w14:paraId="5CECA3DC" w14:textId="77777777" w:rsidR="00CC32BA" w:rsidRPr="0022204D" w:rsidRDefault="00CC32BA" w:rsidP="00CC32BA">
      <w:pPr>
        <w:ind w:left="48" w:right="48"/>
        <w:jc w:val="both"/>
        <w:rPr>
          <w:bCs/>
          <w:sz w:val="26"/>
          <w:szCs w:val="26"/>
        </w:rPr>
      </w:pPr>
      <w:r w:rsidRPr="0022204D">
        <w:rPr>
          <w:bCs/>
          <w:sz w:val="26"/>
          <w:szCs w:val="26"/>
        </w:rPr>
        <w:t>C. Hình chiếu cạnh ở bên phải hình chiếu đứng, hình chiếu bằng ở bên trái hình chiếu đứng</w:t>
      </w:r>
    </w:p>
    <w:p w14:paraId="7D57114D" w14:textId="77777777" w:rsidR="00CC32BA" w:rsidRPr="0022204D" w:rsidRDefault="00CC32BA" w:rsidP="00CC32BA">
      <w:pPr>
        <w:ind w:left="48" w:right="48"/>
        <w:jc w:val="both"/>
        <w:rPr>
          <w:bCs/>
          <w:sz w:val="26"/>
          <w:szCs w:val="26"/>
        </w:rPr>
      </w:pPr>
      <w:r w:rsidRPr="0022204D">
        <w:rPr>
          <w:bCs/>
          <w:sz w:val="26"/>
          <w:szCs w:val="26"/>
        </w:rPr>
        <w:t>D. Hình chiếu đứng ở dưới hình chiếu bằng, hình chiếu cạnh ở bên phải hình chiếu bằng </w:t>
      </w:r>
    </w:p>
    <w:p w14:paraId="103FA3C6" w14:textId="77777777" w:rsidR="00CC32BA" w:rsidRPr="0022204D" w:rsidRDefault="00CC32BA" w:rsidP="00CC32BA">
      <w:pPr>
        <w:ind w:left="48" w:right="48"/>
        <w:jc w:val="both"/>
        <w:rPr>
          <w:bCs/>
          <w:sz w:val="26"/>
          <w:szCs w:val="26"/>
        </w:rPr>
      </w:pPr>
      <w:r w:rsidRPr="0022204D">
        <w:rPr>
          <w:bCs/>
          <w:sz w:val="26"/>
          <w:szCs w:val="26"/>
        </w:rPr>
        <w:t>Câu 7: (NB) Mặt nằm ngang gọi là mặt phẳng chiếu gì ?</w:t>
      </w:r>
    </w:p>
    <w:p w14:paraId="747A8C83" w14:textId="77777777" w:rsidR="00CC32BA" w:rsidRPr="0022204D" w:rsidRDefault="00CC32BA" w:rsidP="00CC32BA">
      <w:pPr>
        <w:ind w:left="48" w:right="48"/>
        <w:jc w:val="both"/>
        <w:rPr>
          <w:bCs/>
          <w:sz w:val="26"/>
          <w:szCs w:val="26"/>
        </w:rPr>
      </w:pPr>
      <w:r w:rsidRPr="0022204D">
        <w:rPr>
          <w:bCs/>
          <w:sz w:val="26"/>
          <w:szCs w:val="26"/>
        </w:rPr>
        <w:t>A. Mặt phẳng chiếu đứng</w:t>
      </w:r>
    </w:p>
    <w:p w14:paraId="1C6D7687" w14:textId="77777777" w:rsidR="00CC32BA" w:rsidRPr="0022204D" w:rsidRDefault="00CC32BA" w:rsidP="00CC32BA">
      <w:pPr>
        <w:ind w:left="48" w:right="48"/>
        <w:jc w:val="both"/>
        <w:rPr>
          <w:bCs/>
          <w:sz w:val="26"/>
          <w:szCs w:val="26"/>
        </w:rPr>
      </w:pPr>
      <w:r w:rsidRPr="0022204D">
        <w:rPr>
          <w:bCs/>
          <w:sz w:val="26"/>
          <w:szCs w:val="26"/>
        </w:rPr>
        <w:t>B. Mặt phẳng chiếu bằng</w:t>
      </w:r>
    </w:p>
    <w:p w14:paraId="2E68D31D" w14:textId="77777777" w:rsidR="00CC32BA" w:rsidRPr="0022204D" w:rsidRDefault="00CC32BA" w:rsidP="00CC32BA">
      <w:pPr>
        <w:ind w:left="48" w:right="48"/>
        <w:jc w:val="both"/>
        <w:rPr>
          <w:bCs/>
          <w:sz w:val="26"/>
          <w:szCs w:val="26"/>
        </w:rPr>
      </w:pPr>
      <w:r w:rsidRPr="0022204D">
        <w:rPr>
          <w:bCs/>
          <w:sz w:val="26"/>
          <w:szCs w:val="26"/>
        </w:rPr>
        <w:t>C. Mặt phẳng chiếu cạnh</w:t>
      </w:r>
    </w:p>
    <w:p w14:paraId="0677D09D" w14:textId="77777777" w:rsidR="00CC32BA" w:rsidRPr="0022204D" w:rsidRDefault="00CC32BA" w:rsidP="00CC32BA">
      <w:pPr>
        <w:ind w:left="48" w:right="48"/>
        <w:jc w:val="both"/>
        <w:rPr>
          <w:bCs/>
          <w:sz w:val="26"/>
          <w:szCs w:val="26"/>
        </w:rPr>
      </w:pPr>
      <w:r w:rsidRPr="0022204D">
        <w:rPr>
          <w:bCs/>
          <w:sz w:val="26"/>
          <w:szCs w:val="26"/>
        </w:rPr>
        <w:t>D. Mặt phẳng chính diện</w:t>
      </w:r>
    </w:p>
    <w:p w14:paraId="3D8AB8AE" w14:textId="77777777" w:rsidR="00CC32BA" w:rsidRPr="0022204D" w:rsidRDefault="00CC32BA" w:rsidP="00CC32BA">
      <w:pPr>
        <w:ind w:left="48" w:right="48"/>
        <w:jc w:val="both"/>
        <w:rPr>
          <w:bCs/>
          <w:sz w:val="26"/>
          <w:szCs w:val="26"/>
        </w:rPr>
      </w:pPr>
      <w:r w:rsidRPr="0022204D">
        <w:rPr>
          <w:bCs/>
          <w:sz w:val="26"/>
          <w:szCs w:val="26"/>
        </w:rPr>
        <w:t>Câu 8: (TH) Cạnh khuất của vật thể được vẽ bằng nét gì ?</w:t>
      </w:r>
    </w:p>
    <w:p w14:paraId="4096D2C0" w14:textId="04D3D9E1" w:rsidR="00CC32BA" w:rsidRPr="0022204D" w:rsidRDefault="00CC32BA" w:rsidP="00CC32BA">
      <w:pPr>
        <w:ind w:left="48" w:right="48"/>
        <w:jc w:val="both"/>
        <w:rPr>
          <w:bCs/>
          <w:sz w:val="26"/>
          <w:szCs w:val="26"/>
        </w:rPr>
      </w:pPr>
      <w:r w:rsidRPr="0022204D">
        <w:rPr>
          <w:bCs/>
          <w:sz w:val="26"/>
          <w:szCs w:val="26"/>
        </w:rPr>
        <w:t>A. Nét liền đậm</w:t>
      </w:r>
      <w:r w:rsidRPr="0022204D">
        <w:rPr>
          <w:bCs/>
          <w:sz w:val="26"/>
          <w:szCs w:val="26"/>
          <w:lang w:val="vi-VN"/>
        </w:rPr>
        <w:t xml:space="preserve">                                            </w:t>
      </w:r>
      <w:r w:rsidRPr="0022204D">
        <w:rPr>
          <w:bCs/>
          <w:sz w:val="26"/>
          <w:szCs w:val="26"/>
        </w:rPr>
        <w:t>B. Nét đứt</w:t>
      </w:r>
    </w:p>
    <w:p w14:paraId="66761ED3" w14:textId="7ECCB49C" w:rsidR="00CC32BA" w:rsidRPr="0022204D" w:rsidRDefault="00CC32BA" w:rsidP="00CC32BA">
      <w:pPr>
        <w:ind w:left="48" w:right="48"/>
        <w:jc w:val="both"/>
        <w:rPr>
          <w:bCs/>
          <w:sz w:val="26"/>
          <w:szCs w:val="26"/>
        </w:rPr>
      </w:pPr>
      <w:r w:rsidRPr="0022204D">
        <w:rPr>
          <w:bCs/>
          <w:sz w:val="26"/>
          <w:szCs w:val="26"/>
        </w:rPr>
        <w:t>C. Nét liền mảnh</w:t>
      </w:r>
      <w:r w:rsidRPr="0022204D">
        <w:rPr>
          <w:bCs/>
          <w:sz w:val="26"/>
          <w:szCs w:val="26"/>
          <w:lang w:val="vi-VN"/>
        </w:rPr>
        <w:t xml:space="preserve">                                          </w:t>
      </w:r>
      <w:r w:rsidRPr="0022204D">
        <w:rPr>
          <w:bCs/>
          <w:sz w:val="26"/>
          <w:szCs w:val="26"/>
        </w:rPr>
        <w:t>D. Nét chấm gạch</w:t>
      </w:r>
    </w:p>
    <w:p w14:paraId="5C89709F" w14:textId="77777777" w:rsidR="00CC32BA" w:rsidRPr="0022204D" w:rsidRDefault="00CC32BA" w:rsidP="00CC32BA">
      <w:pPr>
        <w:ind w:left="48" w:right="48"/>
        <w:jc w:val="both"/>
        <w:rPr>
          <w:bCs/>
          <w:sz w:val="26"/>
          <w:szCs w:val="26"/>
        </w:rPr>
      </w:pPr>
      <w:r w:rsidRPr="0022204D">
        <w:rPr>
          <w:bCs/>
          <w:sz w:val="26"/>
          <w:szCs w:val="26"/>
        </w:rPr>
        <w:t>Câu 9: (TH) Để diễn tả chính xác hình dạng vật thể, ta chiếu vuông góc vật thể theo:</w:t>
      </w:r>
    </w:p>
    <w:p w14:paraId="1D04DD59" w14:textId="111C454B" w:rsidR="00CC32BA" w:rsidRPr="0022204D" w:rsidRDefault="00CC32BA" w:rsidP="00CC32BA">
      <w:pPr>
        <w:ind w:left="48" w:right="48"/>
        <w:jc w:val="both"/>
        <w:rPr>
          <w:bCs/>
          <w:sz w:val="26"/>
          <w:szCs w:val="26"/>
        </w:rPr>
      </w:pPr>
      <w:r w:rsidRPr="0022204D">
        <w:rPr>
          <w:bCs/>
          <w:sz w:val="26"/>
          <w:szCs w:val="26"/>
        </w:rPr>
        <w:t>A. Một hướng</w:t>
      </w:r>
      <w:r w:rsidRPr="0022204D">
        <w:rPr>
          <w:bCs/>
          <w:sz w:val="26"/>
          <w:szCs w:val="26"/>
          <w:lang w:val="vi-VN"/>
        </w:rPr>
        <w:t xml:space="preserve">                                       </w:t>
      </w:r>
      <w:r w:rsidRPr="0022204D">
        <w:rPr>
          <w:bCs/>
          <w:sz w:val="26"/>
          <w:szCs w:val="26"/>
        </w:rPr>
        <w:t>B. Hai hướng</w:t>
      </w:r>
    </w:p>
    <w:p w14:paraId="144ABCDD" w14:textId="2787670B" w:rsidR="00CC32BA" w:rsidRPr="0022204D" w:rsidRDefault="00CC32BA" w:rsidP="00CC32BA">
      <w:pPr>
        <w:ind w:left="48" w:right="48"/>
        <w:jc w:val="both"/>
        <w:rPr>
          <w:bCs/>
          <w:sz w:val="26"/>
          <w:szCs w:val="26"/>
        </w:rPr>
      </w:pPr>
      <w:r w:rsidRPr="0022204D">
        <w:rPr>
          <w:bCs/>
          <w:sz w:val="26"/>
          <w:szCs w:val="26"/>
        </w:rPr>
        <w:t>C. Ba hướng</w:t>
      </w:r>
      <w:r w:rsidRPr="0022204D">
        <w:rPr>
          <w:bCs/>
          <w:sz w:val="26"/>
          <w:szCs w:val="26"/>
          <w:lang w:val="vi-VN"/>
        </w:rPr>
        <w:t xml:space="preserve">                                          </w:t>
      </w:r>
      <w:r w:rsidRPr="0022204D">
        <w:rPr>
          <w:bCs/>
          <w:sz w:val="26"/>
          <w:szCs w:val="26"/>
        </w:rPr>
        <w:t>D. Bốn hướng</w:t>
      </w:r>
    </w:p>
    <w:p w14:paraId="123C3704" w14:textId="77777777" w:rsidR="00CC32BA" w:rsidRPr="0022204D" w:rsidRDefault="00CC32BA" w:rsidP="00CC32BA">
      <w:pPr>
        <w:ind w:left="48" w:right="48"/>
        <w:jc w:val="both"/>
        <w:rPr>
          <w:bCs/>
          <w:sz w:val="26"/>
          <w:szCs w:val="26"/>
        </w:rPr>
      </w:pPr>
      <w:r w:rsidRPr="0022204D">
        <w:rPr>
          <w:bCs/>
          <w:sz w:val="26"/>
          <w:szCs w:val="26"/>
        </w:rPr>
        <w:t>Câu 10: (TH) Để biểu diễn rõ ràng bộ phận bên trong bị che khuất của vật thể, người ta dùng:</w:t>
      </w:r>
    </w:p>
    <w:p w14:paraId="2B1747EE" w14:textId="77777777" w:rsidR="00CC32BA" w:rsidRPr="0022204D" w:rsidRDefault="00CC32BA" w:rsidP="00B33ADB">
      <w:pPr>
        <w:pStyle w:val="NormalWeb"/>
        <w:numPr>
          <w:ilvl w:val="0"/>
          <w:numId w:val="2"/>
        </w:numPr>
        <w:ind w:right="48"/>
        <w:jc w:val="both"/>
        <w:rPr>
          <w:bCs/>
          <w:sz w:val="26"/>
          <w:szCs w:val="26"/>
        </w:rPr>
      </w:pPr>
      <w:r w:rsidRPr="0022204D">
        <w:rPr>
          <w:bCs/>
          <w:sz w:val="26"/>
          <w:szCs w:val="26"/>
        </w:rPr>
        <w:t>Hình chiếu đứng</w:t>
      </w:r>
    </w:p>
    <w:p w14:paraId="372F4722" w14:textId="77777777" w:rsidR="00CC32BA" w:rsidRPr="0022204D" w:rsidRDefault="00CC32BA" w:rsidP="00B33ADB">
      <w:pPr>
        <w:pStyle w:val="NormalWeb"/>
        <w:numPr>
          <w:ilvl w:val="0"/>
          <w:numId w:val="2"/>
        </w:numPr>
        <w:ind w:right="48"/>
        <w:jc w:val="both"/>
        <w:rPr>
          <w:bCs/>
          <w:sz w:val="26"/>
          <w:szCs w:val="26"/>
        </w:rPr>
      </w:pPr>
      <w:r w:rsidRPr="0022204D">
        <w:rPr>
          <w:bCs/>
          <w:sz w:val="26"/>
          <w:szCs w:val="26"/>
        </w:rPr>
        <w:t>Hình chiếu bằng</w:t>
      </w:r>
    </w:p>
    <w:p w14:paraId="2BC8BCBE" w14:textId="77777777" w:rsidR="00CC32BA" w:rsidRPr="0022204D" w:rsidRDefault="00CC32BA" w:rsidP="00CC32BA">
      <w:pPr>
        <w:ind w:left="48" w:right="48"/>
        <w:jc w:val="both"/>
        <w:rPr>
          <w:bCs/>
          <w:sz w:val="26"/>
          <w:szCs w:val="26"/>
        </w:rPr>
      </w:pPr>
      <w:r w:rsidRPr="0022204D">
        <w:rPr>
          <w:bCs/>
          <w:sz w:val="26"/>
          <w:szCs w:val="26"/>
        </w:rPr>
        <w:t>B. Hình chiếu cạnh</w:t>
      </w:r>
    </w:p>
    <w:p w14:paraId="4EFD933F" w14:textId="77777777" w:rsidR="00CC32BA" w:rsidRPr="0022204D" w:rsidRDefault="00CC32BA" w:rsidP="00CC32BA">
      <w:pPr>
        <w:ind w:left="48" w:right="48"/>
        <w:jc w:val="both"/>
        <w:rPr>
          <w:bCs/>
          <w:sz w:val="26"/>
          <w:szCs w:val="26"/>
        </w:rPr>
      </w:pPr>
      <w:r w:rsidRPr="0022204D">
        <w:rPr>
          <w:bCs/>
          <w:sz w:val="26"/>
          <w:szCs w:val="26"/>
        </w:rPr>
        <w:t>C. Hình cắt</w:t>
      </w:r>
    </w:p>
    <w:p w14:paraId="7106CA00" w14:textId="77777777" w:rsidR="00CC32BA" w:rsidRPr="0022204D" w:rsidRDefault="00CC32BA" w:rsidP="00CC32BA">
      <w:pPr>
        <w:ind w:left="48" w:right="48"/>
        <w:jc w:val="both"/>
        <w:rPr>
          <w:bCs/>
          <w:sz w:val="26"/>
          <w:szCs w:val="26"/>
        </w:rPr>
      </w:pPr>
      <w:r w:rsidRPr="0022204D">
        <w:rPr>
          <w:bCs/>
          <w:sz w:val="26"/>
          <w:szCs w:val="26"/>
        </w:rPr>
        <w:t>Câu 11: (NB) Hình cắt là hình biểu diễn phần vật thể ở:</w:t>
      </w:r>
    </w:p>
    <w:p w14:paraId="2C805458" w14:textId="77777777" w:rsidR="00CC32BA" w:rsidRPr="0022204D" w:rsidRDefault="00CC32BA" w:rsidP="00CC32BA">
      <w:pPr>
        <w:ind w:left="48" w:right="48"/>
        <w:jc w:val="both"/>
        <w:rPr>
          <w:bCs/>
          <w:sz w:val="26"/>
          <w:szCs w:val="26"/>
        </w:rPr>
      </w:pPr>
      <w:r w:rsidRPr="0022204D">
        <w:rPr>
          <w:bCs/>
          <w:sz w:val="26"/>
          <w:szCs w:val="26"/>
        </w:rPr>
        <w:t>A. Trước mặt phẳng cắt</w:t>
      </w:r>
    </w:p>
    <w:p w14:paraId="52306EA3" w14:textId="77777777" w:rsidR="00CC32BA" w:rsidRPr="0022204D" w:rsidRDefault="00CC32BA" w:rsidP="00CC32BA">
      <w:pPr>
        <w:ind w:left="48" w:right="48"/>
        <w:jc w:val="both"/>
        <w:rPr>
          <w:bCs/>
          <w:sz w:val="26"/>
          <w:szCs w:val="26"/>
        </w:rPr>
      </w:pPr>
      <w:r w:rsidRPr="0022204D">
        <w:rPr>
          <w:bCs/>
          <w:sz w:val="26"/>
          <w:szCs w:val="26"/>
        </w:rPr>
        <w:t>B. Sau mặt phẳng cắt</w:t>
      </w:r>
    </w:p>
    <w:p w14:paraId="271145AC" w14:textId="77777777" w:rsidR="00CC32BA" w:rsidRPr="0022204D" w:rsidRDefault="00CC32BA" w:rsidP="00CC32BA">
      <w:pPr>
        <w:ind w:left="48" w:right="48"/>
        <w:jc w:val="both"/>
        <w:rPr>
          <w:bCs/>
          <w:sz w:val="26"/>
          <w:szCs w:val="26"/>
        </w:rPr>
      </w:pPr>
      <w:r w:rsidRPr="0022204D">
        <w:rPr>
          <w:bCs/>
          <w:sz w:val="26"/>
          <w:szCs w:val="26"/>
        </w:rPr>
        <w:t>C. Trên mặt phẳng cắt</w:t>
      </w:r>
    </w:p>
    <w:p w14:paraId="5CAAA4E2" w14:textId="77777777" w:rsidR="00CC32BA" w:rsidRPr="0022204D" w:rsidRDefault="00CC32BA" w:rsidP="00CC32BA">
      <w:pPr>
        <w:ind w:left="48" w:right="48"/>
        <w:jc w:val="both"/>
        <w:rPr>
          <w:bCs/>
          <w:sz w:val="26"/>
          <w:szCs w:val="26"/>
        </w:rPr>
      </w:pPr>
      <w:r w:rsidRPr="0022204D">
        <w:rPr>
          <w:bCs/>
          <w:sz w:val="26"/>
          <w:szCs w:val="26"/>
        </w:rPr>
        <w:t>D. Dưới mặt phẳng cắt</w:t>
      </w:r>
    </w:p>
    <w:p w14:paraId="1984644C" w14:textId="77777777" w:rsidR="00CC32BA" w:rsidRPr="0022204D" w:rsidRDefault="00CC32BA" w:rsidP="00CC32BA">
      <w:pPr>
        <w:ind w:left="48" w:right="48"/>
        <w:jc w:val="both"/>
        <w:rPr>
          <w:bCs/>
          <w:sz w:val="26"/>
          <w:szCs w:val="26"/>
        </w:rPr>
      </w:pPr>
      <w:r w:rsidRPr="0022204D">
        <w:rPr>
          <w:bCs/>
          <w:sz w:val="26"/>
          <w:szCs w:val="26"/>
        </w:rPr>
        <w:t>Câu 12: (NB) Phần vật thể bị mặt phẳng cắt cắt qua được kẻ bằng nét:</w:t>
      </w:r>
    </w:p>
    <w:p w14:paraId="07086432" w14:textId="77777777" w:rsidR="00CC32BA" w:rsidRPr="0022204D" w:rsidRDefault="00CC32BA" w:rsidP="00CC32BA">
      <w:pPr>
        <w:ind w:left="48" w:right="48"/>
        <w:jc w:val="both"/>
        <w:rPr>
          <w:bCs/>
          <w:sz w:val="26"/>
          <w:szCs w:val="26"/>
        </w:rPr>
      </w:pPr>
      <w:r w:rsidRPr="0022204D">
        <w:rPr>
          <w:bCs/>
          <w:sz w:val="26"/>
          <w:szCs w:val="26"/>
        </w:rPr>
        <w:t>A. Nứt đứt</w:t>
      </w:r>
    </w:p>
    <w:p w14:paraId="67F8888F" w14:textId="77777777" w:rsidR="00CC32BA" w:rsidRPr="0022204D" w:rsidRDefault="00CC32BA" w:rsidP="00CC32BA">
      <w:pPr>
        <w:ind w:left="48" w:right="48"/>
        <w:jc w:val="both"/>
        <w:rPr>
          <w:bCs/>
          <w:sz w:val="26"/>
          <w:szCs w:val="26"/>
        </w:rPr>
      </w:pPr>
      <w:r w:rsidRPr="0022204D">
        <w:rPr>
          <w:bCs/>
          <w:sz w:val="26"/>
          <w:szCs w:val="26"/>
        </w:rPr>
        <w:t>B. Nét liền</w:t>
      </w:r>
    </w:p>
    <w:p w14:paraId="449BD135" w14:textId="77777777" w:rsidR="00CC32BA" w:rsidRPr="0022204D" w:rsidRDefault="00CC32BA" w:rsidP="00CC32BA">
      <w:pPr>
        <w:ind w:left="48" w:right="48"/>
        <w:jc w:val="both"/>
        <w:rPr>
          <w:bCs/>
          <w:sz w:val="26"/>
          <w:szCs w:val="26"/>
        </w:rPr>
      </w:pPr>
      <w:r w:rsidRPr="0022204D">
        <w:rPr>
          <w:bCs/>
          <w:sz w:val="26"/>
          <w:szCs w:val="26"/>
        </w:rPr>
        <w:t>C. Nét liền mảnh</w:t>
      </w:r>
    </w:p>
    <w:p w14:paraId="28B5B061" w14:textId="77777777" w:rsidR="00CC32BA" w:rsidRPr="0022204D" w:rsidRDefault="00CC32BA" w:rsidP="00CC32BA">
      <w:pPr>
        <w:ind w:left="48" w:right="48"/>
        <w:jc w:val="both"/>
        <w:rPr>
          <w:bCs/>
          <w:sz w:val="26"/>
          <w:szCs w:val="26"/>
        </w:rPr>
      </w:pPr>
      <w:r w:rsidRPr="0022204D">
        <w:rPr>
          <w:bCs/>
          <w:sz w:val="26"/>
          <w:szCs w:val="26"/>
        </w:rPr>
        <w:t>D. Nét gạch gạch</w:t>
      </w:r>
    </w:p>
    <w:p w14:paraId="5D3C2FB6" w14:textId="77777777" w:rsidR="00CC32BA" w:rsidRPr="0022204D" w:rsidRDefault="00CC32BA" w:rsidP="00CC32BA">
      <w:pPr>
        <w:ind w:left="48" w:right="48"/>
        <w:jc w:val="both"/>
        <w:rPr>
          <w:bCs/>
          <w:sz w:val="26"/>
          <w:szCs w:val="26"/>
        </w:rPr>
      </w:pPr>
      <w:r w:rsidRPr="0022204D">
        <w:rPr>
          <w:bCs/>
          <w:sz w:val="26"/>
          <w:szCs w:val="26"/>
        </w:rPr>
        <w:t>Câu 13: (NB) Kích thước trên bản vẽ kĩ thuật tính theo đơn vị:</w:t>
      </w:r>
    </w:p>
    <w:p w14:paraId="68FF34FA" w14:textId="77777777" w:rsidR="00CC32BA" w:rsidRPr="0022204D" w:rsidRDefault="00CC32BA" w:rsidP="00CC32BA">
      <w:pPr>
        <w:ind w:left="48" w:right="48"/>
        <w:jc w:val="both"/>
        <w:rPr>
          <w:bCs/>
          <w:sz w:val="26"/>
          <w:szCs w:val="26"/>
        </w:rPr>
      </w:pPr>
      <w:r w:rsidRPr="0022204D">
        <w:rPr>
          <w:bCs/>
          <w:sz w:val="26"/>
          <w:szCs w:val="26"/>
        </w:rPr>
        <w:t>A. mm</w:t>
      </w:r>
    </w:p>
    <w:p w14:paraId="21A04F30" w14:textId="77777777" w:rsidR="00CC32BA" w:rsidRPr="0022204D" w:rsidRDefault="00CC32BA" w:rsidP="00CC32BA">
      <w:pPr>
        <w:ind w:left="48" w:right="48"/>
        <w:jc w:val="both"/>
        <w:rPr>
          <w:bCs/>
          <w:sz w:val="26"/>
          <w:szCs w:val="26"/>
        </w:rPr>
      </w:pPr>
      <w:r w:rsidRPr="0022204D">
        <w:rPr>
          <w:bCs/>
          <w:sz w:val="26"/>
          <w:szCs w:val="26"/>
        </w:rPr>
        <w:t>B. cm</w:t>
      </w:r>
    </w:p>
    <w:p w14:paraId="1E0A9B4A" w14:textId="77777777" w:rsidR="00CC32BA" w:rsidRPr="0022204D" w:rsidRDefault="00CC32BA" w:rsidP="00CC32BA">
      <w:pPr>
        <w:ind w:left="48" w:right="48"/>
        <w:jc w:val="both"/>
        <w:rPr>
          <w:bCs/>
          <w:sz w:val="26"/>
          <w:szCs w:val="26"/>
        </w:rPr>
      </w:pPr>
      <w:r w:rsidRPr="0022204D">
        <w:rPr>
          <w:bCs/>
          <w:sz w:val="26"/>
          <w:szCs w:val="26"/>
        </w:rPr>
        <w:t>C. dm</w:t>
      </w:r>
    </w:p>
    <w:p w14:paraId="17F417DD" w14:textId="77777777" w:rsidR="00CC32BA" w:rsidRPr="0022204D" w:rsidRDefault="00CC32BA" w:rsidP="00CC32BA">
      <w:pPr>
        <w:ind w:left="48" w:right="48"/>
        <w:jc w:val="both"/>
        <w:rPr>
          <w:bCs/>
          <w:sz w:val="26"/>
          <w:szCs w:val="26"/>
        </w:rPr>
      </w:pPr>
      <w:r w:rsidRPr="0022204D">
        <w:rPr>
          <w:bCs/>
          <w:sz w:val="26"/>
          <w:szCs w:val="26"/>
        </w:rPr>
        <w:t>D. m</w:t>
      </w:r>
    </w:p>
    <w:p w14:paraId="0A4432AF" w14:textId="77777777" w:rsidR="00CC32BA" w:rsidRPr="0022204D" w:rsidRDefault="00CC32BA" w:rsidP="00CC32BA">
      <w:pPr>
        <w:ind w:left="48" w:right="48"/>
        <w:jc w:val="both"/>
        <w:rPr>
          <w:bCs/>
          <w:sz w:val="26"/>
          <w:szCs w:val="26"/>
        </w:rPr>
      </w:pPr>
      <w:r w:rsidRPr="0022204D">
        <w:rPr>
          <w:bCs/>
          <w:sz w:val="26"/>
          <w:szCs w:val="26"/>
        </w:rPr>
        <w:t>Câu 14: (NB) Công dụng của bản vẽ chi tiết là:</w:t>
      </w:r>
    </w:p>
    <w:p w14:paraId="75591C4B" w14:textId="77777777" w:rsidR="00CC32BA" w:rsidRPr="0022204D" w:rsidRDefault="00CC32BA" w:rsidP="00CC32BA">
      <w:pPr>
        <w:ind w:left="48" w:right="48"/>
        <w:jc w:val="both"/>
        <w:rPr>
          <w:bCs/>
          <w:sz w:val="26"/>
          <w:szCs w:val="26"/>
        </w:rPr>
      </w:pPr>
      <w:r w:rsidRPr="0022204D">
        <w:rPr>
          <w:bCs/>
          <w:sz w:val="26"/>
          <w:szCs w:val="26"/>
        </w:rPr>
        <w:t>A. Dùng để chế tạo chi tiết máy</w:t>
      </w:r>
    </w:p>
    <w:p w14:paraId="769F5657" w14:textId="77777777" w:rsidR="00CC32BA" w:rsidRPr="0022204D" w:rsidRDefault="00CC32BA" w:rsidP="00CC32BA">
      <w:pPr>
        <w:ind w:left="48" w:right="48"/>
        <w:jc w:val="both"/>
        <w:rPr>
          <w:bCs/>
          <w:sz w:val="26"/>
          <w:szCs w:val="26"/>
        </w:rPr>
      </w:pPr>
      <w:r w:rsidRPr="0022204D">
        <w:rPr>
          <w:bCs/>
          <w:sz w:val="26"/>
          <w:szCs w:val="26"/>
        </w:rPr>
        <w:t>B. Dùng để kiểm tra chi tiết máy</w:t>
      </w:r>
    </w:p>
    <w:p w14:paraId="59C0336D" w14:textId="77777777" w:rsidR="00CC32BA" w:rsidRPr="0022204D" w:rsidRDefault="00CC32BA" w:rsidP="00CC32BA">
      <w:pPr>
        <w:ind w:left="48" w:right="48"/>
        <w:jc w:val="both"/>
        <w:rPr>
          <w:bCs/>
          <w:sz w:val="26"/>
          <w:szCs w:val="26"/>
        </w:rPr>
      </w:pPr>
      <w:r w:rsidRPr="0022204D">
        <w:rPr>
          <w:bCs/>
          <w:sz w:val="26"/>
          <w:szCs w:val="26"/>
        </w:rPr>
        <w:t>C. Dùng để chế tạo và kiểm tra chi tiết máy</w:t>
      </w:r>
    </w:p>
    <w:p w14:paraId="3D81C520" w14:textId="77777777" w:rsidR="00CC32BA" w:rsidRPr="0022204D" w:rsidRDefault="00CC32BA" w:rsidP="00CC32BA">
      <w:pPr>
        <w:ind w:left="48" w:right="48"/>
        <w:jc w:val="both"/>
        <w:rPr>
          <w:bCs/>
          <w:sz w:val="26"/>
          <w:szCs w:val="26"/>
        </w:rPr>
      </w:pPr>
      <w:r w:rsidRPr="0022204D">
        <w:rPr>
          <w:bCs/>
          <w:sz w:val="26"/>
          <w:szCs w:val="26"/>
        </w:rPr>
        <w:t>D. Dùng để lắp chi tiết máy</w:t>
      </w:r>
    </w:p>
    <w:p w14:paraId="36741F03" w14:textId="77777777" w:rsidR="00CC32BA" w:rsidRPr="0022204D" w:rsidRDefault="00CC32BA" w:rsidP="00CC32BA">
      <w:pPr>
        <w:ind w:left="48" w:right="48"/>
        <w:jc w:val="both"/>
        <w:rPr>
          <w:bCs/>
          <w:sz w:val="26"/>
          <w:szCs w:val="26"/>
        </w:rPr>
      </w:pPr>
      <w:r w:rsidRPr="0022204D">
        <w:rPr>
          <w:bCs/>
          <w:sz w:val="26"/>
          <w:szCs w:val="26"/>
        </w:rPr>
        <w:t>Câu 15: (NB) Khi đọc bản vẽ chi tiết, phải đọc nội dung gì trước ?</w:t>
      </w:r>
    </w:p>
    <w:p w14:paraId="1FD68D62" w14:textId="77777777" w:rsidR="00CC32BA" w:rsidRPr="0022204D" w:rsidRDefault="00CC32BA" w:rsidP="00CC32BA">
      <w:pPr>
        <w:ind w:left="48" w:right="48"/>
        <w:jc w:val="both"/>
        <w:rPr>
          <w:bCs/>
          <w:sz w:val="26"/>
          <w:szCs w:val="26"/>
        </w:rPr>
      </w:pPr>
      <w:r w:rsidRPr="0022204D">
        <w:rPr>
          <w:bCs/>
          <w:sz w:val="26"/>
          <w:szCs w:val="26"/>
        </w:rPr>
        <w:t>A. Hình biểu diễn</w:t>
      </w:r>
    </w:p>
    <w:p w14:paraId="04FAB389" w14:textId="77777777" w:rsidR="00CC32BA" w:rsidRPr="0022204D" w:rsidRDefault="00CC32BA" w:rsidP="00CC32BA">
      <w:pPr>
        <w:ind w:left="48" w:right="48"/>
        <w:jc w:val="both"/>
        <w:rPr>
          <w:bCs/>
          <w:sz w:val="26"/>
          <w:szCs w:val="26"/>
        </w:rPr>
      </w:pPr>
      <w:r w:rsidRPr="0022204D">
        <w:rPr>
          <w:bCs/>
          <w:sz w:val="26"/>
          <w:szCs w:val="26"/>
        </w:rPr>
        <w:lastRenderedPageBreak/>
        <w:t>B. Kích thước</w:t>
      </w:r>
    </w:p>
    <w:p w14:paraId="20C63476" w14:textId="77777777" w:rsidR="00CC32BA" w:rsidRPr="0022204D" w:rsidRDefault="00CC32BA" w:rsidP="00CC32BA">
      <w:pPr>
        <w:ind w:left="48" w:right="48"/>
        <w:jc w:val="both"/>
        <w:rPr>
          <w:bCs/>
          <w:sz w:val="26"/>
          <w:szCs w:val="26"/>
        </w:rPr>
      </w:pPr>
      <w:r w:rsidRPr="0022204D">
        <w:rPr>
          <w:bCs/>
          <w:sz w:val="26"/>
          <w:szCs w:val="26"/>
        </w:rPr>
        <w:t>C. Yêu cầu kĩ thuật</w:t>
      </w:r>
    </w:p>
    <w:p w14:paraId="6ED7545A" w14:textId="77777777" w:rsidR="00CC32BA" w:rsidRPr="0022204D" w:rsidRDefault="00CC32BA" w:rsidP="00CC32BA">
      <w:pPr>
        <w:ind w:left="48" w:right="48"/>
        <w:jc w:val="both"/>
        <w:rPr>
          <w:bCs/>
          <w:sz w:val="26"/>
          <w:szCs w:val="26"/>
        </w:rPr>
      </w:pPr>
      <w:r w:rsidRPr="0022204D">
        <w:rPr>
          <w:bCs/>
          <w:sz w:val="26"/>
          <w:szCs w:val="26"/>
        </w:rPr>
        <w:t>D. Khung tên</w:t>
      </w:r>
    </w:p>
    <w:p w14:paraId="55CBF775" w14:textId="77777777" w:rsidR="00CC32BA" w:rsidRPr="0022204D" w:rsidRDefault="00CC32BA" w:rsidP="00CC32BA">
      <w:pPr>
        <w:ind w:left="48" w:right="48"/>
        <w:jc w:val="both"/>
        <w:rPr>
          <w:bCs/>
          <w:sz w:val="26"/>
          <w:szCs w:val="26"/>
        </w:rPr>
      </w:pPr>
      <w:r w:rsidRPr="0022204D">
        <w:rPr>
          <w:bCs/>
          <w:sz w:val="26"/>
          <w:szCs w:val="26"/>
        </w:rPr>
        <w:t>Câu 16: (TH) Việc mô tả hình dạng và cấu tạo của chi tiết nằm trong trình tự nào khi đọc bản vẽ:</w:t>
      </w:r>
    </w:p>
    <w:p w14:paraId="0CE1199A" w14:textId="77777777" w:rsidR="00CC32BA" w:rsidRPr="0022204D" w:rsidRDefault="00CC32BA" w:rsidP="00CC32BA">
      <w:pPr>
        <w:ind w:left="48" w:right="48"/>
        <w:jc w:val="both"/>
        <w:rPr>
          <w:bCs/>
          <w:sz w:val="26"/>
          <w:szCs w:val="26"/>
        </w:rPr>
      </w:pPr>
      <w:r w:rsidRPr="0022204D">
        <w:rPr>
          <w:bCs/>
          <w:sz w:val="26"/>
          <w:szCs w:val="26"/>
        </w:rPr>
        <w:t>A. Khung tên</w:t>
      </w:r>
    </w:p>
    <w:p w14:paraId="329FD11C" w14:textId="77777777" w:rsidR="00CC32BA" w:rsidRPr="0022204D" w:rsidRDefault="00CC32BA" w:rsidP="00CC32BA">
      <w:pPr>
        <w:ind w:left="48" w:right="48"/>
        <w:jc w:val="both"/>
        <w:rPr>
          <w:bCs/>
          <w:sz w:val="26"/>
          <w:szCs w:val="26"/>
        </w:rPr>
      </w:pPr>
      <w:r w:rsidRPr="0022204D">
        <w:rPr>
          <w:bCs/>
          <w:sz w:val="26"/>
          <w:szCs w:val="26"/>
        </w:rPr>
        <w:t>B. Hình biểu diễn</w:t>
      </w:r>
    </w:p>
    <w:p w14:paraId="3825E06F" w14:textId="77777777" w:rsidR="00CC32BA" w:rsidRPr="0022204D" w:rsidRDefault="00CC32BA" w:rsidP="00CC32BA">
      <w:pPr>
        <w:ind w:left="48" w:right="48"/>
        <w:jc w:val="both"/>
        <w:rPr>
          <w:bCs/>
          <w:sz w:val="26"/>
          <w:szCs w:val="26"/>
        </w:rPr>
      </w:pPr>
      <w:r w:rsidRPr="0022204D">
        <w:rPr>
          <w:bCs/>
          <w:sz w:val="26"/>
          <w:szCs w:val="26"/>
        </w:rPr>
        <w:t>C. Kích thước</w:t>
      </w:r>
    </w:p>
    <w:p w14:paraId="201FE42F" w14:textId="77777777" w:rsidR="00CC32BA" w:rsidRPr="0022204D" w:rsidRDefault="00CC32BA" w:rsidP="00CC32BA">
      <w:pPr>
        <w:ind w:left="48" w:right="48"/>
        <w:jc w:val="both"/>
        <w:rPr>
          <w:bCs/>
          <w:sz w:val="26"/>
          <w:szCs w:val="26"/>
        </w:rPr>
      </w:pPr>
      <w:r w:rsidRPr="0022204D">
        <w:rPr>
          <w:bCs/>
          <w:sz w:val="26"/>
          <w:szCs w:val="26"/>
        </w:rPr>
        <w:t>D. Tổng hợp</w:t>
      </w:r>
    </w:p>
    <w:p w14:paraId="02819B19" w14:textId="77777777" w:rsidR="00CC32BA" w:rsidRPr="0022204D" w:rsidRDefault="00CC32BA" w:rsidP="00CC32BA">
      <w:pPr>
        <w:ind w:left="48" w:right="48"/>
        <w:jc w:val="both"/>
        <w:rPr>
          <w:bCs/>
          <w:sz w:val="26"/>
          <w:szCs w:val="26"/>
        </w:rPr>
      </w:pPr>
      <w:r w:rsidRPr="0022204D">
        <w:rPr>
          <w:bCs/>
          <w:sz w:val="26"/>
          <w:szCs w:val="26"/>
        </w:rPr>
        <w:t>Câu 17: (TH) Bước thứ 3 khi lập bản vẽ chi tiết là ?</w:t>
      </w:r>
    </w:p>
    <w:p w14:paraId="4127AE27" w14:textId="77777777" w:rsidR="00CC32BA" w:rsidRPr="0022204D" w:rsidRDefault="00CC32BA" w:rsidP="00CC32BA">
      <w:pPr>
        <w:ind w:left="48" w:right="48"/>
        <w:jc w:val="both"/>
        <w:rPr>
          <w:bCs/>
          <w:sz w:val="26"/>
          <w:szCs w:val="26"/>
        </w:rPr>
      </w:pPr>
      <w:r w:rsidRPr="0022204D">
        <w:rPr>
          <w:bCs/>
          <w:sz w:val="26"/>
          <w:szCs w:val="26"/>
        </w:rPr>
        <w:t>A. Bố trí các hình biểu diễn</w:t>
      </w:r>
    </w:p>
    <w:p w14:paraId="2A50DE1F" w14:textId="77777777" w:rsidR="00CC32BA" w:rsidRPr="0022204D" w:rsidRDefault="00CC32BA" w:rsidP="00CC32BA">
      <w:pPr>
        <w:ind w:left="48" w:right="48"/>
        <w:jc w:val="both"/>
        <w:rPr>
          <w:bCs/>
          <w:sz w:val="26"/>
          <w:szCs w:val="26"/>
        </w:rPr>
      </w:pPr>
      <w:r w:rsidRPr="0022204D">
        <w:rPr>
          <w:bCs/>
          <w:sz w:val="26"/>
          <w:szCs w:val="26"/>
        </w:rPr>
        <w:t>B. Bố trí khung tên</w:t>
      </w:r>
    </w:p>
    <w:p w14:paraId="7B660E78" w14:textId="77777777" w:rsidR="00CC32BA" w:rsidRPr="0022204D" w:rsidRDefault="00CC32BA" w:rsidP="00CC32BA">
      <w:pPr>
        <w:ind w:left="48" w:right="48"/>
        <w:jc w:val="both"/>
        <w:rPr>
          <w:bCs/>
          <w:sz w:val="26"/>
          <w:szCs w:val="26"/>
        </w:rPr>
      </w:pPr>
      <w:r w:rsidRPr="0022204D">
        <w:rPr>
          <w:bCs/>
          <w:sz w:val="26"/>
          <w:szCs w:val="26"/>
        </w:rPr>
        <w:t>C. Vẽ mờ</w:t>
      </w:r>
    </w:p>
    <w:p w14:paraId="15460F2D" w14:textId="77777777" w:rsidR="00CC32BA" w:rsidRPr="0022204D" w:rsidRDefault="00CC32BA" w:rsidP="00CC32BA">
      <w:pPr>
        <w:ind w:left="48" w:right="48"/>
        <w:jc w:val="both"/>
        <w:rPr>
          <w:bCs/>
          <w:sz w:val="26"/>
          <w:szCs w:val="26"/>
        </w:rPr>
      </w:pPr>
      <w:r w:rsidRPr="0022204D">
        <w:rPr>
          <w:bCs/>
          <w:sz w:val="26"/>
          <w:szCs w:val="26"/>
        </w:rPr>
        <w:t>D. Tô đậm</w:t>
      </w:r>
    </w:p>
    <w:p w14:paraId="3BC0F54F" w14:textId="77777777" w:rsidR="00CC32BA" w:rsidRPr="0022204D" w:rsidRDefault="00CC32BA" w:rsidP="00CC32BA">
      <w:pPr>
        <w:pStyle w:val="Heading5Char"/>
        <w:ind w:left="45" w:right="45"/>
        <w:jc w:val="both"/>
        <w:rPr>
          <w:bCs/>
          <w:sz w:val="26"/>
          <w:szCs w:val="26"/>
        </w:rPr>
      </w:pPr>
      <w:r w:rsidRPr="0022204D">
        <w:rPr>
          <w:bCs/>
          <w:sz w:val="26"/>
          <w:szCs w:val="26"/>
        </w:rPr>
        <w:t>Câu 18: (TH) Trong các chi tiết sau, chi tiết nào không có ren?</w:t>
      </w:r>
    </w:p>
    <w:p w14:paraId="748FA7DF" w14:textId="77777777" w:rsidR="00CC32BA" w:rsidRPr="0022204D" w:rsidRDefault="00CC32BA" w:rsidP="00CC32BA">
      <w:pPr>
        <w:pStyle w:val="Heading5Char"/>
        <w:ind w:left="45" w:right="45"/>
        <w:jc w:val="both"/>
        <w:rPr>
          <w:bCs/>
          <w:sz w:val="26"/>
          <w:szCs w:val="26"/>
        </w:rPr>
      </w:pPr>
      <w:r w:rsidRPr="0022204D">
        <w:rPr>
          <w:bCs/>
          <w:sz w:val="26"/>
          <w:szCs w:val="26"/>
        </w:rPr>
        <w:t>A. Đuôi đèn sợi đốt</w:t>
      </w:r>
    </w:p>
    <w:p w14:paraId="4627FD7D" w14:textId="77777777" w:rsidR="00CC32BA" w:rsidRPr="0022204D" w:rsidRDefault="00CC32BA" w:rsidP="00CC32BA">
      <w:pPr>
        <w:pStyle w:val="Heading5Char"/>
        <w:ind w:left="45" w:right="45"/>
        <w:jc w:val="both"/>
        <w:rPr>
          <w:bCs/>
          <w:sz w:val="26"/>
          <w:szCs w:val="26"/>
        </w:rPr>
      </w:pPr>
      <w:r w:rsidRPr="0022204D">
        <w:rPr>
          <w:bCs/>
          <w:sz w:val="26"/>
          <w:szCs w:val="26"/>
        </w:rPr>
        <w:t>B. Đai ốc</w:t>
      </w:r>
    </w:p>
    <w:p w14:paraId="07347869" w14:textId="77777777" w:rsidR="00CC32BA" w:rsidRPr="0022204D" w:rsidRDefault="00CC32BA" w:rsidP="00CC32BA">
      <w:pPr>
        <w:pStyle w:val="Heading5Char"/>
        <w:ind w:left="45" w:right="45"/>
        <w:jc w:val="both"/>
        <w:rPr>
          <w:bCs/>
          <w:sz w:val="26"/>
          <w:szCs w:val="26"/>
        </w:rPr>
      </w:pPr>
      <w:r w:rsidRPr="0022204D">
        <w:rPr>
          <w:bCs/>
          <w:sz w:val="26"/>
          <w:szCs w:val="26"/>
        </w:rPr>
        <w:t>C. Bulông</w:t>
      </w:r>
    </w:p>
    <w:p w14:paraId="02FBF903" w14:textId="77777777" w:rsidR="00CC32BA" w:rsidRPr="0022204D" w:rsidRDefault="00CC32BA" w:rsidP="00CC32BA">
      <w:pPr>
        <w:pStyle w:val="Heading5Char"/>
        <w:ind w:left="45" w:right="45"/>
        <w:jc w:val="both"/>
        <w:rPr>
          <w:bCs/>
          <w:sz w:val="26"/>
          <w:szCs w:val="26"/>
        </w:rPr>
      </w:pPr>
      <w:r w:rsidRPr="0022204D">
        <w:rPr>
          <w:bCs/>
          <w:sz w:val="26"/>
          <w:szCs w:val="26"/>
        </w:rPr>
        <w:t>D. Vòng đệm</w:t>
      </w:r>
    </w:p>
    <w:p w14:paraId="178CA9A8" w14:textId="77777777" w:rsidR="00CC32BA" w:rsidRPr="0022204D" w:rsidRDefault="00CC32BA" w:rsidP="00CC32BA">
      <w:pPr>
        <w:pStyle w:val="Heading5Char"/>
        <w:ind w:left="45" w:right="45"/>
        <w:jc w:val="both"/>
        <w:rPr>
          <w:bCs/>
          <w:sz w:val="26"/>
          <w:szCs w:val="26"/>
        </w:rPr>
      </w:pPr>
      <w:r w:rsidRPr="0022204D">
        <w:rPr>
          <w:bCs/>
          <w:sz w:val="26"/>
          <w:szCs w:val="26"/>
        </w:rPr>
        <w:t>Câu 19: (NB) Vòng chân ren được vẽ</w:t>
      </w:r>
    </w:p>
    <w:p w14:paraId="0A55430A" w14:textId="77777777" w:rsidR="00CC32BA" w:rsidRPr="0022204D" w:rsidRDefault="00CC32BA" w:rsidP="00CC32BA">
      <w:pPr>
        <w:pStyle w:val="Heading5Char"/>
        <w:ind w:left="45" w:right="45"/>
        <w:jc w:val="both"/>
        <w:rPr>
          <w:bCs/>
          <w:sz w:val="26"/>
          <w:szCs w:val="26"/>
        </w:rPr>
      </w:pPr>
      <w:r w:rsidRPr="0022204D">
        <w:rPr>
          <w:bCs/>
          <w:sz w:val="26"/>
          <w:szCs w:val="26"/>
        </w:rPr>
        <w:t>A. Cả vòng</w:t>
      </w:r>
    </w:p>
    <w:p w14:paraId="03F9992C" w14:textId="77777777" w:rsidR="00CC32BA" w:rsidRPr="0022204D" w:rsidRDefault="00CC32BA" w:rsidP="00CC32BA">
      <w:pPr>
        <w:pStyle w:val="Heading5Char"/>
        <w:ind w:left="45" w:right="45"/>
        <w:jc w:val="both"/>
        <w:rPr>
          <w:bCs/>
          <w:sz w:val="26"/>
          <w:szCs w:val="26"/>
        </w:rPr>
      </w:pPr>
      <w:r w:rsidRPr="0022204D">
        <w:rPr>
          <w:bCs/>
          <w:sz w:val="26"/>
          <w:szCs w:val="26"/>
        </w:rPr>
        <w:t>B. 1/2 vòng</w:t>
      </w:r>
    </w:p>
    <w:p w14:paraId="1975EBDA" w14:textId="77777777" w:rsidR="00CC32BA" w:rsidRPr="0022204D" w:rsidRDefault="00CC32BA" w:rsidP="00CC32BA">
      <w:pPr>
        <w:pStyle w:val="Heading5Char"/>
        <w:ind w:left="45" w:right="45"/>
        <w:jc w:val="both"/>
        <w:rPr>
          <w:bCs/>
          <w:sz w:val="26"/>
          <w:szCs w:val="26"/>
        </w:rPr>
      </w:pPr>
      <w:r w:rsidRPr="0022204D">
        <w:rPr>
          <w:bCs/>
          <w:sz w:val="26"/>
          <w:szCs w:val="26"/>
        </w:rPr>
        <w:t>C. 3/4 vòng</w:t>
      </w:r>
    </w:p>
    <w:p w14:paraId="5BE5CCE1" w14:textId="77777777" w:rsidR="00CC32BA" w:rsidRPr="0022204D" w:rsidRDefault="00CC32BA" w:rsidP="00CC32BA">
      <w:pPr>
        <w:pStyle w:val="Heading5Char"/>
        <w:ind w:left="45" w:right="45"/>
        <w:jc w:val="both"/>
        <w:rPr>
          <w:bCs/>
          <w:sz w:val="26"/>
          <w:szCs w:val="26"/>
        </w:rPr>
      </w:pPr>
      <w:r w:rsidRPr="0022204D">
        <w:rPr>
          <w:bCs/>
          <w:sz w:val="26"/>
          <w:szCs w:val="26"/>
        </w:rPr>
        <w:t>D. 1/4 vòng</w:t>
      </w:r>
    </w:p>
    <w:p w14:paraId="19F1C6E8" w14:textId="77777777" w:rsidR="00CC32BA" w:rsidRPr="0022204D" w:rsidRDefault="00CC32BA" w:rsidP="00CC32BA">
      <w:pPr>
        <w:pStyle w:val="Heading5Char"/>
        <w:ind w:left="45" w:right="45"/>
        <w:jc w:val="both"/>
        <w:rPr>
          <w:bCs/>
          <w:sz w:val="26"/>
          <w:szCs w:val="26"/>
        </w:rPr>
      </w:pPr>
      <w:r w:rsidRPr="0022204D">
        <w:rPr>
          <w:bCs/>
          <w:sz w:val="26"/>
          <w:szCs w:val="26"/>
        </w:rPr>
        <w:t>Câu 20: (TH) Quy ước về đường đỉnh ren của ren trục và ren lỗ khác nhau như thế nào ?</w:t>
      </w:r>
    </w:p>
    <w:p w14:paraId="6B686CB9" w14:textId="77777777" w:rsidR="00CC32BA" w:rsidRPr="0022204D" w:rsidRDefault="00CC32BA" w:rsidP="00CC32BA">
      <w:pPr>
        <w:pStyle w:val="Heading5Char"/>
        <w:ind w:left="45" w:right="45"/>
        <w:jc w:val="both"/>
        <w:rPr>
          <w:bCs/>
          <w:sz w:val="26"/>
          <w:szCs w:val="26"/>
        </w:rPr>
      </w:pPr>
      <w:r w:rsidRPr="0022204D">
        <w:rPr>
          <w:bCs/>
          <w:sz w:val="26"/>
          <w:szCs w:val="26"/>
        </w:rPr>
        <w:t>A. Đường đỉnh ren của ren lỗ nằm ngoài đường chân ren</w:t>
      </w:r>
    </w:p>
    <w:p w14:paraId="201FE920" w14:textId="77777777" w:rsidR="00CC32BA" w:rsidRPr="0022204D" w:rsidRDefault="00CC32BA" w:rsidP="00CC32BA">
      <w:pPr>
        <w:pStyle w:val="Heading5Char"/>
        <w:ind w:left="45" w:right="45"/>
        <w:jc w:val="both"/>
        <w:rPr>
          <w:bCs/>
          <w:sz w:val="26"/>
          <w:szCs w:val="26"/>
        </w:rPr>
      </w:pPr>
      <w:r w:rsidRPr="0022204D">
        <w:rPr>
          <w:bCs/>
          <w:sz w:val="26"/>
          <w:szCs w:val="26"/>
        </w:rPr>
        <w:t>B. Đường đỉnh ren của ren trục nằm ngoài đường chân ren</w:t>
      </w:r>
    </w:p>
    <w:p w14:paraId="033F241B" w14:textId="77777777" w:rsidR="00CC32BA" w:rsidRPr="0022204D" w:rsidRDefault="00CC32BA" w:rsidP="00CC32BA">
      <w:pPr>
        <w:pStyle w:val="Heading5Char"/>
        <w:ind w:left="45" w:right="45"/>
        <w:jc w:val="both"/>
        <w:rPr>
          <w:bCs/>
          <w:sz w:val="26"/>
          <w:szCs w:val="26"/>
        </w:rPr>
      </w:pPr>
      <w:r w:rsidRPr="0022204D">
        <w:rPr>
          <w:bCs/>
          <w:sz w:val="26"/>
          <w:szCs w:val="26"/>
        </w:rPr>
        <w:t>C. Đường đỉnh ren của ren trục nằm trong đường chân ren</w:t>
      </w:r>
    </w:p>
    <w:p w14:paraId="2858CB1E" w14:textId="77777777" w:rsidR="00CC32BA" w:rsidRPr="0022204D" w:rsidRDefault="00CC32BA" w:rsidP="00CC32BA">
      <w:pPr>
        <w:pStyle w:val="Heading5Char"/>
        <w:ind w:left="45" w:right="45"/>
        <w:jc w:val="both"/>
        <w:rPr>
          <w:bCs/>
          <w:sz w:val="26"/>
          <w:szCs w:val="26"/>
        </w:rPr>
      </w:pPr>
      <w:r w:rsidRPr="0022204D">
        <w:rPr>
          <w:bCs/>
          <w:sz w:val="26"/>
          <w:szCs w:val="26"/>
        </w:rPr>
        <w:t>D. Đường đỉnh ren của ren trục nằm dưới đường chân ren</w:t>
      </w:r>
    </w:p>
    <w:p w14:paraId="7175174A" w14:textId="77777777" w:rsidR="00CC32BA" w:rsidRPr="0022204D" w:rsidRDefault="00CC32BA" w:rsidP="00CC32BA">
      <w:pPr>
        <w:pStyle w:val="Heading5Char"/>
        <w:ind w:left="45" w:right="45"/>
        <w:jc w:val="both"/>
        <w:rPr>
          <w:bCs/>
          <w:sz w:val="26"/>
          <w:szCs w:val="26"/>
        </w:rPr>
      </w:pPr>
      <w:r w:rsidRPr="0022204D">
        <w:rPr>
          <w:bCs/>
          <w:sz w:val="26"/>
          <w:szCs w:val="26"/>
        </w:rPr>
        <w:t>Câu 21: (TH) Quy ước về đường đỉnh ren của ren trục và ren lỗ khác nhau như thế nào ?</w:t>
      </w:r>
    </w:p>
    <w:p w14:paraId="340B571D" w14:textId="77777777" w:rsidR="00CC32BA" w:rsidRPr="0022204D" w:rsidRDefault="00CC32BA" w:rsidP="00CC32BA">
      <w:pPr>
        <w:pStyle w:val="Heading5Char"/>
        <w:ind w:left="45" w:right="45"/>
        <w:jc w:val="both"/>
        <w:rPr>
          <w:bCs/>
          <w:sz w:val="26"/>
          <w:szCs w:val="26"/>
        </w:rPr>
      </w:pPr>
      <w:r w:rsidRPr="0022204D">
        <w:rPr>
          <w:bCs/>
          <w:sz w:val="26"/>
          <w:szCs w:val="26"/>
        </w:rPr>
        <w:t>A. Ren lỗ có vòng đỉnh ren nằm ngoài vòng chân ren.</w:t>
      </w:r>
    </w:p>
    <w:p w14:paraId="3219B64C" w14:textId="77777777" w:rsidR="00CC32BA" w:rsidRPr="0022204D" w:rsidRDefault="00CC32BA" w:rsidP="00CC32BA">
      <w:pPr>
        <w:pStyle w:val="Heading5Char"/>
        <w:ind w:left="45" w:right="45"/>
        <w:jc w:val="both"/>
        <w:rPr>
          <w:bCs/>
          <w:sz w:val="26"/>
          <w:szCs w:val="26"/>
        </w:rPr>
      </w:pPr>
      <w:r w:rsidRPr="0022204D">
        <w:rPr>
          <w:bCs/>
          <w:sz w:val="26"/>
          <w:szCs w:val="26"/>
        </w:rPr>
        <w:t>B. Ren lỗ có vòng đỉnh ren nằm trong vòng chân ren.</w:t>
      </w:r>
    </w:p>
    <w:p w14:paraId="1F735562" w14:textId="77777777" w:rsidR="00CC32BA" w:rsidRPr="0022204D" w:rsidRDefault="00CC32BA" w:rsidP="00CC32BA">
      <w:pPr>
        <w:pStyle w:val="Heading5Char"/>
        <w:ind w:left="45" w:right="45"/>
        <w:jc w:val="both"/>
        <w:rPr>
          <w:bCs/>
          <w:sz w:val="26"/>
          <w:szCs w:val="26"/>
        </w:rPr>
      </w:pPr>
      <w:r w:rsidRPr="0022204D">
        <w:rPr>
          <w:bCs/>
          <w:sz w:val="26"/>
          <w:szCs w:val="26"/>
        </w:rPr>
        <w:t>C. Ren trục có vòng đỉnh ren nằm trong vòng chân ren.</w:t>
      </w:r>
    </w:p>
    <w:p w14:paraId="269F46ED" w14:textId="77777777" w:rsidR="00CC32BA" w:rsidRPr="0022204D" w:rsidRDefault="00CC32BA" w:rsidP="00CC32BA">
      <w:pPr>
        <w:pStyle w:val="Heading5Char"/>
        <w:ind w:left="45" w:right="45"/>
        <w:jc w:val="both"/>
        <w:rPr>
          <w:bCs/>
          <w:sz w:val="26"/>
          <w:szCs w:val="26"/>
        </w:rPr>
      </w:pPr>
      <w:r w:rsidRPr="0022204D">
        <w:rPr>
          <w:bCs/>
          <w:sz w:val="26"/>
          <w:szCs w:val="26"/>
        </w:rPr>
        <w:t>D. Ren trục có vòng đỉnh ren nằm trên vòng chân ren.</w:t>
      </w:r>
    </w:p>
    <w:p w14:paraId="4770C006" w14:textId="77777777" w:rsidR="00CC32BA" w:rsidRPr="0022204D" w:rsidRDefault="00CC32BA" w:rsidP="00CC32BA">
      <w:pPr>
        <w:ind w:left="48" w:right="48"/>
        <w:jc w:val="both"/>
        <w:rPr>
          <w:bCs/>
          <w:sz w:val="26"/>
          <w:szCs w:val="26"/>
        </w:rPr>
      </w:pPr>
      <w:r w:rsidRPr="0022204D">
        <w:rPr>
          <w:bCs/>
          <w:sz w:val="26"/>
          <w:szCs w:val="26"/>
        </w:rPr>
        <w:t>Câu 22: (NB) Trong bản vẽ lắp thể hiện mấy nội dung?</w:t>
      </w:r>
    </w:p>
    <w:p w14:paraId="4B837C6C" w14:textId="77777777" w:rsidR="00CC32BA" w:rsidRPr="0022204D" w:rsidRDefault="00CC32BA" w:rsidP="00CC32BA">
      <w:pPr>
        <w:ind w:left="48" w:right="48"/>
        <w:jc w:val="both"/>
        <w:rPr>
          <w:bCs/>
          <w:sz w:val="26"/>
          <w:szCs w:val="26"/>
        </w:rPr>
      </w:pPr>
      <w:r w:rsidRPr="0022204D">
        <w:rPr>
          <w:bCs/>
          <w:sz w:val="26"/>
          <w:szCs w:val="26"/>
        </w:rPr>
        <w:t>A. 2</w:t>
      </w:r>
    </w:p>
    <w:p w14:paraId="0E4917B3" w14:textId="77777777" w:rsidR="00CC32BA" w:rsidRPr="0022204D" w:rsidRDefault="00CC32BA" w:rsidP="00CC32BA">
      <w:pPr>
        <w:ind w:left="48" w:right="48"/>
        <w:jc w:val="both"/>
        <w:rPr>
          <w:bCs/>
          <w:sz w:val="26"/>
          <w:szCs w:val="26"/>
        </w:rPr>
      </w:pPr>
      <w:r w:rsidRPr="0022204D">
        <w:rPr>
          <w:bCs/>
          <w:sz w:val="26"/>
          <w:szCs w:val="26"/>
        </w:rPr>
        <w:t>B. 3</w:t>
      </w:r>
    </w:p>
    <w:p w14:paraId="251EE70D" w14:textId="77777777" w:rsidR="00CC32BA" w:rsidRPr="0022204D" w:rsidRDefault="00CC32BA" w:rsidP="00CC32BA">
      <w:pPr>
        <w:ind w:left="48" w:right="48"/>
        <w:jc w:val="both"/>
        <w:rPr>
          <w:bCs/>
          <w:sz w:val="26"/>
          <w:szCs w:val="26"/>
        </w:rPr>
      </w:pPr>
      <w:r w:rsidRPr="0022204D">
        <w:rPr>
          <w:bCs/>
          <w:sz w:val="26"/>
          <w:szCs w:val="26"/>
        </w:rPr>
        <w:t>C. 4</w:t>
      </w:r>
    </w:p>
    <w:p w14:paraId="2D9299F7" w14:textId="77777777" w:rsidR="00CC32BA" w:rsidRPr="0022204D" w:rsidRDefault="00CC32BA" w:rsidP="00CC32BA">
      <w:pPr>
        <w:ind w:left="48" w:right="48"/>
        <w:jc w:val="both"/>
        <w:rPr>
          <w:bCs/>
          <w:sz w:val="26"/>
          <w:szCs w:val="26"/>
        </w:rPr>
      </w:pPr>
      <w:r w:rsidRPr="0022204D">
        <w:rPr>
          <w:bCs/>
          <w:sz w:val="26"/>
          <w:szCs w:val="26"/>
        </w:rPr>
        <w:t>D. 5</w:t>
      </w:r>
    </w:p>
    <w:p w14:paraId="6C297411" w14:textId="77777777" w:rsidR="00CC32BA" w:rsidRPr="0022204D" w:rsidRDefault="00CC32BA" w:rsidP="00CC32BA">
      <w:pPr>
        <w:ind w:left="48" w:right="48"/>
        <w:jc w:val="both"/>
        <w:rPr>
          <w:bCs/>
          <w:sz w:val="26"/>
          <w:szCs w:val="26"/>
        </w:rPr>
      </w:pPr>
      <w:r w:rsidRPr="0022204D">
        <w:rPr>
          <w:bCs/>
          <w:sz w:val="26"/>
          <w:szCs w:val="26"/>
        </w:rPr>
        <w:t>Câu 23: (TH) Bản vẽ lắp có thêm nội dung nào mà bản vẽ chi tiết không có?</w:t>
      </w:r>
    </w:p>
    <w:p w14:paraId="0D569A21" w14:textId="77777777" w:rsidR="00CC32BA" w:rsidRPr="0022204D" w:rsidRDefault="00CC32BA" w:rsidP="00CC32BA">
      <w:pPr>
        <w:ind w:left="48" w:right="48"/>
        <w:jc w:val="both"/>
        <w:rPr>
          <w:bCs/>
          <w:sz w:val="26"/>
          <w:szCs w:val="26"/>
        </w:rPr>
      </w:pPr>
      <w:r w:rsidRPr="0022204D">
        <w:rPr>
          <w:bCs/>
          <w:sz w:val="26"/>
          <w:szCs w:val="26"/>
        </w:rPr>
        <w:t>A. Hình biểu diễn</w:t>
      </w:r>
    </w:p>
    <w:p w14:paraId="4E639178" w14:textId="77777777" w:rsidR="00CC32BA" w:rsidRPr="0022204D" w:rsidRDefault="00CC32BA" w:rsidP="00CC32BA">
      <w:pPr>
        <w:ind w:left="48" w:right="48"/>
        <w:jc w:val="both"/>
        <w:rPr>
          <w:bCs/>
          <w:sz w:val="26"/>
          <w:szCs w:val="26"/>
        </w:rPr>
      </w:pPr>
      <w:r w:rsidRPr="0022204D">
        <w:rPr>
          <w:bCs/>
          <w:sz w:val="26"/>
          <w:szCs w:val="26"/>
        </w:rPr>
        <w:t>B. Kích thước</w:t>
      </w:r>
    </w:p>
    <w:p w14:paraId="5CD08C3F" w14:textId="77777777" w:rsidR="00CC32BA" w:rsidRPr="0022204D" w:rsidRDefault="00CC32BA" w:rsidP="00CC32BA">
      <w:pPr>
        <w:ind w:left="48" w:right="48"/>
        <w:jc w:val="both"/>
        <w:rPr>
          <w:bCs/>
          <w:sz w:val="26"/>
          <w:szCs w:val="26"/>
        </w:rPr>
      </w:pPr>
      <w:r w:rsidRPr="0022204D">
        <w:rPr>
          <w:bCs/>
          <w:sz w:val="26"/>
          <w:szCs w:val="26"/>
        </w:rPr>
        <w:t>C. Bảng kê</w:t>
      </w:r>
    </w:p>
    <w:p w14:paraId="47A13D0E" w14:textId="77777777" w:rsidR="00CC32BA" w:rsidRPr="0022204D" w:rsidRDefault="00CC32BA" w:rsidP="00CC32BA">
      <w:pPr>
        <w:ind w:left="48" w:right="48"/>
        <w:jc w:val="both"/>
        <w:rPr>
          <w:bCs/>
          <w:sz w:val="26"/>
          <w:szCs w:val="26"/>
        </w:rPr>
      </w:pPr>
      <w:r w:rsidRPr="0022204D">
        <w:rPr>
          <w:bCs/>
          <w:sz w:val="26"/>
          <w:szCs w:val="26"/>
        </w:rPr>
        <w:t>D. Khung tên</w:t>
      </w:r>
    </w:p>
    <w:p w14:paraId="0FB018B5" w14:textId="77777777" w:rsidR="00CC32BA" w:rsidRPr="0022204D" w:rsidRDefault="00CC32BA" w:rsidP="00CC32BA">
      <w:pPr>
        <w:ind w:left="48" w:right="48"/>
        <w:jc w:val="both"/>
        <w:rPr>
          <w:bCs/>
          <w:sz w:val="26"/>
          <w:szCs w:val="26"/>
        </w:rPr>
      </w:pPr>
      <w:r w:rsidRPr="0022204D">
        <w:rPr>
          <w:bCs/>
          <w:sz w:val="26"/>
          <w:szCs w:val="26"/>
        </w:rPr>
        <w:t>Câu 24: (TH) Bản vẽ lắp thiếu nội dung nào so với bản vẽ chi tiết?</w:t>
      </w:r>
    </w:p>
    <w:p w14:paraId="71B08A54" w14:textId="77777777" w:rsidR="00CC32BA" w:rsidRPr="0022204D" w:rsidRDefault="00CC32BA" w:rsidP="00CC32BA">
      <w:pPr>
        <w:ind w:left="48" w:right="48"/>
        <w:jc w:val="both"/>
        <w:rPr>
          <w:bCs/>
          <w:sz w:val="26"/>
          <w:szCs w:val="26"/>
        </w:rPr>
      </w:pPr>
      <w:r w:rsidRPr="0022204D">
        <w:rPr>
          <w:bCs/>
          <w:sz w:val="26"/>
          <w:szCs w:val="26"/>
        </w:rPr>
        <w:t>A. Hình biểu diễn</w:t>
      </w:r>
    </w:p>
    <w:p w14:paraId="1CB7A9A9" w14:textId="77777777" w:rsidR="00CC32BA" w:rsidRPr="0022204D" w:rsidRDefault="00CC32BA" w:rsidP="00CC32BA">
      <w:pPr>
        <w:ind w:left="48" w:right="48"/>
        <w:jc w:val="both"/>
        <w:rPr>
          <w:bCs/>
          <w:sz w:val="26"/>
          <w:szCs w:val="26"/>
        </w:rPr>
      </w:pPr>
      <w:r w:rsidRPr="0022204D">
        <w:rPr>
          <w:bCs/>
          <w:sz w:val="26"/>
          <w:szCs w:val="26"/>
        </w:rPr>
        <w:lastRenderedPageBreak/>
        <w:t>B. Yêu cầu kĩ thuật</w:t>
      </w:r>
    </w:p>
    <w:p w14:paraId="4CF476A9" w14:textId="77777777" w:rsidR="00CC32BA" w:rsidRPr="0022204D" w:rsidRDefault="00CC32BA" w:rsidP="00CC32BA">
      <w:pPr>
        <w:ind w:left="48" w:right="48"/>
        <w:jc w:val="both"/>
        <w:rPr>
          <w:bCs/>
          <w:sz w:val="26"/>
          <w:szCs w:val="26"/>
        </w:rPr>
      </w:pPr>
      <w:r w:rsidRPr="0022204D">
        <w:rPr>
          <w:bCs/>
          <w:sz w:val="26"/>
          <w:szCs w:val="26"/>
        </w:rPr>
        <w:t>C. Kích thước</w:t>
      </w:r>
    </w:p>
    <w:p w14:paraId="5979090F" w14:textId="77777777" w:rsidR="00CC32BA" w:rsidRPr="0022204D" w:rsidRDefault="00CC32BA" w:rsidP="00CC32BA">
      <w:pPr>
        <w:ind w:left="48" w:right="48"/>
        <w:jc w:val="both"/>
        <w:rPr>
          <w:bCs/>
          <w:sz w:val="26"/>
          <w:szCs w:val="26"/>
        </w:rPr>
      </w:pPr>
      <w:r w:rsidRPr="0022204D">
        <w:rPr>
          <w:bCs/>
          <w:sz w:val="26"/>
          <w:szCs w:val="26"/>
        </w:rPr>
        <w:t>D. Khung tên</w:t>
      </w:r>
    </w:p>
    <w:p w14:paraId="135D7239" w14:textId="77777777" w:rsidR="00CC32BA" w:rsidRPr="0022204D" w:rsidRDefault="00CC32BA" w:rsidP="00CC32BA">
      <w:pPr>
        <w:ind w:left="48" w:right="48"/>
        <w:jc w:val="both"/>
        <w:rPr>
          <w:bCs/>
          <w:sz w:val="26"/>
          <w:szCs w:val="26"/>
        </w:rPr>
      </w:pPr>
      <w:r w:rsidRPr="0022204D">
        <w:rPr>
          <w:bCs/>
          <w:sz w:val="26"/>
          <w:szCs w:val="26"/>
        </w:rPr>
        <w:t>Câu 25: (NB) Bản vẽ nhà là:</w:t>
      </w:r>
    </w:p>
    <w:p w14:paraId="02F3AC28" w14:textId="77777777" w:rsidR="00CC32BA" w:rsidRPr="0022204D" w:rsidRDefault="00CC32BA" w:rsidP="00CC32BA">
      <w:pPr>
        <w:ind w:left="48" w:right="48"/>
        <w:jc w:val="both"/>
        <w:rPr>
          <w:bCs/>
          <w:sz w:val="26"/>
          <w:szCs w:val="26"/>
        </w:rPr>
      </w:pPr>
      <w:r w:rsidRPr="0022204D">
        <w:rPr>
          <w:bCs/>
          <w:sz w:val="26"/>
          <w:szCs w:val="26"/>
        </w:rPr>
        <w:t>A. Bản vẽ xây dựng</w:t>
      </w:r>
    </w:p>
    <w:p w14:paraId="59203DE4" w14:textId="77777777" w:rsidR="00CC32BA" w:rsidRPr="0022204D" w:rsidRDefault="00CC32BA" w:rsidP="00CC32BA">
      <w:pPr>
        <w:ind w:left="48" w:right="48"/>
        <w:jc w:val="both"/>
        <w:rPr>
          <w:bCs/>
          <w:sz w:val="26"/>
          <w:szCs w:val="26"/>
        </w:rPr>
      </w:pPr>
      <w:r w:rsidRPr="0022204D">
        <w:rPr>
          <w:bCs/>
          <w:sz w:val="26"/>
          <w:szCs w:val="26"/>
        </w:rPr>
        <w:t>B. Bản vẽ cơ khí</w:t>
      </w:r>
    </w:p>
    <w:p w14:paraId="44F338FC" w14:textId="77777777" w:rsidR="00CC32BA" w:rsidRPr="0022204D" w:rsidRDefault="00CC32BA" w:rsidP="00CC32BA">
      <w:pPr>
        <w:ind w:left="48" w:right="48"/>
        <w:jc w:val="both"/>
        <w:rPr>
          <w:bCs/>
          <w:sz w:val="26"/>
          <w:szCs w:val="26"/>
        </w:rPr>
      </w:pPr>
      <w:r w:rsidRPr="0022204D">
        <w:rPr>
          <w:bCs/>
          <w:sz w:val="26"/>
          <w:szCs w:val="26"/>
        </w:rPr>
        <w:t>C. Bản vẽ giao thông</w:t>
      </w:r>
    </w:p>
    <w:p w14:paraId="41DDEE45" w14:textId="77777777" w:rsidR="00CC32BA" w:rsidRPr="0022204D" w:rsidRDefault="00CC32BA" w:rsidP="00CC32BA">
      <w:pPr>
        <w:ind w:left="48" w:right="48"/>
        <w:jc w:val="both"/>
        <w:rPr>
          <w:bCs/>
          <w:sz w:val="26"/>
          <w:szCs w:val="26"/>
        </w:rPr>
      </w:pPr>
      <w:r w:rsidRPr="0022204D">
        <w:rPr>
          <w:bCs/>
          <w:sz w:val="26"/>
          <w:szCs w:val="26"/>
        </w:rPr>
        <w:t>D. Bản vẽ quân sự</w:t>
      </w:r>
    </w:p>
    <w:p w14:paraId="7A0A94EB" w14:textId="77777777" w:rsidR="00CC32BA" w:rsidRPr="0022204D" w:rsidRDefault="00CC32BA" w:rsidP="00CC32BA">
      <w:pPr>
        <w:ind w:left="48" w:right="48"/>
        <w:jc w:val="both"/>
        <w:rPr>
          <w:bCs/>
          <w:sz w:val="26"/>
          <w:szCs w:val="26"/>
        </w:rPr>
      </w:pPr>
      <w:r w:rsidRPr="0022204D">
        <w:rPr>
          <w:bCs/>
          <w:sz w:val="26"/>
          <w:szCs w:val="26"/>
        </w:rPr>
        <w:t>Câu 26: (NB) Mặt cắt biểu diễn các bộ phận và kích thước của ngôi nhà theo:</w:t>
      </w:r>
    </w:p>
    <w:p w14:paraId="030002FF" w14:textId="77777777" w:rsidR="00CC32BA" w:rsidRPr="0022204D" w:rsidRDefault="00CC32BA" w:rsidP="00CC32BA">
      <w:pPr>
        <w:ind w:left="48" w:right="48"/>
        <w:jc w:val="both"/>
        <w:rPr>
          <w:bCs/>
          <w:sz w:val="26"/>
          <w:szCs w:val="26"/>
        </w:rPr>
      </w:pPr>
      <w:r w:rsidRPr="0022204D">
        <w:rPr>
          <w:bCs/>
          <w:sz w:val="26"/>
          <w:szCs w:val="26"/>
        </w:rPr>
        <w:t>A. Chiều dài</w:t>
      </w:r>
    </w:p>
    <w:p w14:paraId="327F9B6C" w14:textId="77777777" w:rsidR="00CC32BA" w:rsidRPr="0022204D" w:rsidRDefault="00CC32BA" w:rsidP="00CC32BA">
      <w:pPr>
        <w:ind w:left="48" w:right="48"/>
        <w:jc w:val="both"/>
        <w:rPr>
          <w:bCs/>
          <w:sz w:val="26"/>
          <w:szCs w:val="26"/>
        </w:rPr>
      </w:pPr>
      <w:r w:rsidRPr="0022204D">
        <w:rPr>
          <w:bCs/>
          <w:sz w:val="26"/>
          <w:szCs w:val="26"/>
        </w:rPr>
        <w:t>B. Chiều rộng</w:t>
      </w:r>
    </w:p>
    <w:p w14:paraId="647A4D36" w14:textId="77777777" w:rsidR="00CC32BA" w:rsidRPr="0022204D" w:rsidRDefault="00CC32BA" w:rsidP="00CC32BA">
      <w:pPr>
        <w:ind w:left="48" w:right="48"/>
        <w:jc w:val="both"/>
        <w:rPr>
          <w:bCs/>
          <w:sz w:val="26"/>
          <w:szCs w:val="26"/>
        </w:rPr>
      </w:pPr>
      <w:r w:rsidRPr="0022204D">
        <w:rPr>
          <w:bCs/>
          <w:sz w:val="26"/>
          <w:szCs w:val="26"/>
        </w:rPr>
        <w:t>C. Chiều cao</w:t>
      </w:r>
    </w:p>
    <w:p w14:paraId="42F0EC54" w14:textId="77777777" w:rsidR="00CC32BA" w:rsidRPr="0022204D" w:rsidRDefault="00CC32BA" w:rsidP="00CC32BA">
      <w:pPr>
        <w:ind w:left="48" w:right="48"/>
        <w:jc w:val="both"/>
        <w:rPr>
          <w:bCs/>
          <w:sz w:val="26"/>
          <w:szCs w:val="26"/>
        </w:rPr>
      </w:pPr>
      <w:r w:rsidRPr="0022204D">
        <w:rPr>
          <w:bCs/>
          <w:sz w:val="26"/>
          <w:szCs w:val="26"/>
        </w:rPr>
        <w:t>D. Đáp án khác</w:t>
      </w:r>
    </w:p>
    <w:p w14:paraId="2FA738F2" w14:textId="77777777" w:rsidR="00CC32BA" w:rsidRPr="0022204D" w:rsidRDefault="00CC32BA" w:rsidP="00CC32BA">
      <w:pPr>
        <w:ind w:left="48" w:right="48"/>
        <w:jc w:val="both"/>
        <w:rPr>
          <w:bCs/>
          <w:sz w:val="26"/>
          <w:szCs w:val="26"/>
        </w:rPr>
      </w:pPr>
      <w:r w:rsidRPr="0022204D">
        <w:rPr>
          <w:bCs/>
          <w:sz w:val="26"/>
          <w:szCs w:val="26"/>
        </w:rPr>
        <w:t>Câu 27: (NB) Hình nào biểu diễn các bộ phận và kích thước của ngôi nhà theo chiều cao ?</w:t>
      </w:r>
    </w:p>
    <w:p w14:paraId="3D405B01" w14:textId="77777777" w:rsidR="00CC32BA" w:rsidRPr="0022204D" w:rsidRDefault="00CC32BA" w:rsidP="00CC32BA">
      <w:pPr>
        <w:ind w:left="48" w:right="48"/>
        <w:jc w:val="both"/>
        <w:rPr>
          <w:bCs/>
          <w:sz w:val="26"/>
          <w:szCs w:val="26"/>
        </w:rPr>
      </w:pPr>
      <w:r w:rsidRPr="0022204D">
        <w:rPr>
          <w:bCs/>
          <w:sz w:val="26"/>
          <w:szCs w:val="26"/>
        </w:rPr>
        <w:t>A. Mặt bằng</w:t>
      </w:r>
    </w:p>
    <w:p w14:paraId="68F00CF4" w14:textId="77777777" w:rsidR="00CC32BA" w:rsidRPr="0022204D" w:rsidRDefault="00CC32BA" w:rsidP="00CC32BA">
      <w:pPr>
        <w:ind w:left="48" w:right="48"/>
        <w:jc w:val="both"/>
        <w:rPr>
          <w:bCs/>
          <w:sz w:val="26"/>
          <w:szCs w:val="26"/>
        </w:rPr>
      </w:pPr>
      <w:r w:rsidRPr="0022204D">
        <w:rPr>
          <w:bCs/>
          <w:sz w:val="26"/>
          <w:szCs w:val="26"/>
        </w:rPr>
        <w:t>B. Mặt đứng</w:t>
      </w:r>
    </w:p>
    <w:p w14:paraId="5C2DD371" w14:textId="77777777" w:rsidR="00CC32BA" w:rsidRPr="0022204D" w:rsidRDefault="00CC32BA" w:rsidP="00CC32BA">
      <w:pPr>
        <w:ind w:left="48" w:right="48"/>
        <w:jc w:val="both"/>
        <w:rPr>
          <w:bCs/>
          <w:sz w:val="26"/>
          <w:szCs w:val="26"/>
        </w:rPr>
      </w:pPr>
      <w:r w:rsidRPr="0022204D">
        <w:rPr>
          <w:bCs/>
          <w:sz w:val="26"/>
          <w:szCs w:val="26"/>
        </w:rPr>
        <w:t>C. Mặt cắt</w:t>
      </w:r>
    </w:p>
    <w:p w14:paraId="651577FB" w14:textId="77777777" w:rsidR="00CC32BA" w:rsidRPr="0022204D" w:rsidRDefault="00CC32BA" w:rsidP="00CC32BA">
      <w:pPr>
        <w:ind w:left="48" w:right="48"/>
        <w:jc w:val="both"/>
        <w:rPr>
          <w:bCs/>
          <w:sz w:val="26"/>
          <w:szCs w:val="26"/>
        </w:rPr>
      </w:pPr>
      <w:r w:rsidRPr="0022204D">
        <w:rPr>
          <w:bCs/>
          <w:sz w:val="26"/>
          <w:szCs w:val="26"/>
        </w:rPr>
        <w:t>D. Không có đáp án đúng</w:t>
      </w:r>
    </w:p>
    <w:p w14:paraId="03A8C189" w14:textId="77777777" w:rsidR="00CC32BA" w:rsidRPr="0022204D" w:rsidRDefault="00CC32BA" w:rsidP="00CC32BA">
      <w:pPr>
        <w:ind w:left="48" w:right="48"/>
        <w:jc w:val="both"/>
        <w:rPr>
          <w:bCs/>
          <w:sz w:val="26"/>
          <w:szCs w:val="26"/>
        </w:rPr>
      </w:pPr>
      <w:r w:rsidRPr="0022204D">
        <w:rPr>
          <w:bCs/>
          <w:sz w:val="26"/>
          <w:szCs w:val="26"/>
        </w:rPr>
        <w:t>Câu 28: (TH) Trong các hình vẽ của bản vẽ nhà, hình vẽ nào là quan trọng nhất ?</w:t>
      </w:r>
    </w:p>
    <w:p w14:paraId="2C7C34FB" w14:textId="6055B7A4" w:rsidR="00CC32BA" w:rsidRPr="0022204D" w:rsidRDefault="00CC32BA" w:rsidP="00B0183C">
      <w:pPr>
        <w:ind w:left="48" w:right="48"/>
        <w:jc w:val="both"/>
        <w:rPr>
          <w:bCs/>
          <w:sz w:val="26"/>
          <w:szCs w:val="26"/>
        </w:rPr>
      </w:pPr>
      <w:r w:rsidRPr="0022204D">
        <w:rPr>
          <w:bCs/>
          <w:sz w:val="26"/>
          <w:szCs w:val="26"/>
        </w:rPr>
        <w:t>A. Mặt cắt</w:t>
      </w:r>
      <w:r w:rsidR="00B0183C">
        <w:rPr>
          <w:bCs/>
          <w:sz w:val="26"/>
          <w:szCs w:val="26"/>
          <w:lang w:val="vi-VN"/>
        </w:rPr>
        <w:t xml:space="preserve">                </w:t>
      </w:r>
      <w:r w:rsidRPr="0022204D">
        <w:rPr>
          <w:bCs/>
          <w:sz w:val="26"/>
          <w:szCs w:val="26"/>
        </w:rPr>
        <w:t>B. Mặt đứng</w:t>
      </w:r>
      <w:r w:rsidR="00B0183C">
        <w:rPr>
          <w:bCs/>
          <w:sz w:val="26"/>
          <w:szCs w:val="26"/>
          <w:lang w:val="vi-VN"/>
        </w:rPr>
        <w:t xml:space="preserve">              </w:t>
      </w:r>
      <w:r w:rsidRPr="0022204D">
        <w:rPr>
          <w:bCs/>
          <w:sz w:val="26"/>
          <w:szCs w:val="26"/>
        </w:rPr>
        <w:t>C. Mặt ngang</w:t>
      </w:r>
      <w:r w:rsidR="00B0183C">
        <w:rPr>
          <w:bCs/>
          <w:sz w:val="26"/>
          <w:szCs w:val="26"/>
          <w:lang w:val="vi-VN"/>
        </w:rPr>
        <w:t xml:space="preserve">           </w:t>
      </w:r>
      <w:r w:rsidRPr="0022204D">
        <w:rPr>
          <w:bCs/>
          <w:sz w:val="26"/>
          <w:szCs w:val="26"/>
        </w:rPr>
        <w:t>D. Mặt bằng</w:t>
      </w:r>
    </w:p>
    <w:p w14:paraId="34094632" w14:textId="77777777" w:rsidR="00CC32BA" w:rsidRPr="0022204D" w:rsidRDefault="00CC32BA" w:rsidP="00CC32BA">
      <w:pPr>
        <w:rPr>
          <w:b/>
          <w:sz w:val="26"/>
          <w:szCs w:val="26"/>
        </w:rPr>
      </w:pPr>
      <w:r w:rsidRPr="0022204D">
        <w:rPr>
          <w:b/>
          <w:sz w:val="26"/>
          <w:szCs w:val="26"/>
        </w:rPr>
        <w:t>II. TỰ LUẬN</w:t>
      </w:r>
    </w:p>
    <w:p w14:paraId="62D6AACD" w14:textId="77777777" w:rsidR="00CC32BA" w:rsidRPr="0022204D" w:rsidRDefault="00CC32BA" w:rsidP="00CC32BA">
      <w:pPr>
        <w:rPr>
          <w:bCs/>
          <w:i/>
          <w:iCs/>
          <w:sz w:val="26"/>
          <w:szCs w:val="26"/>
        </w:rPr>
      </w:pPr>
      <w:r w:rsidRPr="0022204D">
        <w:rPr>
          <w:bCs/>
          <w:i/>
          <w:iCs/>
          <w:sz w:val="26"/>
          <w:szCs w:val="26"/>
        </w:rPr>
        <w:t>*/ Thực hành đọc bản vẽ nhà</w:t>
      </w:r>
    </w:p>
    <w:p w14:paraId="606374FB" w14:textId="77777777" w:rsidR="00CC32BA" w:rsidRPr="0022204D" w:rsidRDefault="00CC32BA" w:rsidP="00CC32BA">
      <w:pPr>
        <w:rPr>
          <w:b/>
          <w:sz w:val="26"/>
          <w:szCs w:val="26"/>
        </w:rPr>
      </w:pPr>
      <w:r w:rsidRPr="0022204D">
        <w:rPr>
          <w:noProof/>
        </w:rPr>
        <w:drawing>
          <wp:inline distT="0" distB="0" distL="0" distR="0" wp14:anchorId="20AD2805" wp14:editId="0FE557BF">
            <wp:extent cx="6005265" cy="4774321"/>
            <wp:effectExtent l="0" t="0" r="0" b="7620"/>
            <wp:docPr id="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pic:cNvPicPr>
                      <a:picLocks noChangeAspect="1"/>
                    </pic:cNvPicPr>
                  </pic:nvPicPr>
                  <pic:blipFill>
                    <a:blip r:embed="rId98">
                      <a:extLst>
                        <a:ext uri="{BEBA8EAE-BF5A-486C-A8C5-ECC9F3942E4B}">
                          <a14:imgProps xmlns:a14="http://schemas.microsoft.com/office/drawing/2010/main">
                            <a14:imgLayer r:embed="rId9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6005265" cy="4774321"/>
                    </a:xfrm>
                    <a:prstGeom prst="rect">
                      <a:avLst/>
                    </a:prstGeom>
                  </pic:spPr>
                </pic:pic>
              </a:graphicData>
            </a:graphic>
          </wp:inline>
        </w:drawing>
      </w:r>
    </w:p>
    <w:p w14:paraId="628B9A59" w14:textId="77777777" w:rsidR="00CC32BA" w:rsidRPr="0022204D" w:rsidRDefault="00CC32BA" w:rsidP="00CC32BA">
      <w:r w:rsidRPr="0022204D">
        <w:rPr>
          <w:noProof/>
        </w:rPr>
        <w:lastRenderedPageBreak/>
        <w:drawing>
          <wp:inline distT="0" distB="0" distL="0" distR="0" wp14:anchorId="444720E4" wp14:editId="6899E15A">
            <wp:extent cx="5953272" cy="6981066"/>
            <wp:effectExtent l="0" t="0" r="0" b="0"/>
            <wp:docPr id="32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100">
                      <a:extLst>
                        <a:ext uri="{BEBA8EAE-BF5A-486C-A8C5-ECC9F3942E4B}">
                          <a14:imgProps xmlns:a14="http://schemas.microsoft.com/office/drawing/2010/main">
                            <a14:imgLayer r:embed="rId101">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5953272" cy="6981066"/>
                    </a:xfrm>
                    <a:prstGeom prst="rect">
                      <a:avLst/>
                    </a:prstGeom>
                  </pic:spPr>
                </pic:pic>
              </a:graphicData>
            </a:graphic>
          </wp:inline>
        </w:drawing>
      </w:r>
    </w:p>
    <w:p w14:paraId="43D7FFB4" w14:textId="77777777" w:rsidR="00DF79EF" w:rsidRDefault="00DF79EF" w:rsidP="00B0183C">
      <w:pPr>
        <w:rPr>
          <w:b/>
        </w:rPr>
      </w:pPr>
    </w:p>
    <w:p w14:paraId="2EA8388E" w14:textId="2A10068C" w:rsidR="00B0183C" w:rsidRPr="003C03C3" w:rsidRDefault="00B0183C" w:rsidP="00B0183C">
      <w:pPr>
        <w:rPr>
          <w:b/>
        </w:rPr>
      </w:pPr>
      <w:r w:rsidRPr="003C03C3">
        <w:rPr>
          <w:b/>
        </w:rPr>
        <w:t xml:space="preserve">ĐỀ  CƯƠNG ÔN TẬP KIỂM TRA </w:t>
      </w:r>
      <w:r w:rsidRPr="003C03C3">
        <w:rPr>
          <w:b/>
          <w:lang w:val="vi-VN"/>
        </w:rPr>
        <w:t xml:space="preserve">KÌ 1 </w:t>
      </w:r>
      <w:r w:rsidRPr="003C03C3">
        <w:rPr>
          <w:b/>
        </w:rPr>
        <w:t>MÔN: GDCD 8 -Năm học 2023 – 2024</w:t>
      </w:r>
    </w:p>
    <w:p w14:paraId="068E7588" w14:textId="77777777" w:rsidR="00B0183C" w:rsidRPr="003C03C3" w:rsidRDefault="00B0183C" w:rsidP="00B0183C">
      <w:pPr>
        <w:rPr>
          <w:b/>
          <w:lang w:val="vi-VN"/>
        </w:rPr>
      </w:pPr>
      <w:r w:rsidRPr="003C03C3">
        <w:rPr>
          <w:b/>
        </w:rPr>
        <w:t xml:space="preserve">           </w:t>
      </w:r>
      <w:r w:rsidRPr="003C03C3">
        <w:rPr>
          <w:b/>
          <w:lang w:val="vi-VN"/>
        </w:rPr>
        <w:t xml:space="preserve">                 (Học sinh làm bài vào giấy</w:t>
      </w:r>
      <w:r w:rsidRPr="003C03C3">
        <w:rPr>
          <w:b/>
        </w:rPr>
        <w:t>,nộp trước giờ thi</w:t>
      </w:r>
      <w:r w:rsidRPr="003C03C3">
        <w:rPr>
          <w:b/>
          <w:lang w:val="vi-VN"/>
        </w:rPr>
        <w:t>)</w:t>
      </w:r>
      <w:r w:rsidRPr="003C03C3">
        <w:rPr>
          <w:b/>
          <w:lang w:val="vi-VN"/>
        </w:rPr>
        <w:tab/>
      </w:r>
      <w:r w:rsidRPr="003C03C3">
        <w:rPr>
          <w:b/>
          <w:lang w:val="vi-VN"/>
        </w:rPr>
        <w:tab/>
      </w:r>
      <w:r w:rsidRPr="003C03C3">
        <w:rPr>
          <w:b/>
          <w:lang w:val="vi-VN"/>
        </w:rPr>
        <w:tab/>
      </w:r>
      <w:r w:rsidRPr="003C03C3">
        <w:rPr>
          <w:b/>
          <w:lang w:val="vi-VN"/>
        </w:rPr>
        <w:tab/>
      </w:r>
      <w:r w:rsidRPr="003C03C3">
        <w:rPr>
          <w:b/>
          <w:lang w:val="vi-VN"/>
        </w:rPr>
        <w:tab/>
        <w:t xml:space="preserve">           </w:t>
      </w:r>
    </w:p>
    <w:p w14:paraId="223FA2FF" w14:textId="77777777" w:rsidR="00B0183C" w:rsidRPr="003C03C3" w:rsidRDefault="00B0183C" w:rsidP="00B0183C">
      <w:pPr>
        <w:rPr>
          <w:b/>
          <w:lang w:val="vi-VN"/>
        </w:rPr>
      </w:pPr>
      <w:r w:rsidRPr="003C03C3">
        <w:rPr>
          <w:b/>
          <w:lang w:val="vi-VN"/>
        </w:rPr>
        <w:t>A: Nội dung:</w:t>
      </w:r>
    </w:p>
    <w:p w14:paraId="7E5CDA23" w14:textId="77777777" w:rsidR="00B0183C" w:rsidRPr="003C03C3" w:rsidRDefault="00B0183C" w:rsidP="00B0183C">
      <w:pPr>
        <w:rPr>
          <w:b/>
          <w:lang w:val="vi-VN"/>
        </w:rPr>
      </w:pPr>
      <w:r w:rsidRPr="003C03C3">
        <w:rPr>
          <w:b/>
          <w:lang w:val="vi-VN"/>
        </w:rPr>
        <w:t xml:space="preserve">Bài: </w:t>
      </w:r>
      <w:r w:rsidRPr="003C03C3">
        <w:rPr>
          <w:lang w:val="vi-VN"/>
        </w:rPr>
        <w:t xml:space="preserve"> </w:t>
      </w:r>
      <w:r w:rsidRPr="003C03C3">
        <w:rPr>
          <w:b/>
          <w:lang w:val="vi-VN"/>
        </w:rPr>
        <w:t>1. Tự hào về truyền thống dân tộc Việt Nam</w:t>
      </w:r>
    </w:p>
    <w:p w14:paraId="4B29782F" w14:textId="77777777" w:rsidR="00B0183C" w:rsidRPr="003C03C3" w:rsidRDefault="00B0183C" w:rsidP="00B0183C">
      <w:pPr>
        <w:rPr>
          <w:b/>
          <w:lang w:val="vi-VN"/>
        </w:rPr>
      </w:pPr>
      <w:r w:rsidRPr="003C03C3">
        <w:rPr>
          <w:b/>
          <w:lang w:val="vi-VN"/>
        </w:rPr>
        <w:t>Bài 2</w:t>
      </w:r>
      <w:r w:rsidRPr="003C03C3">
        <w:rPr>
          <w:lang w:val="vi-VN"/>
        </w:rPr>
        <w:t>:</w:t>
      </w:r>
      <w:r w:rsidRPr="003C03C3">
        <w:rPr>
          <w:b/>
          <w:lang w:val="vi-VN"/>
        </w:rPr>
        <w:t>Tôn trọng sự đa dạng của các dân tộc</w:t>
      </w:r>
    </w:p>
    <w:p w14:paraId="10F48C80" w14:textId="77777777" w:rsidR="00B0183C" w:rsidRPr="003C03C3" w:rsidRDefault="00B0183C" w:rsidP="00B0183C">
      <w:pPr>
        <w:rPr>
          <w:b/>
          <w:lang w:val="vi-VN"/>
        </w:rPr>
      </w:pPr>
      <w:r w:rsidRPr="003C03C3">
        <w:rPr>
          <w:b/>
          <w:bCs/>
          <w:spacing w:val="-8"/>
          <w:lang w:val="vi-VN"/>
        </w:rPr>
        <w:t xml:space="preserve"> Bài :3. Lao động cần cù sáng tạo</w:t>
      </w:r>
    </w:p>
    <w:p w14:paraId="10BED3C8" w14:textId="77777777" w:rsidR="00B0183C" w:rsidRPr="003C03C3" w:rsidRDefault="00B0183C" w:rsidP="00B0183C">
      <w:pPr>
        <w:rPr>
          <w:b/>
          <w:lang w:val="vi-VN"/>
        </w:rPr>
      </w:pPr>
      <w:r w:rsidRPr="003C03C3">
        <w:rPr>
          <w:b/>
          <w:color w:val="000000"/>
        </w:rPr>
        <w:t>Bài 4: Bảo vệ lẽ phải</w:t>
      </w:r>
    </w:p>
    <w:p w14:paraId="03CF6BDD" w14:textId="77777777" w:rsidR="00B0183C" w:rsidRPr="003C03C3" w:rsidRDefault="00B0183C" w:rsidP="00B0183C">
      <w:pPr>
        <w:rPr>
          <w:b/>
        </w:rPr>
      </w:pPr>
      <w:r w:rsidRPr="003C03C3">
        <w:rPr>
          <w:b/>
          <w:color w:val="000000"/>
        </w:rPr>
        <w:t>Bài 5: Bảo vệ môi trường và tài nguyên thiên nhiên</w:t>
      </w:r>
      <w:r w:rsidRPr="003C03C3">
        <w:rPr>
          <w:b/>
        </w:rPr>
        <w:t xml:space="preserve"> </w:t>
      </w:r>
    </w:p>
    <w:p w14:paraId="4769A659" w14:textId="77777777" w:rsidR="00B0183C" w:rsidRPr="003C03C3" w:rsidRDefault="00B0183C" w:rsidP="00B0183C">
      <w:pPr>
        <w:rPr>
          <w:b/>
        </w:rPr>
      </w:pPr>
      <w:r w:rsidRPr="003C03C3">
        <w:rPr>
          <w:b/>
          <w:color w:val="000000"/>
        </w:rPr>
        <w:t>Bài 6: Phòng chống bạo lực gia đình</w:t>
      </w:r>
    </w:p>
    <w:p w14:paraId="3B1F6C7D" w14:textId="77777777" w:rsidR="00B0183C" w:rsidRPr="003C03C3" w:rsidRDefault="00B0183C" w:rsidP="00B0183C">
      <w:pPr>
        <w:rPr>
          <w:b/>
          <w:lang w:val="vi-VN"/>
        </w:rPr>
      </w:pPr>
      <w:r w:rsidRPr="003C03C3">
        <w:rPr>
          <w:b/>
          <w:lang w:val="vi-VN"/>
        </w:rPr>
        <w:t xml:space="preserve">* Yêu cầu: </w:t>
      </w:r>
    </w:p>
    <w:p w14:paraId="3F91CE2D" w14:textId="77777777" w:rsidR="00B0183C" w:rsidRPr="003C03C3" w:rsidRDefault="00B0183C" w:rsidP="00B0183C">
      <w:pPr>
        <w:rPr>
          <w:lang w:val="vi-VN"/>
        </w:rPr>
      </w:pPr>
      <w:r w:rsidRPr="003C03C3">
        <w:rPr>
          <w:lang w:val="vi-VN"/>
        </w:rPr>
        <w:lastRenderedPageBreak/>
        <w:t>- Học thuộc lý thuyết.</w:t>
      </w:r>
    </w:p>
    <w:p w14:paraId="579F7B39" w14:textId="77777777" w:rsidR="00B0183C" w:rsidRPr="003C03C3" w:rsidRDefault="00B0183C" w:rsidP="00B0183C">
      <w:pPr>
        <w:rPr>
          <w:lang w:val="vi-VN"/>
        </w:rPr>
      </w:pPr>
      <w:r w:rsidRPr="003C03C3">
        <w:rPr>
          <w:lang w:val="vi-VN"/>
        </w:rPr>
        <w:t>- Làm lại các bài tập trong SGK</w:t>
      </w:r>
    </w:p>
    <w:p w14:paraId="1C47229C" w14:textId="77777777" w:rsidR="00B0183C" w:rsidRPr="003C03C3" w:rsidRDefault="00B0183C" w:rsidP="00B0183C">
      <w:pPr>
        <w:rPr>
          <w:b/>
          <w:lang w:val="vi-VN"/>
        </w:rPr>
      </w:pPr>
      <w:r w:rsidRPr="003C03C3">
        <w:rPr>
          <w:b/>
          <w:lang w:val="vi-VN"/>
        </w:rPr>
        <w:t>B. Bài tập minh họa:</w:t>
      </w:r>
    </w:p>
    <w:p w14:paraId="70077989" w14:textId="77777777" w:rsidR="00B0183C" w:rsidRPr="003C03C3" w:rsidRDefault="00B0183C" w:rsidP="00B0183C">
      <w:pPr>
        <w:rPr>
          <w:b/>
          <w:lang w:val="vi-VN"/>
        </w:rPr>
      </w:pPr>
      <w:r w:rsidRPr="003C03C3">
        <w:rPr>
          <w:b/>
        </w:rPr>
        <w:t xml:space="preserve"> 1.</w:t>
      </w:r>
      <w:r w:rsidRPr="003C03C3">
        <w:rPr>
          <w:b/>
          <w:lang w:val="vi-VN"/>
        </w:rPr>
        <w:t>Phần tự luận</w:t>
      </w:r>
    </w:p>
    <w:p w14:paraId="69CE65D1" w14:textId="77777777" w:rsidR="00B0183C" w:rsidRPr="003C03C3" w:rsidRDefault="00B0183C" w:rsidP="00B0183C">
      <w:pPr>
        <w:ind w:firstLine="720"/>
        <w:jc w:val="both"/>
        <w:rPr>
          <w:bCs/>
          <w:lang w:val="vi-VN"/>
        </w:rPr>
      </w:pPr>
      <w:r w:rsidRPr="003C03C3">
        <w:rPr>
          <w:b/>
          <w:bCs/>
          <w:lang w:val="vi-VN"/>
        </w:rPr>
        <w:t xml:space="preserve">Câu 1: : </w:t>
      </w:r>
      <w:r w:rsidRPr="003C03C3">
        <w:rPr>
          <w:bCs/>
          <w:lang w:val="vi-VN"/>
        </w:rPr>
        <w:t>Căn cứ vào các quy định của pháp luật về bảo vệ tài nguyên và môi trường ở nước ta, em đồng tình hay không đồng tình với những nhận định nào dưới đây? Vì sao?</w:t>
      </w:r>
    </w:p>
    <w:p w14:paraId="2E24F63E" w14:textId="77777777" w:rsidR="00B0183C" w:rsidRPr="003C03C3" w:rsidRDefault="00B0183C" w:rsidP="00B0183C">
      <w:pPr>
        <w:pStyle w:val="NormalWeb"/>
        <w:spacing w:before="0" w:beforeAutospacing="0" w:after="0" w:afterAutospacing="0"/>
        <w:ind w:firstLine="720"/>
        <w:jc w:val="both"/>
        <w:rPr>
          <w:i/>
          <w:color w:val="000000"/>
        </w:rPr>
      </w:pPr>
      <w:r w:rsidRPr="003C03C3">
        <w:rPr>
          <w:i/>
          <w:color w:val="000000"/>
        </w:rPr>
        <w:t>a) Bảo vệ môi trường không chỉ cho thế hệ hôm nay mà còn góp phần bảo vệ cho thế hệ tương lai.</w:t>
      </w:r>
    </w:p>
    <w:p w14:paraId="5B0770E7" w14:textId="77777777" w:rsidR="00B0183C" w:rsidRPr="003C03C3" w:rsidRDefault="00B0183C" w:rsidP="00B0183C">
      <w:pPr>
        <w:pStyle w:val="NormalWeb"/>
        <w:spacing w:before="0" w:beforeAutospacing="0" w:after="0" w:afterAutospacing="0"/>
        <w:ind w:firstLine="720"/>
        <w:jc w:val="both"/>
        <w:rPr>
          <w:i/>
          <w:color w:val="000000"/>
        </w:rPr>
      </w:pPr>
      <w:r w:rsidRPr="003C03C3">
        <w:rPr>
          <w:i/>
          <w:color w:val="000000"/>
        </w:rPr>
        <w:t>b) Muốn phát triển kinh tế thì phải chấp nhận môi trường bị ô nhiễm.</w:t>
      </w:r>
    </w:p>
    <w:p w14:paraId="47833997" w14:textId="77777777" w:rsidR="00B0183C" w:rsidRPr="003C03C3" w:rsidRDefault="00B0183C" w:rsidP="00B0183C">
      <w:pPr>
        <w:pStyle w:val="NormalWeb"/>
        <w:spacing w:before="0" w:beforeAutospacing="0" w:after="0" w:afterAutospacing="0"/>
        <w:ind w:firstLine="720"/>
        <w:jc w:val="both"/>
        <w:rPr>
          <w:i/>
          <w:color w:val="000000"/>
        </w:rPr>
      </w:pPr>
      <w:r w:rsidRPr="003C03C3">
        <w:rPr>
          <w:i/>
          <w:color w:val="000000"/>
        </w:rPr>
        <w:t>c) Tài nguyên thiên nhiên là vô tận nên không nhất thiết phải tiết kiệm.</w:t>
      </w:r>
    </w:p>
    <w:p w14:paraId="1045305F" w14:textId="77777777" w:rsidR="00B0183C" w:rsidRPr="003C03C3" w:rsidRDefault="00B0183C" w:rsidP="00B0183C">
      <w:pPr>
        <w:ind w:firstLine="720"/>
        <w:jc w:val="both"/>
        <w:rPr>
          <w:b/>
          <w:bCs/>
          <w:lang w:val="vi-VN"/>
        </w:rPr>
      </w:pPr>
      <w:r w:rsidRPr="003C03C3">
        <w:rPr>
          <w:b/>
          <w:bCs/>
          <w:lang w:val="vi-VN"/>
        </w:rPr>
        <w:t>Câu 2: Em hãy đọc tình huống sau và trả lời câu hỏi</w:t>
      </w:r>
    </w:p>
    <w:p w14:paraId="495D702C" w14:textId="77777777" w:rsidR="00B0183C" w:rsidRPr="003C03C3" w:rsidRDefault="00B0183C" w:rsidP="00B0183C">
      <w:pPr>
        <w:ind w:firstLine="720"/>
        <w:jc w:val="both"/>
        <w:rPr>
          <w:color w:val="000000"/>
          <w:shd w:val="clear" w:color="auto" w:fill="FFFFFF"/>
          <w:lang w:val="vi-VN"/>
        </w:rPr>
      </w:pPr>
      <w:r w:rsidRPr="003C03C3">
        <w:rPr>
          <w:color w:val="000000"/>
          <w:shd w:val="clear" w:color="auto" w:fill="FFFFFF"/>
          <w:lang w:val="vi-VN"/>
        </w:rPr>
        <w:t>Gần đây, bạn Ph nghỉ học nhiều ngày mà không có lí do. Khi cô giáo chủ nhiệm và các bạn đến nhà để tìm hiểu, bạn Ph cho biết, phải ở nhà để lo việc gia đình. Bạn Ph kể, mấy tháng nay, do công việc nhiều nên mẹ thường đi làm về muộn và hay đi công tác xa. Bố em nghi ngờ và ghen tuông nên thường xúc phạm mẹ. Mặc dù, gia đình nội, ngoại đã can ngăn nhưng bố của bạn Ph vẫn không thay đổi. Mẹ của bạn Ph không chịu đựng được nữa nên về nhà ngoại ở hẳn.</w:t>
      </w:r>
    </w:p>
    <w:p w14:paraId="20A522A6" w14:textId="77777777" w:rsidR="00B0183C" w:rsidRPr="003C03C3" w:rsidRDefault="00B0183C" w:rsidP="00B0183C">
      <w:pPr>
        <w:ind w:firstLine="720"/>
        <w:jc w:val="both"/>
        <w:rPr>
          <w:bCs/>
          <w:i/>
          <w:lang w:val="vi-VN"/>
        </w:rPr>
      </w:pPr>
      <w:r w:rsidRPr="003C03C3">
        <w:rPr>
          <w:bCs/>
          <w:i/>
          <w:lang w:val="vi-VN"/>
        </w:rPr>
        <w:t>Em hãy phân tích tác hại của bạo lực gia đình đối với bạn Ph và các thành viên trong gia đình của hai bạn.</w:t>
      </w:r>
    </w:p>
    <w:p w14:paraId="7A2F0BE6" w14:textId="77777777" w:rsidR="00B0183C" w:rsidRPr="003C03C3" w:rsidRDefault="00B0183C" w:rsidP="00B0183C">
      <w:pPr>
        <w:ind w:firstLine="720"/>
        <w:jc w:val="both"/>
        <w:rPr>
          <w:b/>
          <w:bCs/>
          <w:lang w:val="vi-VN"/>
        </w:rPr>
      </w:pPr>
      <w:r w:rsidRPr="003C03C3">
        <w:rPr>
          <w:b/>
          <w:bCs/>
          <w:lang w:val="vi-VN"/>
        </w:rPr>
        <w:t xml:space="preserve">Câu 3 : </w:t>
      </w:r>
    </w:p>
    <w:p w14:paraId="79E86F56" w14:textId="77777777" w:rsidR="00B0183C" w:rsidRPr="003C03C3" w:rsidRDefault="00B0183C" w:rsidP="00B0183C">
      <w:pPr>
        <w:pStyle w:val="NormalWeb"/>
        <w:spacing w:before="0" w:beforeAutospacing="0" w:after="0" w:afterAutospacing="0"/>
        <w:ind w:firstLine="720"/>
        <w:jc w:val="both"/>
        <w:rPr>
          <w:color w:val="000000"/>
        </w:rPr>
      </w:pPr>
      <w:r w:rsidRPr="003C03C3">
        <w:rPr>
          <w:color w:val="000000"/>
        </w:rPr>
        <w:t>Vào giờ ra chơi, có một bạn trong lớp bị mất tiền và nghi ngờ bạn K là người lấy nên đã nói với lớp trưởng. Sau đó, lớp trưởng đến hỏi bạn K để làm rõ sự việc. Ngay lúc đó, bạn V là bạn ngồi cùng bàn, mặc dù không thích bạn K nhưng đã lên tiếng để minh oan cho bạn K. Bạn V nói với lớp trưởng: “Thời điểm đó, bạn K đang sân trường”. Khi bạn K hỏi bạn V vì sao lại giúp mình, bạn V đáp: “Sự thật thì cần được bảo vệ bạn ạ!”.</w:t>
      </w:r>
    </w:p>
    <w:p w14:paraId="65042EF3" w14:textId="77777777" w:rsidR="00B0183C" w:rsidRPr="003C03C3" w:rsidRDefault="00B0183C" w:rsidP="00B0183C">
      <w:pPr>
        <w:pStyle w:val="NormalWeb"/>
        <w:spacing w:before="0" w:beforeAutospacing="0" w:after="0" w:afterAutospacing="0"/>
        <w:ind w:firstLine="720"/>
        <w:jc w:val="both"/>
        <w:rPr>
          <w:color w:val="000000"/>
        </w:rPr>
      </w:pPr>
      <w:r w:rsidRPr="003C03C3">
        <w:rPr>
          <w:rStyle w:val="Strong"/>
          <w:color w:val="000000"/>
        </w:rPr>
        <w:t>Câu hỏi:</w:t>
      </w:r>
    </w:p>
    <w:p w14:paraId="6C8A1217" w14:textId="77777777" w:rsidR="00B0183C" w:rsidRPr="003C03C3" w:rsidRDefault="00B0183C" w:rsidP="00B0183C">
      <w:pPr>
        <w:pStyle w:val="NormalWeb"/>
        <w:spacing w:before="0" w:beforeAutospacing="0" w:after="0" w:afterAutospacing="0"/>
        <w:ind w:firstLine="720"/>
        <w:jc w:val="both"/>
        <w:rPr>
          <w:color w:val="000000"/>
        </w:rPr>
      </w:pPr>
      <w:r w:rsidRPr="003C03C3">
        <w:rPr>
          <w:rStyle w:val="Emphasis"/>
          <w:color w:val="000000"/>
        </w:rPr>
        <w:t>- Em có đồng tình với cách ứng xử của bạn V không? Vì sao?</w:t>
      </w:r>
    </w:p>
    <w:p w14:paraId="07E4F931" w14:textId="77777777" w:rsidR="00B0183C" w:rsidRPr="003C03C3" w:rsidRDefault="00B0183C" w:rsidP="00B0183C">
      <w:pPr>
        <w:pStyle w:val="NormalWeb"/>
        <w:spacing w:before="0" w:beforeAutospacing="0" w:after="0" w:afterAutospacing="0"/>
        <w:ind w:firstLine="720"/>
        <w:jc w:val="both"/>
        <w:rPr>
          <w:rStyle w:val="Emphasis"/>
          <w:color w:val="000000"/>
        </w:rPr>
      </w:pPr>
      <w:r w:rsidRPr="003C03C3">
        <w:rPr>
          <w:rStyle w:val="Emphasis"/>
          <w:color w:val="000000"/>
        </w:rPr>
        <w:t>- Nếu là bạn K, em sẽ nói gì với bạn V?</w:t>
      </w:r>
    </w:p>
    <w:p w14:paraId="76387196" w14:textId="77777777" w:rsidR="00B0183C" w:rsidRPr="003C03C3" w:rsidRDefault="00B0183C" w:rsidP="00B0183C">
      <w:pPr>
        <w:ind w:firstLine="720"/>
        <w:jc w:val="both"/>
        <w:rPr>
          <w:bCs/>
          <w:lang w:val="vi-VN"/>
        </w:rPr>
      </w:pPr>
      <w:r w:rsidRPr="003C03C3">
        <w:rPr>
          <w:b/>
          <w:bCs/>
          <w:lang w:val="vi-VN"/>
        </w:rPr>
        <w:t xml:space="preserve">Câu 4: </w:t>
      </w:r>
      <w:r w:rsidRPr="003C03C3">
        <w:rPr>
          <w:bCs/>
          <w:lang w:val="vi-VN"/>
        </w:rPr>
        <w:t>Căn cứ vào các quy định của pháp luật về bảo vệ tài nguyên và môi trường ở nước ta, em đồng tình hay không đồng tình với những nhận định nào dưới đây? Vì sao?</w:t>
      </w:r>
    </w:p>
    <w:p w14:paraId="6E6A8ECF" w14:textId="77777777" w:rsidR="00B0183C" w:rsidRPr="003C03C3" w:rsidRDefault="00B0183C" w:rsidP="00B0183C">
      <w:pPr>
        <w:pStyle w:val="NormalWeb"/>
        <w:spacing w:before="0" w:beforeAutospacing="0" w:after="0" w:afterAutospacing="0"/>
        <w:ind w:firstLine="720"/>
        <w:jc w:val="both"/>
        <w:rPr>
          <w:i/>
          <w:color w:val="000000"/>
        </w:rPr>
      </w:pPr>
      <w:r w:rsidRPr="003C03C3">
        <w:rPr>
          <w:i/>
          <w:color w:val="000000"/>
        </w:rPr>
        <w:t>a) Sử dụng túi vải, giấy, một số loại lá,... để gói, đựng sản phẩm thay cho túi ni-lông là góp phần bảo vệ môi trường.</w:t>
      </w:r>
    </w:p>
    <w:p w14:paraId="08F59D34" w14:textId="77777777" w:rsidR="00B0183C" w:rsidRPr="003C03C3" w:rsidRDefault="00B0183C" w:rsidP="00B0183C">
      <w:pPr>
        <w:pStyle w:val="NormalWeb"/>
        <w:spacing w:before="0" w:beforeAutospacing="0" w:after="0" w:afterAutospacing="0"/>
        <w:ind w:firstLine="720"/>
        <w:jc w:val="both"/>
        <w:rPr>
          <w:i/>
          <w:color w:val="000000"/>
        </w:rPr>
      </w:pPr>
      <w:r w:rsidRPr="003C03C3">
        <w:rPr>
          <w:i/>
          <w:color w:val="000000"/>
        </w:rPr>
        <w:t>b) Bảo vệ môi trường không chỉ cho thế hệ hôm nay mà còn góp phần bảo vệ cho thế hệ tương lai.</w:t>
      </w:r>
    </w:p>
    <w:p w14:paraId="519C8D0F" w14:textId="77777777" w:rsidR="00B0183C" w:rsidRPr="003C03C3" w:rsidRDefault="00B0183C" w:rsidP="00B0183C">
      <w:pPr>
        <w:pStyle w:val="NormalWeb"/>
        <w:spacing w:before="0" w:beforeAutospacing="0" w:after="0" w:afterAutospacing="0"/>
        <w:ind w:firstLine="720"/>
        <w:jc w:val="both"/>
        <w:rPr>
          <w:i/>
          <w:color w:val="000000"/>
        </w:rPr>
      </w:pPr>
      <w:r w:rsidRPr="003C03C3">
        <w:rPr>
          <w:i/>
          <w:color w:val="000000"/>
        </w:rPr>
        <w:t>c) Tài nguyên thiên nhiên là vô tận nên không nhất thiết phải tiết kiệm.</w:t>
      </w:r>
    </w:p>
    <w:p w14:paraId="7DDC68FD" w14:textId="77777777" w:rsidR="00B0183C" w:rsidRPr="003C03C3" w:rsidRDefault="00B0183C" w:rsidP="00B0183C">
      <w:pPr>
        <w:ind w:firstLine="720"/>
        <w:jc w:val="both"/>
        <w:rPr>
          <w:b/>
          <w:bCs/>
          <w:lang w:val="vi-VN"/>
        </w:rPr>
      </w:pPr>
      <w:r w:rsidRPr="003C03C3">
        <w:rPr>
          <w:b/>
          <w:bCs/>
          <w:lang w:val="vi-VN"/>
        </w:rPr>
        <w:t>Câu 5:</w:t>
      </w:r>
    </w:p>
    <w:p w14:paraId="0BB4AB5F" w14:textId="77777777" w:rsidR="00B0183C" w:rsidRPr="003C03C3" w:rsidRDefault="00B0183C" w:rsidP="00B0183C">
      <w:pPr>
        <w:ind w:firstLine="720"/>
        <w:jc w:val="both"/>
        <w:rPr>
          <w:b/>
          <w:bCs/>
          <w:lang w:val="vi-VN"/>
        </w:rPr>
      </w:pPr>
      <w:r w:rsidRPr="003C03C3">
        <w:rPr>
          <w:b/>
          <w:bCs/>
          <w:lang w:val="vi-VN"/>
        </w:rPr>
        <w:t>Em hãy đọc tình huống sau và trả lời câu hỏi</w:t>
      </w:r>
    </w:p>
    <w:p w14:paraId="2D1F1FEC" w14:textId="77777777" w:rsidR="00B0183C" w:rsidRPr="003C03C3" w:rsidRDefault="00B0183C" w:rsidP="00B0183C">
      <w:pPr>
        <w:ind w:firstLine="720"/>
        <w:jc w:val="both"/>
        <w:rPr>
          <w:color w:val="000000"/>
          <w:shd w:val="clear" w:color="auto" w:fill="FFFFFF"/>
          <w:lang w:val="fr-FR"/>
        </w:rPr>
      </w:pPr>
      <w:r w:rsidRPr="003C03C3">
        <w:rPr>
          <w:color w:val="000000"/>
          <w:shd w:val="clear" w:color="auto" w:fill="FFFFFF"/>
          <w:lang w:val="fr-FR"/>
        </w:rPr>
        <w:t>Bạn N là học sinh lớp 8A. Mẹ của bạn N ở nhà làm nội trợ và chăm sóc ba người con. Bố của bạn N phải bươn chải đi làm từ sáng đến tối để kiếm tiền nuôi gia đình. Làm được bao nhiêu tiền, bố đều đưa hết cho mẹ của bạn N. Khi cần tiền, bố của bạn N hỏi xin mẹ nhưng hầu như lần nào mẹ cũng cắn nhẵn, có lúc còn không chịu đưa tiền. Có những khoảng thời gian ít việc, thu nhập của bố giảm đi nhiều thì mẹ của bạn N thể hiện sự khó chịu và còn nói bố của bạn N là người vô dụng. Bố của bạn N cảm thấy rất áp lực, có lúc còn nghĩ đến việc li dị.</w:t>
      </w:r>
    </w:p>
    <w:p w14:paraId="1E18745B" w14:textId="77777777" w:rsidR="00B0183C" w:rsidRPr="003C03C3" w:rsidRDefault="00B0183C" w:rsidP="00B0183C">
      <w:pPr>
        <w:ind w:firstLine="720"/>
        <w:jc w:val="both"/>
        <w:rPr>
          <w:b/>
          <w:bCs/>
          <w:lang w:val="fr-FR"/>
        </w:rPr>
      </w:pPr>
      <w:r w:rsidRPr="003C03C3">
        <w:rPr>
          <w:bCs/>
          <w:i/>
          <w:lang w:val="fr-FR"/>
        </w:rPr>
        <w:t>Em hãy phân tích tác hại của bạo lực gia đình đối với bạn N và các thành viên trong gia đình của hai bạn</w:t>
      </w:r>
      <w:r w:rsidRPr="003C03C3">
        <w:rPr>
          <w:b/>
          <w:bCs/>
          <w:lang w:val="fr-FR"/>
        </w:rPr>
        <w:t>.</w:t>
      </w:r>
    </w:p>
    <w:p w14:paraId="2B3495CF" w14:textId="77777777" w:rsidR="00B0183C" w:rsidRPr="003C03C3" w:rsidRDefault="00B0183C" w:rsidP="00B0183C">
      <w:pPr>
        <w:ind w:firstLine="720"/>
        <w:jc w:val="both"/>
        <w:rPr>
          <w:b/>
          <w:bCs/>
          <w:lang w:val="fr-FR"/>
        </w:rPr>
      </w:pPr>
      <w:r w:rsidRPr="003C03C3">
        <w:rPr>
          <w:b/>
          <w:bCs/>
          <w:lang w:val="fr-FR"/>
        </w:rPr>
        <w:t>Câu 6:</w:t>
      </w:r>
    </w:p>
    <w:p w14:paraId="1B63FC5F" w14:textId="77777777" w:rsidR="00B0183C" w:rsidRPr="003C03C3" w:rsidRDefault="00B0183C" w:rsidP="00B0183C">
      <w:pPr>
        <w:pStyle w:val="NormalWeb"/>
        <w:spacing w:before="0" w:beforeAutospacing="0" w:after="0" w:afterAutospacing="0"/>
        <w:ind w:firstLine="720"/>
        <w:jc w:val="both"/>
        <w:rPr>
          <w:color w:val="000000"/>
          <w:lang w:val="fr-FR"/>
        </w:rPr>
      </w:pPr>
      <w:r w:rsidRPr="003C03C3">
        <w:rPr>
          <w:rStyle w:val="Strong"/>
          <w:color w:val="000000"/>
          <w:lang w:val="fr-FR"/>
        </w:rPr>
        <w:t>Tình huống 2.</w:t>
      </w:r>
      <w:r w:rsidRPr="003C03C3">
        <w:rPr>
          <w:color w:val="000000"/>
          <w:lang w:val="fr-FR"/>
        </w:rPr>
        <w:t> Trên đường đi học về, bạn T vô tình chứng kiến cảnh bạn M đang bị nhóm của bạn K đe doạ. Thấy bạn T đi đến, bạn K cảnh cáo rằng: “Nếu không muốn bị đòn thì phải giữ im lặng”. Bạn Vì sợ bị liên luỵ nên bạn T đã từ chối khi bạn M yêu cầu làm chứng để tố cáo nhóm của bạn K với giáo viên chủ nhiệm.</w:t>
      </w:r>
    </w:p>
    <w:p w14:paraId="65D577A4" w14:textId="77777777" w:rsidR="00B0183C" w:rsidRPr="003C03C3" w:rsidRDefault="00B0183C" w:rsidP="00B0183C">
      <w:pPr>
        <w:pStyle w:val="NormalWeb"/>
        <w:spacing w:before="0" w:beforeAutospacing="0" w:after="0" w:afterAutospacing="0"/>
        <w:ind w:firstLine="720"/>
        <w:jc w:val="both"/>
        <w:rPr>
          <w:color w:val="000000"/>
          <w:lang w:val="fr-FR"/>
        </w:rPr>
      </w:pPr>
      <w:r w:rsidRPr="003C03C3">
        <w:rPr>
          <w:rStyle w:val="Strong"/>
          <w:color w:val="000000"/>
          <w:lang w:val="fr-FR"/>
        </w:rPr>
        <w:t>Câu hỏi:</w:t>
      </w:r>
    </w:p>
    <w:p w14:paraId="495BB215" w14:textId="77777777" w:rsidR="00B0183C" w:rsidRPr="003C03C3" w:rsidRDefault="00B0183C" w:rsidP="00B0183C">
      <w:pPr>
        <w:pStyle w:val="NormalWeb"/>
        <w:spacing w:before="0" w:beforeAutospacing="0" w:after="0" w:afterAutospacing="0"/>
        <w:ind w:firstLine="720"/>
        <w:jc w:val="both"/>
        <w:rPr>
          <w:color w:val="000000"/>
          <w:lang w:val="fr-FR"/>
        </w:rPr>
      </w:pPr>
      <w:r w:rsidRPr="003C03C3">
        <w:rPr>
          <w:rStyle w:val="Emphasis"/>
          <w:color w:val="000000"/>
          <w:lang w:val="fr-FR"/>
        </w:rPr>
        <w:t>- Em có đồng tình với hành động của bạn T không? Vì sao?</w:t>
      </w:r>
    </w:p>
    <w:p w14:paraId="5DCBB1DC" w14:textId="77777777" w:rsidR="00B0183C" w:rsidRPr="003C03C3" w:rsidRDefault="00B0183C" w:rsidP="00B0183C">
      <w:pPr>
        <w:pStyle w:val="NormalWeb"/>
        <w:spacing w:before="0" w:beforeAutospacing="0" w:after="0" w:afterAutospacing="0"/>
        <w:ind w:firstLine="720"/>
        <w:jc w:val="both"/>
        <w:rPr>
          <w:color w:val="000000"/>
          <w:lang w:val="fr-FR"/>
        </w:rPr>
      </w:pPr>
      <w:r w:rsidRPr="003C03C3">
        <w:rPr>
          <w:rStyle w:val="Emphasis"/>
          <w:color w:val="000000"/>
          <w:lang w:val="fr-FR"/>
        </w:rPr>
        <w:t>- Nếu là bạn T, em sẽ làm gì?</w:t>
      </w:r>
    </w:p>
    <w:p w14:paraId="6A7323C7" w14:textId="77777777" w:rsidR="00B0183C" w:rsidRPr="003C03C3" w:rsidRDefault="00B0183C" w:rsidP="00B0183C">
      <w:pPr>
        <w:jc w:val="both"/>
        <w:rPr>
          <w:b/>
          <w:lang w:val="fr-FR"/>
        </w:rPr>
      </w:pPr>
    </w:p>
    <w:p w14:paraId="5E3087D8" w14:textId="77777777" w:rsidR="00B0183C" w:rsidRPr="003C03C3" w:rsidRDefault="00B0183C" w:rsidP="00B0183C">
      <w:pPr>
        <w:jc w:val="both"/>
        <w:rPr>
          <w:b/>
          <w:lang w:val="fr-FR"/>
        </w:rPr>
      </w:pPr>
      <w:r w:rsidRPr="003C03C3">
        <w:rPr>
          <w:b/>
          <w:lang w:val="fr-FR"/>
        </w:rPr>
        <w:t>2.Phần trắc nghiệm</w:t>
      </w:r>
    </w:p>
    <w:p w14:paraId="06D861A8" w14:textId="77777777" w:rsidR="00B0183C" w:rsidRPr="003C03C3" w:rsidRDefault="00B0183C" w:rsidP="00B0183C">
      <w:pPr>
        <w:spacing w:before="60"/>
        <w:jc w:val="both"/>
        <w:rPr>
          <w:rFonts w:eastAsia="Batang"/>
          <w:lang w:val="vi-VN" w:eastAsia="ko-KR"/>
        </w:rPr>
      </w:pPr>
      <w:r w:rsidRPr="003C03C3">
        <w:rPr>
          <w:b/>
          <w:lang w:val="vi-VN"/>
        </w:rPr>
        <w:t>Câu 1:</w:t>
      </w:r>
      <w:r w:rsidRPr="003C03C3">
        <w:rPr>
          <w:lang w:val="vi-VN"/>
        </w:rPr>
        <w:t xml:space="preserve"> Cách ứng xử nào dưới đây </w:t>
      </w:r>
      <w:r w:rsidRPr="003C03C3">
        <w:rPr>
          <w:b/>
          <w:lang w:val="vi-VN"/>
        </w:rPr>
        <w:t>không</w:t>
      </w:r>
      <w:r w:rsidRPr="003C03C3">
        <w:rPr>
          <w:lang w:val="vi-VN"/>
        </w:rPr>
        <w:t xml:space="preserve"> góp phần vào việc giữ gìn và phát huy truyền thống tốt đẹp của dân tộc ta?</w:t>
      </w:r>
    </w:p>
    <w:p w14:paraId="36272AFF" w14:textId="77777777" w:rsidR="00B0183C" w:rsidRPr="003C03C3" w:rsidRDefault="00B0183C" w:rsidP="00B0183C">
      <w:pPr>
        <w:tabs>
          <w:tab w:val="left" w:pos="5136"/>
        </w:tabs>
        <w:ind w:firstLine="283"/>
        <w:jc w:val="both"/>
        <w:rPr>
          <w:lang w:val="vi-VN"/>
        </w:rPr>
      </w:pPr>
      <w:r w:rsidRPr="003C03C3">
        <w:rPr>
          <w:b/>
          <w:lang w:val="vi-VN"/>
        </w:rPr>
        <w:t xml:space="preserve">A. </w:t>
      </w:r>
      <w:r w:rsidRPr="003C03C3">
        <w:rPr>
          <w:lang w:val="vi-VN"/>
        </w:rPr>
        <w:t xml:space="preserve">Đoàn kết, chia sẻ giúp đỡ lẫn nhau. </w:t>
      </w:r>
      <w:r w:rsidRPr="003C03C3">
        <w:rPr>
          <w:b/>
          <w:lang w:val="vi-VN"/>
        </w:rPr>
        <w:t xml:space="preserve">B. </w:t>
      </w:r>
      <w:r w:rsidRPr="003C03C3">
        <w:rPr>
          <w:lang w:val="vi-VN"/>
        </w:rPr>
        <w:t>Kính trọng, lễ phép với thây, cô giáo.</w:t>
      </w:r>
    </w:p>
    <w:p w14:paraId="17A93E9F" w14:textId="77777777" w:rsidR="00B0183C" w:rsidRPr="003C03C3" w:rsidRDefault="00B0183C" w:rsidP="00B0183C">
      <w:pPr>
        <w:tabs>
          <w:tab w:val="left" w:pos="5136"/>
        </w:tabs>
        <w:ind w:firstLine="283"/>
        <w:jc w:val="both"/>
        <w:rPr>
          <w:lang w:val="vi-VN"/>
        </w:rPr>
      </w:pPr>
      <w:r w:rsidRPr="003C03C3">
        <w:rPr>
          <w:b/>
          <w:lang w:val="vi-VN"/>
        </w:rPr>
        <w:t xml:space="preserve">C. </w:t>
      </w:r>
      <w:r w:rsidRPr="003C03C3">
        <w:rPr>
          <w:lang w:val="vi-VN"/>
        </w:rPr>
        <w:t>Thực hiện nghĩa vụ quân sự khi đến tuôi.</w:t>
      </w:r>
    </w:p>
    <w:p w14:paraId="52D42643" w14:textId="77777777" w:rsidR="00B0183C" w:rsidRPr="003C03C3" w:rsidRDefault="00B0183C" w:rsidP="00B0183C">
      <w:pPr>
        <w:tabs>
          <w:tab w:val="left" w:pos="5136"/>
        </w:tabs>
        <w:ind w:firstLine="283"/>
        <w:jc w:val="both"/>
        <w:rPr>
          <w:lang w:val="vi-VN"/>
        </w:rPr>
      </w:pPr>
      <w:r w:rsidRPr="003C03C3">
        <w:rPr>
          <w:b/>
          <w:bCs/>
          <w:lang w:val="vi-VN"/>
        </w:rPr>
        <w:t xml:space="preserve">D. </w:t>
      </w:r>
      <w:r w:rsidRPr="003C03C3">
        <w:rPr>
          <w:bCs/>
          <w:lang w:val="vi-VN"/>
        </w:rPr>
        <w:t>Viết, vẽ, khắc tên mình lên di tích lịch sử.</w:t>
      </w:r>
    </w:p>
    <w:p w14:paraId="2FCCC3A3" w14:textId="77777777" w:rsidR="00B0183C" w:rsidRPr="003C03C3" w:rsidRDefault="00B0183C" w:rsidP="00B0183C">
      <w:pPr>
        <w:spacing w:before="60"/>
        <w:jc w:val="both"/>
        <w:rPr>
          <w:rFonts w:eastAsia="Batang"/>
          <w:lang w:val="vi-VN" w:eastAsia="ko-KR"/>
        </w:rPr>
      </w:pPr>
      <w:r w:rsidRPr="003C03C3">
        <w:rPr>
          <w:b/>
          <w:bCs/>
          <w:lang w:val="vi-VN"/>
        </w:rPr>
        <w:t>Câu 2:</w:t>
      </w:r>
      <w:r w:rsidRPr="003C03C3">
        <w:rPr>
          <w:bCs/>
          <w:lang w:val="vi-VN"/>
        </w:rPr>
        <w:t xml:space="preserve"> Tôn trọng chủ quyền, lợi ích và nền văn hóa của các dân tộc, luôn tìm hiểu, tiếp thu những điều tốt đẹp trong nền kinh tế, văn hóa, xã hội của các dân tộc, đồng thời thể hiện lòng tự hào dân tộc chính đáng của mình là biểu hiện của</w:t>
      </w:r>
    </w:p>
    <w:p w14:paraId="5D7A2240" w14:textId="77777777" w:rsidR="00B0183C" w:rsidRPr="003C03C3" w:rsidRDefault="00B0183C" w:rsidP="00B0183C">
      <w:pPr>
        <w:tabs>
          <w:tab w:val="left" w:pos="5136"/>
        </w:tabs>
        <w:ind w:firstLine="283"/>
        <w:jc w:val="both"/>
        <w:rPr>
          <w:lang w:val="vi-VN"/>
        </w:rPr>
      </w:pPr>
      <w:r w:rsidRPr="003C03C3">
        <w:rPr>
          <w:b/>
          <w:lang w:val="vi-VN"/>
        </w:rPr>
        <w:t xml:space="preserve">A. </w:t>
      </w:r>
      <w:r w:rsidRPr="003C03C3">
        <w:rPr>
          <w:lang w:val="vi-VN"/>
        </w:rPr>
        <w:t>bá chủ các dân tộc khác trên thế giới.</w:t>
      </w:r>
      <w:r w:rsidRPr="003C03C3">
        <w:rPr>
          <w:lang w:val="vi-VN"/>
        </w:rPr>
        <w:tab/>
      </w:r>
    </w:p>
    <w:p w14:paraId="3180C984" w14:textId="77777777" w:rsidR="00B0183C" w:rsidRPr="003C03C3" w:rsidRDefault="00B0183C" w:rsidP="00B0183C">
      <w:pPr>
        <w:tabs>
          <w:tab w:val="left" w:pos="5136"/>
        </w:tabs>
        <w:ind w:firstLine="283"/>
        <w:jc w:val="both"/>
        <w:rPr>
          <w:lang w:val="vi-VN"/>
        </w:rPr>
      </w:pPr>
      <w:r w:rsidRPr="003C03C3">
        <w:rPr>
          <w:b/>
          <w:lang w:val="vi-VN"/>
        </w:rPr>
        <w:t xml:space="preserve">B. </w:t>
      </w:r>
      <w:r w:rsidRPr="003C03C3">
        <w:rPr>
          <w:lang w:val="vi-VN"/>
        </w:rPr>
        <w:t>tôn trọng và học hỏi các dân tộc khác.</w:t>
      </w:r>
    </w:p>
    <w:p w14:paraId="34BFA5BF" w14:textId="77777777" w:rsidR="00B0183C" w:rsidRPr="003C03C3" w:rsidRDefault="00B0183C" w:rsidP="00B0183C">
      <w:pPr>
        <w:tabs>
          <w:tab w:val="left" w:pos="5136"/>
        </w:tabs>
        <w:ind w:firstLine="283"/>
        <w:jc w:val="both"/>
        <w:rPr>
          <w:lang w:val="vi-VN"/>
        </w:rPr>
      </w:pPr>
      <w:r w:rsidRPr="003C03C3">
        <w:rPr>
          <w:b/>
          <w:lang w:val="vi-VN"/>
        </w:rPr>
        <w:t xml:space="preserve">C. </w:t>
      </w:r>
      <w:r w:rsidRPr="003C03C3">
        <w:rPr>
          <w:lang w:val="vi-VN"/>
        </w:rPr>
        <w:t>lợi dụng dân tộc để làm giàu bản thân.</w:t>
      </w:r>
      <w:r w:rsidRPr="003C03C3">
        <w:rPr>
          <w:lang w:val="vi-VN"/>
        </w:rPr>
        <w:tab/>
      </w:r>
    </w:p>
    <w:p w14:paraId="37464D3B" w14:textId="77777777" w:rsidR="00B0183C" w:rsidRPr="003C03C3" w:rsidRDefault="00B0183C" w:rsidP="00B0183C">
      <w:pPr>
        <w:tabs>
          <w:tab w:val="left" w:pos="5136"/>
        </w:tabs>
        <w:ind w:firstLine="283"/>
        <w:jc w:val="both"/>
        <w:rPr>
          <w:lang w:val="vi-VN"/>
        </w:rPr>
      </w:pPr>
      <w:r w:rsidRPr="003C03C3">
        <w:rPr>
          <w:b/>
          <w:lang w:val="vi-VN"/>
        </w:rPr>
        <w:t xml:space="preserve">D. </w:t>
      </w:r>
      <w:r w:rsidRPr="003C03C3">
        <w:rPr>
          <w:lang w:val="vi-VN"/>
        </w:rPr>
        <w:t>giúp đỡ các dân tộc nhằm vụ lợi.</w:t>
      </w:r>
    </w:p>
    <w:p w14:paraId="1F0D96CB" w14:textId="77777777" w:rsidR="00B0183C" w:rsidRPr="003C03C3" w:rsidRDefault="00B0183C" w:rsidP="00B0183C">
      <w:pPr>
        <w:spacing w:before="60"/>
        <w:jc w:val="both"/>
        <w:rPr>
          <w:rFonts w:eastAsia="Batang"/>
          <w:lang w:val="vi-VN" w:eastAsia="ko-KR"/>
        </w:rPr>
      </w:pPr>
      <w:r w:rsidRPr="003C03C3">
        <w:rPr>
          <w:b/>
          <w:lang w:val="vi-VN"/>
        </w:rPr>
        <w:t>Câu 3:</w:t>
      </w:r>
      <w:r w:rsidRPr="003C03C3">
        <w:rPr>
          <w:lang w:val="vi-VN"/>
        </w:rPr>
        <w:t xml:space="preserve"> Lao động sáng tạo </w:t>
      </w:r>
      <w:r w:rsidRPr="003C03C3">
        <w:rPr>
          <w:b/>
          <w:lang w:val="vi-VN"/>
        </w:rPr>
        <w:t xml:space="preserve">không </w:t>
      </w:r>
      <w:r w:rsidRPr="003C03C3">
        <w:rPr>
          <w:lang w:val="vi-VN"/>
        </w:rPr>
        <w:t>mang lại ý nghĩa nào dưới đây?</w:t>
      </w:r>
    </w:p>
    <w:p w14:paraId="675EB2B9" w14:textId="77777777" w:rsidR="00B0183C" w:rsidRPr="003C03C3" w:rsidRDefault="00B0183C" w:rsidP="00B0183C">
      <w:pPr>
        <w:tabs>
          <w:tab w:val="left" w:pos="5136"/>
        </w:tabs>
        <w:ind w:firstLine="283"/>
        <w:jc w:val="both"/>
        <w:rPr>
          <w:lang w:val="vi-VN"/>
        </w:rPr>
      </w:pPr>
      <w:r w:rsidRPr="003C03C3">
        <w:rPr>
          <w:b/>
          <w:lang w:val="vi-VN"/>
        </w:rPr>
        <w:t xml:space="preserve">A. </w:t>
      </w:r>
      <w:r w:rsidRPr="003C03C3">
        <w:rPr>
          <w:lang w:val="vi-VN"/>
        </w:rPr>
        <w:t>Không ngừng hoàn thiện kỹ năng.</w:t>
      </w:r>
      <w:r w:rsidRPr="003C03C3">
        <w:rPr>
          <w:lang w:val="vi-VN"/>
        </w:rPr>
        <w:tab/>
      </w:r>
      <w:r w:rsidRPr="003C03C3">
        <w:rPr>
          <w:b/>
          <w:lang w:val="vi-VN"/>
        </w:rPr>
        <w:t xml:space="preserve">B. </w:t>
      </w:r>
      <w:r w:rsidRPr="003C03C3">
        <w:rPr>
          <w:lang w:val="vi-VN"/>
        </w:rPr>
        <w:t>Được bổ sung kiến thức mới.</w:t>
      </w:r>
    </w:p>
    <w:p w14:paraId="36FB6043" w14:textId="77777777" w:rsidR="00B0183C" w:rsidRPr="003C03C3" w:rsidRDefault="00B0183C" w:rsidP="00B0183C">
      <w:pPr>
        <w:tabs>
          <w:tab w:val="left" w:pos="5136"/>
        </w:tabs>
        <w:ind w:firstLine="283"/>
        <w:jc w:val="both"/>
        <w:rPr>
          <w:lang w:val="vi-VN"/>
        </w:rPr>
      </w:pPr>
      <w:r w:rsidRPr="003C03C3">
        <w:rPr>
          <w:b/>
          <w:lang w:val="vi-VN"/>
        </w:rPr>
        <w:t xml:space="preserve">C. </w:t>
      </w:r>
      <w:r w:rsidRPr="003C03C3">
        <w:rPr>
          <w:lang w:val="vi-VN"/>
        </w:rPr>
        <w:t>Kết quả công việc ngày càng tăng.</w:t>
      </w:r>
      <w:r w:rsidRPr="003C03C3">
        <w:rPr>
          <w:lang w:val="vi-VN"/>
        </w:rPr>
        <w:tab/>
      </w:r>
      <w:r w:rsidRPr="003C03C3">
        <w:rPr>
          <w:b/>
          <w:lang w:val="vi-VN"/>
        </w:rPr>
        <w:t xml:space="preserve">D. </w:t>
      </w:r>
      <w:r w:rsidRPr="003C03C3">
        <w:rPr>
          <w:lang w:val="vi-VN"/>
        </w:rPr>
        <w:t>Hiệu</w:t>
      </w:r>
      <w:r>
        <w:t xml:space="preserve"> </w:t>
      </w:r>
      <w:r w:rsidRPr="003C03C3">
        <w:rPr>
          <w:lang w:val="vi-VN"/>
        </w:rPr>
        <w:t>quả công việc bị suy giảm.</w:t>
      </w:r>
    </w:p>
    <w:p w14:paraId="64A8CA3F" w14:textId="77777777" w:rsidR="00B0183C" w:rsidRPr="003C03C3" w:rsidRDefault="00B0183C" w:rsidP="00B0183C">
      <w:pPr>
        <w:spacing w:before="60"/>
        <w:jc w:val="both"/>
        <w:rPr>
          <w:rFonts w:eastAsia="Batang"/>
          <w:lang w:val="vi-VN" w:eastAsia="ko-KR"/>
        </w:rPr>
      </w:pPr>
      <w:r w:rsidRPr="003C03C3">
        <w:rPr>
          <w:b/>
          <w:lang w:val="vi-VN"/>
        </w:rPr>
        <w:t>Câu 4:</w:t>
      </w:r>
      <w:r w:rsidRPr="003C03C3">
        <w:rPr>
          <w:lang w:val="vi-VN"/>
        </w:rPr>
        <w:t xml:space="preserve"> Những điều được cho là đúng đắn, phù hợp với đạo lý và lợi ích chung của xã hội được gọi là?</w:t>
      </w:r>
    </w:p>
    <w:p w14:paraId="3A63BFE8" w14:textId="77777777" w:rsidR="00B0183C" w:rsidRPr="003C03C3" w:rsidRDefault="00B0183C" w:rsidP="00B0183C">
      <w:pPr>
        <w:tabs>
          <w:tab w:val="left" w:pos="2708"/>
          <w:tab w:val="left" w:pos="5138"/>
          <w:tab w:val="left" w:pos="7569"/>
        </w:tabs>
        <w:ind w:firstLine="283"/>
        <w:jc w:val="both"/>
        <w:rPr>
          <w:lang w:val="vi-VN"/>
        </w:rPr>
      </w:pPr>
      <w:r w:rsidRPr="003C03C3">
        <w:rPr>
          <w:b/>
          <w:lang w:val="vi-VN"/>
        </w:rPr>
        <w:t xml:space="preserve">A. </w:t>
      </w:r>
      <w:r w:rsidRPr="003C03C3">
        <w:rPr>
          <w:lang w:val="vi-VN"/>
        </w:rPr>
        <w:t>Khiêm tốn.</w:t>
      </w:r>
      <w:r w:rsidRPr="003C03C3">
        <w:rPr>
          <w:lang w:val="vi-VN"/>
        </w:rPr>
        <w:tab/>
      </w:r>
      <w:r w:rsidRPr="003C03C3">
        <w:rPr>
          <w:b/>
          <w:bCs/>
          <w:lang w:val="vi-VN"/>
        </w:rPr>
        <w:t xml:space="preserve">B. </w:t>
      </w:r>
      <w:r w:rsidRPr="003C03C3">
        <w:rPr>
          <w:bCs/>
          <w:lang w:val="vi-VN"/>
        </w:rPr>
        <w:t>Lẽ phải.</w:t>
      </w:r>
      <w:r w:rsidRPr="003C03C3">
        <w:rPr>
          <w:lang w:val="vi-VN"/>
        </w:rPr>
        <w:t xml:space="preserve">     </w:t>
      </w:r>
      <w:r w:rsidRPr="003C03C3">
        <w:rPr>
          <w:b/>
          <w:lang w:val="vi-VN"/>
        </w:rPr>
        <w:t xml:space="preserve">C. </w:t>
      </w:r>
      <w:r w:rsidRPr="003C03C3">
        <w:rPr>
          <w:lang w:val="vi-VN"/>
        </w:rPr>
        <w:t xml:space="preserve">Công bằng.      </w:t>
      </w:r>
      <w:r w:rsidRPr="003C03C3">
        <w:rPr>
          <w:b/>
          <w:lang w:val="vi-VN"/>
        </w:rPr>
        <w:t>D.</w:t>
      </w:r>
      <w:r w:rsidRPr="003C03C3">
        <w:rPr>
          <w:lang w:val="vi-VN"/>
        </w:rPr>
        <w:t>Trung thực</w:t>
      </w:r>
    </w:p>
    <w:p w14:paraId="1FC60C23" w14:textId="77777777" w:rsidR="00B0183C" w:rsidRPr="003C03C3" w:rsidRDefault="00B0183C" w:rsidP="00B0183C">
      <w:pPr>
        <w:spacing w:before="60"/>
        <w:jc w:val="both"/>
        <w:rPr>
          <w:rFonts w:eastAsia="Batang"/>
          <w:lang w:val="vi-VN" w:eastAsia="ko-KR"/>
        </w:rPr>
      </w:pPr>
      <w:r w:rsidRPr="003C03C3">
        <w:rPr>
          <w:b/>
          <w:lang w:val="vi-VN"/>
        </w:rPr>
        <w:t>Câu 5:</w:t>
      </w:r>
      <w:r w:rsidRPr="003C03C3">
        <w:rPr>
          <w:lang w:val="vi-VN"/>
        </w:rPr>
        <w:t xml:space="preserve"> Lẽ phải là những điều</w:t>
      </w:r>
    </w:p>
    <w:p w14:paraId="0BCC60ED" w14:textId="77777777" w:rsidR="00B0183C" w:rsidRPr="003C03C3" w:rsidRDefault="00B0183C" w:rsidP="00B0183C">
      <w:pPr>
        <w:tabs>
          <w:tab w:val="left" w:pos="2708"/>
          <w:tab w:val="left" w:pos="5138"/>
          <w:tab w:val="left" w:pos="7569"/>
        </w:tabs>
        <w:ind w:firstLine="283"/>
        <w:jc w:val="both"/>
        <w:rPr>
          <w:lang w:val="vi-VN"/>
        </w:rPr>
      </w:pPr>
      <w:r w:rsidRPr="003C03C3">
        <w:rPr>
          <w:b/>
          <w:lang w:val="vi-VN"/>
        </w:rPr>
        <w:t xml:space="preserve">A. </w:t>
      </w:r>
      <w:r w:rsidRPr="003C03C3">
        <w:rPr>
          <w:lang w:val="vi-VN"/>
        </w:rPr>
        <w:t> đúng đắn</w:t>
      </w:r>
      <w:r w:rsidRPr="003C03C3">
        <w:rPr>
          <w:u w:val="single"/>
          <w:lang w:val="vi-VN"/>
        </w:rPr>
        <w:t>.</w:t>
      </w:r>
      <w:r w:rsidRPr="003C03C3">
        <w:rPr>
          <w:lang w:val="vi-VN"/>
        </w:rPr>
        <w:tab/>
      </w:r>
      <w:r w:rsidRPr="003C03C3">
        <w:rPr>
          <w:b/>
          <w:bCs/>
          <w:lang w:val="vi-VN"/>
        </w:rPr>
        <w:t>B.  </w:t>
      </w:r>
      <w:r w:rsidRPr="003C03C3">
        <w:rPr>
          <w:bCs/>
          <w:lang w:val="vi-VN"/>
        </w:rPr>
        <w:t>sai lầm.</w:t>
      </w:r>
      <w:r w:rsidRPr="003C03C3">
        <w:rPr>
          <w:lang w:val="vi-VN"/>
        </w:rPr>
        <w:tab/>
      </w:r>
      <w:r w:rsidRPr="003C03C3">
        <w:rPr>
          <w:b/>
          <w:lang w:val="vi-VN"/>
        </w:rPr>
        <w:t xml:space="preserve">C. </w:t>
      </w:r>
      <w:r w:rsidRPr="003C03C3">
        <w:rPr>
          <w:lang w:val="vi-VN"/>
        </w:rPr>
        <w:t> lạc hậu.</w:t>
      </w:r>
      <w:r w:rsidRPr="003C03C3">
        <w:rPr>
          <w:lang w:val="vi-VN"/>
        </w:rPr>
        <w:tab/>
      </w:r>
      <w:r w:rsidRPr="003C03C3">
        <w:rPr>
          <w:b/>
          <w:lang w:val="vi-VN"/>
        </w:rPr>
        <w:t xml:space="preserve">D. </w:t>
      </w:r>
      <w:r w:rsidRPr="003C03C3">
        <w:rPr>
          <w:lang w:val="vi-VN"/>
        </w:rPr>
        <w:t> phức tạp.</w:t>
      </w:r>
    </w:p>
    <w:p w14:paraId="3AAF1F24" w14:textId="77777777" w:rsidR="00B0183C" w:rsidRPr="003C03C3" w:rsidRDefault="00B0183C" w:rsidP="00B0183C">
      <w:pPr>
        <w:spacing w:before="60"/>
        <w:jc w:val="both"/>
        <w:rPr>
          <w:lang w:val="vi-VN"/>
        </w:rPr>
      </w:pPr>
      <w:r w:rsidRPr="003C03C3">
        <w:rPr>
          <w:b/>
          <w:lang w:val="vi-VN"/>
        </w:rPr>
        <w:t>Câu 6:</w:t>
      </w:r>
      <w:r w:rsidRPr="003C03C3">
        <w:rPr>
          <w:lang w:val="vi-VN"/>
        </w:rPr>
        <w:t xml:space="preserve"> Bảo vệ lẽ phải góp phần đẩy lùi</w:t>
      </w:r>
    </w:p>
    <w:p w14:paraId="6B4A8703" w14:textId="77777777" w:rsidR="00B0183C" w:rsidRPr="003C03C3" w:rsidRDefault="00B0183C" w:rsidP="00B0183C">
      <w:pPr>
        <w:tabs>
          <w:tab w:val="left" w:pos="2708"/>
          <w:tab w:val="left" w:pos="5138"/>
          <w:tab w:val="left" w:pos="7569"/>
        </w:tabs>
        <w:ind w:firstLine="283"/>
        <w:jc w:val="both"/>
        <w:rPr>
          <w:lang w:val="vi-VN"/>
        </w:rPr>
      </w:pPr>
      <w:r w:rsidRPr="003C03C3">
        <w:rPr>
          <w:b/>
          <w:lang w:val="vi-VN"/>
        </w:rPr>
        <w:t xml:space="preserve">A. </w:t>
      </w:r>
      <w:r w:rsidRPr="003C03C3">
        <w:rPr>
          <w:lang w:val="vi-VN"/>
        </w:rPr>
        <w:t>cái đúng.</w:t>
      </w:r>
      <w:r w:rsidRPr="003C03C3">
        <w:rPr>
          <w:lang w:val="vi-VN"/>
        </w:rPr>
        <w:tab/>
      </w:r>
      <w:r w:rsidRPr="003C03C3">
        <w:rPr>
          <w:b/>
          <w:lang w:val="vi-VN"/>
        </w:rPr>
        <w:t xml:space="preserve">B. </w:t>
      </w:r>
      <w:r w:rsidRPr="003C03C3">
        <w:rPr>
          <w:lang w:val="vi-VN"/>
        </w:rPr>
        <w:t xml:space="preserve">cái sai.    </w:t>
      </w:r>
      <w:r w:rsidRPr="003C03C3">
        <w:rPr>
          <w:b/>
          <w:lang w:val="vi-VN"/>
        </w:rPr>
        <w:t xml:space="preserve">C. </w:t>
      </w:r>
      <w:r w:rsidRPr="003C03C3">
        <w:rPr>
          <w:lang w:val="vi-VN"/>
        </w:rPr>
        <w:t xml:space="preserve">sự thật.      </w:t>
      </w:r>
      <w:r w:rsidRPr="003C03C3">
        <w:rPr>
          <w:b/>
          <w:lang w:val="vi-VN"/>
        </w:rPr>
        <w:t xml:space="preserve">D. </w:t>
      </w:r>
      <w:r w:rsidRPr="003C03C3">
        <w:rPr>
          <w:lang w:val="vi-VN"/>
        </w:rPr>
        <w:t>chính nghĩa</w:t>
      </w:r>
    </w:p>
    <w:p w14:paraId="252A5D40" w14:textId="77777777" w:rsidR="00B0183C" w:rsidRPr="003C03C3" w:rsidRDefault="00B0183C" w:rsidP="00B0183C">
      <w:pPr>
        <w:spacing w:before="60"/>
        <w:jc w:val="both"/>
        <w:rPr>
          <w:rFonts w:eastAsia="Batang"/>
          <w:lang w:val="vi-VN" w:eastAsia="ko-KR"/>
        </w:rPr>
      </w:pPr>
      <w:r w:rsidRPr="003C03C3">
        <w:rPr>
          <w:b/>
          <w:bCs/>
          <w:lang w:val="vi-VN"/>
        </w:rPr>
        <w:t>Câu 7:</w:t>
      </w:r>
      <w:r w:rsidRPr="003C03C3">
        <w:rPr>
          <w:bCs/>
          <w:lang w:val="vi-VN"/>
        </w:rPr>
        <w:t xml:space="preserve"> Toàn bộ các điều kiện tự nhiên, nhân tạo bao quanh con người, có tác động đến đời sống, sự tồn tại, phát triển của con người và thiên nhiên là nội dung của khái niệm</w:t>
      </w:r>
    </w:p>
    <w:p w14:paraId="65482E19" w14:textId="77777777" w:rsidR="00B0183C" w:rsidRPr="003C03C3" w:rsidRDefault="00B0183C" w:rsidP="00B0183C">
      <w:pPr>
        <w:tabs>
          <w:tab w:val="left" w:pos="5136"/>
        </w:tabs>
        <w:ind w:firstLine="283"/>
        <w:jc w:val="both"/>
        <w:rPr>
          <w:lang w:val="vi-VN"/>
        </w:rPr>
      </w:pPr>
      <w:r w:rsidRPr="003C03C3">
        <w:rPr>
          <w:b/>
          <w:lang w:val="vi-VN"/>
        </w:rPr>
        <w:t xml:space="preserve">A. </w:t>
      </w:r>
      <w:r w:rsidRPr="003C03C3">
        <w:rPr>
          <w:lang w:val="vi-VN"/>
        </w:rPr>
        <w:t>tài nguyên thiên nhiên.</w:t>
      </w:r>
      <w:r w:rsidRPr="003C03C3">
        <w:rPr>
          <w:lang w:val="vi-VN"/>
        </w:rPr>
        <w:tab/>
      </w:r>
      <w:r w:rsidRPr="003C03C3">
        <w:rPr>
          <w:b/>
          <w:lang w:val="vi-VN"/>
        </w:rPr>
        <w:t xml:space="preserve">B. </w:t>
      </w:r>
      <w:r w:rsidRPr="003C03C3">
        <w:rPr>
          <w:lang w:val="vi-VN"/>
        </w:rPr>
        <w:t>môi trường thiên nhiên.</w:t>
      </w:r>
    </w:p>
    <w:p w14:paraId="1D1D6AB9" w14:textId="77777777" w:rsidR="00B0183C" w:rsidRPr="003C03C3" w:rsidRDefault="00B0183C" w:rsidP="00B0183C">
      <w:pPr>
        <w:tabs>
          <w:tab w:val="left" w:pos="5136"/>
        </w:tabs>
        <w:ind w:firstLine="283"/>
        <w:jc w:val="both"/>
        <w:rPr>
          <w:lang w:val="vi-VN"/>
        </w:rPr>
      </w:pPr>
      <w:r w:rsidRPr="003C03C3">
        <w:rPr>
          <w:b/>
          <w:lang w:val="vi-VN"/>
        </w:rPr>
        <w:t xml:space="preserve">C. </w:t>
      </w:r>
      <w:r w:rsidRPr="003C03C3">
        <w:rPr>
          <w:lang w:val="vi-VN"/>
        </w:rPr>
        <w:t>tự nhiên.</w:t>
      </w:r>
      <w:r w:rsidRPr="003C03C3">
        <w:rPr>
          <w:lang w:val="vi-VN"/>
        </w:rPr>
        <w:tab/>
      </w:r>
      <w:r w:rsidRPr="003C03C3">
        <w:rPr>
          <w:b/>
          <w:lang w:val="vi-VN"/>
        </w:rPr>
        <w:t xml:space="preserve">D. </w:t>
      </w:r>
      <w:r w:rsidRPr="003C03C3">
        <w:rPr>
          <w:lang w:val="vi-VN"/>
        </w:rPr>
        <w:t>môi trường.</w:t>
      </w:r>
    </w:p>
    <w:p w14:paraId="0C93F56E" w14:textId="77777777" w:rsidR="00B0183C" w:rsidRPr="003C03C3" w:rsidRDefault="00B0183C" w:rsidP="00B0183C">
      <w:pPr>
        <w:spacing w:before="60"/>
        <w:jc w:val="both"/>
        <w:rPr>
          <w:lang w:val="vi-VN"/>
        </w:rPr>
      </w:pPr>
      <w:r w:rsidRPr="003C03C3">
        <w:rPr>
          <w:b/>
          <w:lang w:val="vi-VN"/>
        </w:rPr>
        <w:t>Câu 8:</w:t>
      </w:r>
      <w:r w:rsidRPr="003C03C3">
        <w:rPr>
          <w:lang w:val="vi-VN"/>
        </w:rPr>
        <w:t xml:space="preserve"> Việc làm nào sau đây thể hiện trách nhiệm của công dân trong việc bảo vệ tài nguyên và môi trường?</w:t>
      </w:r>
    </w:p>
    <w:p w14:paraId="233B359C" w14:textId="77777777" w:rsidR="00B0183C" w:rsidRPr="003C03C3" w:rsidRDefault="00B0183C" w:rsidP="00B0183C">
      <w:pPr>
        <w:tabs>
          <w:tab w:val="left" w:pos="5136"/>
        </w:tabs>
        <w:ind w:firstLine="283"/>
        <w:jc w:val="both"/>
        <w:rPr>
          <w:lang w:val="vi-VN"/>
        </w:rPr>
      </w:pPr>
      <w:r w:rsidRPr="003C03C3">
        <w:rPr>
          <w:b/>
          <w:lang w:val="vi-VN"/>
        </w:rPr>
        <w:t xml:space="preserve">A. </w:t>
      </w:r>
      <w:r w:rsidRPr="003C03C3">
        <w:rPr>
          <w:lang w:val="vi-VN"/>
        </w:rPr>
        <w:t>Sử dụng nhiên liệu tái tạo.</w:t>
      </w:r>
      <w:r w:rsidRPr="003C03C3">
        <w:rPr>
          <w:lang w:val="vi-VN"/>
        </w:rPr>
        <w:tab/>
      </w:r>
      <w:r w:rsidRPr="003C03C3">
        <w:rPr>
          <w:b/>
          <w:lang w:val="vi-VN"/>
        </w:rPr>
        <w:t xml:space="preserve">B. </w:t>
      </w:r>
      <w:r w:rsidRPr="003C03C3">
        <w:rPr>
          <w:lang w:val="vi-VN"/>
        </w:rPr>
        <w:t>Kế hoạch phản biện xã hội.</w:t>
      </w:r>
    </w:p>
    <w:p w14:paraId="31846170" w14:textId="77777777" w:rsidR="00B0183C" w:rsidRPr="003C03C3" w:rsidRDefault="00B0183C" w:rsidP="00B0183C">
      <w:pPr>
        <w:tabs>
          <w:tab w:val="left" w:pos="5136"/>
        </w:tabs>
        <w:ind w:firstLine="283"/>
        <w:jc w:val="both"/>
        <w:rPr>
          <w:lang w:val="vi-VN"/>
        </w:rPr>
      </w:pPr>
      <w:r w:rsidRPr="003C03C3">
        <w:rPr>
          <w:b/>
          <w:lang w:val="vi-VN"/>
        </w:rPr>
        <w:t xml:space="preserve">C. </w:t>
      </w:r>
      <w:r w:rsidRPr="003C03C3">
        <w:rPr>
          <w:lang w:val="vi-VN"/>
        </w:rPr>
        <w:t>Hưởng trợ cấp thất nghiệp.</w:t>
      </w:r>
      <w:r w:rsidRPr="003C03C3">
        <w:rPr>
          <w:lang w:val="vi-VN"/>
        </w:rPr>
        <w:tab/>
      </w:r>
      <w:r w:rsidRPr="003C03C3">
        <w:rPr>
          <w:b/>
          <w:lang w:val="vi-VN"/>
        </w:rPr>
        <w:t xml:space="preserve">D. </w:t>
      </w:r>
      <w:r w:rsidRPr="003C03C3">
        <w:rPr>
          <w:lang w:val="vi-VN"/>
        </w:rPr>
        <w:t>Xả thải chưa qua xử lý.</w:t>
      </w:r>
    </w:p>
    <w:p w14:paraId="3E9ACF44" w14:textId="77777777" w:rsidR="00B0183C" w:rsidRPr="003C03C3" w:rsidRDefault="00B0183C" w:rsidP="00B0183C">
      <w:pPr>
        <w:spacing w:before="60"/>
        <w:jc w:val="both"/>
        <w:rPr>
          <w:lang w:val="vi-VN"/>
        </w:rPr>
      </w:pPr>
      <w:r w:rsidRPr="003C03C3">
        <w:rPr>
          <w:b/>
          <w:lang w:val="vi-VN"/>
        </w:rPr>
        <w:t>Câu 9:</w:t>
      </w:r>
      <w:r w:rsidRPr="003C03C3">
        <w:rPr>
          <w:lang w:val="vi-VN"/>
        </w:rPr>
        <w:t xml:space="preserve"> Biện pháp nào dưới đây góp phần thực hiện tốt mục tiêu bảo vệ tài nguyên và môi trường?</w:t>
      </w:r>
    </w:p>
    <w:p w14:paraId="540E4BC7" w14:textId="77777777" w:rsidR="00B0183C" w:rsidRPr="003C03C3" w:rsidRDefault="00B0183C" w:rsidP="00B0183C">
      <w:pPr>
        <w:tabs>
          <w:tab w:val="left" w:pos="5136"/>
        </w:tabs>
        <w:ind w:firstLine="283"/>
        <w:jc w:val="both"/>
        <w:rPr>
          <w:lang w:val="vi-VN"/>
        </w:rPr>
      </w:pPr>
      <w:r w:rsidRPr="003C03C3">
        <w:rPr>
          <w:b/>
          <w:lang w:val="vi-VN"/>
        </w:rPr>
        <w:t xml:space="preserve">A. </w:t>
      </w:r>
      <w:r w:rsidRPr="003C03C3">
        <w:rPr>
          <w:lang w:val="vi-VN"/>
        </w:rPr>
        <w:t>Tăng cường nhập khẩu phế liệu.</w:t>
      </w:r>
      <w:r w:rsidRPr="003C03C3">
        <w:rPr>
          <w:lang w:val="vi-VN"/>
        </w:rPr>
        <w:tab/>
      </w:r>
      <w:r w:rsidRPr="003C03C3">
        <w:rPr>
          <w:b/>
          <w:lang w:val="vi-VN"/>
        </w:rPr>
        <w:t xml:space="preserve">B. </w:t>
      </w:r>
      <w:r w:rsidRPr="003C03C3">
        <w:rPr>
          <w:lang w:val="vi-VN"/>
        </w:rPr>
        <w:t>Mở rộng các bãi chôn lấp trực tiếp.</w:t>
      </w:r>
    </w:p>
    <w:p w14:paraId="437DF699" w14:textId="77777777" w:rsidR="00B0183C" w:rsidRPr="003C03C3" w:rsidRDefault="00B0183C" w:rsidP="00B0183C">
      <w:pPr>
        <w:tabs>
          <w:tab w:val="left" w:pos="5136"/>
        </w:tabs>
        <w:ind w:firstLine="283"/>
        <w:jc w:val="both"/>
        <w:rPr>
          <w:lang w:val="vi-VN"/>
        </w:rPr>
      </w:pPr>
      <w:r w:rsidRPr="003C03C3">
        <w:rPr>
          <w:b/>
          <w:lang w:val="vi-VN"/>
        </w:rPr>
        <w:t xml:space="preserve">C. </w:t>
      </w:r>
      <w:r w:rsidRPr="003C03C3">
        <w:rPr>
          <w:lang w:val="vi-VN"/>
        </w:rPr>
        <w:t>Đẩy mạnh khai thác tài nguyên rừng.</w:t>
      </w:r>
      <w:r w:rsidRPr="003C03C3">
        <w:rPr>
          <w:lang w:val="vi-VN"/>
        </w:rPr>
        <w:tab/>
      </w:r>
      <w:r w:rsidRPr="003C03C3">
        <w:rPr>
          <w:b/>
          <w:lang w:val="vi-VN"/>
        </w:rPr>
        <w:t xml:space="preserve">D. </w:t>
      </w:r>
      <w:r w:rsidRPr="003C03C3">
        <w:rPr>
          <w:lang w:val="vi-VN"/>
        </w:rPr>
        <w:t>Mở rộng trồng rừng đầu nguồn.</w:t>
      </w:r>
    </w:p>
    <w:p w14:paraId="526A153C" w14:textId="77777777" w:rsidR="00B0183C" w:rsidRPr="003C03C3" w:rsidRDefault="00B0183C" w:rsidP="00B0183C">
      <w:pPr>
        <w:spacing w:before="60"/>
        <w:jc w:val="both"/>
        <w:rPr>
          <w:lang w:val="vi-VN"/>
        </w:rPr>
      </w:pPr>
      <w:r w:rsidRPr="003C03C3">
        <w:rPr>
          <w:b/>
          <w:lang w:val="vi-VN"/>
        </w:rPr>
        <w:t>Câu 10:</w:t>
      </w:r>
      <w:r w:rsidRPr="003C03C3">
        <w:rPr>
          <w:lang w:val="vi-VN"/>
        </w:rPr>
        <w:t xml:space="preserve"> Hành vi cố ý của các thành viên trong gia đình gây tổn hại về thể chất, tinh thần, kinh tế đối với các thành viên khác trong gia đình là hành vi</w:t>
      </w:r>
    </w:p>
    <w:p w14:paraId="4ABD8DD7" w14:textId="77777777" w:rsidR="00B0183C" w:rsidRPr="003C03C3" w:rsidRDefault="00B0183C" w:rsidP="00B0183C">
      <w:pPr>
        <w:tabs>
          <w:tab w:val="left" w:pos="5136"/>
        </w:tabs>
        <w:ind w:firstLine="283"/>
        <w:jc w:val="both"/>
        <w:rPr>
          <w:lang w:val="vi-VN"/>
        </w:rPr>
      </w:pPr>
      <w:r w:rsidRPr="003C03C3">
        <w:rPr>
          <w:b/>
          <w:lang w:val="vi-VN"/>
        </w:rPr>
        <w:t xml:space="preserve">A. </w:t>
      </w:r>
      <w:r w:rsidRPr="003C03C3">
        <w:rPr>
          <w:lang w:val="vi-VN"/>
        </w:rPr>
        <w:t>Bạo lực giới.</w:t>
      </w:r>
      <w:r w:rsidRPr="003C03C3">
        <w:rPr>
          <w:lang w:val="vi-VN"/>
        </w:rPr>
        <w:tab/>
      </w:r>
      <w:r w:rsidRPr="003C03C3">
        <w:rPr>
          <w:b/>
          <w:lang w:val="vi-VN"/>
        </w:rPr>
        <w:t xml:space="preserve">B. </w:t>
      </w:r>
      <w:r w:rsidRPr="003C03C3">
        <w:rPr>
          <w:lang w:val="vi-VN"/>
        </w:rPr>
        <w:t>Bạo lực gia đình.</w:t>
      </w:r>
    </w:p>
    <w:p w14:paraId="64F75249" w14:textId="77777777" w:rsidR="00B0183C" w:rsidRPr="003C03C3" w:rsidRDefault="00B0183C" w:rsidP="00B0183C">
      <w:pPr>
        <w:tabs>
          <w:tab w:val="left" w:pos="5136"/>
        </w:tabs>
        <w:ind w:firstLine="283"/>
        <w:jc w:val="both"/>
        <w:rPr>
          <w:lang w:val="vi-VN"/>
        </w:rPr>
      </w:pPr>
      <w:r w:rsidRPr="003C03C3">
        <w:rPr>
          <w:b/>
          <w:lang w:val="vi-VN"/>
        </w:rPr>
        <w:t xml:space="preserve">C. </w:t>
      </w:r>
      <w:r w:rsidRPr="003C03C3">
        <w:rPr>
          <w:lang w:val="vi-VN"/>
        </w:rPr>
        <w:t>Bạo lực học đường.</w:t>
      </w:r>
      <w:r w:rsidRPr="003C03C3">
        <w:rPr>
          <w:lang w:val="vi-VN"/>
        </w:rPr>
        <w:tab/>
      </w:r>
      <w:r w:rsidRPr="003C03C3">
        <w:rPr>
          <w:b/>
          <w:lang w:val="vi-VN"/>
        </w:rPr>
        <w:t xml:space="preserve">D. </w:t>
      </w:r>
      <w:r w:rsidRPr="003C03C3">
        <w:rPr>
          <w:lang w:val="vi-VN"/>
        </w:rPr>
        <w:t>Bạo lực xã hội.</w:t>
      </w:r>
    </w:p>
    <w:p w14:paraId="7F1CAAE9" w14:textId="77777777" w:rsidR="00B0183C" w:rsidRPr="003C03C3" w:rsidRDefault="00B0183C" w:rsidP="00B0183C">
      <w:pPr>
        <w:spacing w:before="60"/>
        <w:jc w:val="both"/>
        <w:rPr>
          <w:rFonts w:eastAsia="Batang"/>
          <w:lang w:val="vi-VN" w:eastAsia="ko-KR"/>
        </w:rPr>
      </w:pPr>
      <w:r w:rsidRPr="003C03C3">
        <w:rPr>
          <w:b/>
          <w:lang w:val="vi-VN"/>
        </w:rPr>
        <w:t>Câu 11:</w:t>
      </w:r>
      <w:r w:rsidRPr="003C03C3">
        <w:rPr>
          <w:lang w:val="vi-VN"/>
        </w:rPr>
        <w:t xml:space="preserve"> Đối với mỗi cá nhân, việc kế thừa và phát huy truyền thống dân tộc giúp ta</w:t>
      </w:r>
    </w:p>
    <w:p w14:paraId="09D5982C" w14:textId="77777777" w:rsidR="00B0183C" w:rsidRPr="003C03C3" w:rsidRDefault="00B0183C" w:rsidP="00B0183C">
      <w:pPr>
        <w:ind w:firstLine="283"/>
        <w:rPr>
          <w:lang w:val="vi-VN"/>
        </w:rPr>
      </w:pPr>
      <w:r w:rsidRPr="003C03C3">
        <w:rPr>
          <w:b/>
          <w:lang w:val="vi-VN"/>
        </w:rPr>
        <w:t xml:space="preserve">A. </w:t>
      </w:r>
      <w:r w:rsidRPr="003C03C3">
        <w:rPr>
          <w:lang w:val="vi-VN"/>
        </w:rPr>
        <w:t>không ngừng hoàn thiện và phát triển.</w:t>
      </w:r>
    </w:p>
    <w:p w14:paraId="623B7645" w14:textId="77777777" w:rsidR="00B0183C" w:rsidRPr="003C03C3" w:rsidRDefault="00B0183C" w:rsidP="00B0183C">
      <w:pPr>
        <w:ind w:firstLine="283"/>
        <w:rPr>
          <w:lang w:val="vi-VN"/>
        </w:rPr>
      </w:pPr>
      <w:r w:rsidRPr="003C03C3">
        <w:rPr>
          <w:b/>
          <w:lang w:val="vi-VN"/>
        </w:rPr>
        <w:t xml:space="preserve">B. </w:t>
      </w:r>
      <w:r w:rsidRPr="003C03C3">
        <w:rPr>
          <w:lang w:val="vi-VN"/>
        </w:rPr>
        <w:t>nhận được nhiều tiền bạc từ mọi người.</w:t>
      </w:r>
    </w:p>
    <w:p w14:paraId="1E352E4E" w14:textId="77777777" w:rsidR="00B0183C" w:rsidRPr="003C03C3" w:rsidRDefault="00B0183C" w:rsidP="00B0183C">
      <w:pPr>
        <w:ind w:firstLine="283"/>
        <w:rPr>
          <w:lang w:val="vi-VN"/>
        </w:rPr>
      </w:pPr>
      <w:r w:rsidRPr="003C03C3">
        <w:rPr>
          <w:b/>
          <w:lang w:val="vi-VN"/>
        </w:rPr>
        <w:t xml:space="preserve">C. </w:t>
      </w:r>
      <w:r w:rsidRPr="003C03C3">
        <w:rPr>
          <w:lang w:val="vi-VN"/>
        </w:rPr>
        <w:t>nhận được nhiều đơn hàng từ mọi người.</w:t>
      </w:r>
    </w:p>
    <w:p w14:paraId="793E15C3" w14:textId="77777777" w:rsidR="00B0183C" w:rsidRPr="003C03C3" w:rsidRDefault="00B0183C" w:rsidP="00B0183C">
      <w:pPr>
        <w:ind w:firstLine="283"/>
        <w:rPr>
          <w:lang w:val="vi-VN"/>
        </w:rPr>
      </w:pPr>
      <w:r w:rsidRPr="003C03C3">
        <w:rPr>
          <w:b/>
          <w:lang w:val="vi-VN"/>
        </w:rPr>
        <w:t xml:space="preserve">D. </w:t>
      </w:r>
      <w:r w:rsidRPr="003C03C3">
        <w:rPr>
          <w:lang w:val="vi-VN"/>
        </w:rPr>
        <w:t>có thêm địa vị để thăng tiến trong công việc.</w:t>
      </w:r>
    </w:p>
    <w:p w14:paraId="5DD5D937" w14:textId="77777777" w:rsidR="00B0183C" w:rsidRPr="003C03C3" w:rsidRDefault="00B0183C" w:rsidP="00B0183C">
      <w:pPr>
        <w:spacing w:before="60"/>
        <w:jc w:val="both"/>
        <w:rPr>
          <w:rFonts w:eastAsia="Batang"/>
          <w:bCs/>
          <w:lang w:val="vi-VN" w:eastAsia="ko-KR"/>
        </w:rPr>
      </w:pPr>
      <w:r w:rsidRPr="003C03C3">
        <w:rPr>
          <w:b/>
          <w:bCs/>
          <w:lang w:val="vi-VN"/>
        </w:rPr>
        <w:t>Câu 12:</w:t>
      </w:r>
      <w:r w:rsidRPr="003C03C3">
        <w:rPr>
          <w:bCs/>
          <w:lang w:val="vi-VN"/>
        </w:rPr>
        <w:t xml:space="preserve"> Tôn trọng và học hỏi các dân tộc khác thể hiện ở việc tôn trọng chủ quyền, lợi ích và nền văn hóa của các dân tộc, luôn tìm hiểu, tiếp thu những điều tốt đẹp trong nền kinh tế, văn hóa, xã hội của các dân tộc, đồng thời thể hiện</w:t>
      </w:r>
    </w:p>
    <w:p w14:paraId="6FFB0B17" w14:textId="77777777" w:rsidR="00B0183C" w:rsidRPr="003C03C3" w:rsidRDefault="00B0183C" w:rsidP="00B0183C">
      <w:pPr>
        <w:tabs>
          <w:tab w:val="left" w:pos="5136"/>
        </w:tabs>
        <w:ind w:firstLine="283"/>
        <w:rPr>
          <w:lang w:val="vi-VN"/>
        </w:rPr>
      </w:pPr>
      <w:r w:rsidRPr="003C03C3">
        <w:rPr>
          <w:b/>
          <w:lang w:val="vi-VN"/>
        </w:rPr>
        <w:t xml:space="preserve">A. </w:t>
      </w:r>
      <w:r w:rsidRPr="003C03C3">
        <w:rPr>
          <w:lang w:val="vi-VN"/>
        </w:rPr>
        <w:t>lòng tự hào dân tộc chính đáng của mình.</w:t>
      </w:r>
      <w:r w:rsidRPr="003C03C3">
        <w:rPr>
          <w:lang w:val="vi-VN"/>
        </w:rPr>
        <w:tab/>
      </w:r>
    </w:p>
    <w:p w14:paraId="0CE551B7" w14:textId="77777777" w:rsidR="00B0183C" w:rsidRPr="003C03C3" w:rsidRDefault="00B0183C" w:rsidP="00B0183C">
      <w:pPr>
        <w:tabs>
          <w:tab w:val="left" w:pos="5136"/>
        </w:tabs>
        <w:ind w:firstLine="283"/>
        <w:rPr>
          <w:lang w:val="vi-VN"/>
        </w:rPr>
      </w:pPr>
      <w:r w:rsidRPr="003C03C3">
        <w:rPr>
          <w:b/>
          <w:lang w:val="vi-VN"/>
        </w:rPr>
        <w:t xml:space="preserve">B. </w:t>
      </w:r>
      <w:r w:rsidRPr="003C03C3">
        <w:rPr>
          <w:lang w:val="vi-VN"/>
        </w:rPr>
        <w:t>việc kỳ thị, chia rẽ, phân biệt chủng tộc.</w:t>
      </w:r>
    </w:p>
    <w:p w14:paraId="547CA3BC" w14:textId="77777777" w:rsidR="00B0183C" w:rsidRPr="003C03C3" w:rsidRDefault="00B0183C" w:rsidP="00B0183C">
      <w:pPr>
        <w:tabs>
          <w:tab w:val="left" w:pos="5136"/>
        </w:tabs>
        <w:ind w:firstLine="283"/>
        <w:rPr>
          <w:lang w:val="vi-VN"/>
        </w:rPr>
      </w:pPr>
      <w:r w:rsidRPr="003C03C3">
        <w:rPr>
          <w:b/>
          <w:lang w:val="vi-VN"/>
        </w:rPr>
        <w:lastRenderedPageBreak/>
        <w:t xml:space="preserve">C. </w:t>
      </w:r>
      <w:r w:rsidRPr="003C03C3">
        <w:rPr>
          <w:lang w:val="vi-VN"/>
        </w:rPr>
        <w:t>lợi dụng dân tộc để làm giàu bản thân.</w:t>
      </w:r>
      <w:r w:rsidRPr="003C03C3">
        <w:rPr>
          <w:lang w:val="vi-VN"/>
        </w:rPr>
        <w:tab/>
      </w:r>
    </w:p>
    <w:p w14:paraId="4CA23D5C" w14:textId="77777777" w:rsidR="00B0183C" w:rsidRPr="003C03C3" w:rsidRDefault="00B0183C" w:rsidP="00B0183C">
      <w:pPr>
        <w:tabs>
          <w:tab w:val="left" w:pos="5136"/>
        </w:tabs>
        <w:ind w:firstLine="283"/>
        <w:rPr>
          <w:lang w:val="vi-VN"/>
        </w:rPr>
      </w:pPr>
      <w:r w:rsidRPr="003C03C3">
        <w:rPr>
          <w:b/>
          <w:lang w:val="vi-VN"/>
        </w:rPr>
        <w:t xml:space="preserve">D. </w:t>
      </w:r>
      <w:r w:rsidRPr="003C03C3">
        <w:rPr>
          <w:lang w:val="vi-VN"/>
        </w:rPr>
        <w:t>giúp đỡ các dân tộc nhằm vụ lợi.</w:t>
      </w:r>
    </w:p>
    <w:p w14:paraId="0718D901" w14:textId="77777777" w:rsidR="00B0183C" w:rsidRPr="003C03C3" w:rsidRDefault="00B0183C" w:rsidP="00B0183C">
      <w:pPr>
        <w:spacing w:before="60"/>
        <w:jc w:val="both"/>
        <w:rPr>
          <w:rFonts w:eastAsia="Batang"/>
          <w:lang w:val="vi-VN" w:eastAsia="ko-KR"/>
        </w:rPr>
      </w:pPr>
      <w:r w:rsidRPr="003C03C3">
        <w:rPr>
          <w:b/>
          <w:lang w:val="vi-VN"/>
        </w:rPr>
        <w:t>Câu 13:</w:t>
      </w:r>
      <w:r w:rsidRPr="003C03C3">
        <w:rPr>
          <w:lang w:val="vi-VN"/>
        </w:rPr>
        <w:t xml:space="preserve"> Một trong những ý nghĩa to lớn của lao động cần cù, sáng tạo mang lại là làm cho người lao động</w:t>
      </w:r>
    </w:p>
    <w:p w14:paraId="5F49A206" w14:textId="77777777" w:rsidR="00B0183C" w:rsidRPr="003C03C3" w:rsidRDefault="00B0183C" w:rsidP="00B0183C">
      <w:pPr>
        <w:tabs>
          <w:tab w:val="left" w:pos="5136"/>
        </w:tabs>
        <w:ind w:firstLine="283"/>
        <w:rPr>
          <w:lang w:val="vi-VN"/>
        </w:rPr>
      </w:pPr>
      <w:r w:rsidRPr="003C03C3">
        <w:rPr>
          <w:b/>
          <w:lang w:val="vi-VN"/>
        </w:rPr>
        <w:t xml:space="preserve">A. </w:t>
      </w:r>
      <w:r w:rsidRPr="003C03C3">
        <w:rPr>
          <w:lang w:val="vi-VN"/>
        </w:rPr>
        <w:t>không ngừng hoàn thiện kỹ năng.</w:t>
      </w:r>
      <w:r w:rsidRPr="003C03C3">
        <w:rPr>
          <w:lang w:val="vi-VN"/>
        </w:rPr>
        <w:tab/>
      </w:r>
      <w:r w:rsidRPr="003C03C3">
        <w:rPr>
          <w:b/>
          <w:lang w:val="vi-VN"/>
        </w:rPr>
        <w:t xml:space="preserve">B. </w:t>
      </w:r>
      <w:r w:rsidRPr="003C03C3">
        <w:rPr>
          <w:lang w:val="vi-VN"/>
        </w:rPr>
        <w:t>ngày càng trở nên lười biếng.</w:t>
      </w:r>
    </w:p>
    <w:p w14:paraId="26D9B5E5" w14:textId="77777777" w:rsidR="00B0183C" w:rsidRPr="003C03C3" w:rsidRDefault="00B0183C" w:rsidP="00B0183C">
      <w:pPr>
        <w:tabs>
          <w:tab w:val="left" w:pos="5136"/>
        </w:tabs>
        <w:ind w:firstLine="283"/>
        <w:rPr>
          <w:lang w:val="vi-VN"/>
        </w:rPr>
      </w:pPr>
      <w:r w:rsidRPr="003C03C3">
        <w:rPr>
          <w:b/>
          <w:lang w:val="vi-VN"/>
        </w:rPr>
        <w:t xml:space="preserve">C. </w:t>
      </w:r>
      <w:r w:rsidRPr="003C03C3">
        <w:rPr>
          <w:lang w:val="vi-VN"/>
        </w:rPr>
        <w:t>ngày càng bị mọi người căm ghét.</w:t>
      </w:r>
      <w:r w:rsidRPr="003C03C3">
        <w:rPr>
          <w:lang w:val="vi-VN"/>
        </w:rPr>
        <w:tab/>
      </w:r>
      <w:r w:rsidRPr="003C03C3">
        <w:rPr>
          <w:b/>
          <w:lang w:val="vi-VN"/>
        </w:rPr>
        <w:t xml:space="preserve">D. </w:t>
      </w:r>
      <w:r w:rsidRPr="003C03C3">
        <w:rPr>
          <w:lang w:val="vi-VN"/>
        </w:rPr>
        <w:t>bị suy giảm kết quả lao động.</w:t>
      </w:r>
    </w:p>
    <w:p w14:paraId="0923D362" w14:textId="77777777" w:rsidR="00B0183C" w:rsidRPr="003C03C3" w:rsidRDefault="00B0183C" w:rsidP="00B0183C">
      <w:pPr>
        <w:spacing w:before="60"/>
        <w:jc w:val="both"/>
        <w:rPr>
          <w:rFonts w:eastAsia="Batang"/>
          <w:lang w:val="vi-VN" w:eastAsia="ko-KR"/>
        </w:rPr>
      </w:pPr>
      <w:r w:rsidRPr="003C03C3">
        <w:rPr>
          <w:b/>
          <w:lang w:val="vi-VN"/>
        </w:rPr>
        <w:t>Câu 14:</w:t>
      </w:r>
      <w:r w:rsidRPr="003C03C3">
        <w:rPr>
          <w:lang w:val="vi-VN"/>
        </w:rPr>
        <w:t xml:space="preserve"> Công nhận ủng hộ, tuân theo và bảo vệ những điều đúng đắn; biết điều chỉnh suy nghĩ, hành vi của mình theo hướng tích cực; không chấp nhận và làm những việc sai trái được gọi là?</w:t>
      </w:r>
    </w:p>
    <w:p w14:paraId="3E710B20" w14:textId="77777777" w:rsidR="00B0183C" w:rsidRPr="003C03C3" w:rsidRDefault="00B0183C" w:rsidP="00B0183C">
      <w:pPr>
        <w:tabs>
          <w:tab w:val="left" w:pos="5136"/>
        </w:tabs>
        <w:ind w:firstLine="283"/>
        <w:rPr>
          <w:lang w:val="vi-VN"/>
        </w:rPr>
      </w:pPr>
      <w:r w:rsidRPr="003C03C3">
        <w:rPr>
          <w:b/>
          <w:bCs/>
          <w:lang w:val="vi-VN"/>
        </w:rPr>
        <w:t xml:space="preserve">A. </w:t>
      </w:r>
      <w:r w:rsidRPr="003C03C3">
        <w:rPr>
          <w:bCs/>
          <w:lang w:val="vi-VN"/>
        </w:rPr>
        <w:t>Tôn trọng lẽ phải.</w:t>
      </w:r>
      <w:r w:rsidRPr="003C03C3">
        <w:rPr>
          <w:lang w:val="vi-VN"/>
        </w:rPr>
        <w:tab/>
      </w:r>
      <w:r w:rsidRPr="003C03C3">
        <w:rPr>
          <w:b/>
          <w:lang w:val="vi-VN"/>
        </w:rPr>
        <w:t xml:space="preserve">B. </w:t>
      </w:r>
      <w:r w:rsidRPr="003C03C3">
        <w:rPr>
          <w:lang w:val="vi-VN"/>
        </w:rPr>
        <w:t>Hoàn thiện bản thân.</w:t>
      </w:r>
    </w:p>
    <w:p w14:paraId="11C4B121" w14:textId="77777777" w:rsidR="00B0183C" w:rsidRPr="003C03C3" w:rsidRDefault="00B0183C" w:rsidP="00B0183C">
      <w:pPr>
        <w:tabs>
          <w:tab w:val="left" w:pos="5136"/>
        </w:tabs>
        <w:ind w:firstLine="283"/>
        <w:rPr>
          <w:lang w:val="vi-VN"/>
        </w:rPr>
      </w:pPr>
      <w:r w:rsidRPr="003C03C3">
        <w:rPr>
          <w:b/>
          <w:lang w:val="vi-VN"/>
        </w:rPr>
        <w:t xml:space="preserve">C. </w:t>
      </w:r>
      <w:r w:rsidRPr="003C03C3">
        <w:rPr>
          <w:lang w:val="vi-VN"/>
        </w:rPr>
        <w:t>Tự nhận thức bản thân.</w:t>
      </w:r>
      <w:r w:rsidRPr="003C03C3">
        <w:rPr>
          <w:lang w:val="vi-VN"/>
        </w:rPr>
        <w:tab/>
      </w:r>
      <w:r w:rsidRPr="003C03C3">
        <w:rPr>
          <w:b/>
          <w:lang w:val="vi-VN"/>
        </w:rPr>
        <w:t xml:space="preserve">D. </w:t>
      </w:r>
      <w:r w:rsidRPr="003C03C3">
        <w:rPr>
          <w:lang w:val="vi-VN"/>
        </w:rPr>
        <w:t>Lao động cần cù, sáng tạo</w:t>
      </w:r>
    </w:p>
    <w:p w14:paraId="41CC050C" w14:textId="77777777" w:rsidR="00B0183C" w:rsidRPr="003C03C3" w:rsidRDefault="00B0183C" w:rsidP="00B0183C">
      <w:pPr>
        <w:spacing w:before="60"/>
        <w:jc w:val="both"/>
        <w:rPr>
          <w:rFonts w:eastAsia="Batang"/>
          <w:lang w:val="vi-VN" w:eastAsia="ko-KR"/>
        </w:rPr>
      </w:pPr>
      <w:r w:rsidRPr="003C03C3">
        <w:rPr>
          <w:b/>
          <w:lang w:val="vi-VN"/>
        </w:rPr>
        <w:t>Câu 15:</w:t>
      </w:r>
      <w:r w:rsidRPr="003C03C3">
        <w:rPr>
          <w:lang w:val="vi-VN"/>
        </w:rPr>
        <w:t xml:space="preserve"> Bảo vệ lẽ phải là công nhận, ủng hộ, tuân theo và</w:t>
      </w:r>
    </w:p>
    <w:p w14:paraId="4AEA70D4" w14:textId="77777777" w:rsidR="00B0183C" w:rsidRPr="003C03C3" w:rsidRDefault="00B0183C" w:rsidP="00B0183C">
      <w:pPr>
        <w:tabs>
          <w:tab w:val="left" w:pos="5136"/>
        </w:tabs>
        <w:ind w:firstLine="283"/>
        <w:rPr>
          <w:lang w:val="vi-VN"/>
        </w:rPr>
      </w:pPr>
      <w:r w:rsidRPr="003C03C3">
        <w:rPr>
          <w:b/>
          <w:lang w:val="vi-VN"/>
        </w:rPr>
        <w:t xml:space="preserve">A. </w:t>
      </w:r>
      <w:r w:rsidRPr="003C03C3">
        <w:rPr>
          <w:lang w:val="vi-VN"/>
        </w:rPr>
        <w:t>làm những điều sai sự thật.</w:t>
      </w:r>
      <w:r w:rsidRPr="003C03C3">
        <w:rPr>
          <w:lang w:val="vi-VN"/>
        </w:rPr>
        <w:tab/>
      </w:r>
      <w:r w:rsidRPr="003C03C3">
        <w:rPr>
          <w:b/>
          <w:lang w:val="vi-VN"/>
        </w:rPr>
        <w:t xml:space="preserve">B. </w:t>
      </w:r>
      <w:r w:rsidRPr="003C03C3">
        <w:rPr>
          <w:lang w:val="vi-VN"/>
        </w:rPr>
        <w:t>ủng hộ những điều không đúng.</w:t>
      </w:r>
    </w:p>
    <w:p w14:paraId="1EF75C32" w14:textId="77777777" w:rsidR="00B0183C" w:rsidRPr="003C03C3" w:rsidRDefault="00B0183C" w:rsidP="00B0183C">
      <w:pPr>
        <w:tabs>
          <w:tab w:val="left" w:pos="5136"/>
        </w:tabs>
        <w:ind w:firstLine="283"/>
        <w:rPr>
          <w:lang w:val="vi-VN"/>
        </w:rPr>
      </w:pPr>
      <w:r w:rsidRPr="003C03C3">
        <w:rPr>
          <w:b/>
          <w:lang w:val="vi-VN"/>
        </w:rPr>
        <w:t xml:space="preserve">C. </w:t>
      </w:r>
      <w:r w:rsidRPr="003C03C3">
        <w:rPr>
          <w:lang w:val="vi-VN"/>
        </w:rPr>
        <w:t>bảo vệ những điều đúng đắn.</w:t>
      </w:r>
      <w:r w:rsidRPr="003C03C3">
        <w:rPr>
          <w:lang w:val="vi-VN"/>
        </w:rPr>
        <w:tab/>
      </w:r>
      <w:r w:rsidRPr="003C03C3">
        <w:rPr>
          <w:b/>
          <w:lang w:val="vi-VN"/>
        </w:rPr>
        <w:t xml:space="preserve">D. </w:t>
      </w:r>
      <w:r w:rsidRPr="003C03C3">
        <w:rPr>
          <w:lang w:val="vi-VN"/>
        </w:rPr>
        <w:t>từ bỏ những điều đúng đắn.</w:t>
      </w:r>
    </w:p>
    <w:p w14:paraId="1298A237" w14:textId="77777777" w:rsidR="00B0183C" w:rsidRPr="003C03C3" w:rsidRDefault="00B0183C" w:rsidP="00B0183C">
      <w:pPr>
        <w:spacing w:before="60"/>
        <w:jc w:val="both"/>
        <w:rPr>
          <w:lang w:val="vi-VN"/>
        </w:rPr>
      </w:pPr>
      <w:r w:rsidRPr="003C03C3">
        <w:rPr>
          <w:b/>
          <w:lang w:val="vi-VN"/>
        </w:rPr>
        <w:t>Câu 16:</w:t>
      </w:r>
      <w:r w:rsidRPr="003C03C3">
        <w:rPr>
          <w:lang w:val="vi-VN"/>
        </w:rPr>
        <w:t xml:space="preserve"> Việc bảo vệ lẽ phải sẽ góp phần củng cố niềm tin của con người vào cộng đồng và</w:t>
      </w:r>
    </w:p>
    <w:p w14:paraId="0493C65D" w14:textId="77777777" w:rsidR="00B0183C" w:rsidRPr="003C03C3" w:rsidRDefault="00B0183C" w:rsidP="00B0183C">
      <w:pPr>
        <w:tabs>
          <w:tab w:val="left" w:pos="2708"/>
          <w:tab w:val="left" w:pos="5138"/>
          <w:tab w:val="left" w:pos="7569"/>
        </w:tabs>
        <w:ind w:firstLine="283"/>
      </w:pPr>
      <w:r w:rsidRPr="003C03C3">
        <w:rPr>
          <w:b/>
          <w:lang w:val="vi-VN"/>
        </w:rPr>
        <w:t xml:space="preserve">A. </w:t>
      </w:r>
      <w:r w:rsidRPr="003C03C3">
        <w:rPr>
          <w:lang w:val="vi-VN"/>
        </w:rPr>
        <w:t>tôn giáo.</w:t>
      </w:r>
      <w:r w:rsidRPr="003C03C3">
        <w:rPr>
          <w:lang w:val="vi-VN"/>
        </w:rPr>
        <w:tab/>
      </w:r>
      <w:r w:rsidRPr="003C03C3">
        <w:rPr>
          <w:b/>
          <w:lang w:val="vi-VN"/>
        </w:rPr>
        <w:t xml:space="preserve">B. </w:t>
      </w:r>
      <w:r w:rsidRPr="003C03C3">
        <w:rPr>
          <w:lang w:val="vi-VN"/>
        </w:rPr>
        <w:t>pháp luật.</w:t>
      </w:r>
      <w:r w:rsidRPr="003C03C3">
        <w:rPr>
          <w:lang w:val="vi-VN"/>
        </w:rPr>
        <w:tab/>
      </w:r>
      <w:r w:rsidRPr="003C03C3">
        <w:rPr>
          <w:b/>
        </w:rPr>
        <w:t xml:space="preserve">C. </w:t>
      </w:r>
      <w:r w:rsidRPr="003C03C3">
        <w:t>tội phạm.</w:t>
      </w:r>
      <w:r w:rsidRPr="003C03C3">
        <w:tab/>
      </w:r>
      <w:r w:rsidRPr="003C03C3">
        <w:rPr>
          <w:b/>
        </w:rPr>
        <w:t xml:space="preserve">D. </w:t>
      </w:r>
      <w:r w:rsidRPr="003C03C3">
        <w:t>may rủi.</w:t>
      </w:r>
    </w:p>
    <w:p w14:paraId="342DA1F9" w14:textId="77777777" w:rsidR="00B0183C" w:rsidRPr="003C03C3" w:rsidRDefault="00B0183C" w:rsidP="00B0183C">
      <w:pPr>
        <w:spacing w:before="60"/>
        <w:jc w:val="both"/>
        <w:rPr>
          <w:rFonts w:eastAsia="Batang"/>
          <w:lang w:val="vi-VN" w:eastAsia="ko-KR"/>
        </w:rPr>
      </w:pPr>
      <w:r w:rsidRPr="003C03C3">
        <w:rPr>
          <w:b/>
          <w:bCs/>
        </w:rPr>
        <w:t>Câu 17:</w:t>
      </w:r>
      <w:r w:rsidRPr="003C03C3">
        <w:rPr>
          <w:bCs/>
        </w:rPr>
        <w:t xml:space="preserve"> Những của cải có sẵn trong tự nhiên mà con người có thể khai thác, chế biến, sử dụng phục vụ cuộc sống của con người được gọi là nội dung của khái niệm</w:t>
      </w:r>
    </w:p>
    <w:p w14:paraId="55AB8C2C" w14:textId="77777777" w:rsidR="00B0183C" w:rsidRPr="003C03C3" w:rsidRDefault="00B0183C" w:rsidP="00B0183C">
      <w:pPr>
        <w:tabs>
          <w:tab w:val="left" w:pos="5136"/>
        </w:tabs>
        <w:ind w:firstLine="283"/>
        <w:rPr>
          <w:lang w:val="vi-VN"/>
        </w:rPr>
      </w:pPr>
      <w:r w:rsidRPr="003C03C3">
        <w:rPr>
          <w:b/>
          <w:lang w:val="vi-VN"/>
        </w:rPr>
        <w:t xml:space="preserve">A. </w:t>
      </w:r>
      <w:r w:rsidRPr="003C03C3">
        <w:rPr>
          <w:lang w:val="vi-VN"/>
        </w:rPr>
        <w:t>tài nguyên thiên nhiên.</w:t>
      </w:r>
      <w:r w:rsidRPr="003C03C3">
        <w:rPr>
          <w:lang w:val="vi-VN"/>
        </w:rPr>
        <w:tab/>
      </w:r>
      <w:r w:rsidRPr="003C03C3">
        <w:rPr>
          <w:b/>
          <w:lang w:val="vi-VN"/>
        </w:rPr>
        <w:t xml:space="preserve">B. </w:t>
      </w:r>
      <w:r w:rsidRPr="003C03C3">
        <w:rPr>
          <w:lang w:val="vi-VN"/>
        </w:rPr>
        <w:t>môi trường thiên nhiên.</w:t>
      </w:r>
    </w:p>
    <w:p w14:paraId="312D4F19" w14:textId="77777777" w:rsidR="00B0183C" w:rsidRPr="003C03C3" w:rsidRDefault="00B0183C" w:rsidP="00B0183C">
      <w:pPr>
        <w:tabs>
          <w:tab w:val="left" w:pos="5136"/>
        </w:tabs>
        <w:ind w:firstLine="283"/>
        <w:rPr>
          <w:lang w:val="vi-VN"/>
        </w:rPr>
      </w:pPr>
      <w:r w:rsidRPr="003C03C3">
        <w:rPr>
          <w:b/>
          <w:lang w:val="vi-VN"/>
        </w:rPr>
        <w:t xml:space="preserve">C. </w:t>
      </w:r>
      <w:r w:rsidRPr="003C03C3">
        <w:rPr>
          <w:lang w:val="vi-VN"/>
        </w:rPr>
        <w:t>tự nhiên.</w:t>
      </w:r>
      <w:r w:rsidRPr="003C03C3">
        <w:rPr>
          <w:lang w:val="vi-VN"/>
        </w:rPr>
        <w:tab/>
      </w:r>
      <w:r w:rsidRPr="003C03C3">
        <w:rPr>
          <w:b/>
          <w:lang w:val="vi-VN"/>
        </w:rPr>
        <w:t xml:space="preserve">D. </w:t>
      </w:r>
      <w:r w:rsidRPr="003C03C3">
        <w:rPr>
          <w:lang w:val="vi-VN"/>
        </w:rPr>
        <w:t>môi trường.</w:t>
      </w:r>
    </w:p>
    <w:p w14:paraId="32404720" w14:textId="77777777" w:rsidR="00B0183C" w:rsidRPr="003C03C3" w:rsidRDefault="00B0183C" w:rsidP="00B0183C">
      <w:pPr>
        <w:spacing w:before="60"/>
        <w:jc w:val="both"/>
        <w:rPr>
          <w:lang w:val="vi-VN"/>
        </w:rPr>
      </w:pPr>
      <w:r w:rsidRPr="003C03C3">
        <w:rPr>
          <w:b/>
          <w:lang w:val="vi-VN"/>
        </w:rPr>
        <w:t>Câu 18:</w:t>
      </w:r>
      <w:r w:rsidRPr="003C03C3">
        <w:rPr>
          <w:lang w:val="vi-VN"/>
        </w:rPr>
        <w:t xml:space="preserve"> Thực trạng về tài nguyên ở nước ta hiện nay là</w:t>
      </w:r>
    </w:p>
    <w:p w14:paraId="66F576AE" w14:textId="77777777" w:rsidR="00B0183C" w:rsidRPr="003C03C3" w:rsidRDefault="00B0183C" w:rsidP="00B0183C">
      <w:pPr>
        <w:tabs>
          <w:tab w:val="left" w:pos="5136"/>
        </w:tabs>
        <w:ind w:firstLine="283"/>
        <w:rPr>
          <w:lang w:val="vi-VN"/>
        </w:rPr>
      </w:pPr>
      <w:r w:rsidRPr="003C03C3">
        <w:rPr>
          <w:b/>
          <w:lang w:val="vi-VN"/>
        </w:rPr>
        <w:t xml:space="preserve">A. </w:t>
      </w:r>
      <w:r w:rsidRPr="003C03C3">
        <w:rPr>
          <w:lang w:val="vi-VN"/>
        </w:rPr>
        <w:t xml:space="preserve">khoáng sản nhiều vô tận.                       </w:t>
      </w:r>
      <w:r w:rsidRPr="003C03C3">
        <w:rPr>
          <w:b/>
          <w:lang w:val="vi-VN"/>
        </w:rPr>
        <w:t xml:space="preserve">B. </w:t>
      </w:r>
      <w:r w:rsidRPr="003C03C3">
        <w:rPr>
          <w:lang w:val="vi-VN"/>
        </w:rPr>
        <w:t>khoáng sản bị khai thác cạn kiệt.</w:t>
      </w:r>
    </w:p>
    <w:p w14:paraId="71D6EC2A" w14:textId="77777777" w:rsidR="00B0183C" w:rsidRPr="003C03C3" w:rsidRDefault="00B0183C" w:rsidP="00B0183C">
      <w:pPr>
        <w:tabs>
          <w:tab w:val="left" w:pos="5136"/>
        </w:tabs>
        <w:ind w:firstLine="283"/>
        <w:rPr>
          <w:lang w:val="vi-VN"/>
        </w:rPr>
      </w:pPr>
      <w:r w:rsidRPr="003C03C3">
        <w:rPr>
          <w:b/>
          <w:lang w:val="vi-VN"/>
        </w:rPr>
        <w:t xml:space="preserve">C. </w:t>
      </w:r>
      <w:r w:rsidRPr="003C03C3">
        <w:rPr>
          <w:lang w:val="vi-VN"/>
        </w:rPr>
        <w:t xml:space="preserve">khoáng sản rất nhiều về trữ lượng.         </w:t>
      </w:r>
      <w:r w:rsidRPr="003C03C3">
        <w:rPr>
          <w:b/>
          <w:lang w:val="vi-VN"/>
        </w:rPr>
        <w:t xml:space="preserve">D. </w:t>
      </w:r>
      <w:r w:rsidRPr="003C03C3">
        <w:rPr>
          <w:lang w:val="vi-VN"/>
        </w:rPr>
        <w:t>khoáng sản có nguy cơ cạn kiệt.</w:t>
      </w:r>
    </w:p>
    <w:p w14:paraId="5D2F0A3B" w14:textId="77777777" w:rsidR="00B0183C" w:rsidRPr="003C03C3" w:rsidRDefault="00B0183C" w:rsidP="00B0183C">
      <w:pPr>
        <w:spacing w:before="60"/>
        <w:jc w:val="both"/>
        <w:rPr>
          <w:lang w:val="vi-VN"/>
        </w:rPr>
      </w:pPr>
      <w:r w:rsidRPr="003C03C3">
        <w:rPr>
          <w:b/>
          <w:lang w:val="vi-VN"/>
        </w:rPr>
        <w:t>Câu 19:</w:t>
      </w:r>
      <w:r w:rsidRPr="003C03C3">
        <w:rPr>
          <w:lang w:val="vi-VN"/>
        </w:rPr>
        <w:t xml:space="preserve"> Cách xử lí rác nào sau đây có thể giảm thiểu gây ô nhiễm môi trường?</w:t>
      </w:r>
    </w:p>
    <w:p w14:paraId="70A866C0" w14:textId="77777777" w:rsidR="00B0183C" w:rsidRPr="003C03C3" w:rsidRDefault="00B0183C" w:rsidP="00B0183C">
      <w:pPr>
        <w:tabs>
          <w:tab w:val="left" w:pos="5136"/>
        </w:tabs>
        <w:ind w:firstLine="283"/>
        <w:rPr>
          <w:lang w:val="vi-VN"/>
        </w:rPr>
      </w:pPr>
      <w:r w:rsidRPr="003C03C3">
        <w:rPr>
          <w:b/>
          <w:lang w:val="vi-VN"/>
        </w:rPr>
        <w:t xml:space="preserve">A. </w:t>
      </w:r>
      <w:r w:rsidRPr="003C03C3">
        <w:rPr>
          <w:lang w:val="vi-VN"/>
        </w:rPr>
        <w:t>Phân loại và tái chế.</w:t>
      </w:r>
      <w:r w:rsidRPr="003C03C3">
        <w:rPr>
          <w:lang w:val="vi-VN"/>
        </w:rPr>
        <w:tab/>
      </w:r>
      <w:r w:rsidRPr="003C03C3">
        <w:rPr>
          <w:b/>
          <w:lang w:val="vi-VN"/>
        </w:rPr>
        <w:t xml:space="preserve">B. </w:t>
      </w:r>
      <w:r w:rsidRPr="003C03C3">
        <w:rPr>
          <w:lang w:val="vi-VN"/>
        </w:rPr>
        <w:t>Đổ tập trung vào bãi rác</w:t>
      </w:r>
    </w:p>
    <w:p w14:paraId="077AD47B" w14:textId="77777777" w:rsidR="00B0183C" w:rsidRPr="003C03C3" w:rsidRDefault="00B0183C" w:rsidP="00B0183C">
      <w:pPr>
        <w:tabs>
          <w:tab w:val="left" w:pos="5136"/>
        </w:tabs>
        <w:ind w:firstLine="283"/>
        <w:rPr>
          <w:lang w:val="vi-VN"/>
        </w:rPr>
      </w:pPr>
      <w:r w:rsidRPr="003C03C3">
        <w:rPr>
          <w:b/>
          <w:lang w:val="vi-VN"/>
        </w:rPr>
        <w:t xml:space="preserve">C. </w:t>
      </w:r>
      <w:r w:rsidRPr="003C03C3">
        <w:rPr>
          <w:lang w:val="vi-VN"/>
        </w:rPr>
        <w:t>Đốt và xả khí lên cao</w:t>
      </w:r>
      <w:r w:rsidRPr="003C03C3">
        <w:rPr>
          <w:lang w:val="vi-VN"/>
        </w:rPr>
        <w:tab/>
      </w:r>
      <w:r w:rsidRPr="003C03C3">
        <w:rPr>
          <w:b/>
          <w:lang w:val="vi-VN"/>
        </w:rPr>
        <w:t xml:space="preserve">D. </w:t>
      </w:r>
      <w:r w:rsidRPr="003C03C3">
        <w:rPr>
          <w:lang w:val="vi-VN"/>
        </w:rPr>
        <w:t>Chôn trực tiếp xuống đất.</w:t>
      </w:r>
    </w:p>
    <w:p w14:paraId="0E36288F" w14:textId="77777777" w:rsidR="00B0183C" w:rsidRPr="003C03C3" w:rsidRDefault="00B0183C" w:rsidP="00B0183C">
      <w:pPr>
        <w:spacing w:before="60"/>
        <w:jc w:val="both"/>
        <w:rPr>
          <w:lang w:val="vi-VN"/>
        </w:rPr>
      </w:pPr>
      <w:r w:rsidRPr="003C03C3">
        <w:rPr>
          <w:b/>
          <w:lang w:val="vi-VN"/>
        </w:rPr>
        <w:t>Câu 20:</w:t>
      </w:r>
      <w:r w:rsidRPr="003C03C3">
        <w:rPr>
          <w:lang w:val="vi-VN"/>
        </w:rPr>
        <w:t xml:space="preserve"> Trong gia đình, bạo lực gia đình là hành vi cố ý của các thành viên trong gia đình gây tổn hại về thể chất, tinh thần, kinh tế đối với</w:t>
      </w:r>
    </w:p>
    <w:p w14:paraId="4EBEC06D" w14:textId="77777777" w:rsidR="00B0183C" w:rsidRPr="003C03C3" w:rsidRDefault="00B0183C" w:rsidP="00B0183C">
      <w:pPr>
        <w:tabs>
          <w:tab w:val="left" w:pos="5136"/>
        </w:tabs>
        <w:ind w:firstLine="283"/>
        <w:rPr>
          <w:lang w:val="vi-VN"/>
        </w:rPr>
      </w:pPr>
      <w:r w:rsidRPr="003C03C3">
        <w:rPr>
          <w:b/>
          <w:lang w:val="vi-VN"/>
        </w:rPr>
        <w:t xml:space="preserve">A. </w:t>
      </w:r>
      <w:r w:rsidRPr="003C03C3">
        <w:rPr>
          <w:lang w:val="vi-VN"/>
        </w:rPr>
        <w:t>người cùng cơ quan công tác.</w:t>
      </w:r>
      <w:r w:rsidRPr="003C03C3">
        <w:rPr>
          <w:lang w:val="vi-VN"/>
        </w:rPr>
        <w:tab/>
      </w:r>
      <w:r w:rsidRPr="003C03C3">
        <w:rPr>
          <w:b/>
          <w:lang w:val="vi-VN"/>
        </w:rPr>
        <w:t xml:space="preserve">B. </w:t>
      </w:r>
      <w:r w:rsidRPr="003C03C3">
        <w:rPr>
          <w:lang w:val="vi-VN"/>
        </w:rPr>
        <w:t>thành viên khác trong gia đình.</w:t>
      </w:r>
    </w:p>
    <w:p w14:paraId="06E90492" w14:textId="77777777" w:rsidR="00B0183C" w:rsidRPr="003C03C3" w:rsidRDefault="00B0183C" w:rsidP="00B0183C">
      <w:pPr>
        <w:tabs>
          <w:tab w:val="left" w:pos="5136"/>
        </w:tabs>
        <w:ind w:firstLine="283"/>
        <w:rPr>
          <w:lang w:val="vi-VN"/>
        </w:rPr>
      </w:pPr>
      <w:r w:rsidRPr="003C03C3">
        <w:rPr>
          <w:b/>
          <w:lang w:val="vi-VN"/>
        </w:rPr>
        <w:t xml:space="preserve">C. </w:t>
      </w:r>
      <w:r w:rsidRPr="003C03C3">
        <w:rPr>
          <w:lang w:val="vi-VN"/>
        </w:rPr>
        <w:t>các quan hệ xã hội phức tạp.</w:t>
      </w:r>
      <w:r w:rsidRPr="003C03C3">
        <w:rPr>
          <w:lang w:val="vi-VN"/>
        </w:rPr>
        <w:tab/>
      </w:r>
      <w:r w:rsidRPr="003C03C3">
        <w:rPr>
          <w:b/>
          <w:lang w:val="vi-VN"/>
        </w:rPr>
        <w:t xml:space="preserve">D. </w:t>
      </w:r>
      <w:r w:rsidRPr="003C03C3">
        <w:rPr>
          <w:lang w:val="vi-VN"/>
        </w:rPr>
        <w:t>người có ý kiến đối lập.</w:t>
      </w:r>
    </w:p>
    <w:p w14:paraId="346108E4" w14:textId="77777777" w:rsidR="00B0183C" w:rsidRPr="003C03C3" w:rsidRDefault="00B0183C" w:rsidP="00B0183C">
      <w:pPr>
        <w:jc w:val="both"/>
        <w:rPr>
          <w:b/>
          <w:lang w:val="vi-VN"/>
        </w:rPr>
      </w:pPr>
    </w:p>
    <w:p w14:paraId="099EE0FB" w14:textId="77777777" w:rsidR="00B0183C" w:rsidRPr="00DF79EF" w:rsidRDefault="00B0183C" w:rsidP="00B0183C">
      <w:pPr>
        <w:spacing w:line="252" w:lineRule="auto"/>
        <w:rPr>
          <w:b/>
          <w:sz w:val="26"/>
          <w:szCs w:val="26"/>
          <w:lang w:val="vi-VN"/>
        </w:rPr>
      </w:pPr>
    </w:p>
    <w:p w14:paraId="2F29C1F8" w14:textId="77777777" w:rsidR="00B0183C" w:rsidRPr="00DF79EF" w:rsidRDefault="00B0183C" w:rsidP="00B0183C">
      <w:pPr>
        <w:rPr>
          <w:sz w:val="26"/>
          <w:szCs w:val="26"/>
          <w:lang w:val="vi-VN"/>
        </w:rPr>
      </w:pPr>
    </w:p>
    <w:p w14:paraId="11F55385" w14:textId="77777777" w:rsidR="00DF79EF" w:rsidRPr="00DF79EF" w:rsidRDefault="00DF79EF" w:rsidP="00DF79EF">
      <w:pPr>
        <w:spacing w:line="288" w:lineRule="auto"/>
        <w:jc w:val="center"/>
        <w:rPr>
          <w:b/>
          <w:color w:val="000000" w:themeColor="text1"/>
          <w:sz w:val="26"/>
          <w:szCs w:val="26"/>
        </w:rPr>
      </w:pPr>
      <w:r w:rsidRPr="00DF79EF">
        <w:rPr>
          <w:b/>
          <w:color w:val="000000" w:themeColor="text1"/>
          <w:sz w:val="26"/>
          <w:szCs w:val="26"/>
        </w:rPr>
        <w:t>ĐỀ CƯƠNG ÔN TẬP CUỐI KỲ I</w:t>
      </w:r>
    </w:p>
    <w:p w14:paraId="0B91C87F" w14:textId="77777777" w:rsidR="00DF79EF" w:rsidRPr="00DF79EF" w:rsidRDefault="00DF79EF" w:rsidP="00DF79EF">
      <w:pPr>
        <w:spacing w:line="288" w:lineRule="auto"/>
        <w:jc w:val="center"/>
        <w:rPr>
          <w:b/>
          <w:color w:val="000000" w:themeColor="text1"/>
          <w:sz w:val="26"/>
          <w:szCs w:val="26"/>
        </w:rPr>
      </w:pPr>
      <w:r w:rsidRPr="00DF79EF">
        <w:rPr>
          <w:b/>
          <w:color w:val="000000" w:themeColor="text1"/>
          <w:sz w:val="26"/>
          <w:szCs w:val="26"/>
        </w:rPr>
        <w:t xml:space="preserve"> MÔN TIN HỌC LỚP 8</w:t>
      </w:r>
    </w:p>
    <w:p w14:paraId="72C565EF" w14:textId="77777777" w:rsidR="00DF79EF" w:rsidRPr="00DF79EF" w:rsidRDefault="00DF79EF" w:rsidP="00DF79EF">
      <w:pPr>
        <w:spacing w:line="288" w:lineRule="auto"/>
        <w:jc w:val="both"/>
        <w:rPr>
          <w:b/>
          <w:color w:val="000000" w:themeColor="text1"/>
          <w:sz w:val="26"/>
          <w:szCs w:val="26"/>
        </w:rPr>
      </w:pPr>
      <w:r w:rsidRPr="00DF79EF">
        <w:rPr>
          <w:b/>
          <w:color w:val="000000" w:themeColor="text1"/>
          <w:sz w:val="26"/>
          <w:szCs w:val="26"/>
        </w:rPr>
        <w:t>I-TRẮC NGHIỆM (4 điểm)</w:t>
      </w:r>
    </w:p>
    <w:p w14:paraId="19E46BB3" w14:textId="77777777" w:rsidR="00DF79EF" w:rsidRPr="00DF79EF" w:rsidRDefault="00DF79EF" w:rsidP="00DF79EF">
      <w:pPr>
        <w:jc w:val="both"/>
        <w:rPr>
          <w:b/>
          <w:color w:val="000000" w:themeColor="text1"/>
          <w:sz w:val="26"/>
          <w:szCs w:val="26"/>
          <w:lang w:val="vi-VN"/>
        </w:rPr>
      </w:pPr>
      <w:r w:rsidRPr="00DF79EF">
        <w:rPr>
          <w:b/>
          <w:color w:val="000000" w:themeColor="text1"/>
          <w:sz w:val="26"/>
          <w:szCs w:val="26"/>
          <w:lang w:val="vi-VN"/>
        </w:rPr>
        <w:t>Câu 1: Máy tính trong dự án của Babbage có những đặc điểm gì?</w:t>
      </w:r>
    </w:p>
    <w:p w14:paraId="6B047ED4"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A. Máy tính cơ học, thực hiện tự động.</w:t>
      </w:r>
    </w:p>
    <w:p w14:paraId="26826BD3"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B. Máy tính có những ứng dụng ngoài tính toán thuần túy.</w:t>
      </w:r>
    </w:p>
    <w:p w14:paraId="746F4B33"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C. Có thiết kế giống với máy tính ngày nay.</w:t>
      </w:r>
    </w:p>
    <w:p w14:paraId="6CA4E3A7"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D. Cả ba đặc điểm trên.</w:t>
      </w:r>
    </w:p>
    <w:p w14:paraId="0CBE6EE3" w14:textId="77777777" w:rsidR="00DF79EF" w:rsidRPr="00DF79EF" w:rsidRDefault="00DF79EF" w:rsidP="00DF79EF">
      <w:pPr>
        <w:jc w:val="both"/>
        <w:rPr>
          <w:b/>
          <w:color w:val="000000" w:themeColor="text1"/>
          <w:sz w:val="26"/>
          <w:szCs w:val="26"/>
          <w:lang w:val="vi-VN"/>
        </w:rPr>
      </w:pPr>
      <w:r w:rsidRPr="00DF79EF">
        <w:rPr>
          <w:b/>
          <w:color w:val="000000" w:themeColor="text1"/>
          <w:sz w:val="26"/>
          <w:szCs w:val="26"/>
          <w:lang w:val="vi-VN"/>
        </w:rPr>
        <w:t>Câu 2: Bộ vi xử lí là linh kiện máy tính dựa trên công nghệ nào?</w:t>
      </w:r>
    </w:p>
    <w:p w14:paraId="00B0BFA1"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A. Đèn điện chân không.</w:t>
      </w:r>
    </w:p>
    <w:p w14:paraId="17B429B4"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B. Linh kiện bán dẫn rất đơn giản.</w:t>
      </w:r>
    </w:p>
    <w:p w14:paraId="75B0AA4B"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C. Mạch tích hợp hàng chục, hàng trăm linh kiện bán dẫn.</w:t>
      </w:r>
    </w:p>
    <w:p w14:paraId="1581E4AA"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D. Mạch tích hợp cỡ lớn, gồm hàng chục nghìn đến hàng triệu linh kiện bán dẫn.</w:t>
      </w:r>
    </w:p>
    <w:p w14:paraId="332E0EB9" w14:textId="77777777" w:rsidR="00DF79EF" w:rsidRPr="00DF79EF" w:rsidRDefault="00DF79EF" w:rsidP="00DF79EF">
      <w:pPr>
        <w:jc w:val="both"/>
        <w:rPr>
          <w:b/>
          <w:color w:val="000000" w:themeColor="text1"/>
          <w:sz w:val="26"/>
          <w:szCs w:val="26"/>
          <w:lang w:val="vi-VN"/>
        </w:rPr>
      </w:pPr>
      <w:r w:rsidRPr="00DF79EF">
        <w:rPr>
          <w:b/>
          <w:color w:val="000000" w:themeColor="text1"/>
          <w:sz w:val="26"/>
          <w:szCs w:val="26"/>
          <w:lang w:val="vi-VN"/>
        </w:rPr>
        <w:t>Câu 3: Em hãy chọn phương án ghép đúng:</w:t>
      </w:r>
    </w:p>
    <w:p w14:paraId="08F79532" w14:textId="77777777" w:rsidR="00DF79EF" w:rsidRPr="00DF79EF" w:rsidRDefault="00DF79EF" w:rsidP="00DF79EF">
      <w:pPr>
        <w:jc w:val="both"/>
        <w:rPr>
          <w:b/>
          <w:color w:val="000000" w:themeColor="text1"/>
          <w:sz w:val="26"/>
          <w:szCs w:val="26"/>
          <w:lang w:val="vi-VN"/>
        </w:rPr>
      </w:pPr>
      <w:r w:rsidRPr="00DF79EF">
        <w:rPr>
          <w:b/>
          <w:color w:val="000000" w:themeColor="text1"/>
          <w:sz w:val="26"/>
          <w:szCs w:val="26"/>
          <w:lang w:val="vi-VN"/>
        </w:rPr>
        <w:t>Thông tin số được nhiều tổ chức và cá nhân lưu trữ với dung lượng rất lớn,</w:t>
      </w:r>
    </w:p>
    <w:p w14:paraId="1D23454E"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lastRenderedPageBreak/>
        <w:t>A. được truy cập tự do và có độ tin cậy khác nhau.</w:t>
      </w:r>
    </w:p>
    <w:p w14:paraId="6D268644"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B. được bảo hộ quyền tác giả và không đáng tin cậy.</w:t>
      </w:r>
      <w:r w:rsidRPr="00DF79EF">
        <w:rPr>
          <w:color w:val="000000" w:themeColor="text1"/>
          <w:sz w:val="26"/>
          <w:szCs w:val="26"/>
          <w:lang w:val="vi-VN"/>
        </w:rPr>
        <w:tab/>
      </w:r>
    </w:p>
    <w:p w14:paraId="79F9E319"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C. được bảo hộ quyền tác giả và có độ tin cậy khác nhau.</w:t>
      </w:r>
      <w:r w:rsidRPr="00DF79EF">
        <w:rPr>
          <w:color w:val="000000" w:themeColor="text1"/>
          <w:sz w:val="26"/>
          <w:szCs w:val="26"/>
          <w:lang w:val="vi-VN"/>
        </w:rPr>
        <w:tab/>
      </w:r>
      <w:r w:rsidRPr="00DF79EF">
        <w:rPr>
          <w:color w:val="000000" w:themeColor="text1"/>
          <w:sz w:val="26"/>
          <w:szCs w:val="26"/>
          <w:lang w:val="vi-VN"/>
        </w:rPr>
        <w:tab/>
      </w:r>
      <w:r w:rsidRPr="00DF79EF">
        <w:rPr>
          <w:color w:val="000000" w:themeColor="text1"/>
          <w:sz w:val="26"/>
          <w:szCs w:val="26"/>
          <w:lang w:val="vi-VN"/>
        </w:rPr>
        <w:tab/>
      </w:r>
    </w:p>
    <w:p w14:paraId="028A34CA"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D. được bảo hộ quyền tác giả và rất đáng tin cậy.</w:t>
      </w:r>
      <w:r w:rsidRPr="00DF79EF">
        <w:rPr>
          <w:color w:val="000000" w:themeColor="text1"/>
          <w:sz w:val="26"/>
          <w:szCs w:val="26"/>
          <w:lang w:val="vi-VN"/>
        </w:rPr>
        <w:tab/>
      </w:r>
      <w:r w:rsidRPr="00DF79EF">
        <w:rPr>
          <w:color w:val="000000" w:themeColor="text1"/>
          <w:sz w:val="26"/>
          <w:szCs w:val="26"/>
          <w:lang w:val="vi-VN"/>
        </w:rPr>
        <w:tab/>
      </w:r>
    </w:p>
    <w:p w14:paraId="0B17E2DB" w14:textId="77777777" w:rsidR="00DF79EF" w:rsidRPr="00DF79EF" w:rsidRDefault="00DF79EF" w:rsidP="00DF79EF">
      <w:pPr>
        <w:jc w:val="both"/>
        <w:rPr>
          <w:b/>
          <w:color w:val="000000" w:themeColor="text1"/>
          <w:sz w:val="26"/>
          <w:szCs w:val="26"/>
          <w:lang w:val="vi-VN"/>
        </w:rPr>
      </w:pPr>
      <w:r w:rsidRPr="00DF79EF">
        <w:rPr>
          <w:b/>
          <w:color w:val="000000" w:themeColor="text1"/>
          <w:sz w:val="26"/>
          <w:szCs w:val="26"/>
          <w:lang w:val="vi-VN"/>
        </w:rPr>
        <w:t xml:space="preserve">Câu </w:t>
      </w:r>
      <w:r w:rsidRPr="00DF79EF">
        <w:rPr>
          <w:b/>
          <w:color w:val="000000" w:themeColor="text1"/>
          <w:sz w:val="26"/>
          <w:szCs w:val="26"/>
        </w:rPr>
        <w:t>4</w:t>
      </w:r>
      <w:r w:rsidRPr="00DF79EF">
        <w:rPr>
          <w:b/>
          <w:color w:val="000000" w:themeColor="text1"/>
          <w:sz w:val="26"/>
          <w:szCs w:val="26"/>
          <w:lang w:val="vi-VN"/>
        </w:rPr>
        <w:t xml:space="preserve">: </w:t>
      </w:r>
      <w:r w:rsidRPr="00DF79EF">
        <w:rPr>
          <w:b/>
          <w:color w:val="000000" w:themeColor="text1"/>
          <w:sz w:val="26"/>
          <w:szCs w:val="26"/>
        </w:rPr>
        <w:t>Tất cả thông tin trên Internet đều đáng tin cậy</w:t>
      </w:r>
      <w:r w:rsidRPr="00DF79EF">
        <w:rPr>
          <w:b/>
          <w:color w:val="000000" w:themeColor="text1"/>
          <w:sz w:val="26"/>
          <w:szCs w:val="26"/>
          <w:lang w:val="vi-VN"/>
        </w:rPr>
        <w:t>?</w:t>
      </w:r>
    </w:p>
    <w:p w14:paraId="2E66AB40"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A. Đúng</w:t>
      </w:r>
      <w:r w:rsidRPr="00DF79EF">
        <w:rPr>
          <w:color w:val="000000" w:themeColor="text1"/>
          <w:sz w:val="26"/>
          <w:szCs w:val="26"/>
          <w:lang w:val="vi-VN"/>
        </w:rPr>
        <w:tab/>
      </w:r>
      <w:r w:rsidRPr="00DF79EF">
        <w:rPr>
          <w:color w:val="000000" w:themeColor="text1"/>
          <w:sz w:val="26"/>
          <w:szCs w:val="26"/>
          <w:lang w:val="vi-VN"/>
        </w:rPr>
        <w:tab/>
      </w:r>
      <w:r w:rsidRPr="00DF79EF">
        <w:rPr>
          <w:color w:val="000000" w:themeColor="text1"/>
          <w:sz w:val="26"/>
          <w:szCs w:val="26"/>
          <w:lang w:val="vi-VN"/>
        </w:rPr>
        <w:tab/>
        <w:t>B. Sai</w:t>
      </w:r>
      <w:r w:rsidRPr="00DF79EF">
        <w:rPr>
          <w:color w:val="000000" w:themeColor="text1"/>
          <w:sz w:val="26"/>
          <w:szCs w:val="26"/>
          <w:lang w:val="vi-VN"/>
        </w:rPr>
        <w:tab/>
      </w:r>
      <w:r w:rsidRPr="00DF79EF">
        <w:rPr>
          <w:color w:val="000000" w:themeColor="text1"/>
          <w:sz w:val="26"/>
          <w:szCs w:val="26"/>
          <w:lang w:val="vi-VN"/>
        </w:rPr>
        <w:tab/>
      </w:r>
    </w:p>
    <w:p w14:paraId="33C48FDB" w14:textId="77777777" w:rsidR="00DF79EF" w:rsidRPr="00DF79EF" w:rsidRDefault="00DF79EF" w:rsidP="00DF79EF">
      <w:pPr>
        <w:jc w:val="both"/>
        <w:rPr>
          <w:color w:val="000000" w:themeColor="text1"/>
          <w:spacing w:val="-5"/>
          <w:sz w:val="26"/>
          <w:szCs w:val="26"/>
          <w:shd w:val="clear" w:color="auto" w:fill="FFFFFF"/>
          <w:lang w:val="vi-VN"/>
        </w:rPr>
      </w:pPr>
      <w:r w:rsidRPr="00DF79EF">
        <w:rPr>
          <w:b/>
          <w:color w:val="000000" w:themeColor="text1"/>
          <w:sz w:val="26"/>
          <w:szCs w:val="26"/>
          <w:lang w:val="vi-VN"/>
        </w:rPr>
        <w:t xml:space="preserve">Câu 5: </w:t>
      </w:r>
      <w:r w:rsidRPr="00DF79EF">
        <w:rPr>
          <w:b/>
          <w:bCs/>
          <w:color w:val="000000" w:themeColor="text1"/>
          <w:spacing w:val="-5"/>
          <w:sz w:val="26"/>
          <w:szCs w:val="26"/>
          <w:shd w:val="clear" w:color="auto" w:fill="FFFFFF"/>
          <w:lang w:val="vi-VN"/>
        </w:rPr>
        <w:t>Đặc điểm nào sau đây không thuộc về thông tin số?</w:t>
      </w:r>
    </w:p>
    <w:p w14:paraId="16CF9872" w14:textId="77777777" w:rsidR="00DF79EF" w:rsidRPr="00DF79EF" w:rsidRDefault="00DF79EF" w:rsidP="00DF79EF">
      <w:pPr>
        <w:shd w:val="clear" w:color="auto" w:fill="FFFFFF"/>
        <w:ind w:firstLine="426"/>
        <w:rPr>
          <w:color w:val="000000" w:themeColor="text1"/>
          <w:spacing w:val="-5"/>
          <w:sz w:val="26"/>
          <w:szCs w:val="26"/>
          <w:lang w:val="vi-VN"/>
        </w:rPr>
      </w:pPr>
      <w:r w:rsidRPr="00DF79EF">
        <w:rPr>
          <w:color w:val="000000" w:themeColor="text1"/>
          <w:sz w:val="26"/>
          <w:szCs w:val="26"/>
          <w:lang w:val="vi-VN"/>
        </w:rPr>
        <w:t xml:space="preserve">A. </w:t>
      </w:r>
      <w:r w:rsidRPr="00DF79EF">
        <w:rPr>
          <w:color w:val="000000" w:themeColor="text1"/>
          <w:spacing w:val="-5"/>
          <w:sz w:val="26"/>
          <w:szCs w:val="26"/>
          <w:lang w:val="vi-VN"/>
        </w:rPr>
        <w:t>Nhiều người có thể truy cập đồng thời.</w:t>
      </w:r>
    </w:p>
    <w:p w14:paraId="3517FB02"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 xml:space="preserve">B. </w:t>
      </w:r>
      <w:r w:rsidRPr="00DF79EF">
        <w:rPr>
          <w:color w:val="000000" w:themeColor="text1"/>
          <w:spacing w:val="-5"/>
          <w:sz w:val="26"/>
          <w:szCs w:val="26"/>
          <w:lang w:val="vi-VN"/>
        </w:rPr>
        <w:t>Có công cụ hỗ trợ tìm kiếm, xử lí, chuyển đổi hiệu quả.</w:t>
      </w:r>
      <w:r w:rsidRPr="00DF79EF">
        <w:rPr>
          <w:color w:val="000000" w:themeColor="text1"/>
          <w:sz w:val="26"/>
          <w:szCs w:val="26"/>
          <w:lang w:val="vi-VN"/>
        </w:rPr>
        <w:tab/>
      </w:r>
    </w:p>
    <w:p w14:paraId="740556A6"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 xml:space="preserve">C. </w:t>
      </w:r>
      <w:r w:rsidRPr="00DF79EF">
        <w:rPr>
          <w:color w:val="000000" w:themeColor="text1"/>
          <w:spacing w:val="-5"/>
          <w:sz w:val="26"/>
          <w:szCs w:val="26"/>
          <w:lang w:val="vi-VN"/>
        </w:rPr>
        <w:t>Chỉ cho phép một người sử dụng tại một thời điểm.</w:t>
      </w:r>
    </w:p>
    <w:p w14:paraId="0BDA1B7A"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 xml:space="preserve">D. </w:t>
      </w:r>
      <w:r w:rsidRPr="00DF79EF">
        <w:rPr>
          <w:color w:val="000000" w:themeColor="text1"/>
          <w:spacing w:val="-5"/>
          <w:sz w:val="26"/>
          <w:szCs w:val="26"/>
          <w:lang w:val="vi-VN"/>
        </w:rPr>
        <w:t>Có thể truy cập từ xa.</w:t>
      </w:r>
    </w:p>
    <w:p w14:paraId="495CC840" w14:textId="77777777" w:rsidR="00DF79EF" w:rsidRPr="00DF79EF" w:rsidRDefault="00DF79EF" w:rsidP="00DF79EF">
      <w:pPr>
        <w:jc w:val="both"/>
        <w:rPr>
          <w:b/>
          <w:color w:val="000000" w:themeColor="text1"/>
          <w:sz w:val="26"/>
          <w:szCs w:val="26"/>
          <w:lang w:val="vi-VN"/>
        </w:rPr>
      </w:pPr>
      <w:r w:rsidRPr="00DF79EF">
        <w:rPr>
          <w:b/>
          <w:color w:val="000000" w:themeColor="text1"/>
          <w:sz w:val="26"/>
          <w:szCs w:val="26"/>
          <w:lang w:val="vi-VN"/>
        </w:rPr>
        <w:t xml:space="preserve">Câu 6: Để tìm hiểu về cách sử dụng một chiếc máy ảnh mới, nguồn thông tin nào sau đây cần được tham khảo nhất? </w:t>
      </w:r>
    </w:p>
    <w:p w14:paraId="077B0A2F"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A. Hướng dẫn của một người đã từng chụp ảnh.</w:t>
      </w:r>
    </w:p>
    <w:p w14:paraId="164252C4"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B. Hướng dẫn của một người giỏi Tin học.</w:t>
      </w:r>
    </w:p>
    <w:p w14:paraId="096DEAB2"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 xml:space="preserve">C. Hướng dẫn sử dụng của nhà sản xuất. </w:t>
      </w:r>
    </w:p>
    <w:p w14:paraId="58D158B3"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D. Câu trả lời trên một số diễn đàn về chụp ảnh.</w:t>
      </w:r>
    </w:p>
    <w:p w14:paraId="7244A10B" w14:textId="77777777" w:rsidR="00DF79EF" w:rsidRPr="00DF79EF" w:rsidRDefault="00DF79EF" w:rsidP="00DF79EF">
      <w:pPr>
        <w:jc w:val="both"/>
        <w:rPr>
          <w:b/>
          <w:color w:val="000000" w:themeColor="text1"/>
          <w:sz w:val="26"/>
          <w:szCs w:val="26"/>
          <w:lang w:val="vi-VN"/>
        </w:rPr>
      </w:pPr>
      <w:r w:rsidRPr="00DF79EF">
        <w:rPr>
          <w:b/>
          <w:color w:val="000000" w:themeColor="text1"/>
          <w:sz w:val="26"/>
          <w:szCs w:val="26"/>
          <w:lang w:val="vi-VN"/>
        </w:rPr>
        <w:t xml:space="preserve">Câu 7: Để tìm hiểu về một đội bóng đá ở Châu Phi, nguồn thông tin nào sau đây đáng tin cậy nhất? </w:t>
      </w:r>
    </w:p>
    <w:p w14:paraId="4DE310EA"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A. Nguồn tin từ câu lạc bộ người hâm mộ đội bóng đó.</w:t>
      </w:r>
    </w:p>
    <w:p w14:paraId="1B0CCCD5"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B. Nguồn tin từ câu lạc bộ của đội bóng đối thủ.</w:t>
      </w:r>
    </w:p>
    <w:p w14:paraId="551AC977"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C.</w:t>
      </w:r>
      <w:r w:rsidRPr="00DF79EF">
        <w:rPr>
          <w:color w:val="000000" w:themeColor="text1"/>
          <w:sz w:val="26"/>
          <w:szCs w:val="26"/>
          <w:lang w:val="vi-VN"/>
        </w:rPr>
        <w:tab/>
        <w:t>Nguồn tin từ Diễn đàn Bóng đá Việt Nam.</w:t>
      </w:r>
    </w:p>
    <w:p w14:paraId="7FAFBC02"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D. Nguồn tin từ Liên đoàn bóng đá Châu Phi.</w:t>
      </w:r>
      <w:r w:rsidRPr="00DF79EF">
        <w:rPr>
          <w:color w:val="000000" w:themeColor="text1"/>
          <w:sz w:val="26"/>
          <w:szCs w:val="26"/>
          <w:lang w:val="vi-VN"/>
        </w:rPr>
        <w:tab/>
      </w:r>
    </w:p>
    <w:p w14:paraId="13CC9A81" w14:textId="77777777" w:rsidR="00DF79EF" w:rsidRPr="00DF79EF" w:rsidRDefault="00DF79EF" w:rsidP="00DF79EF">
      <w:pPr>
        <w:jc w:val="both"/>
        <w:rPr>
          <w:b/>
          <w:color w:val="000000" w:themeColor="text1"/>
          <w:sz w:val="26"/>
          <w:szCs w:val="26"/>
          <w:lang w:val="vi-VN"/>
        </w:rPr>
      </w:pPr>
      <w:r w:rsidRPr="00DF79EF">
        <w:rPr>
          <w:b/>
          <w:color w:val="000000" w:themeColor="text1"/>
          <w:sz w:val="26"/>
          <w:szCs w:val="26"/>
          <w:lang w:val="vi-VN"/>
        </w:rPr>
        <w:t>Câu 8: Hành động nào sau đây không vi phạm đạo đức và pháp luật?</w:t>
      </w:r>
    </w:p>
    <w:p w14:paraId="2B50116B"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A. Đăng tải thông tin sai sự thật trên mạng.</w:t>
      </w:r>
    </w:p>
    <w:p w14:paraId="39B90572"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B. Cố ý nghe, ghi âm trái phép các cuộc nói chuyện.</w:t>
      </w:r>
    </w:p>
    <w:p w14:paraId="0A12BC83"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C. Tặng đĩa nhạc có bản quyền em đã mua cho người khác.</w:t>
      </w:r>
    </w:p>
    <w:p w14:paraId="0BD695C1"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D. Tải một bài trình chiếu của người khác từ Internet và sử dụng như là của mình tạo ra.</w:t>
      </w:r>
    </w:p>
    <w:p w14:paraId="423BCE60" w14:textId="77777777" w:rsidR="00DF79EF" w:rsidRPr="00DF79EF" w:rsidRDefault="00DF79EF" w:rsidP="00DF79EF">
      <w:pPr>
        <w:jc w:val="both"/>
        <w:rPr>
          <w:b/>
          <w:color w:val="000000" w:themeColor="text1"/>
          <w:sz w:val="26"/>
          <w:szCs w:val="26"/>
          <w:lang w:val="vi-VN"/>
        </w:rPr>
      </w:pPr>
      <w:r w:rsidRPr="00DF79EF">
        <w:rPr>
          <w:b/>
          <w:color w:val="000000" w:themeColor="text1"/>
          <w:sz w:val="26"/>
          <w:szCs w:val="26"/>
          <w:lang w:val="vi-VN"/>
        </w:rPr>
        <w:t xml:space="preserve">Câu 9: </w:t>
      </w:r>
      <w:r w:rsidRPr="00DF79EF">
        <w:rPr>
          <w:b/>
          <w:color w:val="000000" w:themeColor="text1"/>
          <w:sz w:val="26"/>
          <w:szCs w:val="26"/>
          <w:shd w:val="clear" w:color="auto" w:fill="FFFFFF"/>
          <w:lang w:val="vi-VN"/>
        </w:rPr>
        <w:t>Những hành vi nào vi phạm pháp luật trong sử dụng Tin học</w:t>
      </w:r>
      <w:r w:rsidRPr="00DF79EF">
        <w:rPr>
          <w:b/>
          <w:color w:val="000000" w:themeColor="text1"/>
          <w:sz w:val="26"/>
          <w:szCs w:val="26"/>
          <w:lang w:val="vi-VN"/>
        </w:rPr>
        <w:t>?</w:t>
      </w:r>
    </w:p>
    <w:p w14:paraId="0B691ABC"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 xml:space="preserve">A. </w:t>
      </w:r>
      <w:r w:rsidRPr="00DF79EF">
        <w:rPr>
          <w:color w:val="000000" w:themeColor="text1"/>
          <w:sz w:val="26"/>
          <w:szCs w:val="26"/>
          <w:shd w:val="clear" w:color="auto" w:fill="FFFFFF"/>
          <w:lang w:val="vi-VN"/>
        </w:rPr>
        <w:t>Tung những hình ảnh, phim đồi truỵ lên mạng.</w:t>
      </w:r>
      <w:r w:rsidRPr="00DF79EF">
        <w:rPr>
          <w:color w:val="000000" w:themeColor="text1"/>
          <w:sz w:val="26"/>
          <w:szCs w:val="26"/>
          <w:lang w:val="vi-VN"/>
        </w:rPr>
        <w:tab/>
      </w:r>
      <w:r w:rsidRPr="00DF79EF">
        <w:rPr>
          <w:color w:val="000000" w:themeColor="text1"/>
          <w:sz w:val="26"/>
          <w:szCs w:val="26"/>
          <w:lang w:val="vi-VN"/>
        </w:rPr>
        <w:tab/>
      </w:r>
      <w:r w:rsidRPr="00DF79EF">
        <w:rPr>
          <w:color w:val="000000" w:themeColor="text1"/>
          <w:sz w:val="26"/>
          <w:szCs w:val="26"/>
          <w:lang w:val="vi-VN"/>
        </w:rPr>
        <w:tab/>
      </w:r>
    </w:p>
    <w:p w14:paraId="5A335A50"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 xml:space="preserve">B. </w:t>
      </w:r>
      <w:r w:rsidRPr="00DF79EF">
        <w:rPr>
          <w:color w:val="000000" w:themeColor="text1"/>
          <w:sz w:val="26"/>
          <w:szCs w:val="26"/>
          <w:shd w:val="clear" w:color="auto" w:fill="FFFFFF"/>
          <w:lang w:val="vi-VN"/>
        </w:rPr>
        <w:t>Xâm phạm thông tin cá nhân hoặc tập thể nào đó.</w:t>
      </w:r>
    </w:p>
    <w:p w14:paraId="7F1C9BDB"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rPr>
        <w:t xml:space="preserve">C. </w:t>
      </w:r>
      <w:r w:rsidRPr="00DF79EF">
        <w:rPr>
          <w:color w:val="000000" w:themeColor="text1"/>
          <w:sz w:val="26"/>
          <w:szCs w:val="26"/>
          <w:shd w:val="clear" w:color="auto" w:fill="FFFFFF"/>
        </w:rPr>
        <w:t>Lây lan virus qua mạng.</w:t>
      </w:r>
    </w:p>
    <w:p w14:paraId="079416E0" w14:textId="77777777" w:rsidR="00DF79EF" w:rsidRPr="00DF79EF" w:rsidRDefault="00DF79EF" w:rsidP="00DF79EF">
      <w:pPr>
        <w:ind w:firstLine="426"/>
        <w:jc w:val="both"/>
        <w:rPr>
          <w:color w:val="000000" w:themeColor="text1"/>
          <w:sz w:val="26"/>
          <w:szCs w:val="26"/>
          <w:shd w:val="clear" w:color="auto" w:fill="FFFFFF"/>
          <w:lang w:val="vi-VN"/>
        </w:rPr>
      </w:pPr>
      <w:r w:rsidRPr="00DF79EF">
        <w:rPr>
          <w:color w:val="000000" w:themeColor="text1"/>
          <w:sz w:val="26"/>
          <w:szCs w:val="26"/>
          <w:lang w:val="vi-VN"/>
        </w:rPr>
        <w:t xml:space="preserve">D. </w:t>
      </w:r>
      <w:r w:rsidRPr="00DF79EF">
        <w:rPr>
          <w:color w:val="000000" w:themeColor="text1"/>
          <w:sz w:val="26"/>
          <w:szCs w:val="26"/>
          <w:shd w:val="clear" w:color="auto" w:fill="FFFFFF"/>
          <w:lang w:val="vi-VN"/>
        </w:rPr>
        <w:t>Cả ba đáp án trên.</w:t>
      </w:r>
    </w:p>
    <w:p w14:paraId="573E3BA8" w14:textId="77777777" w:rsidR="00DF79EF" w:rsidRPr="00DF79EF" w:rsidRDefault="00DF79EF" w:rsidP="00DF79EF">
      <w:pPr>
        <w:jc w:val="both"/>
        <w:rPr>
          <w:b/>
          <w:color w:val="000000" w:themeColor="text1"/>
          <w:sz w:val="26"/>
          <w:szCs w:val="26"/>
          <w:lang w:val="vi-VN"/>
        </w:rPr>
      </w:pPr>
      <w:r w:rsidRPr="00DF79EF">
        <w:rPr>
          <w:noProof/>
          <w:color w:val="000000" w:themeColor="text1"/>
          <w:sz w:val="26"/>
          <w:szCs w:val="26"/>
        </w:rPr>
        <w:drawing>
          <wp:anchor distT="0" distB="0" distL="114300" distR="114300" simplePos="0" relativeHeight="251677696" behindDoc="0" locked="0" layoutInCell="1" allowOverlap="1" wp14:anchorId="49DAE264" wp14:editId="6D2C01D9">
            <wp:simplePos x="0" y="0"/>
            <wp:positionH relativeFrom="column">
              <wp:posOffset>2802255</wp:posOffset>
            </wp:positionH>
            <wp:positionV relativeFrom="paragraph">
              <wp:posOffset>253365</wp:posOffset>
            </wp:positionV>
            <wp:extent cx="3187065" cy="118491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187065" cy="1184910"/>
                    </a:xfrm>
                    <a:prstGeom prst="rect">
                      <a:avLst/>
                    </a:prstGeom>
                    <a:noFill/>
                  </pic:spPr>
                </pic:pic>
              </a:graphicData>
            </a:graphic>
            <wp14:sizeRelH relativeFrom="page">
              <wp14:pctWidth>0</wp14:pctWidth>
            </wp14:sizeRelH>
            <wp14:sizeRelV relativeFrom="page">
              <wp14:pctHeight>0</wp14:pctHeight>
            </wp14:sizeRelV>
          </wp:anchor>
        </w:drawing>
      </w:r>
      <w:r w:rsidRPr="00DF79EF">
        <w:rPr>
          <w:b/>
          <w:color w:val="000000" w:themeColor="text1"/>
          <w:sz w:val="26"/>
          <w:szCs w:val="26"/>
          <w:lang w:val="vi-VN"/>
        </w:rPr>
        <w:t>Câu 10: Trong hình 5.3, công thức tại ô F5 là =E5*$F$2, sao chép công thức này đến ô F6, kết quả sao chép là:</w:t>
      </w:r>
    </w:p>
    <w:p w14:paraId="09838349"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rPr>
        <w:t>A. =F6*F3</w:t>
      </w:r>
    </w:p>
    <w:p w14:paraId="1550468A"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rPr>
        <w:t>B. =E6*$F$2</w:t>
      </w:r>
    </w:p>
    <w:p w14:paraId="43AEC664"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rPr>
        <w:t>C. =$E$6*F3</w:t>
      </w:r>
    </w:p>
    <w:p w14:paraId="22FDD541"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rPr>
        <w:t>D. =$E$6*$F$2</w:t>
      </w:r>
    </w:p>
    <w:p w14:paraId="79BDED5D" w14:textId="77777777" w:rsidR="00DF79EF" w:rsidRDefault="00DF79EF" w:rsidP="00DF79EF">
      <w:pPr>
        <w:jc w:val="both"/>
        <w:rPr>
          <w:b/>
          <w:color w:val="000000" w:themeColor="text1"/>
          <w:sz w:val="26"/>
          <w:szCs w:val="26"/>
        </w:rPr>
      </w:pPr>
    </w:p>
    <w:p w14:paraId="14DB403E" w14:textId="77777777" w:rsidR="00DF79EF" w:rsidRDefault="00DF79EF" w:rsidP="00DF79EF">
      <w:pPr>
        <w:jc w:val="both"/>
        <w:rPr>
          <w:b/>
          <w:color w:val="000000" w:themeColor="text1"/>
          <w:sz w:val="26"/>
          <w:szCs w:val="26"/>
        </w:rPr>
      </w:pPr>
    </w:p>
    <w:p w14:paraId="7EEAD9CE" w14:textId="06480B04" w:rsidR="00DF79EF" w:rsidRPr="00DF79EF" w:rsidRDefault="00DF79EF" w:rsidP="00DF79EF">
      <w:pPr>
        <w:jc w:val="both"/>
        <w:rPr>
          <w:b/>
          <w:color w:val="000000" w:themeColor="text1"/>
          <w:sz w:val="26"/>
          <w:szCs w:val="26"/>
        </w:rPr>
      </w:pPr>
      <w:r w:rsidRPr="00DF79EF">
        <w:rPr>
          <w:b/>
          <w:color w:val="000000" w:themeColor="text1"/>
          <w:sz w:val="26"/>
          <w:szCs w:val="26"/>
        </w:rPr>
        <w:t>Câu 11: Cách nhập kí hiệu $ cho địa chỉ tuyệt đối là?</w:t>
      </w:r>
    </w:p>
    <w:p w14:paraId="12B2A0B6"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rPr>
        <w:t>A. Gõ kí hiệu $ từ bàn phím khi nhập địa chỉ ô.</w:t>
      </w:r>
      <w:r w:rsidRPr="00DF79EF">
        <w:rPr>
          <w:color w:val="000000" w:themeColor="text1"/>
          <w:sz w:val="26"/>
          <w:szCs w:val="26"/>
        </w:rPr>
        <w:tab/>
      </w:r>
    </w:p>
    <w:p w14:paraId="69CC16BE"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rPr>
        <w:t>B. Sau khi nhập địa chỉ tương đối, nhấn F4 để chuyển thành địa chỉ tuyệt đối.</w:t>
      </w:r>
    </w:p>
    <w:p w14:paraId="559172CE"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rPr>
        <w:t>C. Sau khi nhập địa chỉ tương đối, nhấn F2 để chuyển thành địa chỉ tuyệt đối.</w:t>
      </w:r>
    </w:p>
    <w:p w14:paraId="47EE255F"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rPr>
        <w:t>D. Thực hiện theo cả hai cách A và B.</w:t>
      </w:r>
    </w:p>
    <w:p w14:paraId="161C93DE" w14:textId="77777777" w:rsidR="00DF79EF" w:rsidRPr="00DF79EF" w:rsidRDefault="00DF79EF" w:rsidP="00DF79EF">
      <w:pPr>
        <w:jc w:val="both"/>
        <w:rPr>
          <w:b/>
          <w:color w:val="000000" w:themeColor="text1"/>
          <w:sz w:val="26"/>
          <w:szCs w:val="26"/>
        </w:rPr>
      </w:pPr>
      <w:r w:rsidRPr="00DF79EF">
        <w:rPr>
          <w:b/>
          <w:color w:val="000000" w:themeColor="text1"/>
          <w:sz w:val="26"/>
          <w:szCs w:val="26"/>
        </w:rPr>
        <w:t>Câu 12: Để lọc dữ liệu, em thực hiện thế nào</w:t>
      </w:r>
      <w:r w:rsidRPr="00DF79EF">
        <w:rPr>
          <w:b/>
          <w:color w:val="000000" w:themeColor="text1"/>
          <w:sz w:val="26"/>
          <w:szCs w:val="26"/>
          <w:lang w:val="vi-VN"/>
        </w:rPr>
        <w:t>?</w:t>
      </w:r>
    </w:p>
    <w:p w14:paraId="616163C5" w14:textId="77777777" w:rsidR="00DF79EF" w:rsidRPr="00DF79EF" w:rsidRDefault="00DF79EF" w:rsidP="00DF79EF">
      <w:pPr>
        <w:pStyle w:val="NormalWeb"/>
        <w:shd w:val="clear" w:color="auto" w:fill="FFFFFF"/>
        <w:spacing w:before="0" w:beforeAutospacing="0" w:after="0" w:afterAutospacing="0"/>
        <w:ind w:firstLine="426"/>
        <w:jc w:val="both"/>
        <w:rPr>
          <w:color w:val="000000" w:themeColor="text1"/>
          <w:sz w:val="26"/>
          <w:szCs w:val="26"/>
        </w:rPr>
      </w:pPr>
      <w:r w:rsidRPr="00DF79EF">
        <w:rPr>
          <w:color w:val="000000" w:themeColor="text1"/>
          <w:sz w:val="26"/>
          <w:szCs w:val="26"/>
        </w:rPr>
        <w:lastRenderedPageBreak/>
        <w:t>A. Mở dải lệnh Data, tại nhóm Sort and Filter → chọn lệnh Filter.</w:t>
      </w:r>
    </w:p>
    <w:p w14:paraId="703D5847" w14:textId="77777777" w:rsidR="00DF79EF" w:rsidRPr="00DF79EF" w:rsidRDefault="00DF79EF" w:rsidP="00DF79EF">
      <w:pPr>
        <w:pStyle w:val="NormalWeb"/>
        <w:shd w:val="clear" w:color="auto" w:fill="FFFFFF"/>
        <w:spacing w:before="0" w:beforeAutospacing="0" w:after="0" w:afterAutospacing="0"/>
        <w:ind w:firstLine="426"/>
        <w:jc w:val="both"/>
        <w:rPr>
          <w:color w:val="000000" w:themeColor="text1"/>
          <w:sz w:val="26"/>
          <w:szCs w:val="26"/>
        </w:rPr>
      </w:pPr>
      <w:r w:rsidRPr="00DF79EF">
        <w:rPr>
          <w:color w:val="000000" w:themeColor="text1"/>
          <w:sz w:val="26"/>
          <w:szCs w:val="26"/>
        </w:rPr>
        <w:t>B. Mở dải lệnh Data → chọn lệnh Filter.</w:t>
      </w:r>
    </w:p>
    <w:p w14:paraId="7C708237" w14:textId="77777777" w:rsidR="00DF79EF" w:rsidRPr="00DF79EF" w:rsidRDefault="00DF79EF" w:rsidP="00DF79EF">
      <w:pPr>
        <w:pStyle w:val="NormalWeb"/>
        <w:shd w:val="clear" w:color="auto" w:fill="FFFFFF"/>
        <w:spacing w:before="0" w:beforeAutospacing="0" w:after="0" w:afterAutospacing="0"/>
        <w:ind w:firstLine="426"/>
        <w:jc w:val="both"/>
        <w:rPr>
          <w:color w:val="000000" w:themeColor="text1"/>
          <w:sz w:val="26"/>
          <w:szCs w:val="26"/>
        </w:rPr>
      </w:pPr>
      <w:r w:rsidRPr="00DF79EF">
        <w:rPr>
          <w:color w:val="000000" w:themeColor="text1"/>
          <w:sz w:val="26"/>
          <w:szCs w:val="26"/>
        </w:rPr>
        <w:t>C. Mở dải lệnh Data, tại nhóm Sort and Filter → chọn lệnh Sort.</w:t>
      </w:r>
    </w:p>
    <w:p w14:paraId="034083E0" w14:textId="77777777" w:rsidR="00DF79EF" w:rsidRPr="00DF79EF" w:rsidRDefault="00DF79EF" w:rsidP="00DF79EF">
      <w:pPr>
        <w:pStyle w:val="NormalWeb"/>
        <w:shd w:val="clear" w:color="auto" w:fill="FFFFFF"/>
        <w:spacing w:before="0" w:beforeAutospacing="0" w:after="0" w:afterAutospacing="0"/>
        <w:ind w:firstLine="426"/>
        <w:jc w:val="both"/>
        <w:rPr>
          <w:color w:val="000000" w:themeColor="text1"/>
          <w:sz w:val="26"/>
          <w:szCs w:val="26"/>
        </w:rPr>
      </w:pPr>
      <w:r w:rsidRPr="00DF79EF">
        <w:rPr>
          <w:color w:val="000000" w:themeColor="text1"/>
          <w:sz w:val="26"/>
          <w:szCs w:val="26"/>
        </w:rPr>
        <w:t>D. Tất cả đều sai.</w:t>
      </w:r>
    </w:p>
    <w:p w14:paraId="5D0FE0A5" w14:textId="77777777" w:rsidR="00DF79EF" w:rsidRPr="00DF79EF" w:rsidRDefault="00DF79EF" w:rsidP="00DF79EF">
      <w:pPr>
        <w:pStyle w:val="NormalWeb"/>
        <w:shd w:val="clear" w:color="auto" w:fill="FFFFFF"/>
        <w:spacing w:before="0" w:beforeAutospacing="0" w:after="0" w:afterAutospacing="0"/>
        <w:jc w:val="both"/>
        <w:rPr>
          <w:b/>
          <w:color w:val="000000" w:themeColor="text1"/>
          <w:sz w:val="26"/>
          <w:szCs w:val="26"/>
        </w:rPr>
      </w:pPr>
      <w:r w:rsidRPr="00DF79EF">
        <w:rPr>
          <w:b/>
          <w:color w:val="000000" w:themeColor="text1"/>
          <w:sz w:val="26"/>
          <w:szCs w:val="26"/>
        </w:rPr>
        <w:t>Câu 13: Sắp xếp danh sách dữ liệu để làm gì?</w:t>
      </w:r>
    </w:p>
    <w:p w14:paraId="452A0398" w14:textId="77777777" w:rsidR="00DF79EF" w:rsidRPr="00DF79EF" w:rsidRDefault="00DF79EF" w:rsidP="00DF79EF">
      <w:pPr>
        <w:pStyle w:val="NormalWeb"/>
        <w:shd w:val="clear" w:color="auto" w:fill="FFFFFF"/>
        <w:spacing w:before="0" w:beforeAutospacing="0" w:after="0" w:afterAutospacing="0"/>
        <w:ind w:left="426"/>
        <w:rPr>
          <w:color w:val="000000" w:themeColor="text1"/>
          <w:sz w:val="26"/>
          <w:szCs w:val="26"/>
        </w:rPr>
      </w:pPr>
      <w:r w:rsidRPr="00DF79EF">
        <w:rPr>
          <w:color w:val="000000" w:themeColor="text1"/>
          <w:sz w:val="26"/>
          <w:szCs w:val="26"/>
        </w:rPr>
        <w:t>A. Để danh sách dữ liệu đẹp hơn.</w:t>
      </w:r>
      <w:r w:rsidRPr="00DF79EF">
        <w:rPr>
          <w:color w:val="000000" w:themeColor="text1"/>
          <w:sz w:val="26"/>
          <w:szCs w:val="26"/>
        </w:rPr>
        <w:br/>
        <w:t>B. Để danh sách dự liệu có thứ tự.</w:t>
      </w:r>
    </w:p>
    <w:p w14:paraId="77D8AD0A" w14:textId="77777777" w:rsidR="00DF79EF" w:rsidRPr="00DF79EF" w:rsidRDefault="00DF79EF" w:rsidP="00DF79EF">
      <w:pPr>
        <w:pStyle w:val="NormalWeb"/>
        <w:shd w:val="clear" w:color="auto" w:fill="FFFFFF"/>
        <w:spacing w:before="0" w:beforeAutospacing="0" w:after="0" w:afterAutospacing="0"/>
        <w:ind w:firstLine="426"/>
        <w:jc w:val="both"/>
        <w:rPr>
          <w:color w:val="000000" w:themeColor="text1"/>
          <w:sz w:val="26"/>
          <w:szCs w:val="26"/>
        </w:rPr>
      </w:pPr>
      <w:r w:rsidRPr="00DF79EF">
        <w:rPr>
          <w:color w:val="000000" w:themeColor="text1"/>
          <w:sz w:val="26"/>
          <w:szCs w:val="26"/>
        </w:rPr>
        <w:t>C. Để dễ tra cứu.</w:t>
      </w:r>
    </w:p>
    <w:p w14:paraId="4E735C22" w14:textId="77777777" w:rsidR="00DF79EF" w:rsidRPr="00DF79EF" w:rsidRDefault="00DF79EF" w:rsidP="00DF79EF">
      <w:pPr>
        <w:pStyle w:val="NormalWeb"/>
        <w:shd w:val="clear" w:color="auto" w:fill="FFFFFF"/>
        <w:spacing w:before="0" w:beforeAutospacing="0" w:after="0" w:afterAutospacing="0"/>
        <w:ind w:firstLine="426"/>
        <w:jc w:val="both"/>
        <w:rPr>
          <w:color w:val="000000" w:themeColor="text1"/>
          <w:sz w:val="26"/>
          <w:szCs w:val="26"/>
        </w:rPr>
      </w:pPr>
      <w:r w:rsidRPr="00DF79EF">
        <w:rPr>
          <w:color w:val="000000" w:themeColor="text1"/>
          <w:sz w:val="26"/>
          <w:szCs w:val="26"/>
        </w:rPr>
        <w:t>D. Đáp án B và C</w:t>
      </w:r>
    </w:p>
    <w:p w14:paraId="3AA255CD" w14:textId="77777777" w:rsidR="00DF79EF" w:rsidRPr="00DF79EF" w:rsidRDefault="00DF79EF" w:rsidP="00DF79EF">
      <w:pPr>
        <w:pStyle w:val="NormalWeb"/>
        <w:shd w:val="clear" w:color="auto" w:fill="FFFFFF"/>
        <w:spacing w:before="0" w:beforeAutospacing="0" w:after="0" w:afterAutospacing="0"/>
        <w:jc w:val="both"/>
        <w:rPr>
          <w:b/>
          <w:color w:val="000000" w:themeColor="text1"/>
          <w:sz w:val="26"/>
          <w:szCs w:val="26"/>
        </w:rPr>
      </w:pPr>
      <w:r w:rsidRPr="00DF79EF">
        <w:rPr>
          <w:b/>
          <w:color w:val="000000" w:themeColor="text1"/>
          <w:sz w:val="26"/>
          <w:szCs w:val="26"/>
        </w:rPr>
        <w:t>Câu 14: Để thêm tiêu chí sắp xếp, em chọn?</w:t>
      </w:r>
    </w:p>
    <w:p w14:paraId="00C25DF6" w14:textId="77777777" w:rsidR="00DF79EF" w:rsidRPr="00DF79EF" w:rsidRDefault="00DF79EF" w:rsidP="00DF79EF">
      <w:pPr>
        <w:pStyle w:val="NormalWeb"/>
        <w:shd w:val="clear" w:color="auto" w:fill="FFFFFF"/>
        <w:spacing w:before="0" w:beforeAutospacing="0" w:after="0" w:afterAutospacing="0"/>
        <w:ind w:firstLine="426"/>
        <w:jc w:val="both"/>
        <w:rPr>
          <w:color w:val="000000" w:themeColor="text1"/>
          <w:sz w:val="26"/>
          <w:szCs w:val="26"/>
        </w:rPr>
      </w:pPr>
      <w:r w:rsidRPr="00DF79EF">
        <w:rPr>
          <w:color w:val="000000" w:themeColor="text1"/>
          <w:sz w:val="26"/>
          <w:szCs w:val="26"/>
        </w:rPr>
        <w:t>A. Add level.</w:t>
      </w:r>
    </w:p>
    <w:p w14:paraId="3B9B5A98" w14:textId="77777777" w:rsidR="00DF79EF" w:rsidRPr="00DF79EF" w:rsidRDefault="00DF79EF" w:rsidP="00DF79EF">
      <w:pPr>
        <w:pStyle w:val="NormalWeb"/>
        <w:shd w:val="clear" w:color="auto" w:fill="FFFFFF"/>
        <w:spacing w:before="0" w:beforeAutospacing="0" w:after="0" w:afterAutospacing="0"/>
        <w:ind w:firstLine="426"/>
        <w:jc w:val="both"/>
        <w:rPr>
          <w:color w:val="000000" w:themeColor="text1"/>
          <w:sz w:val="26"/>
          <w:szCs w:val="26"/>
        </w:rPr>
      </w:pPr>
      <w:r w:rsidRPr="00DF79EF">
        <w:rPr>
          <w:color w:val="000000" w:themeColor="text1"/>
          <w:sz w:val="26"/>
          <w:szCs w:val="26"/>
        </w:rPr>
        <w:t>B. Delete level.</w:t>
      </w:r>
    </w:p>
    <w:p w14:paraId="51EF43D9" w14:textId="77777777" w:rsidR="00DF79EF" w:rsidRPr="00DF79EF" w:rsidRDefault="00DF79EF" w:rsidP="00DF79EF">
      <w:pPr>
        <w:pStyle w:val="NormalWeb"/>
        <w:shd w:val="clear" w:color="auto" w:fill="FFFFFF"/>
        <w:spacing w:before="0" w:beforeAutospacing="0" w:after="0" w:afterAutospacing="0"/>
        <w:ind w:firstLine="426"/>
        <w:jc w:val="both"/>
        <w:rPr>
          <w:color w:val="000000" w:themeColor="text1"/>
          <w:sz w:val="26"/>
          <w:szCs w:val="26"/>
        </w:rPr>
      </w:pPr>
      <w:r w:rsidRPr="00DF79EF">
        <w:rPr>
          <w:color w:val="000000" w:themeColor="text1"/>
          <w:sz w:val="26"/>
          <w:szCs w:val="26"/>
        </w:rPr>
        <w:t>C. Copy level.</w:t>
      </w:r>
    </w:p>
    <w:p w14:paraId="630ABDD6" w14:textId="77777777" w:rsidR="00DF79EF" w:rsidRPr="00DF79EF" w:rsidRDefault="00DF79EF" w:rsidP="00DF79EF">
      <w:pPr>
        <w:pStyle w:val="NormalWeb"/>
        <w:shd w:val="clear" w:color="auto" w:fill="FFFFFF"/>
        <w:spacing w:before="0" w:beforeAutospacing="0" w:after="0" w:afterAutospacing="0"/>
        <w:ind w:firstLine="426"/>
        <w:jc w:val="both"/>
        <w:rPr>
          <w:color w:val="000000" w:themeColor="text1"/>
          <w:sz w:val="26"/>
          <w:szCs w:val="26"/>
        </w:rPr>
      </w:pPr>
      <w:r w:rsidRPr="00DF79EF">
        <w:rPr>
          <w:color w:val="000000" w:themeColor="text1"/>
          <w:sz w:val="26"/>
          <w:szCs w:val="26"/>
        </w:rPr>
        <w:t>D. Tất cả đều sai.</w:t>
      </w:r>
    </w:p>
    <w:p w14:paraId="2E21AB10" w14:textId="77777777" w:rsidR="00DF79EF" w:rsidRPr="00DF79EF" w:rsidRDefault="00DF79EF" w:rsidP="00DF79EF">
      <w:pPr>
        <w:pStyle w:val="NormalWeb"/>
        <w:shd w:val="clear" w:color="auto" w:fill="FFFFFF"/>
        <w:spacing w:before="0" w:beforeAutospacing="0" w:after="0" w:afterAutospacing="0"/>
        <w:jc w:val="both"/>
        <w:rPr>
          <w:b/>
          <w:color w:val="000000" w:themeColor="text1"/>
          <w:sz w:val="26"/>
          <w:szCs w:val="26"/>
        </w:rPr>
      </w:pPr>
      <w:r w:rsidRPr="00DF79EF">
        <w:rPr>
          <w:b/>
          <w:color w:val="000000" w:themeColor="text1"/>
          <w:sz w:val="26"/>
          <w:szCs w:val="26"/>
        </w:rPr>
        <w:t>Câu 15: Mục đích của việc sử dụng biểu đồ là gì?</w:t>
      </w:r>
    </w:p>
    <w:p w14:paraId="5CAC4300" w14:textId="77777777" w:rsidR="00DF79EF" w:rsidRPr="00DF79EF" w:rsidRDefault="00DF79EF" w:rsidP="00DF79EF">
      <w:pPr>
        <w:ind w:firstLine="426"/>
        <w:jc w:val="both"/>
        <w:rPr>
          <w:bCs/>
          <w:color w:val="000000" w:themeColor="text1"/>
          <w:sz w:val="26"/>
          <w:szCs w:val="26"/>
        </w:rPr>
      </w:pPr>
      <w:r w:rsidRPr="00DF79EF">
        <w:rPr>
          <w:bCs/>
          <w:color w:val="000000" w:themeColor="text1"/>
          <w:sz w:val="26"/>
          <w:szCs w:val="26"/>
        </w:rPr>
        <w:t>A. Minh họa dữ liệu trực quan.</w:t>
      </w:r>
    </w:p>
    <w:p w14:paraId="57934E0F" w14:textId="77777777" w:rsidR="00DF79EF" w:rsidRPr="00DF79EF" w:rsidRDefault="00DF79EF" w:rsidP="00DF79EF">
      <w:pPr>
        <w:ind w:firstLine="426"/>
        <w:jc w:val="both"/>
        <w:rPr>
          <w:bCs/>
          <w:color w:val="000000" w:themeColor="text1"/>
          <w:sz w:val="26"/>
          <w:szCs w:val="26"/>
        </w:rPr>
      </w:pPr>
      <w:r w:rsidRPr="00DF79EF">
        <w:rPr>
          <w:bCs/>
          <w:color w:val="000000" w:themeColor="text1"/>
          <w:sz w:val="26"/>
          <w:szCs w:val="26"/>
        </w:rPr>
        <w:t>B. Dễ so sánh số liệu.</w:t>
      </w:r>
    </w:p>
    <w:p w14:paraId="49268757" w14:textId="77777777" w:rsidR="00DF79EF" w:rsidRPr="00DF79EF" w:rsidRDefault="00DF79EF" w:rsidP="00DF79EF">
      <w:pPr>
        <w:ind w:firstLine="426"/>
        <w:jc w:val="both"/>
        <w:rPr>
          <w:bCs/>
          <w:color w:val="000000" w:themeColor="text1"/>
          <w:sz w:val="26"/>
          <w:szCs w:val="26"/>
        </w:rPr>
      </w:pPr>
      <w:r w:rsidRPr="00DF79EF">
        <w:rPr>
          <w:bCs/>
          <w:color w:val="000000" w:themeColor="text1"/>
          <w:sz w:val="26"/>
          <w:szCs w:val="26"/>
        </w:rPr>
        <w:t>C. Dễ nhận định xu hướng thay đổi của dữ liệu.</w:t>
      </w:r>
    </w:p>
    <w:p w14:paraId="6622F20A" w14:textId="77777777" w:rsidR="00DF79EF" w:rsidRPr="00DF79EF" w:rsidRDefault="00DF79EF" w:rsidP="00DF79EF">
      <w:pPr>
        <w:ind w:firstLine="426"/>
        <w:jc w:val="both"/>
        <w:rPr>
          <w:bCs/>
          <w:color w:val="000000" w:themeColor="text1"/>
          <w:sz w:val="26"/>
          <w:szCs w:val="26"/>
        </w:rPr>
      </w:pPr>
      <w:r w:rsidRPr="00DF79EF">
        <w:rPr>
          <w:bCs/>
          <w:color w:val="000000" w:themeColor="text1"/>
          <w:sz w:val="26"/>
          <w:szCs w:val="26"/>
        </w:rPr>
        <w:t>D. Tất cả các ý trên.</w:t>
      </w:r>
    </w:p>
    <w:p w14:paraId="65AC56E0" w14:textId="77777777" w:rsidR="00DF79EF" w:rsidRPr="00DF79EF" w:rsidRDefault="00DF79EF" w:rsidP="00DF79EF">
      <w:pPr>
        <w:jc w:val="both"/>
        <w:rPr>
          <w:b/>
          <w:bCs/>
          <w:color w:val="000000" w:themeColor="text1"/>
          <w:sz w:val="26"/>
          <w:szCs w:val="26"/>
        </w:rPr>
      </w:pPr>
      <w:r w:rsidRPr="00DF79EF">
        <w:rPr>
          <w:b/>
          <w:bCs/>
          <w:color w:val="000000" w:themeColor="text1"/>
          <w:sz w:val="26"/>
          <w:szCs w:val="26"/>
        </w:rPr>
        <w:t>Câu 16: Có mấy dạng biểu đồ phổ biến nhất mà em học trong chương trình?</w:t>
      </w:r>
    </w:p>
    <w:p w14:paraId="1F8DC923" w14:textId="77777777" w:rsidR="00DF79EF" w:rsidRPr="00DF79EF" w:rsidRDefault="00DF79EF" w:rsidP="00DF79EF">
      <w:pPr>
        <w:ind w:firstLine="426"/>
        <w:jc w:val="both"/>
        <w:rPr>
          <w:bCs/>
          <w:color w:val="000000" w:themeColor="text1"/>
          <w:sz w:val="26"/>
          <w:szCs w:val="26"/>
        </w:rPr>
      </w:pPr>
      <w:r w:rsidRPr="00DF79EF">
        <w:rPr>
          <w:bCs/>
          <w:color w:val="000000" w:themeColor="text1"/>
          <w:sz w:val="26"/>
          <w:szCs w:val="26"/>
        </w:rPr>
        <w:t>A. 2</w:t>
      </w:r>
    </w:p>
    <w:p w14:paraId="1D69FD90" w14:textId="77777777" w:rsidR="00DF79EF" w:rsidRPr="00DF79EF" w:rsidRDefault="00DF79EF" w:rsidP="00DF79EF">
      <w:pPr>
        <w:ind w:firstLine="426"/>
        <w:jc w:val="both"/>
        <w:rPr>
          <w:bCs/>
          <w:color w:val="000000" w:themeColor="text1"/>
          <w:sz w:val="26"/>
          <w:szCs w:val="26"/>
        </w:rPr>
      </w:pPr>
      <w:r w:rsidRPr="00DF79EF">
        <w:rPr>
          <w:bCs/>
          <w:color w:val="000000" w:themeColor="text1"/>
          <w:sz w:val="26"/>
          <w:szCs w:val="26"/>
        </w:rPr>
        <w:t>B. 3</w:t>
      </w:r>
    </w:p>
    <w:p w14:paraId="0631397C" w14:textId="77777777" w:rsidR="00DF79EF" w:rsidRPr="00DF79EF" w:rsidRDefault="00DF79EF" w:rsidP="00DF79EF">
      <w:pPr>
        <w:ind w:firstLine="426"/>
        <w:jc w:val="both"/>
        <w:rPr>
          <w:bCs/>
          <w:color w:val="000000" w:themeColor="text1"/>
          <w:sz w:val="26"/>
          <w:szCs w:val="26"/>
        </w:rPr>
      </w:pPr>
      <w:r w:rsidRPr="00DF79EF">
        <w:rPr>
          <w:bCs/>
          <w:color w:val="000000" w:themeColor="text1"/>
          <w:sz w:val="26"/>
          <w:szCs w:val="26"/>
        </w:rPr>
        <w:t>C. 4</w:t>
      </w:r>
    </w:p>
    <w:p w14:paraId="2976F80E" w14:textId="77777777" w:rsidR="00DF79EF" w:rsidRPr="00DF79EF" w:rsidRDefault="00DF79EF" w:rsidP="00DF79EF">
      <w:pPr>
        <w:ind w:firstLine="426"/>
        <w:jc w:val="both"/>
        <w:rPr>
          <w:bCs/>
          <w:color w:val="000000" w:themeColor="text1"/>
          <w:sz w:val="26"/>
          <w:szCs w:val="26"/>
        </w:rPr>
      </w:pPr>
      <w:r w:rsidRPr="00DF79EF">
        <w:rPr>
          <w:bCs/>
          <w:color w:val="000000" w:themeColor="text1"/>
          <w:sz w:val="26"/>
          <w:szCs w:val="26"/>
        </w:rPr>
        <w:t>D. 5</w:t>
      </w:r>
    </w:p>
    <w:p w14:paraId="5416F8CB" w14:textId="77777777" w:rsidR="00DF79EF" w:rsidRPr="00DF79EF" w:rsidRDefault="00DF79EF" w:rsidP="00DF79EF">
      <w:pPr>
        <w:jc w:val="both"/>
        <w:rPr>
          <w:b/>
          <w:color w:val="000000" w:themeColor="text1"/>
          <w:sz w:val="26"/>
          <w:szCs w:val="26"/>
          <w:lang w:val="it-IT"/>
        </w:rPr>
      </w:pPr>
      <w:r w:rsidRPr="00DF79EF">
        <w:rPr>
          <w:b/>
          <w:color w:val="000000" w:themeColor="text1"/>
          <w:sz w:val="26"/>
          <w:szCs w:val="26"/>
          <w:lang w:val="vi-VN"/>
        </w:rPr>
        <w:t>Câu 1</w:t>
      </w:r>
      <w:r w:rsidRPr="00DF79EF">
        <w:rPr>
          <w:b/>
          <w:color w:val="000000" w:themeColor="text1"/>
          <w:sz w:val="26"/>
          <w:szCs w:val="26"/>
        </w:rPr>
        <w:t>7</w:t>
      </w:r>
      <w:r w:rsidRPr="00DF79EF">
        <w:rPr>
          <w:b/>
          <w:color w:val="000000" w:themeColor="text1"/>
          <w:sz w:val="26"/>
          <w:szCs w:val="26"/>
          <w:lang w:val="vi-VN"/>
        </w:rPr>
        <w:t xml:space="preserve">: </w:t>
      </w:r>
      <w:r w:rsidRPr="00DF79EF">
        <w:rPr>
          <w:b/>
          <w:color w:val="000000" w:themeColor="text1"/>
          <w:sz w:val="26"/>
          <w:szCs w:val="26"/>
          <w:lang w:val="it-IT"/>
        </w:rPr>
        <w:t>Thành phần điện tử chính trong máy tính thế hệ thứ nhất là loại linh kiện điện tử nào?</w:t>
      </w:r>
    </w:p>
    <w:p w14:paraId="10535712" w14:textId="77777777" w:rsidR="00DF79EF" w:rsidRPr="00DF79EF" w:rsidRDefault="00DF79EF" w:rsidP="00DF79EF">
      <w:pPr>
        <w:ind w:firstLine="426"/>
        <w:jc w:val="both"/>
        <w:rPr>
          <w:color w:val="000000" w:themeColor="text1"/>
          <w:sz w:val="26"/>
          <w:szCs w:val="26"/>
          <w:lang w:val="it-IT"/>
        </w:rPr>
      </w:pPr>
      <w:r w:rsidRPr="00DF79EF">
        <w:rPr>
          <w:color w:val="000000" w:themeColor="text1"/>
          <w:sz w:val="26"/>
          <w:szCs w:val="26"/>
          <w:lang w:val="it-IT"/>
        </w:rPr>
        <w:t>A. Đèn điện tử chân không.</w:t>
      </w:r>
    </w:p>
    <w:p w14:paraId="6840006A" w14:textId="77777777" w:rsidR="00DF79EF" w:rsidRPr="00DF79EF" w:rsidRDefault="00DF79EF" w:rsidP="00DF79EF">
      <w:pPr>
        <w:ind w:firstLine="426"/>
        <w:jc w:val="both"/>
        <w:rPr>
          <w:color w:val="000000" w:themeColor="text1"/>
          <w:sz w:val="26"/>
          <w:szCs w:val="26"/>
          <w:lang w:val="it-IT"/>
        </w:rPr>
      </w:pPr>
      <w:r w:rsidRPr="00DF79EF">
        <w:rPr>
          <w:color w:val="000000" w:themeColor="text1"/>
          <w:sz w:val="26"/>
          <w:szCs w:val="26"/>
          <w:lang w:val="it-IT"/>
        </w:rPr>
        <w:t>B. Bóng bán dẫn.</w:t>
      </w:r>
    </w:p>
    <w:p w14:paraId="7A5CC928" w14:textId="77777777" w:rsidR="00DF79EF" w:rsidRPr="00DF79EF" w:rsidRDefault="00DF79EF" w:rsidP="00DF79EF">
      <w:pPr>
        <w:ind w:firstLine="426"/>
        <w:jc w:val="both"/>
        <w:rPr>
          <w:color w:val="000000" w:themeColor="text1"/>
          <w:sz w:val="26"/>
          <w:szCs w:val="26"/>
          <w:lang w:val="it-IT"/>
        </w:rPr>
      </w:pPr>
      <w:r w:rsidRPr="00DF79EF">
        <w:rPr>
          <w:color w:val="000000" w:themeColor="text1"/>
          <w:sz w:val="26"/>
          <w:szCs w:val="26"/>
          <w:lang w:val="it-IT"/>
        </w:rPr>
        <w:t>C. Mạch tích hợp.</w:t>
      </w:r>
    </w:p>
    <w:p w14:paraId="549DFDE3" w14:textId="77777777" w:rsidR="00DF79EF" w:rsidRPr="00DF79EF" w:rsidRDefault="00DF79EF" w:rsidP="00DF79EF">
      <w:pPr>
        <w:ind w:firstLine="426"/>
        <w:jc w:val="both"/>
        <w:rPr>
          <w:color w:val="000000" w:themeColor="text1"/>
          <w:sz w:val="26"/>
          <w:szCs w:val="26"/>
          <w:lang w:val="it-IT"/>
        </w:rPr>
      </w:pPr>
      <w:r w:rsidRPr="00DF79EF">
        <w:rPr>
          <w:color w:val="000000" w:themeColor="text1"/>
          <w:sz w:val="26"/>
          <w:szCs w:val="26"/>
          <w:lang w:val="it-IT"/>
        </w:rPr>
        <w:t>D. Mạch tích hợp cỡ rất lớn.</w:t>
      </w:r>
    </w:p>
    <w:p w14:paraId="4C21DF21" w14:textId="77777777" w:rsidR="00DF79EF" w:rsidRPr="00DF79EF" w:rsidRDefault="00DF79EF" w:rsidP="00DF79EF">
      <w:pPr>
        <w:jc w:val="both"/>
        <w:rPr>
          <w:b/>
          <w:color w:val="000000" w:themeColor="text1"/>
          <w:sz w:val="26"/>
          <w:szCs w:val="26"/>
          <w:lang w:val="it-IT"/>
        </w:rPr>
      </w:pPr>
      <w:r w:rsidRPr="00DF79EF">
        <w:rPr>
          <w:b/>
          <w:color w:val="000000" w:themeColor="text1"/>
          <w:sz w:val="26"/>
          <w:szCs w:val="26"/>
          <w:lang w:val="it-IT"/>
        </w:rPr>
        <w:t>Câu 18: Thế hệ máy tính nào bắt đầu sử dụng bàn phím và màn hình?</w:t>
      </w:r>
    </w:p>
    <w:p w14:paraId="4A79E3E2" w14:textId="77777777" w:rsidR="00DF79EF" w:rsidRPr="00DF79EF" w:rsidRDefault="00DF79EF" w:rsidP="00DF79EF">
      <w:pPr>
        <w:ind w:firstLine="426"/>
        <w:jc w:val="both"/>
        <w:rPr>
          <w:color w:val="000000" w:themeColor="text1"/>
          <w:sz w:val="26"/>
          <w:szCs w:val="26"/>
          <w:lang w:val="it-IT"/>
        </w:rPr>
      </w:pPr>
      <w:r w:rsidRPr="00DF79EF">
        <w:rPr>
          <w:color w:val="000000" w:themeColor="text1"/>
          <w:sz w:val="26"/>
          <w:szCs w:val="26"/>
          <w:lang w:val="it-IT"/>
        </w:rPr>
        <w:t>A. Thế hệ đầu tiên.</w:t>
      </w:r>
    </w:p>
    <w:p w14:paraId="41282859" w14:textId="77777777" w:rsidR="00DF79EF" w:rsidRPr="00DF79EF" w:rsidRDefault="00DF79EF" w:rsidP="00DF79EF">
      <w:pPr>
        <w:ind w:firstLine="426"/>
        <w:jc w:val="both"/>
        <w:rPr>
          <w:color w:val="000000" w:themeColor="text1"/>
          <w:sz w:val="26"/>
          <w:szCs w:val="26"/>
          <w:lang w:val="it-IT"/>
        </w:rPr>
      </w:pPr>
      <w:r w:rsidRPr="00DF79EF">
        <w:rPr>
          <w:color w:val="000000" w:themeColor="text1"/>
          <w:sz w:val="26"/>
          <w:szCs w:val="26"/>
          <w:lang w:val="it-IT"/>
        </w:rPr>
        <w:t>B. Thế hệ thứ hai.</w:t>
      </w:r>
    </w:p>
    <w:p w14:paraId="3CA0B09B" w14:textId="77777777" w:rsidR="00DF79EF" w:rsidRPr="00DF79EF" w:rsidRDefault="00DF79EF" w:rsidP="00DF79EF">
      <w:pPr>
        <w:ind w:firstLine="426"/>
        <w:jc w:val="both"/>
        <w:rPr>
          <w:color w:val="000000" w:themeColor="text1"/>
          <w:sz w:val="26"/>
          <w:szCs w:val="26"/>
          <w:lang w:val="it-IT"/>
        </w:rPr>
      </w:pPr>
      <w:r w:rsidRPr="00DF79EF">
        <w:rPr>
          <w:color w:val="000000" w:themeColor="text1"/>
          <w:sz w:val="26"/>
          <w:szCs w:val="26"/>
          <w:lang w:val="it-IT"/>
        </w:rPr>
        <w:t>C. Thế hệ thứ ba.</w:t>
      </w:r>
    </w:p>
    <w:p w14:paraId="7BA3EEB7" w14:textId="77777777" w:rsidR="00DF79EF" w:rsidRPr="00DF79EF" w:rsidRDefault="00DF79EF" w:rsidP="00DF79EF">
      <w:pPr>
        <w:ind w:firstLine="426"/>
        <w:jc w:val="both"/>
        <w:rPr>
          <w:color w:val="000000" w:themeColor="text1"/>
          <w:sz w:val="26"/>
          <w:szCs w:val="26"/>
          <w:lang w:val="it-IT"/>
        </w:rPr>
      </w:pPr>
      <w:r w:rsidRPr="00DF79EF">
        <w:rPr>
          <w:color w:val="000000" w:themeColor="text1"/>
          <w:sz w:val="26"/>
          <w:szCs w:val="26"/>
          <w:lang w:val="it-IT"/>
        </w:rPr>
        <w:t>D. Thế hệ thứ tư.</w:t>
      </w:r>
    </w:p>
    <w:p w14:paraId="5B09DC76" w14:textId="77777777" w:rsidR="00DF79EF" w:rsidRPr="00DF79EF" w:rsidRDefault="00DF79EF" w:rsidP="00DF79EF">
      <w:pPr>
        <w:jc w:val="both"/>
        <w:rPr>
          <w:b/>
          <w:color w:val="000000" w:themeColor="text1"/>
          <w:sz w:val="26"/>
          <w:szCs w:val="26"/>
          <w:shd w:val="clear" w:color="auto" w:fill="FFFFFF"/>
          <w:lang w:val="it-IT"/>
        </w:rPr>
      </w:pPr>
      <w:r w:rsidRPr="00DF79EF">
        <w:rPr>
          <w:b/>
          <w:color w:val="000000" w:themeColor="text1"/>
          <w:sz w:val="26"/>
          <w:szCs w:val="26"/>
          <w:lang w:val="vi-VN"/>
        </w:rPr>
        <w:t xml:space="preserve">Câu </w:t>
      </w:r>
      <w:r w:rsidRPr="00DF79EF">
        <w:rPr>
          <w:b/>
          <w:color w:val="000000" w:themeColor="text1"/>
          <w:sz w:val="26"/>
          <w:szCs w:val="26"/>
        </w:rPr>
        <w:t>19</w:t>
      </w:r>
      <w:r w:rsidRPr="00DF79EF">
        <w:rPr>
          <w:bCs/>
          <w:color w:val="000000" w:themeColor="text1"/>
          <w:sz w:val="26"/>
          <w:szCs w:val="26"/>
          <w:lang w:val="vi-VN"/>
        </w:rPr>
        <w:t xml:space="preserve">: </w:t>
      </w:r>
      <w:r w:rsidRPr="00DF79EF">
        <w:rPr>
          <w:b/>
          <w:color w:val="000000" w:themeColor="text1"/>
          <w:sz w:val="26"/>
          <w:szCs w:val="26"/>
          <w:shd w:val="clear" w:color="auto" w:fill="FFFFFF"/>
          <w:lang w:val="it-IT"/>
        </w:rPr>
        <w:t>Bạn An đọc thấy một bài thơ rất hay trong một cuốn sách của tác giả A, bạn An liền copy lại và đăng trên mạng xã hội sau đó nhận là bài của mình sáng tác nhờ các bạn trong lớp chia sẻ. Như vậy bạn An đã vi phạm điều nào trong luật sở hữu trí tuệ:</w:t>
      </w:r>
    </w:p>
    <w:p w14:paraId="245B8FFB" w14:textId="77777777" w:rsidR="00DF79EF" w:rsidRPr="00DF79EF" w:rsidRDefault="00DF79EF" w:rsidP="00DF79EF">
      <w:pPr>
        <w:ind w:firstLine="426"/>
        <w:jc w:val="both"/>
        <w:rPr>
          <w:color w:val="000000" w:themeColor="text1"/>
          <w:sz w:val="26"/>
          <w:szCs w:val="26"/>
          <w:lang w:val="it-IT"/>
        </w:rPr>
      </w:pPr>
      <w:r w:rsidRPr="00DF79EF">
        <w:rPr>
          <w:color w:val="000000" w:themeColor="text1"/>
          <w:sz w:val="26"/>
          <w:szCs w:val="26"/>
          <w:lang w:val="it-IT"/>
        </w:rPr>
        <w:t xml:space="preserve">A. </w:t>
      </w:r>
      <w:r w:rsidRPr="00DF79EF">
        <w:rPr>
          <w:color w:val="000000" w:themeColor="text1"/>
          <w:sz w:val="26"/>
          <w:szCs w:val="26"/>
          <w:shd w:val="clear" w:color="auto" w:fill="FFFFFF"/>
          <w:lang w:val="it-IT"/>
        </w:rPr>
        <w:t>Chiếm đoạt quyền tác giả.</w:t>
      </w:r>
    </w:p>
    <w:p w14:paraId="67AF6659"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 xml:space="preserve">B. </w:t>
      </w:r>
      <w:r w:rsidRPr="00DF79EF">
        <w:rPr>
          <w:color w:val="000000" w:themeColor="text1"/>
          <w:sz w:val="26"/>
          <w:szCs w:val="26"/>
          <w:shd w:val="clear" w:color="auto" w:fill="FFFFFF"/>
          <w:lang w:val="it-IT"/>
        </w:rPr>
        <w:t>Mạo danh tác giả.</w:t>
      </w:r>
      <w:r w:rsidRPr="00DF79EF">
        <w:rPr>
          <w:color w:val="000000" w:themeColor="text1"/>
          <w:sz w:val="26"/>
          <w:szCs w:val="26"/>
          <w:lang w:val="vi-VN"/>
        </w:rPr>
        <w:tab/>
      </w:r>
    </w:p>
    <w:p w14:paraId="4EF66030"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 xml:space="preserve">C. </w:t>
      </w:r>
      <w:r w:rsidRPr="00DF79EF">
        <w:rPr>
          <w:color w:val="000000" w:themeColor="text1"/>
          <w:sz w:val="26"/>
          <w:szCs w:val="26"/>
          <w:shd w:val="clear" w:color="auto" w:fill="FFFFFF"/>
          <w:lang w:val="vi-VN"/>
        </w:rPr>
        <w:t>Công bố phân phối tác phẩm mà không được phép của tác giả.</w:t>
      </w:r>
      <w:r w:rsidRPr="00DF79EF">
        <w:rPr>
          <w:color w:val="000000" w:themeColor="text1"/>
          <w:sz w:val="26"/>
          <w:szCs w:val="26"/>
          <w:lang w:val="vi-VN"/>
        </w:rPr>
        <w:tab/>
      </w:r>
      <w:r w:rsidRPr="00DF79EF">
        <w:rPr>
          <w:color w:val="000000" w:themeColor="text1"/>
          <w:sz w:val="26"/>
          <w:szCs w:val="26"/>
          <w:lang w:val="vi-VN"/>
        </w:rPr>
        <w:tab/>
      </w:r>
    </w:p>
    <w:p w14:paraId="5CD4F4F1"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 xml:space="preserve">D. </w:t>
      </w:r>
      <w:r w:rsidRPr="00DF79EF">
        <w:rPr>
          <w:color w:val="000000" w:themeColor="text1"/>
          <w:sz w:val="26"/>
          <w:szCs w:val="26"/>
          <w:shd w:val="clear" w:color="auto" w:fill="FFFFFF"/>
          <w:lang w:val="vi-VN"/>
        </w:rPr>
        <w:t>Cả 3 điều trên</w:t>
      </w:r>
      <w:r w:rsidRPr="00DF79EF">
        <w:rPr>
          <w:color w:val="000000" w:themeColor="text1"/>
          <w:sz w:val="26"/>
          <w:szCs w:val="26"/>
          <w:lang w:val="vi-VN"/>
        </w:rPr>
        <w:tab/>
      </w:r>
    </w:p>
    <w:p w14:paraId="70C5A3C7" w14:textId="77777777" w:rsidR="00DF79EF" w:rsidRPr="00DF79EF" w:rsidRDefault="00DF79EF" w:rsidP="00DF79EF">
      <w:pPr>
        <w:jc w:val="both"/>
        <w:rPr>
          <w:b/>
          <w:color w:val="000000" w:themeColor="text1"/>
          <w:sz w:val="26"/>
          <w:szCs w:val="26"/>
          <w:lang w:val="vi-VN"/>
        </w:rPr>
      </w:pPr>
      <w:r w:rsidRPr="00DF79EF">
        <w:rPr>
          <w:b/>
          <w:color w:val="000000" w:themeColor="text1"/>
          <w:sz w:val="26"/>
          <w:szCs w:val="26"/>
          <w:lang w:val="vi-VN"/>
        </w:rPr>
        <w:t xml:space="preserve">Câu </w:t>
      </w:r>
      <w:r w:rsidRPr="00DF79EF">
        <w:rPr>
          <w:b/>
          <w:color w:val="000000" w:themeColor="text1"/>
          <w:sz w:val="26"/>
          <w:szCs w:val="26"/>
        </w:rPr>
        <w:t>20</w:t>
      </w:r>
      <w:r w:rsidRPr="00DF79EF">
        <w:rPr>
          <w:b/>
          <w:color w:val="000000" w:themeColor="text1"/>
          <w:sz w:val="26"/>
          <w:szCs w:val="26"/>
          <w:lang w:val="vi-VN"/>
        </w:rPr>
        <w:t xml:space="preserve">: </w:t>
      </w:r>
      <w:r w:rsidRPr="00DF79EF">
        <w:rPr>
          <w:b/>
          <w:color w:val="000000" w:themeColor="text1"/>
          <w:sz w:val="26"/>
          <w:szCs w:val="26"/>
          <w:shd w:val="clear" w:color="auto" w:fill="FFFFFF"/>
          <w:lang w:val="vi-VN"/>
        </w:rPr>
        <w:t>Khi sử dụng lại các thông tin trên mạng cần lưu ý đến vấn đề nào?</w:t>
      </w:r>
    </w:p>
    <w:p w14:paraId="69290E83" w14:textId="77777777" w:rsidR="00DF79EF" w:rsidRPr="00DF79EF" w:rsidRDefault="00DF79EF" w:rsidP="00DF79EF">
      <w:pPr>
        <w:ind w:firstLine="426"/>
        <w:jc w:val="both"/>
        <w:rPr>
          <w:color w:val="000000" w:themeColor="text1"/>
          <w:sz w:val="26"/>
          <w:szCs w:val="26"/>
          <w:shd w:val="clear" w:color="auto" w:fill="FFFFFF"/>
          <w:lang w:val="vi-VN"/>
        </w:rPr>
      </w:pPr>
      <w:r w:rsidRPr="00DF79EF">
        <w:rPr>
          <w:color w:val="000000" w:themeColor="text1"/>
          <w:sz w:val="26"/>
          <w:szCs w:val="26"/>
          <w:lang w:val="vi-VN"/>
        </w:rPr>
        <w:t xml:space="preserve">A. </w:t>
      </w:r>
      <w:r w:rsidRPr="00DF79EF">
        <w:rPr>
          <w:color w:val="000000" w:themeColor="text1"/>
          <w:sz w:val="26"/>
          <w:szCs w:val="26"/>
          <w:shd w:val="clear" w:color="auto" w:fill="FFFFFF"/>
          <w:lang w:val="vi-VN"/>
        </w:rPr>
        <w:t>Các từ khoá liên quan đến thông tin cần tìm.</w:t>
      </w:r>
    </w:p>
    <w:p w14:paraId="671EB64B"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rPr>
        <w:t xml:space="preserve">B. </w:t>
      </w:r>
      <w:r w:rsidRPr="00DF79EF">
        <w:rPr>
          <w:color w:val="000000" w:themeColor="text1"/>
          <w:sz w:val="26"/>
          <w:szCs w:val="26"/>
          <w:shd w:val="clear" w:color="auto" w:fill="FFFFFF"/>
        </w:rPr>
        <w:t>Các từ khoá liên quan đến trang web.</w:t>
      </w:r>
    </w:p>
    <w:p w14:paraId="20443B02"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rPr>
        <w:t xml:space="preserve">C. </w:t>
      </w:r>
      <w:r w:rsidRPr="00DF79EF">
        <w:rPr>
          <w:color w:val="000000" w:themeColor="text1"/>
          <w:sz w:val="26"/>
          <w:szCs w:val="26"/>
          <w:shd w:val="clear" w:color="auto" w:fill="FFFFFF"/>
        </w:rPr>
        <w:t>Địa chỉ của trang web.</w:t>
      </w:r>
      <w:r w:rsidRPr="00DF79EF">
        <w:rPr>
          <w:color w:val="000000" w:themeColor="text1"/>
          <w:sz w:val="26"/>
          <w:szCs w:val="26"/>
          <w:lang w:val="vi-VN"/>
        </w:rPr>
        <w:tab/>
      </w:r>
    </w:p>
    <w:p w14:paraId="74987472"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 xml:space="preserve">D. </w:t>
      </w:r>
      <w:r w:rsidRPr="00DF79EF">
        <w:rPr>
          <w:color w:val="000000" w:themeColor="text1"/>
          <w:sz w:val="26"/>
          <w:szCs w:val="26"/>
          <w:shd w:val="clear" w:color="auto" w:fill="FFFFFF"/>
          <w:lang w:val="vi-VN"/>
        </w:rPr>
        <w:t>Bản quyền.</w:t>
      </w:r>
      <w:r w:rsidRPr="00DF79EF">
        <w:rPr>
          <w:color w:val="000000" w:themeColor="text1"/>
          <w:sz w:val="26"/>
          <w:szCs w:val="26"/>
          <w:lang w:val="vi-VN"/>
        </w:rPr>
        <w:tab/>
      </w:r>
    </w:p>
    <w:p w14:paraId="17B82683" w14:textId="77777777" w:rsidR="00DF79EF" w:rsidRPr="00DF79EF" w:rsidRDefault="00DF79EF" w:rsidP="00DF79EF">
      <w:pPr>
        <w:jc w:val="both"/>
        <w:rPr>
          <w:b/>
          <w:color w:val="000000" w:themeColor="text1"/>
          <w:sz w:val="26"/>
          <w:szCs w:val="26"/>
          <w:lang w:val="vi-VN"/>
        </w:rPr>
      </w:pPr>
      <w:r w:rsidRPr="00DF79EF">
        <w:rPr>
          <w:b/>
          <w:color w:val="000000" w:themeColor="text1"/>
          <w:sz w:val="26"/>
          <w:szCs w:val="26"/>
          <w:lang w:val="vi-VN"/>
        </w:rPr>
        <w:lastRenderedPageBreak/>
        <w:t xml:space="preserve">Câu </w:t>
      </w:r>
      <w:r w:rsidRPr="00DF79EF">
        <w:rPr>
          <w:b/>
          <w:color w:val="000000" w:themeColor="text1"/>
          <w:sz w:val="26"/>
          <w:szCs w:val="26"/>
        </w:rPr>
        <w:t>21</w:t>
      </w:r>
      <w:r w:rsidRPr="00DF79EF">
        <w:rPr>
          <w:b/>
          <w:color w:val="000000" w:themeColor="text1"/>
          <w:sz w:val="26"/>
          <w:szCs w:val="26"/>
          <w:lang w:val="vi-VN"/>
        </w:rPr>
        <w:t xml:space="preserve">: </w:t>
      </w:r>
      <w:r w:rsidRPr="00DF79EF">
        <w:rPr>
          <w:b/>
          <w:bCs/>
          <w:color w:val="000000" w:themeColor="text1"/>
          <w:sz w:val="26"/>
          <w:szCs w:val="26"/>
          <w:shd w:val="clear" w:color="auto" w:fill="FFFFFF"/>
          <w:lang w:val="vi-VN"/>
        </w:rPr>
        <w:t>Trang báo điện tử bằng tiếng Việt nào cung cấp những thông tin đáng tin cậy?</w:t>
      </w:r>
    </w:p>
    <w:p w14:paraId="0EAA350D"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 xml:space="preserve">A. </w:t>
      </w:r>
      <w:r w:rsidRPr="00DF79EF">
        <w:rPr>
          <w:color w:val="000000" w:themeColor="text1"/>
          <w:sz w:val="26"/>
          <w:szCs w:val="26"/>
          <w:shd w:val="clear" w:color="auto" w:fill="FFFFFF"/>
          <w:lang w:val="vi-VN"/>
        </w:rPr>
        <w:t>Báo điện tử dân trí.</w:t>
      </w:r>
      <w:r w:rsidRPr="00DF79EF">
        <w:rPr>
          <w:color w:val="000000" w:themeColor="text1"/>
          <w:sz w:val="26"/>
          <w:szCs w:val="26"/>
          <w:lang w:val="vi-VN"/>
        </w:rPr>
        <w:tab/>
      </w:r>
      <w:r w:rsidRPr="00DF79EF">
        <w:rPr>
          <w:color w:val="000000" w:themeColor="text1"/>
          <w:sz w:val="26"/>
          <w:szCs w:val="26"/>
          <w:lang w:val="vi-VN"/>
        </w:rPr>
        <w:tab/>
      </w:r>
    </w:p>
    <w:p w14:paraId="32C1F5CF"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lang w:val="vi-VN"/>
        </w:rPr>
        <w:t xml:space="preserve">B. </w:t>
      </w:r>
      <w:r w:rsidRPr="00DF79EF">
        <w:rPr>
          <w:color w:val="000000" w:themeColor="text1"/>
          <w:sz w:val="26"/>
          <w:szCs w:val="26"/>
          <w:shd w:val="clear" w:color="auto" w:fill="FFFFFF"/>
        </w:rPr>
        <w:t>Báo điện VN Express.</w:t>
      </w:r>
      <w:r w:rsidRPr="00DF79EF">
        <w:rPr>
          <w:color w:val="000000" w:themeColor="text1"/>
          <w:sz w:val="26"/>
          <w:szCs w:val="26"/>
        </w:rPr>
        <w:tab/>
      </w:r>
      <w:r w:rsidRPr="00DF79EF">
        <w:rPr>
          <w:color w:val="000000" w:themeColor="text1"/>
          <w:sz w:val="26"/>
          <w:szCs w:val="26"/>
        </w:rPr>
        <w:tab/>
      </w:r>
    </w:p>
    <w:p w14:paraId="55FFE7FB"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rPr>
        <w:t xml:space="preserve">C. </w:t>
      </w:r>
      <w:r w:rsidRPr="00DF79EF">
        <w:rPr>
          <w:color w:val="000000" w:themeColor="text1"/>
          <w:sz w:val="26"/>
          <w:szCs w:val="26"/>
          <w:shd w:val="clear" w:color="auto" w:fill="FFFFFF"/>
        </w:rPr>
        <w:t>Cả A và B đều đúng.</w:t>
      </w:r>
      <w:r w:rsidRPr="00DF79EF">
        <w:rPr>
          <w:color w:val="000000" w:themeColor="text1"/>
          <w:sz w:val="26"/>
          <w:szCs w:val="26"/>
        </w:rPr>
        <w:tab/>
      </w:r>
    </w:p>
    <w:p w14:paraId="55736398"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rPr>
        <w:t xml:space="preserve">D. </w:t>
      </w:r>
      <w:r w:rsidRPr="00DF79EF">
        <w:rPr>
          <w:color w:val="000000" w:themeColor="text1"/>
          <w:sz w:val="26"/>
          <w:szCs w:val="26"/>
          <w:shd w:val="clear" w:color="auto" w:fill="FFFFFF"/>
        </w:rPr>
        <w:t>Cả A và B đều sai.</w:t>
      </w:r>
    </w:p>
    <w:p w14:paraId="46C0AF23" w14:textId="77777777" w:rsidR="00DF79EF" w:rsidRPr="00DF79EF" w:rsidRDefault="00DF79EF" w:rsidP="00DF79EF">
      <w:pPr>
        <w:jc w:val="both"/>
        <w:rPr>
          <w:b/>
          <w:color w:val="000000" w:themeColor="text1"/>
          <w:sz w:val="26"/>
          <w:szCs w:val="26"/>
        </w:rPr>
      </w:pPr>
      <w:r w:rsidRPr="00DF79EF">
        <w:rPr>
          <w:b/>
          <w:color w:val="000000" w:themeColor="text1"/>
          <w:sz w:val="26"/>
          <w:szCs w:val="26"/>
        </w:rPr>
        <w:t xml:space="preserve">Câu 22: Để tìm hiểu về cách sử dụng một chiếc máy ảnh mới, nguồn thông tin nào sau đây cần được tham khảo nhất? </w:t>
      </w:r>
    </w:p>
    <w:p w14:paraId="690BA149"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rPr>
        <w:t>A. Hướng dẫn của một người đã từng chụp ảnh.</w:t>
      </w:r>
    </w:p>
    <w:p w14:paraId="7E3769F9"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rPr>
        <w:t>B. Hướng dẫn sử dụng của nhà sản xuất.</w:t>
      </w:r>
    </w:p>
    <w:p w14:paraId="2EE96A59"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rPr>
        <w:t>C. Hướng dẫn của một người giỏi Tin học.</w:t>
      </w:r>
    </w:p>
    <w:p w14:paraId="4BA19998"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rPr>
        <w:t>D. Câu trả lời trên một số diễn đàn về chụp ảnh.</w:t>
      </w:r>
    </w:p>
    <w:p w14:paraId="118E3E14" w14:textId="77777777" w:rsidR="00DF79EF" w:rsidRPr="00DF79EF" w:rsidRDefault="00DF79EF" w:rsidP="00DF79EF">
      <w:pPr>
        <w:jc w:val="both"/>
        <w:rPr>
          <w:b/>
          <w:color w:val="000000" w:themeColor="text1"/>
          <w:sz w:val="26"/>
          <w:szCs w:val="26"/>
        </w:rPr>
      </w:pPr>
      <w:r w:rsidRPr="00DF79EF">
        <w:rPr>
          <w:b/>
          <w:color w:val="000000" w:themeColor="text1"/>
          <w:sz w:val="26"/>
          <w:szCs w:val="26"/>
          <w:lang w:val="vi-VN"/>
        </w:rPr>
        <w:t xml:space="preserve">Câu </w:t>
      </w:r>
      <w:r w:rsidRPr="00DF79EF">
        <w:rPr>
          <w:b/>
          <w:color w:val="000000" w:themeColor="text1"/>
          <w:sz w:val="26"/>
          <w:szCs w:val="26"/>
        </w:rPr>
        <w:t>23</w:t>
      </w:r>
      <w:r w:rsidRPr="00DF79EF">
        <w:rPr>
          <w:b/>
          <w:color w:val="000000" w:themeColor="text1"/>
          <w:sz w:val="26"/>
          <w:szCs w:val="26"/>
          <w:lang w:val="vi-VN"/>
        </w:rPr>
        <w:t xml:space="preserve">: </w:t>
      </w:r>
      <w:r w:rsidRPr="00DF79EF">
        <w:rPr>
          <w:b/>
          <w:color w:val="000000" w:themeColor="text1"/>
          <w:sz w:val="26"/>
          <w:szCs w:val="26"/>
        </w:rPr>
        <w:t xml:space="preserve">Để tìm hiểu về một đội bóng đá ở Châu Phi, nguồn thông tin nào sau đây đáng tin cậy nhất? </w:t>
      </w:r>
    </w:p>
    <w:p w14:paraId="18F04149"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rPr>
        <w:t>A. Nguồn tin từ câu lạc bộ người hâm mộ đội bóng đó.</w:t>
      </w:r>
    </w:p>
    <w:p w14:paraId="540553F4"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rPr>
        <w:t>B. Nguồn tin từ câu lạc bộ của đội bóng đối thủ.</w:t>
      </w:r>
    </w:p>
    <w:p w14:paraId="6B728796"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rPr>
        <w:t>C. Nguồn tin từ Liên đoàn bóng đá Châu Phi.</w:t>
      </w:r>
      <w:r w:rsidRPr="00DF79EF">
        <w:rPr>
          <w:color w:val="000000" w:themeColor="text1"/>
          <w:sz w:val="26"/>
          <w:szCs w:val="26"/>
          <w:lang w:val="vi-VN"/>
        </w:rPr>
        <w:tab/>
      </w:r>
      <w:r w:rsidRPr="00DF79EF">
        <w:rPr>
          <w:color w:val="000000" w:themeColor="text1"/>
          <w:sz w:val="26"/>
          <w:szCs w:val="26"/>
          <w:lang w:val="vi-VN"/>
        </w:rPr>
        <w:tab/>
      </w:r>
      <w:r w:rsidRPr="00DF79EF">
        <w:rPr>
          <w:color w:val="000000" w:themeColor="text1"/>
          <w:sz w:val="26"/>
          <w:szCs w:val="26"/>
          <w:lang w:val="vi-VN"/>
        </w:rPr>
        <w:tab/>
      </w:r>
    </w:p>
    <w:p w14:paraId="23C87E6E"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D. Nguồn tin từ Diễn đàn Bóng đá Việt Nam.</w:t>
      </w:r>
    </w:p>
    <w:p w14:paraId="5DA6FC07" w14:textId="77777777" w:rsidR="00DF79EF" w:rsidRPr="00DF79EF" w:rsidRDefault="00DF79EF" w:rsidP="00DF79EF">
      <w:pPr>
        <w:jc w:val="both"/>
        <w:rPr>
          <w:color w:val="000000" w:themeColor="text1"/>
          <w:sz w:val="26"/>
          <w:szCs w:val="26"/>
          <w:shd w:val="clear" w:color="auto" w:fill="FFFFFF"/>
          <w:lang w:val="vi-VN"/>
        </w:rPr>
      </w:pPr>
      <w:r w:rsidRPr="00DF79EF">
        <w:rPr>
          <w:b/>
          <w:color w:val="000000" w:themeColor="text1"/>
          <w:sz w:val="26"/>
          <w:szCs w:val="26"/>
          <w:lang w:val="vi-VN"/>
        </w:rPr>
        <w:t xml:space="preserve">Câu </w:t>
      </w:r>
      <w:r w:rsidRPr="00DF79EF">
        <w:rPr>
          <w:b/>
          <w:color w:val="000000" w:themeColor="text1"/>
          <w:sz w:val="26"/>
          <w:szCs w:val="26"/>
        </w:rPr>
        <w:t>24</w:t>
      </w:r>
      <w:r w:rsidRPr="00DF79EF">
        <w:rPr>
          <w:b/>
          <w:color w:val="000000" w:themeColor="text1"/>
          <w:sz w:val="26"/>
          <w:szCs w:val="26"/>
          <w:lang w:val="vi-VN"/>
        </w:rPr>
        <w:t xml:space="preserve">: </w:t>
      </w:r>
      <w:r w:rsidRPr="00DF79EF">
        <w:rPr>
          <w:b/>
          <w:bCs/>
          <w:color w:val="000000" w:themeColor="text1"/>
          <w:sz w:val="26"/>
          <w:szCs w:val="26"/>
          <w:shd w:val="clear" w:color="auto" w:fill="FFFFFF"/>
          <w:lang w:val="vi-VN"/>
        </w:rPr>
        <w:t>Em hãy xác định hành động nào là vi phạm đạo đức, pháp luật và văn hóa khi sử dụng công nghệ kĩ thuật số?</w:t>
      </w:r>
    </w:p>
    <w:p w14:paraId="6A1F8FFA" w14:textId="77777777" w:rsidR="00DF79EF" w:rsidRPr="00DF79EF" w:rsidRDefault="00DF79EF" w:rsidP="00DF79EF">
      <w:pPr>
        <w:ind w:firstLine="426"/>
        <w:jc w:val="both"/>
        <w:rPr>
          <w:color w:val="000000" w:themeColor="text1"/>
          <w:sz w:val="26"/>
          <w:szCs w:val="26"/>
          <w:lang w:val="vi-VN"/>
        </w:rPr>
      </w:pPr>
      <w:r w:rsidRPr="00DF79EF">
        <w:rPr>
          <w:color w:val="000000" w:themeColor="text1"/>
          <w:sz w:val="26"/>
          <w:szCs w:val="26"/>
          <w:lang w:val="vi-VN"/>
        </w:rPr>
        <w:t>A. Chia sẻ thông tin mua bán động vật hoang dã quý hiếm.</w:t>
      </w:r>
    </w:p>
    <w:p w14:paraId="57E35830" w14:textId="77777777" w:rsidR="00DF79EF" w:rsidRPr="00DF79EF" w:rsidRDefault="00DF79EF" w:rsidP="00DF79EF">
      <w:pPr>
        <w:shd w:val="clear" w:color="auto" w:fill="FFFFFF"/>
        <w:ind w:firstLine="426"/>
        <w:rPr>
          <w:color w:val="000000" w:themeColor="text1"/>
          <w:sz w:val="26"/>
          <w:szCs w:val="26"/>
          <w:lang w:val="vi-VN"/>
        </w:rPr>
      </w:pPr>
      <w:r w:rsidRPr="00DF79EF">
        <w:rPr>
          <w:color w:val="000000" w:themeColor="text1"/>
          <w:sz w:val="26"/>
          <w:szCs w:val="26"/>
          <w:lang w:val="vi-VN"/>
        </w:rPr>
        <w:t>B. Quay và lan truyền video bạo lực học đường.</w:t>
      </w:r>
    </w:p>
    <w:p w14:paraId="47BB18A2" w14:textId="77777777" w:rsidR="00DF79EF" w:rsidRPr="00DF79EF" w:rsidRDefault="00DF79EF" w:rsidP="00DF79EF">
      <w:pPr>
        <w:shd w:val="clear" w:color="auto" w:fill="FFFFFF"/>
        <w:ind w:firstLine="426"/>
        <w:rPr>
          <w:color w:val="000000" w:themeColor="text1"/>
          <w:sz w:val="26"/>
          <w:szCs w:val="26"/>
        </w:rPr>
      </w:pPr>
      <w:r w:rsidRPr="00DF79EF">
        <w:rPr>
          <w:color w:val="000000" w:themeColor="text1"/>
          <w:sz w:val="26"/>
          <w:szCs w:val="26"/>
        </w:rPr>
        <w:t>C. Tham gia cá cược bóng đá qua Internet.</w:t>
      </w:r>
    </w:p>
    <w:p w14:paraId="6FACC79B" w14:textId="77777777" w:rsidR="00DF79EF" w:rsidRPr="00DF79EF" w:rsidRDefault="00DF79EF" w:rsidP="00DF79EF">
      <w:pPr>
        <w:shd w:val="clear" w:color="auto" w:fill="FFFFFF"/>
        <w:ind w:firstLine="426"/>
        <w:rPr>
          <w:color w:val="000000" w:themeColor="text1"/>
          <w:sz w:val="26"/>
          <w:szCs w:val="26"/>
        </w:rPr>
      </w:pPr>
      <w:r w:rsidRPr="00DF79EF">
        <w:rPr>
          <w:color w:val="000000" w:themeColor="text1"/>
          <w:sz w:val="26"/>
          <w:szCs w:val="26"/>
        </w:rPr>
        <w:t>D. Cả 3 đáp án trên.</w:t>
      </w:r>
    </w:p>
    <w:p w14:paraId="52726D75" w14:textId="77777777" w:rsidR="00DF79EF" w:rsidRPr="00DF79EF" w:rsidRDefault="00DF79EF" w:rsidP="00DF79EF">
      <w:pPr>
        <w:pStyle w:val="NormalWeb"/>
        <w:shd w:val="clear" w:color="auto" w:fill="FFFFFF"/>
        <w:spacing w:before="0" w:beforeAutospacing="0" w:after="0" w:afterAutospacing="0"/>
        <w:jc w:val="both"/>
        <w:rPr>
          <w:b/>
          <w:color w:val="000000" w:themeColor="text1"/>
          <w:sz w:val="26"/>
          <w:szCs w:val="26"/>
        </w:rPr>
      </w:pPr>
      <w:r w:rsidRPr="00DF79EF">
        <w:rPr>
          <w:b/>
          <w:color w:val="000000" w:themeColor="text1"/>
          <w:sz w:val="26"/>
          <w:szCs w:val="26"/>
        </w:rPr>
        <w:t>Câu 25: Đâu là hành vi không có đạo đức, văn hóa khi sử dụng công nghệ kĩ thuật số?</w:t>
      </w:r>
    </w:p>
    <w:p w14:paraId="0ADE0DEE" w14:textId="77777777" w:rsidR="00DF79EF" w:rsidRPr="00DF79EF" w:rsidRDefault="00DF79EF" w:rsidP="00DF79EF">
      <w:pPr>
        <w:shd w:val="clear" w:color="auto" w:fill="FFFFFF"/>
        <w:ind w:left="426"/>
        <w:rPr>
          <w:color w:val="000000" w:themeColor="text1"/>
          <w:sz w:val="26"/>
          <w:szCs w:val="26"/>
        </w:rPr>
      </w:pPr>
      <w:r w:rsidRPr="00DF79EF">
        <w:rPr>
          <w:color w:val="000000" w:themeColor="text1"/>
          <w:sz w:val="26"/>
          <w:szCs w:val="26"/>
        </w:rPr>
        <w:t>A. Sử dụng tai nghe khi nghe ca nhạc, xem phim, chơi trò chơi điện tử ở nơi có nhiều người.</w:t>
      </w:r>
    </w:p>
    <w:p w14:paraId="03C91092"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rPr>
        <w:t>B. Luôn cố gắng trả lời tin nhắn sớm nhất có thể.</w:t>
      </w:r>
    </w:p>
    <w:p w14:paraId="538D71DA" w14:textId="77777777" w:rsidR="00DF79EF" w:rsidRPr="00DF79EF" w:rsidRDefault="00DF79EF" w:rsidP="00DF79EF">
      <w:pPr>
        <w:shd w:val="clear" w:color="auto" w:fill="FFFFFF"/>
        <w:ind w:left="426"/>
        <w:rPr>
          <w:color w:val="000000" w:themeColor="text1"/>
          <w:sz w:val="26"/>
          <w:szCs w:val="26"/>
        </w:rPr>
      </w:pPr>
      <w:r w:rsidRPr="00DF79EF">
        <w:rPr>
          <w:color w:val="000000" w:themeColor="text1"/>
          <w:sz w:val="26"/>
          <w:szCs w:val="26"/>
        </w:rPr>
        <w:t>C. Chúng ta có thể tùy ý sử dụng bất kì hình ảnh, âm thành nào để làm màn hình nền, nhạc chờ, nhạc chuông cho điện thoại của bản mình.</w:t>
      </w:r>
    </w:p>
    <w:p w14:paraId="7455969A" w14:textId="77777777" w:rsidR="00DF79EF" w:rsidRPr="00DF79EF" w:rsidRDefault="00DF79EF" w:rsidP="00DF79EF">
      <w:pPr>
        <w:shd w:val="clear" w:color="auto" w:fill="FFFFFF"/>
        <w:ind w:firstLine="426"/>
        <w:rPr>
          <w:color w:val="000000" w:themeColor="text1"/>
          <w:sz w:val="26"/>
          <w:szCs w:val="26"/>
        </w:rPr>
      </w:pPr>
      <w:r w:rsidRPr="00DF79EF">
        <w:rPr>
          <w:color w:val="000000" w:themeColor="text1"/>
          <w:sz w:val="26"/>
          <w:szCs w:val="26"/>
        </w:rPr>
        <w:t>D. Nên nói xin phép, xin lỗi khi phải dừng trao đổi với bạn để nghe điện thoại.</w:t>
      </w:r>
    </w:p>
    <w:p w14:paraId="127F8D0E" w14:textId="77777777" w:rsidR="00DF79EF" w:rsidRPr="00DF79EF" w:rsidRDefault="00DF79EF" w:rsidP="00DF79EF">
      <w:pPr>
        <w:jc w:val="both"/>
        <w:rPr>
          <w:b/>
          <w:color w:val="000000" w:themeColor="text1"/>
          <w:sz w:val="26"/>
          <w:szCs w:val="26"/>
        </w:rPr>
      </w:pPr>
      <w:r w:rsidRPr="00DF79EF">
        <w:rPr>
          <w:noProof/>
          <w:color w:val="000000" w:themeColor="text1"/>
          <w:sz w:val="26"/>
          <w:szCs w:val="26"/>
        </w:rPr>
        <w:drawing>
          <wp:anchor distT="0" distB="0" distL="114300" distR="114300" simplePos="0" relativeHeight="251678720" behindDoc="0" locked="0" layoutInCell="1" allowOverlap="1" wp14:anchorId="4C4FD4C6" wp14:editId="2DA27BFC">
            <wp:simplePos x="0" y="0"/>
            <wp:positionH relativeFrom="column">
              <wp:posOffset>2802255</wp:posOffset>
            </wp:positionH>
            <wp:positionV relativeFrom="paragraph">
              <wp:posOffset>253365</wp:posOffset>
            </wp:positionV>
            <wp:extent cx="3187065" cy="1184910"/>
            <wp:effectExtent l="0" t="0" r="0" b="0"/>
            <wp:wrapNone/>
            <wp:docPr id="129731511" name="Picture 12973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78671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187065" cy="1184910"/>
                    </a:xfrm>
                    <a:prstGeom prst="rect">
                      <a:avLst/>
                    </a:prstGeom>
                    <a:noFill/>
                  </pic:spPr>
                </pic:pic>
              </a:graphicData>
            </a:graphic>
            <wp14:sizeRelH relativeFrom="page">
              <wp14:pctWidth>0</wp14:pctWidth>
            </wp14:sizeRelH>
            <wp14:sizeRelV relativeFrom="page">
              <wp14:pctHeight>0</wp14:pctHeight>
            </wp14:sizeRelV>
          </wp:anchor>
        </w:drawing>
      </w:r>
      <w:r w:rsidRPr="00DF79EF">
        <w:rPr>
          <w:b/>
          <w:color w:val="000000" w:themeColor="text1"/>
          <w:sz w:val="26"/>
          <w:szCs w:val="26"/>
        </w:rPr>
        <w:t>Câu 26: Trong hình 5.3, công thức tại ô F5 là =E5*$F$2, sao chép công thức này đến ô F6, kết quả sao chép là:</w:t>
      </w:r>
    </w:p>
    <w:p w14:paraId="42531659"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rPr>
        <w:t>A. =F6*F3</w:t>
      </w:r>
    </w:p>
    <w:p w14:paraId="088D1A05"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rPr>
        <w:t>B. =$E$6*$F$2</w:t>
      </w:r>
    </w:p>
    <w:p w14:paraId="282BE272"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rPr>
        <w:t>C. =$E$6*F3</w:t>
      </w:r>
    </w:p>
    <w:p w14:paraId="369B04D5" w14:textId="77777777" w:rsidR="00DF79EF" w:rsidRPr="00DF79EF" w:rsidRDefault="00DF79EF" w:rsidP="00DF79EF">
      <w:pPr>
        <w:ind w:firstLine="426"/>
        <w:jc w:val="both"/>
        <w:rPr>
          <w:color w:val="000000" w:themeColor="text1"/>
          <w:sz w:val="26"/>
          <w:szCs w:val="26"/>
        </w:rPr>
      </w:pPr>
      <w:r w:rsidRPr="00DF79EF">
        <w:rPr>
          <w:color w:val="000000" w:themeColor="text1"/>
          <w:sz w:val="26"/>
          <w:szCs w:val="26"/>
        </w:rPr>
        <w:t>D. =E6*$F$2</w:t>
      </w:r>
    </w:p>
    <w:p w14:paraId="36BB59CC" w14:textId="77777777" w:rsidR="00DF79EF" w:rsidRDefault="00DF79EF" w:rsidP="00DF79EF">
      <w:pPr>
        <w:shd w:val="clear" w:color="auto" w:fill="FFFFFF"/>
        <w:rPr>
          <w:b/>
          <w:color w:val="000000" w:themeColor="text1"/>
          <w:sz w:val="26"/>
          <w:szCs w:val="26"/>
        </w:rPr>
      </w:pPr>
    </w:p>
    <w:p w14:paraId="1DA6D071" w14:textId="77777777" w:rsidR="00DF79EF" w:rsidRDefault="00DF79EF" w:rsidP="00DF79EF">
      <w:pPr>
        <w:shd w:val="clear" w:color="auto" w:fill="FFFFFF"/>
        <w:rPr>
          <w:b/>
          <w:color w:val="000000" w:themeColor="text1"/>
          <w:sz w:val="26"/>
          <w:szCs w:val="26"/>
        </w:rPr>
      </w:pPr>
    </w:p>
    <w:p w14:paraId="74153BEA" w14:textId="4C70C79E" w:rsidR="00DF79EF" w:rsidRPr="00DF79EF" w:rsidRDefault="00DF79EF" w:rsidP="00DF79EF">
      <w:pPr>
        <w:shd w:val="clear" w:color="auto" w:fill="FFFFFF"/>
        <w:rPr>
          <w:b/>
          <w:color w:val="000000" w:themeColor="text1"/>
          <w:sz w:val="26"/>
          <w:szCs w:val="26"/>
        </w:rPr>
      </w:pPr>
      <w:r w:rsidRPr="00DF79EF">
        <w:rPr>
          <w:b/>
          <w:color w:val="000000" w:themeColor="text1"/>
          <w:sz w:val="26"/>
          <w:szCs w:val="26"/>
        </w:rPr>
        <w:t>Câu 27: Phần mềm Excel có các loại địa chỉ ô tính nào?</w:t>
      </w:r>
    </w:p>
    <w:p w14:paraId="6DA8665B" w14:textId="77777777" w:rsidR="00DF79EF" w:rsidRPr="00DF79EF" w:rsidRDefault="00DF79EF" w:rsidP="00B33ADB">
      <w:pPr>
        <w:pStyle w:val="ListParagraph1"/>
        <w:numPr>
          <w:ilvl w:val="0"/>
          <w:numId w:val="13"/>
        </w:numPr>
        <w:shd w:val="clear" w:color="auto" w:fill="FFFFFF"/>
        <w:spacing w:after="0" w:line="240" w:lineRule="auto"/>
        <w:rPr>
          <w:rFonts w:ascii="Times New Roman" w:eastAsia="Times New Roman" w:hAnsi="Times New Roman" w:cs="Times New Roman"/>
          <w:color w:val="000000" w:themeColor="text1"/>
          <w:sz w:val="26"/>
          <w:szCs w:val="26"/>
        </w:rPr>
      </w:pPr>
      <w:r w:rsidRPr="00DF79EF">
        <w:rPr>
          <w:rFonts w:ascii="Times New Roman" w:eastAsia="Times New Roman" w:hAnsi="Times New Roman" w:cs="Times New Roman"/>
          <w:color w:val="000000" w:themeColor="text1"/>
          <w:sz w:val="26"/>
          <w:szCs w:val="26"/>
        </w:rPr>
        <w:t>Địa chỉ tương đối.</w:t>
      </w:r>
    </w:p>
    <w:p w14:paraId="706BB60E" w14:textId="77777777" w:rsidR="00DF79EF" w:rsidRPr="00DF79EF" w:rsidRDefault="00DF79EF" w:rsidP="00B33ADB">
      <w:pPr>
        <w:numPr>
          <w:ilvl w:val="0"/>
          <w:numId w:val="13"/>
        </w:numPr>
        <w:shd w:val="clear" w:color="auto" w:fill="FFFFFF"/>
        <w:rPr>
          <w:color w:val="000000" w:themeColor="text1"/>
          <w:sz w:val="26"/>
          <w:szCs w:val="26"/>
        </w:rPr>
      </w:pPr>
      <w:r w:rsidRPr="00DF79EF">
        <w:rPr>
          <w:color w:val="000000" w:themeColor="text1"/>
          <w:sz w:val="26"/>
          <w:szCs w:val="26"/>
        </w:rPr>
        <w:t>Địa chỉ tuyệt đối.</w:t>
      </w:r>
    </w:p>
    <w:p w14:paraId="6F3420CF" w14:textId="77777777" w:rsidR="00DF79EF" w:rsidRPr="00DF79EF" w:rsidRDefault="00DF79EF" w:rsidP="00B33ADB">
      <w:pPr>
        <w:numPr>
          <w:ilvl w:val="0"/>
          <w:numId w:val="13"/>
        </w:numPr>
        <w:shd w:val="clear" w:color="auto" w:fill="FFFFFF"/>
        <w:rPr>
          <w:color w:val="000000" w:themeColor="text1"/>
          <w:sz w:val="26"/>
          <w:szCs w:val="26"/>
        </w:rPr>
      </w:pPr>
      <w:r w:rsidRPr="00DF79EF">
        <w:rPr>
          <w:color w:val="000000" w:themeColor="text1"/>
          <w:sz w:val="26"/>
          <w:szCs w:val="26"/>
        </w:rPr>
        <w:t>Địa chỉ hỗn hợp.</w:t>
      </w:r>
    </w:p>
    <w:p w14:paraId="3DDB8A6E" w14:textId="77777777" w:rsidR="00DF79EF" w:rsidRPr="00DF79EF" w:rsidRDefault="00DF79EF" w:rsidP="00B33ADB">
      <w:pPr>
        <w:numPr>
          <w:ilvl w:val="0"/>
          <w:numId w:val="13"/>
        </w:numPr>
        <w:shd w:val="clear" w:color="auto" w:fill="FFFFFF"/>
        <w:rPr>
          <w:color w:val="000000" w:themeColor="text1"/>
          <w:sz w:val="26"/>
          <w:szCs w:val="26"/>
        </w:rPr>
      </w:pPr>
      <w:r w:rsidRPr="00DF79EF">
        <w:rPr>
          <w:color w:val="000000" w:themeColor="text1"/>
          <w:sz w:val="26"/>
          <w:szCs w:val="26"/>
        </w:rPr>
        <w:t>Cả 3 đáp án trên.</w:t>
      </w:r>
    </w:p>
    <w:p w14:paraId="2A5A60B9" w14:textId="77777777" w:rsidR="00DF79EF" w:rsidRPr="00DF79EF" w:rsidRDefault="00DF79EF" w:rsidP="00DF79EF">
      <w:pPr>
        <w:jc w:val="both"/>
        <w:rPr>
          <w:b/>
          <w:color w:val="000000" w:themeColor="text1"/>
          <w:sz w:val="26"/>
          <w:szCs w:val="26"/>
        </w:rPr>
      </w:pPr>
      <w:r w:rsidRPr="00DF79EF">
        <w:rPr>
          <w:b/>
          <w:color w:val="000000" w:themeColor="text1"/>
          <w:sz w:val="26"/>
          <w:szCs w:val="26"/>
        </w:rPr>
        <w:t xml:space="preserve">Câu 28: </w:t>
      </w:r>
      <w:r w:rsidRPr="00DF79EF">
        <w:rPr>
          <w:b/>
          <w:color w:val="000000" w:themeColor="text1"/>
          <w:sz w:val="26"/>
          <w:szCs w:val="26"/>
          <w:shd w:val="clear" w:color="auto" w:fill="FFFFFF"/>
        </w:rPr>
        <w:t>Sau khi lọc theo yêu cầu thì dữ liệu trong cột được lọc đó sẽ thay đổi thế nào?</w:t>
      </w:r>
    </w:p>
    <w:p w14:paraId="683D6CFA" w14:textId="77777777" w:rsidR="00DF79EF" w:rsidRPr="00DF79EF" w:rsidRDefault="00DF79EF" w:rsidP="00DF79EF">
      <w:pPr>
        <w:pStyle w:val="NormalWeb"/>
        <w:shd w:val="clear" w:color="auto" w:fill="FFFFFF"/>
        <w:spacing w:before="0" w:beforeAutospacing="0" w:after="0" w:afterAutospacing="0"/>
        <w:ind w:firstLine="426"/>
        <w:jc w:val="both"/>
        <w:rPr>
          <w:color w:val="000000" w:themeColor="text1"/>
          <w:sz w:val="26"/>
          <w:szCs w:val="26"/>
        </w:rPr>
      </w:pPr>
      <w:r w:rsidRPr="00DF79EF">
        <w:rPr>
          <w:color w:val="000000" w:themeColor="text1"/>
          <w:sz w:val="26"/>
          <w:szCs w:val="26"/>
        </w:rPr>
        <w:t xml:space="preserve">A. </w:t>
      </w:r>
      <w:r w:rsidRPr="00DF79EF">
        <w:rPr>
          <w:color w:val="000000" w:themeColor="text1"/>
          <w:sz w:val="26"/>
          <w:szCs w:val="26"/>
          <w:shd w:val="clear" w:color="auto" w:fill="FFFFFF"/>
        </w:rPr>
        <w:t>Sẽ được sắp xếp tăng dần.</w:t>
      </w:r>
    </w:p>
    <w:p w14:paraId="178A8F82" w14:textId="77777777" w:rsidR="00DF79EF" w:rsidRPr="00DF79EF" w:rsidRDefault="00DF79EF" w:rsidP="00DF79EF">
      <w:pPr>
        <w:pStyle w:val="NormalWeb"/>
        <w:shd w:val="clear" w:color="auto" w:fill="FFFFFF"/>
        <w:spacing w:before="0" w:beforeAutospacing="0" w:after="0" w:afterAutospacing="0"/>
        <w:ind w:firstLine="426"/>
        <w:jc w:val="both"/>
        <w:rPr>
          <w:color w:val="000000" w:themeColor="text1"/>
          <w:sz w:val="26"/>
          <w:szCs w:val="26"/>
        </w:rPr>
      </w:pPr>
      <w:r w:rsidRPr="00DF79EF">
        <w:rPr>
          <w:color w:val="000000" w:themeColor="text1"/>
          <w:sz w:val="26"/>
          <w:szCs w:val="26"/>
        </w:rPr>
        <w:lastRenderedPageBreak/>
        <w:t xml:space="preserve">B. </w:t>
      </w:r>
      <w:r w:rsidRPr="00DF79EF">
        <w:rPr>
          <w:color w:val="000000" w:themeColor="text1"/>
          <w:sz w:val="26"/>
          <w:szCs w:val="26"/>
          <w:shd w:val="clear" w:color="auto" w:fill="FFFFFF"/>
        </w:rPr>
        <w:t>Sẽ được sắp xếp giảm dần.</w:t>
      </w:r>
    </w:p>
    <w:p w14:paraId="39B03C27" w14:textId="77777777" w:rsidR="00DF79EF" w:rsidRPr="00DF79EF" w:rsidRDefault="00DF79EF" w:rsidP="00DF79EF">
      <w:pPr>
        <w:pStyle w:val="NormalWeb"/>
        <w:shd w:val="clear" w:color="auto" w:fill="FFFFFF"/>
        <w:spacing w:before="0" w:beforeAutospacing="0" w:after="0" w:afterAutospacing="0"/>
        <w:ind w:firstLine="426"/>
        <w:jc w:val="both"/>
        <w:rPr>
          <w:color w:val="000000" w:themeColor="text1"/>
          <w:sz w:val="26"/>
          <w:szCs w:val="26"/>
        </w:rPr>
      </w:pPr>
      <w:r w:rsidRPr="00DF79EF">
        <w:rPr>
          <w:color w:val="000000" w:themeColor="text1"/>
          <w:sz w:val="26"/>
          <w:szCs w:val="26"/>
        </w:rPr>
        <w:t xml:space="preserve">C. </w:t>
      </w:r>
      <w:r w:rsidRPr="00DF79EF">
        <w:rPr>
          <w:color w:val="000000" w:themeColor="text1"/>
          <w:sz w:val="26"/>
          <w:szCs w:val="26"/>
          <w:shd w:val="clear" w:color="auto" w:fill="FFFFFF"/>
        </w:rPr>
        <w:t>Dữ liệu được giữ nguyên theo vị trí ban đầu.</w:t>
      </w:r>
    </w:p>
    <w:p w14:paraId="39007A69" w14:textId="77777777" w:rsidR="00DF79EF" w:rsidRPr="00DF79EF" w:rsidRDefault="00DF79EF" w:rsidP="00DF79EF">
      <w:pPr>
        <w:pStyle w:val="NormalWeb"/>
        <w:shd w:val="clear" w:color="auto" w:fill="FFFFFF"/>
        <w:spacing w:before="0" w:beforeAutospacing="0" w:after="0" w:afterAutospacing="0"/>
        <w:ind w:firstLine="426"/>
        <w:jc w:val="both"/>
        <w:rPr>
          <w:color w:val="000000" w:themeColor="text1"/>
          <w:sz w:val="26"/>
          <w:szCs w:val="26"/>
        </w:rPr>
      </w:pPr>
      <w:r w:rsidRPr="00DF79EF">
        <w:rPr>
          <w:color w:val="000000" w:themeColor="text1"/>
          <w:sz w:val="26"/>
          <w:szCs w:val="26"/>
        </w:rPr>
        <w:t xml:space="preserve">D. </w:t>
      </w:r>
      <w:r w:rsidRPr="00DF79EF">
        <w:rPr>
          <w:color w:val="000000" w:themeColor="text1"/>
          <w:sz w:val="26"/>
          <w:szCs w:val="26"/>
          <w:shd w:val="clear" w:color="auto" w:fill="FFFFFF"/>
        </w:rPr>
        <w:t>Cả 3 đáp án trên đều sai.</w:t>
      </w:r>
    </w:p>
    <w:p w14:paraId="6264EA9B" w14:textId="77777777" w:rsidR="00DF79EF" w:rsidRPr="00DF79EF" w:rsidRDefault="00DF79EF" w:rsidP="00DF79EF">
      <w:pPr>
        <w:pStyle w:val="NormalWeb"/>
        <w:shd w:val="clear" w:color="auto" w:fill="FFFFFF"/>
        <w:spacing w:before="0" w:beforeAutospacing="0" w:after="0" w:afterAutospacing="0"/>
        <w:jc w:val="both"/>
        <w:rPr>
          <w:b/>
          <w:color w:val="000000" w:themeColor="text1"/>
          <w:sz w:val="26"/>
          <w:szCs w:val="26"/>
        </w:rPr>
      </w:pPr>
      <w:r w:rsidRPr="00DF79EF">
        <w:rPr>
          <w:b/>
          <w:color w:val="000000" w:themeColor="text1"/>
          <w:sz w:val="26"/>
          <w:szCs w:val="26"/>
        </w:rPr>
        <w:t>Câu 29: Phát biểu nào dưới đây sai về sắp xếp và lọc dữ liệu?</w:t>
      </w:r>
      <w:bookmarkStart w:id="14" w:name="1"/>
      <w:bookmarkEnd w:id="14"/>
    </w:p>
    <w:p w14:paraId="54891BB1" w14:textId="77777777" w:rsidR="00DF79EF" w:rsidRPr="00DF79EF" w:rsidRDefault="00DF79EF" w:rsidP="00DF79EF">
      <w:pPr>
        <w:pStyle w:val="NormalWeb"/>
        <w:shd w:val="clear" w:color="auto" w:fill="FFFFFF"/>
        <w:spacing w:before="0" w:beforeAutospacing="0" w:after="0" w:afterAutospacing="0"/>
        <w:ind w:left="426"/>
        <w:rPr>
          <w:color w:val="000000" w:themeColor="text1"/>
          <w:sz w:val="26"/>
          <w:szCs w:val="26"/>
        </w:rPr>
      </w:pPr>
      <w:r w:rsidRPr="00DF79EF">
        <w:rPr>
          <w:color w:val="000000" w:themeColor="text1"/>
          <w:sz w:val="26"/>
          <w:szCs w:val="26"/>
        </w:rPr>
        <w:t>A. Chỉ sắp xếp được dữ liệu kiểu số.</w:t>
      </w:r>
      <w:r w:rsidRPr="00DF79EF">
        <w:rPr>
          <w:color w:val="000000" w:themeColor="text1"/>
          <w:sz w:val="26"/>
          <w:szCs w:val="26"/>
        </w:rPr>
        <w:br/>
        <w:t>B. Có thể sắp xếp được dữ liệu kiểu kí tự (text).</w:t>
      </w:r>
    </w:p>
    <w:p w14:paraId="2AF837E8" w14:textId="77777777" w:rsidR="00DF79EF" w:rsidRPr="00DF79EF" w:rsidRDefault="00DF79EF" w:rsidP="00DF79EF">
      <w:pPr>
        <w:pStyle w:val="NormalWeb"/>
        <w:shd w:val="clear" w:color="auto" w:fill="FFFFFF"/>
        <w:spacing w:before="0" w:beforeAutospacing="0" w:after="0" w:afterAutospacing="0"/>
        <w:ind w:firstLine="426"/>
        <w:jc w:val="both"/>
        <w:rPr>
          <w:color w:val="000000" w:themeColor="text1"/>
          <w:sz w:val="26"/>
          <w:szCs w:val="26"/>
        </w:rPr>
      </w:pPr>
      <w:r w:rsidRPr="00DF79EF">
        <w:rPr>
          <w:color w:val="000000" w:themeColor="text1"/>
          <w:sz w:val="26"/>
          <w:szCs w:val="26"/>
        </w:rPr>
        <w:t>C. Trong mục Number Filters, ta có thể chọn, chỉnh sửa điều kiện để lọc dữ liệu kiểu số.</w:t>
      </w:r>
    </w:p>
    <w:p w14:paraId="0F859A9F" w14:textId="77777777" w:rsidR="00DF79EF" w:rsidRPr="00DF79EF" w:rsidRDefault="00DF79EF" w:rsidP="00DF79EF">
      <w:pPr>
        <w:pStyle w:val="NormalWeb"/>
        <w:shd w:val="clear" w:color="auto" w:fill="FFFFFF"/>
        <w:spacing w:before="0" w:beforeAutospacing="0" w:after="0" w:afterAutospacing="0"/>
        <w:ind w:firstLine="426"/>
        <w:jc w:val="both"/>
        <w:rPr>
          <w:color w:val="000000" w:themeColor="text1"/>
          <w:sz w:val="26"/>
          <w:szCs w:val="26"/>
        </w:rPr>
      </w:pPr>
      <w:r w:rsidRPr="00DF79EF">
        <w:rPr>
          <w:color w:val="000000" w:themeColor="text1"/>
          <w:sz w:val="26"/>
          <w:szCs w:val="26"/>
        </w:rPr>
        <w:t>D. Trong mục Text Filters, ta có thể chọn, chỉnh sửa điều kiện để lọc dữ liệu kiểu kí tự (text).</w:t>
      </w:r>
    </w:p>
    <w:p w14:paraId="1389895A" w14:textId="77777777" w:rsidR="00DF79EF" w:rsidRPr="00DF79EF" w:rsidRDefault="00DF79EF" w:rsidP="00DF79EF">
      <w:pPr>
        <w:pStyle w:val="NormalWeb"/>
        <w:shd w:val="clear" w:color="auto" w:fill="FFFFFF"/>
        <w:spacing w:before="0" w:beforeAutospacing="0" w:after="0" w:afterAutospacing="0"/>
        <w:jc w:val="both"/>
        <w:rPr>
          <w:b/>
          <w:color w:val="000000" w:themeColor="text1"/>
          <w:sz w:val="26"/>
          <w:szCs w:val="26"/>
        </w:rPr>
      </w:pPr>
      <w:r w:rsidRPr="00DF79EF">
        <w:rPr>
          <w:b/>
          <w:color w:val="000000" w:themeColor="text1"/>
          <w:sz w:val="26"/>
          <w:szCs w:val="26"/>
        </w:rPr>
        <w:t xml:space="preserve">Câu 30: </w:t>
      </w:r>
      <w:r w:rsidRPr="00DF79EF">
        <w:rPr>
          <w:b/>
          <w:color w:val="000000" w:themeColor="text1"/>
          <w:sz w:val="26"/>
          <w:szCs w:val="26"/>
          <w:shd w:val="clear" w:color="auto" w:fill="FFFFFF"/>
        </w:rPr>
        <w:t>Theo em lọc dữ liệu để làm gì?</w:t>
      </w:r>
    </w:p>
    <w:p w14:paraId="1E66EF08" w14:textId="77777777" w:rsidR="00DF79EF" w:rsidRPr="00DF79EF" w:rsidRDefault="00DF79EF" w:rsidP="00DF79EF">
      <w:pPr>
        <w:pStyle w:val="NormalWeb"/>
        <w:shd w:val="clear" w:color="auto" w:fill="FFFFFF"/>
        <w:spacing w:before="0" w:beforeAutospacing="0" w:after="0" w:afterAutospacing="0"/>
        <w:ind w:firstLine="426"/>
        <w:jc w:val="both"/>
        <w:rPr>
          <w:color w:val="000000" w:themeColor="text1"/>
          <w:sz w:val="26"/>
          <w:szCs w:val="26"/>
        </w:rPr>
      </w:pPr>
      <w:r w:rsidRPr="00DF79EF">
        <w:rPr>
          <w:color w:val="000000" w:themeColor="text1"/>
          <w:sz w:val="26"/>
          <w:szCs w:val="26"/>
        </w:rPr>
        <w:t xml:space="preserve">A. </w:t>
      </w:r>
      <w:r w:rsidRPr="00DF79EF">
        <w:rPr>
          <w:color w:val="000000" w:themeColor="text1"/>
          <w:sz w:val="26"/>
          <w:szCs w:val="26"/>
          <w:shd w:val="clear" w:color="auto" w:fill="FFFFFF"/>
        </w:rPr>
        <w:t>Để danh sách dữ liệu đẹp hơn.</w:t>
      </w:r>
    </w:p>
    <w:p w14:paraId="6DECB542" w14:textId="77777777" w:rsidR="00DF79EF" w:rsidRPr="00DF79EF" w:rsidRDefault="00DF79EF" w:rsidP="00DF79EF">
      <w:pPr>
        <w:pStyle w:val="NormalWeb"/>
        <w:shd w:val="clear" w:color="auto" w:fill="FFFFFF"/>
        <w:spacing w:before="0" w:beforeAutospacing="0" w:after="0" w:afterAutospacing="0"/>
        <w:ind w:firstLine="426"/>
        <w:jc w:val="both"/>
        <w:rPr>
          <w:color w:val="000000" w:themeColor="text1"/>
          <w:sz w:val="26"/>
          <w:szCs w:val="26"/>
        </w:rPr>
      </w:pPr>
      <w:r w:rsidRPr="00DF79EF">
        <w:rPr>
          <w:color w:val="000000" w:themeColor="text1"/>
          <w:sz w:val="26"/>
          <w:szCs w:val="26"/>
        </w:rPr>
        <w:t xml:space="preserve">B. </w:t>
      </w:r>
      <w:r w:rsidRPr="00DF79EF">
        <w:rPr>
          <w:color w:val="000000" w:themeColor="text1"/>
          <w:sz w:val="26"/>
          <w:szCs w:val="26"/>
          <w:shd w:val="clear" w:color="auto" w:fill="FFFFFF"/>
        </w:rPr>
        <w:t>Để danh sách dữ liệu có thứ tự.</w:t>
      </w:r>
    </w:p>
    <w:p w14:paraId="2CF29D63" w14:textId="77777777" w:rsidR="00DF79EF" w:rsidRPr="00DF79EF" w:rsidRDefault="00DF79EF" w:rsidP="00DF79EF">
      <w:pPr>
        <w:pStyle w:val="NormalWeb"/>
        <w:shd w:val="clear" w:color="auto" w:fill="FFFFFF"/>
        <w:spacing w:before="0" w:beforeAutospacing="0" w:after="0" w:afterAutospacing="0"/>
        <w:ind w:firstLine="426"/>
        <w:jc w:val="both"/>
        <w:rPr>
          <w:color w:val="000000" w:themeColor="text1"/>
          <w:sz w:val="26"/>
          <w:szCs w:val="26"/>
        </w:rPr>
      </w:pPr>
      <w:r w:rsidRPr="00DF79EF">
        <w:rPr>
          <w:color w:val="000000" w:themeColor="text1"/>
          <w:sz w:val="26"/>
          <w:szCs w:val="26"/>
        </w:rPr>
        <w:t xml:space="preserve">C. </w:t>
      </w:r>
      <w:r w:rsidRPr="00DF79EF">
        <w:rPr>
          <w:color w:val="000000" w:themeColor="text1"/>
          <w:sz w:val="26"/>
          <w:szCs w:val="26"/>
          <w:shd w:val="clear" w:color="auto" w:fill="FFFFFF"/>
        </w:rPr>
        <w:t>Để chọn và chỉ hiển thị các hàng thỏa mãn các tiêu chuẩn nhất định nào đó.</w:t>
      </w:r>
    </w:p>
    <w:p w14:paraId="728CB4E8" w14:textId="77777777" w:rsidR="00DF79EF" w:rsidRPr="00DF79EF" w:rsidRDefault="00DF79EF" w:rsidP="00DF79EF">
      <w:pPr>
        <w:pStyle w:val="NormalWeb"/>
        <w:shd w:val="clear" w:color="auto" w:fill="FFFFFF"/>
        <w:spacing w:before="0" w:beforeAutospacing="0" w:after="0" w:afterAutospacing="0"/>
        <w:ind w:firstLine="426"/>
        <w:jc w:val="both"/>
        <w:rPr>
          <w:color w:val="000000" w:themeColor="text1"/>
          <w:sz w:val="26"/>
          <w:szCs w:val="26"/>
        </w:rPr>
      </w:pPr>
      <w:r w:rsidRPr="00DF79EF">
        <w:rPr>
          <w:color w:val="000000" w:themeColor="text1"/>
          <w:sz w:val="26"/>
          <w:szCs w:val="26"/>
        </w:rPr>
        <w:t xml:space="preserve">D. </w:t>
      </w:r>
      <w:r w:rsidRPr="00DF79EF">
        <w:rPr>
          <w:color w:val="000000" w:themeColor="text1"/>
          <w:sz w:val="26"/>
          <w:szCs w:val="26"/>
          <w:shd w:val="clear" w:color="auto" w:fill="FFFFFF"/>
        </w:rPr>
        <w:t>Không để làm gì cả.</w:t>
      </w:r>
    </w:p>
    <w:p w14:paraId="1B050F3C" w14:textId="77777777" w:rsidR="00DF79EF" w:rsidRPr="00DF79EF" w:rsidRDefault="00DF79EF" w:rsidP="00DF79EF">
      <w:pPr>
        <w:shd w:val="clear" w:color="auto" w:fill="FFFFFF"/>
        <w:rPr>
          <w:b/>
          <w:color w:val="000000" w:themeColor="text1"/>
          <w:sz w:val="26"/>
          <w:szCs w:val="26"/>
          <w:lang w:val="vi-VN"/>
        </w:rPr>
      </w:pPr>
      <w:r w:rsidRPr="00DF79EF">
        <w:rPr>
          <w:b/>
          <w:color w:val="000000" w:themeColor="text1"/>
          <w:sz w:val="26"/>
          <w:szCs w:val="26"/>
          <w:lang w:val="vi-VN"/>
        </w:rPr>
        <w:t xml:space="preserve">Câu </w:t>
      </w:r>
      <w:r w:rsidRPr="00DF79EF">
        <w:rPr>
          <w:b/>
          <w:color w:val="000000" w:themeColor="text1"/>
          <w:sz w:val="26"/>
          <w:szCs w:val="26"/>
        </w:rPr>
        <w:t>31</w:t>
      </w:r>
      <w:r w:rsidRPr="00DF79EF">
        <w:rPr>
          <w:b/>
          <w:color w:val="000000" w:themeColor="text1"/>
          <w:sz w:val="26"/>
          <w:szCs w:val="26"/>
          <w:lang w:val="vi-VN"/>
        </w:rPr>
        <w:t>: Nhóm lệnh Chart Title tương ứng với thành phần nào trong biểu đồ?</w:t>
      </w:r>
    </w:p>
    <w:p w14:paraId="2C263A74" w14:textId="77777777" w:rsidR="00DF79EF" w:rsidRPr="00DF79EF" w:rsidRDefault="00DF79EF" w:rsidP="00B33ADB">
      <w:pPr>
        <w:pStyle w:val="ListParagraph1"/>
        <w:numPr>
          <w:ilvl w:val="0"/>
          <w:numId w:val="14"/>
        </w:numPr>
        <w:shd w:val="clear" w:color="auto" w:fill="FFFFFF"/>
        <w:spacing w:after="0" w:line="240" w:lineRule="auto"/>
        <w:rPr>
          <w:rFonts w:ascii="Times New Roman" w:eastAsia="Times New Roman" w:hAnsi="Times New Roman" w:cs="Times New Roman"/>
          <w:color w:val="000000" w:themeColor="text1"/>
          <w:sz w:val="26"/>
          <w:szCs w:val="26"/>
        </w:rPr>
      </w:pPr>
      <w:r w:rsidRPr="00DF79EF">
        <w:rPr>
          <w:rFonts w:ascii="Times New Roman" w:eastAsia="Times New Roman" w:hAnsi="Times New Roman" w:cs="Times New Roman"/>
          <w:color w:val="000000" w:themeColor="text1"/>
          <w:sz w:val="26"/>
          <w:szCs w:val="26"/>
          <w:lang w:val="vi-VN"/>
        </w:rPr>
        <w:t> </w:t>
      </w:r>
      <w:r w:rsidRPr="00DF79EF">
        <w:rPr>
          <w:rFonts w:ascii="Times New Roman" w:eastAsia="Times New Roman" w:hAnsi="Times New Roman" w:cs="Times New Roman"/>
          <w:color w:val="000000" w:themeColor="text1"/>
          <w:sz w:val="26"/>
          <w:szCs w:val="26"/>
        </w:rPr>
        <w:t>Tiêu đề các trục.</w:t>
      </w:r>
    </w:p>
    <w:p w14:paraId="519D3CD2" w14:textId="77777777" w:rsidR="00DF79EF" w:rsidRPr="00DF79EF" w:rsidRDefault="00DF79EF" w:rsidP="00B33ADB">
      <w:pPr>
        <w:pStyle w:val="ListParagraph1"/>
        <w:numPr>
          <w:ilvl w:val="0"/>
          <w:numId w:val="14"/>
        </w:numPr>
        <w:shd w:val="clear" w:color="auto" w:fill="FFFFFF"/>
        <w:spacing w:after="0" w:line="240" w:lineRule="auto"/>
        <w:rPr>
          <w:rFonts w:ascii="Times New Roman" w:eastAsia="Times New Roman" w:hAnsi="Times New Roman" w:cs="Times New Roman"/>
          <w:color w:val="000000" w:themeColor="text1"/>
          <w:sz w:val="26"/>
          <w:szCs w:val="26"/>
        </w:rPr>
      </w:pPr>
      <w:r w:rsidRPr="00DF79EF">
        <w:rPr>
          <w:rFonts w:ascii="Times New Roman" w:eastAsia="Times New Roman" w:hAnsi="Times New Roman" w:cs="Times New Roman"/>
          <w:color w:val="000000" w:themeColor="text1"/>
          <w:sz w:val="26"/>
          <w:szCs w:val="26"/>
        </w:rPr>
        <w:t>Tiêu đề biểu đồ.</w:t>
      </w:r>
    </w:p>
    <w:p w14:paraId="18332579" w14:textId="77777777" w:rsidR="00DF79EF" w:rsidRPr="00DF79EF" w:rsidRDefault="00DF79EF" w:rsidP="00B33ADB">
      <w:pPr>
        <w:numPr>
          <w:ilvl w:val="0"/>
          <w:numId w:val="14"/>
        </w:numPr>
        <w:shd w:val="clear" w:color="auto" w:fill="FFFFFF"/>
        <w:rPr>
          <w:color w:val="000000" w:themeColor="text1"/>
          <w:sz w:val="26"/>
          <w:szCs w:val="26"/>
        </w:rPr>
      </w:pPr>
      <w:r w:rsidRPr="00DF79EF">
        <w:rPr>
          <w:color w:val="000000" w:themeColor="text1"/>
          <w:sz w:val="26"/>
          <w:szCs w:val="26"/>
        </w:rPr>
        <w:t>Chú giải.</w:t>
      </w:r>
    </w:p>
    <w:p w14:paraId="7D315CFC" w14:textId="77777777" w:rsidR="00DF79EF" w:rsidRPr="00DF79EF" w:rsidRDefault="00DF79EF" w:rsidP="00B33ADB">
      <w:pPr>
        <w:numPr>
          <w:ilvl w:val="0"/>
          <w:numId w:val="14"/>
        </w:numPr>
        <w:shd w:val="clear" w:color="auto" w:fill="FFFFFF"/>
        <w:rPr>
          <w:color w:val="000000" w:themeColor="text1"/>
          <w:sz w:val="26"/>
          <w:szCs w:val="26"/>
        </w:rPr>
      </w:pPr>
      <w:r w:rsidRPr="00DF79EF">
        <w:rPr>
          <w:color w:val="000000" w:themeColor="text1"/>
          <w:sz w:val="26"/>
          <w:szCs w:val="26"/>
        </w:rPr>
        <w:t>Nhãn dữ liệu.</w:t>
      </w:r>
    </w:p>
    <w:p w14:paraId="69C91B11" w14:textId="77777777" w:rsidR="00DF79EF" w:rsidRPr="00DF79EF" w:rsidRDefault="00DF79EF" w:rsidP="00DF79EF">
      <w:pPr>
        <w:jc w:val="both"/>
        <w:rPr>
          <w:b/>
          <w:bCs/>
          <w:color w:val="000000" w:themeColor="text1"/>
          <w:sz w:val="26"/>
          <w:szCs w:val="26"/>
        </w:rPr>
      </w:pPr>
      <w:r w:rsidRPr="00DF79EF">
        <w:rPr>
          <w:b/>
          <w:bCs/>
          <w:color w:val="000000" w:themeColor="text1"/>
          <w:sz w:val="26"/>
          <w:szCs w:val="26"/>
        </w:rPr>
        <w:t xml:space="preserve">Câu 32: </w:t>
      </w:r>
      <w:r w:rsidRPr="00DF79EF">
        <w:rPr>
          <w:b/>
          <w:bCs/>
          <w:color w:val="000000" w:themeColor="text1"/>
          <w:sz w:val="26"/>
          <w:szCs w:val="26"/>
          <w:shd w:val="clear" w:color="auto" w:fill="FFFFFF"/>
        </w:rPr>
        <w:t>Để mô tả tỉ lệ của giá trị dữ liệu so với tổng thể người ta thường dùng dạng biểu đồ nào?</w:t>
      </w:r>
    </w:p>
    <w:p w14:paraId="63204E30" w14:textId="77777777" w:rsidR="00DF79EF" w:rsidRPr="00DF79EF" w:rsidRDefault="00DF79EF" w:rsidP="00DF79EF">
      <w:pPr>
        <w:ind w:firstLine="426"/>
        <w:jc w:val="both"/>
        <w:rPr>
          <w:bCs/>
          <w:color w:val="000000" w:themeColor="text1"/>
          <w:sz w:val="26"/>
          <w:szCs w:val="26"/>
        </w:rPr>
      </w:pPr>
      <w:r w:rsidRPr="00DF79EF">
        <w:rPr>
          <w:bCs/>
          <w:color w:val="000000" w:themeColor="text1"/>
          <w:sz w:val="26"/>
          <w:szCs w:val="26"/>
        </w:rPr>
        <w:t xml:space="preserve">A. </w:t>
      </w:r>
      <w:r w:rsidRPr="00DF79EF">
        <w:rPr>
          <w:color w:val="000000" w:themeColor="text1"/>
          <w:sz w:val="26"/>
          <w:szCs w:val="26"/>
          <w:shd w:val="clear" w:color="auto" w:fill="FFFFFF"/>
        </w:rPr>
        <w:t>Biểu đồ cột</w:t>
      </w:r>
      <w:r w:rsidRPr="00DF79EF">
        <w:rPr>
          <w:color w:val="000000" w:themeColor="text1"/>
          <w:sz w:val="26"/>
          <w:szCs w:val="26"/>
          <w:shd w:val="clear" w:color="auto" w:fill="FFFFFF"/>
          <w:lang w:val="vi-VN"/>
        </w:rPr>
        <w:t>.</w:t>
      </w:r>
    </w:p>
    <w:p w14:paraId="696480AB" w14:textId="77777777" w:rsidR="00DF79EF" w:rsidRPr="00DF79EF" w:rsidRDefault="00DF79EF" w:rsidP="00DF79EF">
      <w:pPr>
        <w:ind w:firstLine="426"/>
        <w:jc w:val="both"/>
        <w:rPr>
          <w:bCs/>
          <w:color w:val="000000" w:themeColor="text1"/>
          <w:sz w:val="26"/>
          <w:szCs w:val="26"/>
        </w:rPr>
      </w:pPr>
      <w:r w:rsidRPr="00DF79EF">
        <w:rPr>
          <w:bCs/>
          <w:color w:val="000000" w:themeColor="text1"/>
          <w:sz w:val="26"/>
          <w:szCs w:val="26"/>
        </w:rPr>
        <w:t xml:space="preserve">B. </w:t>
      </w:r>
      <w:r w:rsidRPr="00DF79EF">
        <w:rPr>
          <w:color w:val="000000" w:themeColor="text1"/>
          <w:sz w:val="26"/>
          <w:szCs w:val="26"/>
          <w:shd w:val="clear" w:color="auto" w:fill="FFFFFF"/>
        </w:rPr>
        <w:t>Biểu đồ đường gấp khúc</w:t>
      </w:r>
      <w:r w:rsidRPr="00DF79EF">
        <w:rPr>
          <w:color w:val="000000" w:themeColor="text1"/>
          <w:sz w:val="26"/>
          <w:szCs w:val="26"/>
          <w:shd w:val="clear" w:color="auto" w:fill="FFFFFF"/>
          <w:lang w:val="vi-VN"/>
        </w:rPr>
        <w:t>.</w:t>
      </w:r>
    </w:p>
    <w:p w14:paraId="4FA91C47" w14:textId="77777777" w:rsidR="00DF79EF" w:rsidRPr="00DF79EF" w:rsidRDefault="00DF79EF" w:rsidP="00DF79EF">
      <w:pPr>
        <w:ind w:firstLine="426"/>
        <w:jc w:val="both"/>
        <w:rPr>
          <w:bCs/>
          <w:color w:val="000000" w:themeColor="text1"/>
          <w:sz w:val="26"/>
          <w:szCs w:val="26"/>
        </w:rPr>
      </w:pPr>
      <w:r w:rsidRPr="00DF79EF">
        <w:rPr>
          <w:bCs/>
          <w:color w:val="000000" w:themeColor="text1"/>
          <w:sz w:val="26"/>
          <w:szCs w:val="26"/>
        </w:rPr>
        <w:t xml:space="preserve">C. </w:t>
      </w:r>
      <w:r w:rsidRPr="00DF79EF">
        <w:rPr>
          <w:color w:val="000000" w:themeColor="text1"/>
          <w:sz w:val="26"/>
          <w:szCs w:val="26"/>
          <w:shd w:val="clear" w:color="auto" w:fill="FFFFFF"/>
        </w:rPr>
        <w:t>Biểu đồ hình tròn</w:t>
      </w:r>
      <w:r w:rsidRPr="00DF79EF">
        <w:rPr>
          <w:color w:val="000000" w:themeColor="text1"/>
          <w:sz w:val="26"/>
          <w:szCs w:val="26"/>
          <w:shd w:val="clear" w:color="auto" w:fill="FFFFFF"/>
          <w:lang w:val="vi-VN"/>
        </w:rPr>
        <w:t>.</w:t>
      </w:r>
    </w:p>
    <w:p w14:paraId="25AEA8CF" w14:textId="77777777" w:rsidR="00DF79EF" w:rsidRPr="00DF79EF" w:rsidRDefault="00DF79EF" w:rsidP="00DF79EF">
      <w:pPr>
        <w:ind w:firstLine="426"/>
        <w:jc w:val="both"/>
        <w:rPr>
          <w:bCs/>
          <w:color w:val="000000" w:themeColor="text1"/>
          <w:sz w:val="26"/>
          <w:szCs w:val="26"/>
        </w:rPr>
      </w:pPr>
      <w:r w:rsidRPr="00DF79EF">
        <w:rPr>
          <w:bCs/>
          <w:color w:val="000000" w:themeColor="text1"/>
          <w:sz w:val="26"/>
          <w:szCs w:val="26"/>
        </w:rPr>
        <w:t xml:space="preserve">D. </w:t>
      </w:r>
      <w:r w:rsidRPr="00DF79EF">
        <w:rPr>
          <w:color w:val="000000" w:themeColor="text1"/>
          <w:sz w:val="26"/>
          <w:szCs w:val="26"/>
          <w:shd w:val="clear" w:color="auto" w:fill="FFFFFF"/>
        </w:rPr>
        <w:t>Biểu đồ miền.</w:t>
      </w:r>
    </w:p>
    <w:p w14:paraId="5C0BCA45" w14:textId="77777777" w:rsidR="00DF79EF" w:rsidRPr="00DF79EF" w:rsidRDefault="00DF79EF" w:rsidP="00DF79EF">
      <w:pPr>
        <w:spacing w:line="288" w:lineRule="auto"/>
        <w:jc w:val="both"/>
        <w:rPr>
          <w:bCs/>
          <w:color w:val="000000" w:themeColor="text1"/>
          <w:sz w:val="26"/>
          <w:szCs w:val="26"/>
        </w:rPr>
      </w:pPr>
      <w:r w:rsidRPr="00DF79EF">
        <w:rPr>
          <w:bCs/>
          <w:color w:val="000000" w:themeColor="text1"/>
          <w:sz w:val="26"/>
          <w:szCs w:val="26"/>
        </w:rPr>
        <w:t>II-THỰC HÀNH (6 điểm)</w:t>
      </w:r>
    </w:p>
    <w:p w14:paraId="4B5BA989" w14:textId="77777777" w:rsidR="00DF79EF" w:rsidRPr="00DF79EF" w:rsidRDefault="00DF79EF" w:rsidP="00DF79EF">
      <w:pPr>
        <w:spacing w:line="288" w:lineRule="auto"/>
        <w:jc w:val="both"/>
        <w:rPr>
          <w:b/>
          <w:color w:val="000000" w:themeColor="text1"/>
          <w:sz w:val="26"/>
          <w:szCs w:val="26"/>
        </w:rPr>
      </w:pPr>
      <w:r w:rsidRPr="00DF79EF">
        <w:rPr>
          <w:b/>
          <w:color w:val="000000" w:themeColor="text1"/>
          <w:sz w:val="26"/>
          <w:szCs w:val="26"/>
        </w:rPr>
        <w:t>Bài 1:</w:t>
      </w:r>
    </w:p>
    <w:p w14:paraId="1683B8E6" w14:textId="77777777" w:rsidR="00DF79EF" w:rsidRPr="00DF79EF" w:rsidRDefault="00DF79EF" w:rsidP="00DF79EF">
      <w:pPr>
        <w:spacing w:line="288" w:lineRule="auto"/>
        <w:jc w:val="both"/>
        <w:rPr>
          <w:bCs/>
          <w:color w:val="000000" w:themeColor="text1"/>
          <w:sz w:val="26"/>
          <w:szCs w:val="26"/>
        </w:rPr>
      </w:pPr>
      <w:r w:rsidRPr="00DF79EF">
        <w:rPr>
          <w:bCs/>
          <w:noProof/>
          <w:color w:val="000000" w:themeColor="text1"/>
          <w:sz w:val="26"/>
          <w:szCs w:val="26"/>
        </w:rPr>
        <w:drawing>
          <wp:inline distT="0" distB="0" distL="0" distR="0" wp14:anchorId="4D7B3409" wp14:editId="0A880DAC">
            <wp:extent cx="5731510" cy="2411144"/>
            <wp:effectExtent l="0" t="0" r="254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a:srcRect l="3449" t="8728" r="4188" b="4319"/>
                    <a:stretch/>
                  </pic:blipFill>
                  <pic:spPr bwMode="auto">
                    <a:xfrm>
                      <a:off x="0" y="0"/>
                      <a:ext cx="5731510" cy="2411144"/>
                    </a:xfrm>
                    <a:prstGeom prst="rect">
                      <a:avLst/>
                    </a:prstGeom>
                    <a:ln>
                      <a:noFill/>
                    </a:ln>
                    <a:extLst>
                      <a:ext uri="{53640926-AAD7-44D8-BBD7-CCE9431645EC}">
                        <a14:shadowObscured xmlns:a14="http://schemas.microsoft.com/office/drawing/2010/main"/>
                      </a:ext>
                    </a:extLst>
                  </pic:spPr>
                </pic:pic>
              </a:graphicData>
            </a:graphic>
          </wp:inline>
        </w:drawing>
      </w:r>
    </w:p>
    <w:p w14:paraId="56591802" w14:textId="77777777" w:rsidR="00DF79EF" w:rsidRPr="00DF79EF" w:rsidRDefault="00DF79EF" w:rsidP="00DF79EF">
      <w:pPr>
        <w:spacing w:line="288" w:lineRule="auto"/>
        <w:jc w:val="both"/>
        <w:rPr>
          <w:bCs/>
          <w:color w:val="000000" w:themeColor="text1"/>
          <w:sz w:val="26"/>
          <w:szCs w:val="26"/>
        </w:rPr>
      </w:pPr>
      <w:r w:rsidRPr="00DF79EF">
        <w:rPr>
          <w:bCs/>
          <w:color w:val="000000" w:themeColor="text1"/>
          <w:sz w:val="26"/>
          <w:szCs w:val="26"/>
        </w:rPr>
        <w:t>1. Nhập bảng Danh sách kết quả học tập lớp 8A (0.5 điểm)</w:t>
      </w:r>
    </w:p>
    <w:p w14:paraId="32FAF75E" w14:textId="77777777" w:rsidR="00DF79EF" w:rsidRPr="00DF79EF" w:rsidRDefault="00DF79EF" w:rsidP="00DF79EF">
      <w:pPr>
        <w:spacing w:line="288" w:lineRule="auto"/>
        <w:jc w:val="both"/>
        <w:rPr>
          <w:bCs/>
          <w:color w:val="000000" w:themeColor="text1"/>
          <w:sz w:val="26"/>
          <w:szCs w:val="26"/>
        </w:rPr>
      </w:pPr>
      <w:r w:rsidRPr="00DF79EF">
        <w:rPr>
          <w:bCs/>
          <w:color w:val="000000" w:themeColor="text1"/>
          <w:sz w:val="26"/>
          <w:szCs w:val="26"/>
        </w:rPr>
        <w:t>2. Tính cột Tổng điểm: Điểm Văn, Toán có hệ số 2, Điểm Tiếng Anh có hệ số 1 (1 điểm)</w:t>
      </w:r>
    </w:p>
    <w:p w14:paraId="60F0A78A" w14:textId="77777777" w:rsidR="00DF79EF" w:rsidRPr="00DF79EF" w:rsidRDefault="00DF79EF" w:rsidP="00DF79EF">
      <w:pPr>
        <w:spacing w:line="288" w:lineRule="auto"/>
        <w:jc w:val="both"/>
        <w:rPr>
          <w:bCs/>
          <w:color w:val="000000" w:themeColor="text1"/>
          <w:sz w:val="26"/>
          <w:szCs w:val="26"/>
        </w:rPr>
      </w:pPr>
      <w:r w:rsidRPr="00DF79EF">
        <w:rPr>
          <w:bCs/>
          <w:color w:val="000000" w:themeColor="text1"/>
          <w:sz w:val="26"/>
          <w:szCs w:val="26"/>
        </w:rPr>
        <w:t>3. Tính điểm cao nhất của các cột điểm (1 điểm)</w:t>
      </w:r>
    </w:p>
    <w:p w14:paraId="0B584389" w14:textId="77777777" w:rsidR="00DF79EF" w:rsidRPr="00DF79EF" w:rsidRDefault="00DF79EF" w:rsidP="00DF79EF">
      <w:pPr>
        <w:spacing w:line="288" w:lineRule="auto"/>
        <w:jc w:val="both"/>
        <w:rPr>
          <w:bCs/>
          <w:color w:val="000000" w:themeColor="text1"/>
          <w:sz w:val="26"/>
          <w:szCs w:val="26"/>
        </w:rPr>
      </w:pPr>
      <w:r w:rsidRPr="00DF79EF">
        <w:rPr>
          <w:bCs/>
          <w:color w:val="000000" w:themeColor="text1"/>
          <w:sz w:val="26"/>
          <w:szCs w:val="26"/>
        </w:rPr>
        <w:t>4. Tính điểm thấp nhất của các cột điểm (1 điểm)</w:t>
      </w:r>
    </w:p>
    <w:p w14:paraId="54238F8C" w14:textId="77777777" w:rsidR="00DF79EF" w:rsidRPr="00DF79EF" w:rsidRDefault="00DF79EF" w:rsidP="00DF79EF">
      <w:pPr>
        <w:spacing w:line="288" w:lineRule="auto"/>
        <w:jc w:val="both"/>
        <w:rPr>
          <w:bCs/>
          <w:color w:val="000000" w:themeColor="text1"/>
          <w:sz w:val="26"/>
          <w:szCs w:val="26"/>
        </w:rPr>
      </w:pPr>
      <w:r w:rsidRPr="00DF79EF">
        <w:rPr>
          <w:bCs/>
          <w:color w:val="000000" w:themeColor="text1"/>
          <w:sz w:val="26"/>
          <w:szCs w:val="26"/>
        </w:rPr>
        <w:t>5. Sắp xếp bảng kết quả theo chiều giảm dần của cột Tổng điểm (1 điểm). Kết quả sau khi sắp xếp copy xuống phía dưới bảng ban đầu.</w:t>
      </w:r>
    </w:p>
    <w:p w14:paraId="7346D136" w14:textId="77777777" w:rsidR="00DF79EF" w:rsidRPr="00DF79EF" w:rsidRDefault="00DF79EF" w:rsidP="00DF79EF">
      <w:pPr>
        <w:spacing w:line="288" w:lineRule="auto"/>
        <w:jc w:val="both"/>
        <w:rPr>
          <w:bCs/>
          <w:color w:val="000000" w:themeColor="text1"/>
          <w:sz w:val="26"/>
          <w:szCs w:val="26"/>
        </w:rPr>
      </w:pPr>
      <w:r w:rsidRPr="00DF79EF">
        <w:rPr>
          <w:bCs/>
          <w:color w:val="000000" w:themeColor="text1"/>
          <w:sz w:val="26"/>
          <w:szCs w:val="26"/>
        </w:rPr>
        <w:lastRenderedPageBreak/>
        <w:t>6. Lọc dữ liệu theo điều kiện: Đưa ra danh sách các học sinh có điểm môn Tiếng Anh từ 8 trở lên. Kết quả lọc hiện ở dưới bảng ban đầu (1 điểm)</w:t>
      </w:r>
    </w:p>
    <w:p w14:paraId="7ED4FF45" w14:textId="77777777" w:rsidR="00DF79EF" w:rsidRPr="00DF79EF" w:rsidRDefault="00DF79EF" w:rsidP="00DF79EF">
      <w:pPr>
        <w:spacing w:line="288" w:lineRule="auto"/>
        <w:jc w:val="both"/>
        <w:rPr>
          <w:bCs/>
          <w:color w:val="000000" w:themeColor="text1"/>
          <w:sz w:val="26"/>
          <w:szCs w:val="26"/>
        </w:rPr>
      </w:pPr>
      <w:r w:rsidRPr="00DF79EF">
        <w:rPr>
          <w:bCs/>
          <w:color w:val="000000" w:themeColor="text1"/>
          <w:sz w:val="26"/>
          <w:szCs w:val="26"/>
        </w:rPr>
        <w:t>7. Định dạng bảng có đường viền và màu nền như bài mẫu (0.5 điểm)</w:t>
      </w:r>
    </w:p>
    <w:p w14:paraId="4C52079B" w14:textId="77777777" w:rsidR="00DF79EF" w:rsidRPr="00DF79EF" w:rsidRDefault="00DF79EF" w:rsidP="00DF79EF">
      <w:pPr>
        <w:spacing w:line="288" w:lineRule="auto"/>
        <w:jc w:val="both"/>
        <w:rPr>
          <w:b/>
          <w:color w:val="000000" w:themeColor="text1"/>
          <w:sz w:val="26"/>
          <w:szCs w:val="26"/>
        </w:rPr>
      </w:pPr>
      <w:r w:rsidRPr="00DF79EF">
        <w:rPr>
          <w:b/>
          <w:color w:val="000000" w:themeColor="text1"/>
          <w:sz w:val="26"/>
          <w:szCs w:val="26"/>
        </w:rPr>
        <w:t>Bài 2:</w:t>
      </w:r>
    </w:p>
    <w:p w14:paraId="01FAA3CC" w14:textId="77777777" w:rsidR="00DF79EF" w:rsidRPr="00DF79EF" w:rsidRDefault="00DF79EF" w:rsidP="00DF79EF">
      <w:pPr>
        <w:spacing w:line="288" w:lineRule="auto"/>
        <w:jc w:val="both"/>
        <w:rPr>
          <w:bCs/>
          <w:color w:val="000000" w:themeColor="text1"/>
          <w:sz w:val="26"/>
          <w:szCs w:val="26"/>
        </w:rPr>
      </w:pPr>
      <w:r w:rsidRPr="00DF79EF">
        <w:rPr>
          <w:bCs/>
          <w:noProof/>
          <w:color w:val="000000" w:themeColor="text1"/>
          <w:sz w:val="26"/>
          <w:szCs w:val="26"/>
        </w:rPr>
        <w:drawing>
          <wp:inline distT="0" distB="0" distL="0" distR="0" wp14:anchorId="20812F24" wp14:editId="16FA3FA3">
            <wp:extent cx="6286500" cy="2314575"/>
            <wp:effectExtent l="0" t="0" r="0" b="9525"/>
            <wp:docPr id="129731512" name="Picture 12973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4"/>
                    <a:srcRect t="4630" b="8811"/>
                    <a:stretch/>
                  </pic:blipFill>
                  <pic:spPr bwMode="auto">
                    <a:xfrm>
                      <a:off x="0" y="0"/>
                      <a:ext cx="6286500" cy="2314575"/>
                    </a:xfrm>
                    <a:prstGeom prst="rect">
                      <a:avLst/>
                    </a:prstGeom>
                    <a:ln>
                      <a:noFill/>
                    </a:ln>
                    <a:extLst>
                      <a:ext uri="{53640926-AAD7-44D8-BBD7-CCE9431645EC}">
                        <a14:shadowObscured xmlns:a14="http://schemas.microsoft.com/office/drawing/2010/main"/>
                      </a:ext>
                    </a:extLst>
                  </pic:spPr>
                </pic:pic>
              </a:graphicData>
            </a:graphic>
          </wp:inline>
        </w:drawing>
      </w:r>
    </w:p>
    <w:p w14:paraId="076A7E76" w14:textId="77777777" w:rsidR="00DF79EF" w:rsidRPr="00DF79EF" w:rsidRDefault="00DF79EF" w:rsidP="00DF79EF">
      <w:pPr>
        <w:spacing w:line="288" w:lineRule="auto"/>
        <w:jc w:val="both"/>
        <w:rPr>
          <w:bCs/>
          <w:color w:val="000000" w:themeColor="text1"/>
          <w:sz w:val="26"/>
          <w:szCs w:val="26"/>
        </w:rPr>
      </w:pPr>
      <w:r w:rsidRPr="00DF79EF">
        <w:rPr>
          <w:bCs/>
          <w:color w:val="000000" w:themeColor="text1"/>
          <w:sz w:val="26"/>
          <w:szCs w:val="26"/>
        </w:rPr>
        <w:t>1. Nhập bảng dữ liệu trên (0.5 điểm)</w:t>
      </w:r>
    </w:p>
    <w:p w14:paraId="1B8234F0" w14:textId="77777777" w:rsidR="00DF79EF" w:rsidRPr="00DF79EF" w:rsidRDefault="00DF79EF" w:rsidP="00DF79EF">
      <w:pPr>
        <w:spacing w:line="288" w:lineRule="auto"/>
        <w:jc w:val="both"/>
        <w:rPr>
          <w:bCs/>
          <w:color w:val="000000" w:themeColor="text1"/>
          <w:sz w:val="26"/>
          <w:szCs w:val="26"/>
        </w:rPr>
      </w:pPr>
      <w:r w:rsidRPr="00DF79EF">
        <w:rPr>
          <w:bCs/>
          <w:color w:val="000000" w:themeColor="text1"/>
          <w:sz w:val="26"/>
          <w:szCs w:val="26"/>
        </w:rPr>
        <w:t>2. Tính Thành tiền   = Đơn giá * Số lượng (1 điểm)</w:t>
      </w:r>
    </w:p>
    <w:p w14:paraId="6D358AE8" w14:textId="77777777" w:rsidR="00DF79EF" w:rsidRPr="00DF79EF" w:rsidRDefault="00DF79EF" w:rsidP="00DF79EF">
      <w:pPr>
        <w:spacing w:line="288" w:lineRule="auto"/>
        <w:jc w:val="both"/>
        <w:rPr>
          <w:bCs/>
          <w:color w:val="000000" w:themeColor="text1"/>
          <w:sz w:val="26"/>
          <w:szCs w:val="26"/>
        </w:rPr>
      </w:pPr>
      <w:r w:rsidRPr="00DF79EF">
        <w:rPr>
          <w:bCs/>
          <w:color w:val="000000" w:themeColor="text1"/>
          <w:sz w:val="26"/>
          <w:szCs w:val="26"/>
        </w:rPr>
        <w:t>3. Tính Thuế = Thành tiền * quy định thuế ở ô 10% (1 điểm)</w:t>
      </w:r>
    </w:p>
    <w:p w14:paraId="3A1ECBEC" w14:textId="77777777" w:rsidR="00DF79EF" w:rsidRPr="00DF79EF" w:rsidRDefault="00DF79EF" w:rsidP="00DF79EF">
      <w:pPr>
        <w:spacing w:line="288" w:lineRule="auto"/>
        <w:jc w:val="both"/>
        <w:rPr>
          <w:bCs/>
          <w:color w:val="000000" w:themeColor="text1"/>
          <w:sz w:val="26"/>
          <w:szCs w:val="26"/>
        </w:rPr>
      </w:pPr>
      <w:r w:rsidRPr="00DF79EF">
        <w:rPr>
          <w:bCs/>
          <w:color w:val="000000" w:themeColor="text1"/>
          <w:sz w:val="26"/>
          <w:szCs w:val="26"/>
        </w:rPr>
        <w:t>4. Tính Hàng bán được nhiều nhất (1 điểm)</w:t>
      </w:r>
    </w:p>
    <w:p w14:paraId="4A81F2AD" w14:textId="77777777" w:rsidR="00DF79EF" w:rsidRPr="00DF79EF" w:rsidRDefault="00DF79EF" w:rsidP="00DF79EF">
      <w:pPr>
        <w:spacing w:line="288" w:lineRule="auto"/>
        <w:jc w:val="both"/>
        <w:rPr>
          <w:bCs/>
          <w:color w:val="000000" w:themeColor="text1"/>
          <w:sz w:val="26"/>
          <w:szCs w:val="26"/>
        </w:rPr>
      </w:pPr>
      <w:r w:rsidRPr="00DF79EF">
        <w:rPr>
          <w:bCs/>
          <w:color w:val="000000" w:themeColor="text1"/>
          <w:sz w:val="26"/>
          <w:szCs w:val="26"/>
        </w:rPr>
        <w:t>5. Tính Hàng bán được ít nhất (1 điểm)</w:t>
      </w:r>
    </w:p>
    <w:p w14:paraId="7647BDCC" w14:textId="77777777" w:rsidR="00DF79EF" w:rsidRPr="00DF79EF" w:rsidRDefault="00DF79EF" w:rsidP="00DF79EF">
      <w:pPr>
        <w:spacing w:line="288" w:lineRule="auto"/>
        <w:jc w:val="both"/>
        <w:rPr>
          <w:bCs/>
          <w:color w:val="000000" w:themeColor="text1"/>
          <w:sz w:val="26"/>
          <w:szCs w:val="26"/>
        </w:rPr>
      </w:pPr>
      <w:r w:rsidRPr="00DF79EF">
        <w:rPr>
          <w:bCs/>
          <w:color w:val="000000" w:themeColor="text1"/>
          <w:sz w:val="26"/>
          <w:szCs w:val="26"/>
        </w:rPr>
        <w:t>6. Sắp xếp bảng theo chiều giảm dần của cột Thuế. Kết quả sắp xếp copy xuống phía dưới của bảng ban đầu (1 điểm)</w:t>
      </w:r>
    </w:p>
    <w:p w14:paraId="39492AFA" w14:textId="77777777" w:rsidR="00DF79EF" w:rsidRPr="00DF79EF" w:rsidRDefault="00DF79EF" w:rsidP="00DF79EF">
      <w:pPr>
        <w:spacing w:line="288" w:lineRule="auto"/>
        <w:jc w:val="both"/>
        <w:rPr>
          <w:bCs/>
          <w:color w:val="000000" w:themeColor="text1"/>
          <w:sz w:val="26"/>
          <w:szCs w:val="26"/>
        </w:rPr>
      </w:pPr>
      <w:r w:rsidRPr="00DF79EF">
        <w:rPr>
          <w:bCs/>
          <w:color w:val="000000" w:themeColor="text1"/>
          <w:sz w:val="26"/>
          <w:szCs w:val="26"/>
        </w:rPr>
        <w:t>7. Trang trí bảng có đường viền, màu nền (0.5 điểm)</w:t>
      </w:r>
    </w:p>
    <w:p w14:paraId="47029A01" w14:textId="77777777" w:rsidR="00DF79EF" w:rsidRPr="00DF79EF" w:rsidRDefault="00DF79EF" w:rsidP="00DF79EF">
      <w:pPr>
        <w:spacing w:line="288" w:lineRule="auto"/>
        <w:jc w:val="both"/>
        <w:rPr>
          <w:bCs/>
          <w:color w:val="000000" w:themeColor="text1"/>
          <w:sz w:val="26"/>
          <w:szCs w:val="26"/>
        </w:rPr>
      </w:pPr>
    </w:p>
    <w:p w14:paraId="6B24349A" w14:textId="77777777" w:rsidR="00CC32BA" w:rsidRPr="0022204D" w:rsidRDefault="00CC32BA" w:rsidP="00EE3341">
      <w:pPr>
        <w:rPr>
          <w:b/>
          <w:sz w:val="26"/>
          <w:szCs w:val="26"/>
          <w:lang w:val="vi-VN"/>
        </w:rPr>
      </w:pPr>
    </w:p>
    <w:sectPr w:rsidR="00CC32BA" w:rsidRPr="0022204D" w:rsidSect="007A25AE">
      <w:pgSz w:w="11907" w:h="16840" w:code="9"/>
      <w:pgMar w:top="1134" w:right="1134" w:bottom="113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CF2B84" w14:textId="77777777" w:rsidR="00B33ADB" w:rsidRDefault="00B33ADB" w:rsidP="00F87DE9">
      <w:r>
        <w:separator/>
      </w:r>
    </w:p>
  </w:endnote>
  <w:endnote w:type="continuationSeparator" w:id="0">
    <w:p w14:paraId="4AD5B126" w14:textId="77777777" w:rsidR="00B33ADB" w:rsidRDefault="00B33ADB" w:rsidP="00F87D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times new roman">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Open Sans">
    <w:charset w:val="00"/>
    <w:family w:val="swiss"/>
    <w:pitch w:val="variable"/>
    <w:sig w:usb0="E00002EF" w:usb1="4000205B" w:usb2="00000028" w:usb3="00000000" w:csb0="0000019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E77D18" w14:textId="77777777" w:rsidR="00B33ADB" w:rsidRDefault="00B33ADB" w:rsidP="00F87DE9">
      <w:r>
        <w:separator/>
      </w:r>
    </w:p>
  </w:footnote>
  <w:footnote w:type="continuationSeparator" w:id="0">
    <w:p w14:paraId="124EAE70" w14:textId="77777777" w:rsidR="00B33ADB" w:rsidRDefault="00B33ADB" w:rsidP="00F87DE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24680A"/>
    <w:multiLevelType w:val="hybridMultilevel"/>
    <w:tmpl w:val="B100C464"/>
    <w:lvl w:ilvl="0" w:tplc="0409000F">
      <w:start w:val="1"/>
      <w:numFmt w:val="decimal"/>
      <w:lvlText w:val="%1."/>
      <w:lvlJc w:val="left"/>
      <w:pPr>
        <w:tabs>
          <w:tab w:val="num" w:pos="840"/>
        </w:tabs>
        <w:ind w:left="84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15812637"/>
    <w:multiLevelType w:val="multilevel"/>
    <w:tmpl w:val="15812637"/>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1B245B42"/>
    <w:multiLevelType w:val="hybridMultilevel"/>
    <w:tmpl w:val="F1A257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972B88"/>
    <w:multiLevelType w:val="hybridMultilevel"/>
    <w:tmpl w:val="82C2C14A"/>
    <w:lvl w:ilvl="0" w:tplc="DE0CF2D6">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 w15:restartNumberingAfterBreak="0">
    <w:nsid w:val="2A2F0B4E"/>
    <w:multiLevelType w:val="hybridMultilevel"/>
    <w:tmpl w:val="8FD66ABA"/>
    <w:lvl w:ilvl="0" w:tplc="D6807E98">
      <w:start w:val="1"/>
      <w:numFmt w:val="decimal"/>
      <w:lvlText w:val="(%1)"/>
      <w:lvlJc w:val="left"/>
      <w:pPr>
        <w:ind w:left="786" w:hanging="360"/>
      </w:pPr>
      <w:rPr>
        <w:rFonts w:hint="default"/>
        <w:color w:val="000000" w:themeColor="text1"/>
        <w:sz w:val="24"/>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15:restartNumberingAfterBreak="0">
    <w:nsid w:val="2E540DB4"/>
    <w:multiLevelType w:val="hybridMultilevel"/>
    <w:tmpl w:val="551810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D917FD"/>
    <w:multiLevelType w:val="hybridMultilevel"/>
    <w:tmpl w:val="EE106054"/>
    <w:lvl w:ilvl="0" w:tplc="04090017">
      <w:start w:val="1"/>
      <w:numFmt w:val="lowerLetter"/>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7" w15:restartNumberingAfterBreak="0">
    <w:nsid w:val="422B239A"/>
    <w:multiLevelType w:val="hybridMultilevel"/>
    <w:tmpl w:val="41FA8D20"/>
    <w:lvl w:ilvl="0" w:tplc="7D56BB2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22E1CA3"/>
    <w:multiLevelType w:val="hybridMultilevel"/>
    <w:tmpl w:val="5122E6AA"/>
    <w:lvl w:ilvl="0" w:tplc="FF7AA33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4135278"/>
    <w:multiLevelType w:val="hybridMultilevel"/>
    <w:tmpl w:val="19E255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89B1AC9"/>
    <w:multiLevelType w:val="hybridMultilevel"/>
    <w:tmpl w:val="DA34A7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3C26672"/>
    <w:multiLevelType w:val="multilevel"/>
    <w:tmpl w:val="63C26672"/>
    <w:lvl w:ilvl="0">
      <w:start w:val="1"/>
      <w:numFmt w:val="upperLetter"/>
      <w:lvlText w:val="%1."/>
      <w:lvlJc w:val="left"/>
      <w:pPr>
        <w:tabs>
          <w:tab w:val="left" w:pos="720"/>
        </w:tabs>
        <w:ind w:left="720" w:hanging="360"/>
      </w:pPr>
      <w:rPr>
        <w:rFonts w:asciiTheme="majorHAnsi" w:eastAsia="Times New Roman" w:hAnsiTheme="majorHAnsi" w:cstheme="majorHAnsi"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15:restartNumberingAfterBreak="0">
    <w:nsid w:val="69355296"/>
    <w:multiLevelType w:val="hybridMultilevel"/>
    <w:tmpl w:val="0E3085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844792"/>
    <w:multiLevelType w:val="hybridMultilevel"/>
    <w:tmpl w:val="660A1D7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4"/>
  </w:num>
  <w:num w:numId="2">
    <w:abstractNumId w:val="3"/>
  </w:num>
  <w:num w:numId="3">
    <w:abstractNumId w:val="13"/>
  </w:num>
  <w:num w:numId="4">
    <w:abstractNumId w:val="6"/>
  </w:num>
  <w:num w:numId="5">
    <w:abstractNumId w:val="2"/>
  </w:num>
  <w:num w:numId="6">
    <w:abstractNumId w:val="10"/>
  </w:num>
  <w:num w:numId="7">
    <w:abstractNumId w:val="5"/>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8"/>
  </w:num>
  <w:num w:numId="11">
    <w:abstractNumId w:val="12"/>
  </w:num>
  <w:num w:numId="12">
    <w:abstractNumId w:val="9"/>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81C05"/>
    <w:rsid w:val="00081C05"/>
    <w:rsid w:val="001354A9"/>
    <w:rsid w:val="0022204D"/>
    <w:rsid w:val="0038584C"/>
    <w:rsid w:val="003E27EE"/>
    <w:rsid w:val="00422950"/>
    <w:rsid w:val="00465861"/>
    <w:rsid w:val="00641926"/>
    <w:rsid w:val="007A25AE"/>
    <w:rsid w:val="00854D84"/>
    <w:rsid w:val="00B0183C"/>
    <w:rsid w:val="00B306CF"/>
    <w:rsid w:val="00B33ADB"/>
    <w:rsid w:val="00CC32BA"/>
    <w:rsid w:val="00CF020D"/>
    <w:rsid w:val="00DF79EF"/>
    <w:rsid w:val="00EE3341"/>
    <w:rsid w:val="00F87D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FC849F"/>
  <w15:chartTrackingRefBased/>
  <w15:docId w15:val="{A88C7FAD-2C4D-444F-A531-6D32A16895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81C05"/>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F87DE9"/>
    <w:pPr>
      <w:keepNext/>
      <w:spacing w:before="240" w:after="60"/>
      <w:outlineLvl w:val="0"/>
    </w:pPr>
    <w:rPr>
      <w:rFonts w:ascii="Cambria" w:hAnsi="Cambria"/>
      <w:b/>
      <w:bCs/>
      <w:kern w:val="32"/>
      <w:sz w:val="32"/>
      <w:szCs w:val="32"/>
    </w:rPr>
  </w:style>
  <w:style w:type="paragraph" w:styleId="Heading5">
    <w:name w:val="heading 5"/>
    <w:basedOn w:val="Normal"/>
    <w:next w:val="Normal"/>
    <w:link w:val="Heading5Char"/>
    <w:uiPriority w:val="9"/>
    <w:semiHidden/>
    <w:unhideWhenUsed/>
    <w:qFormat/>
    <w:rsid w:val="00081C05"/>
    <w:pPr>
      <w:keepNext/>
      <w:keepLines/>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87DE9"/>
    <w:rPr>
      <w:rFonts w:ascii="Cambria" w:eastAsia="Times New Roman" w:hAnsi="Cambria" w:cs="Times New Roman"/>
      <w:b/>
      <w:bCs/>
      <w:kern w:val="32"/>
      <w:sz w:val="32"/>
      <w:szCs w:val="32"/>
    </w:rPr>
  </w:style>
  <w:style w:type="character" w:customStyle="1" w:styleId="Heading5Char">
    <w:name w:val="Heading 5 Char"/>
    <w:basedOn w:val="DefaultParagraphFont"/>
    <w:link w:val="Heading5"/>
    <w:uiPriority w:val="9"/>
    <w:semiHidden/>
    <w:rsid w:val="00081C05"/>
    <w:rPr>
      <w:rFonts w:asciiTheme="majorHAnsi" w:eastAsiaTheme="majorEastAsia" w:hAnsiTheme="majorHAnsi" w:cstheme="majorBidi"/>
      <w:color w:val="2E74B5" w:themeColor="accent1" w:themeShade="BF"/>
      <w:sz w:val="24"/>
      <w:szCs w:val="24"/>
    </w:rPr>
  </w:style>
  <w:style w:type="paragraph" w:styleId="NormalWeb">
    <w:name w:val="Normal (Web)"/>
    <w:aliases w:val="Char Char Char Char Char Char Char Char Char Char Char Char Char Char Char,Char Char Char Char Char Char Char Char Char Char Char Char Char,Char Char Char Char Char Char Char Char Char Char Char Char,Char Char Cha"/>
    <w:basedOn w:val="Normal"/>
    <w:link w:val="NormalWebChar"/>
    <w:uiPriority w:val="99"/>
    <w:qFormat/>
    <w:rsid w:val="00081C05"/>
    <w:pPr>
      <w:spacing w:before="100" w:beforeAutospacing="1" w:after="100" w:afterAutospacing="1"/>
    </w:pPr>
    <w:rPr>
      <w:lang w:val="vi-VN" w:eastAsia="vi-VN"/>
    </w:rPr>
  </w:style>
  <w:style w:type="character" w:customStyle="1" w:styleId="NormalWebChar">
    <w:name w:val="Normal (Web) Char"/>
    <w:aliases w:val="Char Char Char Char Char Char Char Char Char Char Char Char Char Char Char Char,Char Char Char Char Char Char Char Char Char Char Char Char Char Char,Char Char Char Char Char Char Char Char Char Char Char Char Char1,Char Char Cha Char"/>
    <w:link w:val="NormalWeb"/>
    <w:uiPriority w:val="99"/>
    <w:qFormat/>
    <w:locked/>
    <w:rsid w:val="00081C05"/>
    <w:rPr>
      <w:rFonts w:eastAsia="Times New Roman" w:cs="Times New Roman"/>
      <w:sz w:val="24"/>
      <w:szCs w:val="24"/>
      <w:lang w:val="vi-VN" w:eastAsia="vi-VN"/>
    </w:rPr>
  </w:style>
  <w:style w:type="paragraph" w:styleId="ListParagraph">
    <w:name w:val="List Paragraph"/>
    <w:aliases w:val="1,HPL01,chuẩn không cần chỉnh"/>
    <w:basedOn w:val="Normal"/>
    <w:link w:val="ListParagraphChar"/>
    <w:uiPriority w:val="34"/>
    <w:qFormat/>
    <w:rsid w:val="00081C05"/>
    <w:pPr>
      <w:ind w:left="720"/>
      <w:contextualSpacing/>
    </w:pPr>
  </w:style>
  <w:style w:type="character" w:customStyle="1" w:styleId="ListParagraphChar">
    <w:name w:val="List Paragraph Char"/>
    <w:aliases w:val="1 Char,HPL01 Char,chuẩn không cần chỉnh Char"/>
    <w:link w:val="ListParagraph"/>
    <w:uiPriority w:val="34"/>
    <w:qFormat/>
    <w:locked/>
    <w:rsid w:val="00081C05"/>
    <w:rPr>
      <w:rFonts w:eastAsia="Times New Roman" w:cs="Times New Roman"/>
      <w:sz w:val="24"/>
      <w:szCs w:val="24"/>
    </w:rPr>
  </w:style>
  <w:style w:type="table" w:styleId="TableGrid">
    <w:name w:val="Table Grid"/>
    <w:aliases w:val="trongbang,tham khao"/>
    <w:basedOn w:val="TableNormal"/>
    <w:uiPriority w:val="39"/>
    <w:qFormat/>
    <w:rsid w:val="00081C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081C05"/>
    <w:rPr>
      <w:rFonts w:eastAsia="Times New Roman" w:cs="Times New Roman"/>
    </w:rPr>
  </w:style>
  <w:style w:type="paragraph" w:customStyle="1" w:styleId="Vnbnnidung0">
    <w:name w:val="Văn bản nội dung"/>
    <w:basedOn w:val="Normal"/>
    <w:link w:val="Vnbnnidung"/>
    <w:rsid w:val="00081C05"/>
    <w:pPr>
      <w:widowControl w:val="0"/>
      <w:spacing w:after="40" w:line="286" w:lineRule="auto"/>
      <w:ind w:firstLine="400"/>
    </w:pPr>
    <w:rPr>
      <w:sz w:val="28"/>
      <w:szCs w:val="22"/>
    </w:rPr>
  </w:style>
  <w:style w:type="character" w:styleId="Strong">
    <w:name w:val="Strong"/>
    <w:basedOn w:val="DefaultParagraphFont"/>
    <w:qFormat/>
    <w:rsid w:val="00081C05"/>
    <w:rPr>
      <w:b/>
      <w:bCs/>
    </w:rPr>
  </w:style>
  <w:style w:type="paragraph" w:styleId="BodyText">
    <w:name w:val="Body Text"/>
    <w:basedOn w:val="Normal"/>
    <w:link w:val="BodyTextChar"/>
    <w:qFormat/>
    <w:rsid w:val="00081C05"/>
    <w:pPr>
      <w:spacing w:after="120"/>
    </w:pPr>
  </w:style>
  <w:style w:type="character" w:customStyle="1" w:styleId="BodyTextChar">
    <w:name w:val="Body Text Char"/>
    <w:basedOn w:val="DefaultParagraphFont"/>
    <w:link w:val="BodyText"/>
    <w:rsid w:val="00081C05"/>
    <w:rPr>
      <w:rFonts w:eastAsia="Times New Roman" w:cs="Times New Roman"/>
      <w:sz w:val="24"/>
      <w:szCs w:val="24"/>
    </w:rPr>
  </w:style>
  <w:style w:type="character" w:styleId="Emphasis">
    <w:name w:val="Emphasis"/>
    <w:basedOn w:val="DefaultParagraphFont"/>
    <w:qFormat/>
    <w:rsid w:val="00081C05"/>
    <w:rPr>
      <w:i/>
      <w:iCs/>
    </w:rPr>
  </w:style>
  <w:style w:type="character" w:styleId="Hyperlink">
    <w:name w:val="Hyperlink"/>
    <w:basedOn w:val="DefaultParagraphFont"/>
    <w:uiPriority w:val="99"/>
    <w:unhideWhenUsed/>
    <w:rsid w:val="00081C05"/>
    <w:rPr>
      <w:color w:val="0000FF"/>
      <w:u w:val="single"/>
    </w:rPr>
  </w:style>
  <w:style w:type="character" w:customStyle="1" w:styleId="mw-headline">
    <w:name w:val="mw-headline"/>
    <w:basedOn w:val="DefaultParagraphFont"/>
    <w:rsid w:val="00081C05"/>
  </w:style>
  <w:style w:type="character" w:customStyle="1" w:styleId="normaltextrun">
    <w:name w:val="normaltextrun"/>
    <w:basedOn w:val="DefaultParagraphFont"/>
    <w:rsid w:val="003E27EE"/>
  </w:style>
  <w:style w:type="character" w:customStyle="1" w:styleId="eop">
    <w:name w:val="eop"/>
    <w:basedOn w:val="DefaultParagraphFont"/>
    <w:rsid w:val="003E27EE"/>
  </w:style>
  <w:style w:type="paragraph" w:customStyle="1" w:styleId="paragraph">
    <w:name w:val="paragraph"/>
    <w:basedOn w:val="Normal"/>
    <w:rsid w:val="003E27EE"/>
    <w:pPr>
      <w:spacing w:before="100" w:beforeAutospacing="1" w:after="100" w:afterAutospacing="1"/>
    </w:pPr>
  </w:style>
  <w:style w:type="table" w:customStyle="1" w:styleId="trongbang3">
    <w:name w:val="trongbang3"/>
    <w:basedOn w:val="TableNormal"/>
    <w:next w:val="TableGrid"/>
    <w:uiPriority w:val="39"/>
    <w:qFormat/>
    <w:rsid w:val="00854D84"/>
    <w:pPr>
      <w:spacing w:after="0" w:line="240" w:lineRule="auto"/>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F87DE9"/>
    <w:pPr>
      <w:tabs>
        <w:tab w:val="center" w:pos="4680"/>
        <w:tab w:val="right" w:pos="9360"/>
      </w:tabs>
    </w:pPr>
  </w:style>
  <w:style w:type="character" w:customStyle="1" w:styleId="HeaderChar">
    <w:name w:val="Header Char"/>
    <w:basedOn w:val="DefaultParagraphFont"/>
    <w:link w:val="Header"/>
    <w:rsid w:val="00F87DE9"/>
    <w:rPr>
      <w:rFonts w:eastAsia="Times New Roman" w:cs="Times New Roman"/>
      <w:sz w:val="24"/>
      <w:szCs w:val="24"/>
    </w:rPr>
  </w:style>
  <w:style w:type="paragraph" w:styleId="Footer">
    <w:name w:val="footer"/>
    <w:basedOn w:val="Normal"/>
    <w:link w:val="FooterChar"/>
    <w:uiPriority w:val="99"/>
    <w:unhideWhenUsed/>
    <w:rsid w:val="00F87DE9"/>
    <w:pPr>
      <w:tabs>
        <w:tab w:val="center" w:pos="4680"/>
        <w:tab w:val="right" w:pos="9360"/>
      </w:tabs>
    </w:pPr>
  </w:style>
  <w:style w:type="character" w:customStyle="1" w:styleId="FooterChar">
    <w:name w:val="Footer Char"/>
    <w:basedOn w:val="DefaultParagraphFont"/>
    <w:link w:val="Footer"/>
    <w:uiPriority w:val="99"/>
    <w:rsid w:val="00F87DE9"/>
    <w:rPr>
      <w:rFonts w:eastAsia="Times New Roman" w:cs="Times New Roman"/>
      <w:sz w:val="24"/>
      <w:szCs w:val="24"/>
    </w:rPr>
  </w:style>
  <w:style w:type="paragraph" w:customStyle="1" w:styleId="CharCharChar">
    <w:name w:val="Char Char Char"/>
    <w:basedOn w:val="Normal"/>
    <w:autoRedefine/>
    <w:rsid w:val="00F87DE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apple-converted-space">
    <w:name w:val="apple-converted-space"/>
    <w:basedOn w:val="DefaultParagraphFont"/>
    <w:rsid w:val="00F87DE9"/>
  </w:style>
  <w:style w:type="paragraph" w:styleId="NoSpacing">
    <w:name w:val="No Spacing"/>
    <w:qFormat/>
    <w:rsid w:val="00F87DE9"/>
    <w:pPr>
      <w:spacing w:after="0" w:line="240" w:lineRule="auto"/>
    </w:pPr>
    <w:rPr>
      <w:rFonts w:ascii="Calibri" w:eastAsia="Calibri" w:hAnsi="Calibri" w:cs="Times New Roman"/>
      <w:sz w:val="22"/>
    </w:rPr>
  </w:style>
  <w:style w:type="paragraph" w:styleId="List">
    <w:name w:val="List"/>
    <w:basedOn w:val="Normal"/>
    <w:rsid w:val="00F87DE9"/>
    <w:pPr>
      <w:ind w:left="360" w:hanging="360"/>
    </w:pPr>
    <w:rPr>
      <w:rFonts w:eastAsia="MS Mincho"/>
      <w:lang w:eastAsia="ja-JP"/>
    </w:rPr>
  </w:style>
  <w:style w:type="paragraph" w:styleId="BodyText3">
    <w:name w:val="Body Text 3"/>
    <w:basedOn w:val="Normal"/>
    <w:link w:val="BodyText3Char"/>
    <w:rsid w:val="00F87DE9"/>
    <w:pPr>
      <w:spacing w:after="120"/>
    </w:pPr>
    <w:rPr>
      <w:rFonts w:ascii=".VnTime" w:hAnsi=".VnTime"/>
      <w:sz w:val="16"/>
      <w:szCs w:val="16"/>
    </w:rPr>
  </w:style>
  <w:style w:type="character" w:customStyle="1" w:styleId="BodyText3Char">
    <w:name w:val="Body Text 3 Char"/>
    <w:basedOn w:val="DefaultParagraphFont"/>
    <w:link w:val="BodyText3"/>
    <w:rsid w:val="00F87DE9"/>
    <w:rPr>
      <w:rFonts w:ascii=".VnTime" w:eastAsia="Times New Roman" w:hAnsi=".VnTime" w:cs="Times New Roman"/>
      <w:sz w:val="16"/>
      <w:szCs w:val="16"/>
    </w:rPr>
  </w:style>
  <w:style w:type="paragraph" w:styleId="BodyTextIndent">
    <w:name w:val="Body Text Indent"/>
    <w:basedOn w:val="Normal"/>
    <w:link w:val="BodyTextIndentChar"/>
    <w:rsid w:val="00F87DE9"/>
    <w:pPr>
      <w:spacing w:after="120"/>
      <w:ind w:left="360"/>
    </w:pPr>
    <w:rPr>
      <w:rFonts w:ascii="VNI-Times" w:hAnsi="VNI-Times"/>
      <w:sz w:val="28"/>
      <w:szCs w:val="28"/>
    </w:rPr>
  </w:style>
  <w:style w:type="character" w:customStyle="1" w:styleId="BodyTextIndentChar">
    <w:name w:val="Body Text Indent Char"/>
    <w:basedOn w:val="DefaultParagraphFont"/>
    <w:link w:val="BodyTextIndent"/>
    <w:rsid w:val="00F87DE9"/>
    <w:rPr>
      <w:rFonts w:ascii="VNI-Times" w:eastAsia="Times New Roman" w:hAnsi="VNI-Times" w:cs="Times New Roman"/>
      <w:szCs w:val="28"/>
    </w:rPr>
  </w:style>
  <w:style w:type="paragraph" w:styleId="BodyText2">
    <w:name w:val="Body Text 2"/>
    <w:basedOn w:val="Normal"/>
    <w:link w:val="BodyText2Char"/>
    <w:rsid w:val="00F87DE9"/>
    <w:rPr>
      <w:rFonts w:ascii="VNtimes new roman" w:hAnsi="VNtimes new roman" w:cs="VNtimes new roman"/>
      <w:b/>
      <w:bCs/>
      <w:sz w:val="28"/>
      <w:szCs w:val="28"/>
    </w:rPr>
  </w:style>
  <w:style w:type="character" w:customStyle="1" w:styleId="BodyText2Char">
    <w:name w:val="Body Text 2 Char"/>
    <w:basedOn w:val="DefaultParagraphFont"/>
    <w:link w:val="BodyText2"/>
    <w:rsid w:val="00F87DE9"/>
    <w:rPr>
      <w:rFonts w:ascii="VNtimes new roman" w:eastAsia="Times New Roman" w:hAnsi="VNtimes new roman" w:cs="VNtimes new roman"/>
      <w:b/>
      <w:bCs/>
      <w:szCs w:val="28"/>
    </w:rPr>
  </w:style>
  <w:style w:type="paragraph" w:customStyle="1" w:styleId="question-name">
    <w:name w:val="question-name"/>
    <w:basedOn w:val="Normal"/>
    <w:rsid w:val="00F87DE9"/>
    <w:pPr>
      <w:spacing w:before="100" w:beforeAutospacing="1" w:after="100" w:afterAutospacing="1"/>
    </w:pPr>
  </w:style>
  <w:style w:type="paragraph" w:styleId="BalloonText">
    <w:name w:val="Balloon Text"/>
    <w:basedOn w:val="Normal"/>
    <w:link w:val="BalloonTextChar"/>
    <w:rsid w:val="00F87DE9"/>
    <w:rPr>
      <w:rFonts w:ascii="Tahoma" w:hAnsi="Tahoma" w:cs="Tahoma"/>
      <w:sz w:val="16"/>
      <w:szCs w:val="16"/>
    </w:rPr>
  </w:style>
  <w:style w:type="character" w:customStyle="1" w:styleId="BalloonTextChar">
    <w:name w:val="Balloon Text Char"/>
    <w:basedOn w:val="DefaultParagraphFont"/>
    <w:link w:val="BalloonText"/>
    <w:rsid w:val="00F87DE9"/>
    <w:rPr>
      <w:rFonts w:ascii="Tahoma" w:eastAsia="Times New Roman" w:hAnsi="Tahoma" w:cs="Tahoma"/>
      <w:sz w:val="16"/>
      <w:szCs w:val="16"/>
    </w:rPr>
  </w:style>
  <w:style w:type="table" w:customStyle="1" w:styleId="LiBang1">
    <w:name w:val="Lưới Bảng1"/>
    <w:basedOn w:val="TableNormal"/>
    <w:next w:val="TableGrid"/>
    <w:uiPriority w:val="39"/>
    <w:rsid w:val="00F87DE9"/>
    <w:pPr>
      <w:spacing w:after="0" w:line="240" w:lineRule="auto"/>
      <w:ind w:left="714" w:hanging="357"/>
    </w:pPr>
    <w:rPr>
      <w:rFonts w:eastAsia="Calibri" w:cs="Times New Roman"/>
      <w:kern w:val="2"/>
      <w:szCs w:val="28"/>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F87DE9"/>
    <w:pPr>
      <w:spacing w:after="0" w:line="240" w:lineRule="auto"/>
      <w:jc w:val="both"/>
    </w:pPr>
    <w:rPr>
      <w:rFonts w:eastAsia="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
    <w:name w:val="Lưới Bảng3"/>
    <w:basedOn w:val="TableNormal"/>
    <w:next w:val="TableGrid"/>
    <w:uiPriority w:val="39"/>
    <w:rsid w:val="00F87DE9"/>
    <w:pPr>
      <w:spacing w:after="0" w:line="240" w:lineRule="auto"/>
      <w:jc w:val="both"/>
    </w:pPr>
    <w:rPr>
      <w:rFonts w:eastAsia="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4">
    <w:name w:val="Lưới Bảng4"/>
    <w:basedOn w:val="TableNormal"/>
    <w:next w:val="TableGrid"/>
    <w:uiPriority w:val="59"/>
    <w:rsid w:val="00F87DE9"/>
    <w:pPr>
      <w:spacing w:after="0" w:line="240" w:lineRule="auto"/>
      <w:jc w:val="both"/>
    </w:pPr>
    <w:rPr>
      <w:rFonts w:eastAsia="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5">
    <w:name w:val="Lưới Bảng5"/>
    <w:basedOn w:val="TableNormal"/>
    <w:next w:val="TableGrid"/>
    <w:uiPriority w:val="39"/>
    <w:rsid w:val="00F87DE9"/>
    <w:pPr>
      <w:spacing w:after="0" w:line="240" w:lineRule="auto"/>
      <w:jc w:val="both"/>
    </w:pPr>
    <w:rPr>
      <w:rFonts w:eastAsia="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6">
    <w:name w:val="Lưới Bảng6"/>
    <w:basedOn w:val="TableNormal"/>
    <w:next w:val="TableGrid"/>
    <w:uiPriority w:val="59"/>
    <w:rsid w:val="00F87DE9"/>
    <w:pPr>
      <w:spacing w:after="0" w:line="240" w:lineRule="auto"/>
      <w:jc w:val="both"/>
    </w:pPr>
    <w:rPr>
      <w:rFonts w:eastAsia="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7">
    <w:name w:val="Lưới Bảng7"/>
    <w:basedOn w:val="TableNormal"/>
    <w:next w:val="TableGrid"/>
    <w:uiPriority w:val="59"/>
    <w:rsid w:val="00F87DE9"/>
    <w:pPr>
      <w:spacing w:after="0" w:line="240" w:lineRule="auto"/>
      <w:jc w:val="both"/>
    </w:pPr>
    <w:rPr>
      <w:rFonts w:eastAsia="Calibri" w:cs="Times New Roman"/>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1">
    <w:name w:val="Normal (Web) Char1"/>
    <w:aliases w:val="Normal (Web) Char Char"/>
    <w:rsid w:val="00B0183C"/>
    <w:rPr>
      <w:rFonts w:ascii="Times New Roman" w:eastAsia="Times New Roman" w:hAnsi="Times New Roman" w:cs="Times New Roman"/>
      <w:sz w:val="24"/>
      <w:szCs w:val="24"/>
    </w:rPr>
  </w:style>
  <w:style w:type="paragraph" w:customStyle="1" w:styleId="ListParagraph1">
    <w:name w:val="List Paragraph1"/>
    <w:basedOn w:val="Normal"/>
    <w:uiPriority w:val="34"/>
    <w:qFormat/>
    <w:rsid w:val="00DF79EF"/>
    <w:pPr>
      <w:spacing w:after="160" w:line="256" w:lineRule="auto"/>
      <w:ind w:left="72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3.wmf"/><Relationship Id="rId84" Type="http://schemas.openxmlformats.org/officeDocument/2006/relationships/image" Target="media/image41.emf"/><Relationship Id="rId89" Type="http://schemas.openxmlformats.org/officeDocument/2006/relationships/image" Target="media/image46.png"/><Relationship Id="rId16" Type="http://schemas.openxmlformats.org/officeDocument/2006/relationships/image" Target="media/image7.wmf"/><Relationship Id="rId11" Type="http://schemas.openxmlformats.org/officeDocument/2006/relationships/oleObject" Target="embeddings/oleObject1.bin"/><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5.bin"/><Relationship Id="rId102" Type="http://schemas.openxmlformats.org/officeDocument/2006/relationships/image" Target="media/image50.png"/><Relationship Id="rId5" Type="http://schemas.openxmlformats.org/officeDocument/2006/relationships/footnotes" Target="footnotes.xml"/><Relationship Id="rId90" Type="http://schemas.openxmlformats.org/officeDocument/2006/relationships/hyperlink" Target="https://vi.wikipedia.org/wiki/1723" TargetMode="External"/><Relationship Id="rId95" Type="http://schemas.openxmlformats.org/officeDocument/2006/relationships/hyperlink" Target="https://dembuon.vn/tags/phuong-phap/" TargetMode="External"/><Relationship Id="rId22" Type="http://schemas.openxmlformats.org/officeDocument/2006/relationships/image" Target="media/image10.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0.bin"/><Relationship Id="rId80" Type="http://schemas.openxmlformats.org/officeDocument/2006/relationships/image" Target="media/image39.wmf"/><Relationship Id="rId85" Type="http://schemas.openxmlformats.org/officeDocument/2006/relationships/image" Target="media/image42.png"/><Relationship Id="rId12" Type="http://schemas.openxmlformats.org/officeDocument/2006/relationships/image" Target="media/image5.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51.png"/><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5.png"/><Relationship Id="rId91" Type="http://schemas.openxmlformats.org/officeDocument/2006/relationships/hyperlink" Target="https://vi.wikipedia.org/wiki/1804" TargetMode="External"/><Relationship Id="rId96" Type="http://schemas.openxmlformats.org/officeDocument/2006/relationships/hyperlink" Target="https://songtichcuc-beeq.com/author/haibui-btv88/"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theme" Target="theme/theme1.xml"/><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image" Target="media/image43.png"/><Relationship Id="rId94" Type="http://schemas.openxmlformats.org/officeDocument/2006/relationships/hyperlink" Target="https://vi.wikipedia.org/wiki/L%E1%BB%8Bch_s%E1%BB%AD_Vi%E1%BB%87t_Nam" TargetMode="External"/><Relationship Id="rId99" Type="http://schemas.microsoft.com/office/2007/relationships/hdphoto" Target="media/hdphoto1.wdp"/><Relationship Id="rId101" Type="http://schemas.microsoft.com/office/2007/relationships/hdphoto" Target="media/hdphoto2.wdp"/><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5.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image" Target="media/image47.png"/><Relationship Id="rId104" Type="http://schemas.openxmlformats.org/officeDocument/2006/relationships/image" Target="media/image52.png"/><Relationship Id="rId7" Type="http://schemas.openxmlformats.org/officeDocument/2006/relationships/image" Target="media/image1.png"/><Relationship Id="rId71" Type="http://schemas.openxmlformats.org/officeDocument/2006/relationships/oleObject" Target="embeddings/oleObject31.bin"/><Relationship Id="rId92" Type="http://schemas.openxmlformats.org/officeDocument/2006/relationships/hyperlink" Target="https://vi.wikipedia.org/wiki/Nh%C3%A0_H%E1%BA%ADu_L%C3%AA" TargetMode="External"/><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image" Target="media/image44.png"/><Relationship Id="rId61" Type="http://schemas.openxmlformats.org/officeDocument/2006/relationships/oleObject" Target="embeddings/oleObject26.bin"/><Relationship Id="rId82" Type="http://schemas.openxmlformats.org/officeDocument/2006/relationships/image" Target="media/image40.wmf"/><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49.png"/><Relationship Id="rId105"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hyperlink" Target="https://vi.wikipedia.org/wiki/Nh%C3%A0_T%C3%A2y_S%C6%A1n" TargetMode="External"/><Relationship Id="rId98" Type="http://schemas.openxmlformats.org/officeDocument/2006/relationships/image" Target="media/image48.png"/><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TotalTime>
  <Pages>55</Pages>
  <Words>17276</Words>
  <Characters>98474</Characters>
  <Application>Microsoft Office Word</Application>
  <DocSecurity>0</DocSecurity>
  <Lines>820</Lines>
  <Paragraphs>23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5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istrator</cp:lastModifiedBy>
  <cp:revision>4</cp:revision>
  <dcterms:created xsi:type="dcterms:W3CDTF">2023-12-09T03:52:00Z</dcterms:created>
  <dcterms:modified xsi:type="dcterms:W3CDTF">2023-12-10T02:57:00Z</dcterms:modified>
</cp:coreProperties>
</file>